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harts/chart1.xml" ContentType="application/vnd.openxmlformats-officedocument.drawingml.chart+xml"/>
  <Override PartName="/word/charts/chart2.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charts/chart3.xml" ContentType="application/vnd.openxmlformats-officedocument.drawingml.chart+xml"/>
  <Override PartName="/word/charts/chart4.xml" ContentType="application/vnd.openxmlformats-officedocument.drawingml.chart+xml"/>
  <Override PartName="/word/footer5.xml" ContentType="application/vnd.openxmlformats-officedocument.wordprocessingml.footer+xml"/>
  <Override PartName="/word/charts/chart5.xml" ContentType="application/vnd.openxmlformats-officedocument.drawingml.chart+xml"/>
  <Override PartName="/word/charts/chart6.xml" ContentType="application/vnd.openxmlformats-officedocument.drawingml.chart+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drawings/drawing1.xml" ContentType="application/vnd.openxmlformats-officedocument.drawingml.chartshapes+xml"/>
  <Override PartName="/word/charts/chart25.xml" ContentType="application/vnd.openxmlformats-officedocument.drawingml.chart+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0C3DB7" w14:textId="77777777" w:rsidR="001132F1" w:rsidRPr="001F6E7F" w:rsidRDefault="001132F1" w:rsidP="001363FC">
      <w:pPr>
        <w:pStyle w:val="afd"/>
      </w:pPr>
      <w:bookmarkStart w:id="0" w:name="_Toc116986965"/>
      <w:bookmarkStart w:id="1" w:name="_Toc289347833"/>
    </w:p>
    <w:p w14:paraId="69A882E0" w14:textId="7BAA0832" w:rsidR="001132F1" w:rsidRPr="001F6E7F" w:rsidRDefault="001132F1" w:rsidP="001132F1">
      <w:pPr>
        <w:jc w:val="center"/>
        <w:rPr>
          <w:rFonts w:cs="Times New Roman"/>
          <w:color w:val="000000"/>
          <w:sz w:val="21"/>
        </w:rPr>
      </w:pPr>
      <w:r w:rsidRPr="001F6E7F">
        <w:rPr>
          <w:rFonts w:cs="Times New Roman"/>
          <w:noProof/>
        </w:rPr>
        <w:drawing>
          <wp:anchor distT="0" distB="0" distL="114935" distR="114935" simplePos="0" relativeHeight="251659264" behindDoc="0" locked="0" layoutInCell="1" allowOverlap="1" wp14:anchorId="0D212EC7" wp14:editId="1172C987">
            <wp:simplePos x="0" y="0"/>
            <wp:positionH relativeFrom="column">
              <wp:posOffset>92710</wp:posOffset>
            </wp:positionH>
            <wp:positionV relativeFrom="paragraph">
              <wp:posOffset>1905</wp:posOffset>
            </wp:positionV>
            <wp:extent cx="1007745" cy="720090"/>
            <wp:effectExtent l="0" t="0" r="1905" b="3810"/>
            <wp:wrapNone/>
            <wp:docPr id="17"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14:sizeRelH relativeFrom="page">
              <wp14:pctWidth>0</wp14:pctWidth>
            </wp14:sizeRelH>
            <wp14:sizeRelV relativeFrom="page">
              <wp14:pctHeight>0</wp14:pctHeight>
            </wp14:sizeRelV>
          </wp:anchor>
        </w:drawing>
      </w:r>
    </w:p>
    <w:p w14:paraId="00B1ACB6" w14:textId="77777777" w:rsidR="001132F1" w:rsidRPr="001F6E7F" w:rsidRDefault="001132F1" w:rsidP="001132F1">
      <w:pPr>
        <w:jc w:val="center"/>
        <w:rPr>
          <w:rFonts w:cs="Times New Roman"/>
          <w:color w:val="000000"/>
          <w:sz w:val="21"/>
        </w:rPr>
      </w:pPr>
    </w:p>
    <w:p w14:paraId="3B3B73B8" w14:textId="77777777" w:rsidR="001132F1" w:rsidRPr="001F6E7F" w:rsidRDefault="001132F1" w:rsidP="001132F1">
      <w:pPr>
        <w:jc w:val="center"/>
        <w:rPr>
          <w:rFonts w:cs="Times New Roman"/>
          <w:color w:val="000000"/>
          <w:sz w:val="21"/>
        </w:rPr>
      </w:pPr>
    </w:p>
    <w:p w14:paraId="72D33D1F" w14:textId="74249C97" w:rsidR="001132F1" w:rsidRPr="001F6E7F" w:rsidRDefault="001132F1" w:rsidP="001132F1">
      <w:pPr>
        <w:jc w:val="right"/>
        <w:rPr>
          <w:rFonts w:cs="Times New Roman"/>
          <w:color w:val="000000"/>
        </w:rPr>
      </w:pPr>
    </w:p>
    <w:p w14:paraId="2CDCCD6B" w14:textId="77777777" w:rsidR="001132F1" w:rsidRPr="001F6E7F" w:rsidRDefault="001132F1" w:rsidP="001132F1">
      <w:pPr>
        <w:jc w:val="center"/>
        <w:rPr>
          <w:rFonts w:eastAsia="黑体" w:cs="Times New Roman"/>
          <w:b/>
          <w:color w:val="FF0000"/>
          <w:spacing w:val="20"/>
          <w:sz w:val="30"/>
          <w:szCs w:val="30"/>
        </w:rPr>
      </w:pPr>
    </w:p>
    <w:p w14:paraId="4644EB10" w14:textId="42D34ABC" w:rsidR="00780354" w:rsidRPr="001F6E7F" w:rsidRDefault="001132F1" w:rsidP="00780354">
      <w:pPr>
        <w:jc w:val="center"/>
        <w:rPr>
          <w:rFonts w:eastAsia="方正小标宋简体" w:cs="Times New Roman"/>
          <w:b/>
          <w:color w:val="000000"/>
          <w:sz w:val="48"/>
          <w:szCs w:val="48"/>
        </w:rPr>
      </w:pPr>
      <w:r w:rsidRPr="001F6E7F">
        <w:rPr>
          <w:rFonts w:eastAsia="方正小标宋简体" w:cs="Times New Roman"/>
          <w:b/>
          <w:color w:val="000000"/>
          <w:sz w:val="48"/>
          <w:szCs w:val="48"/>
        </w:rPr>
        <w:t>浙江省开化县茅岗水库</w:t>
      </w:r>
    </w:p>
    <w:p w14:paraId="699298B5" w14:textId="75BF2BB1" w:rsidR="001132F1" w:rsidRPr="001F6E7F" w:rsidRDefault="001132F1">
      <w:pPr>
        <w:jc w:val="center"/>
        <w:rPr>
          <w:rFonts w:eastAsia="方正小标宋简体" w:cs="Times New Roman"/>
          <w:b/>
          <w:color w:val="000000"/>
          <w:sz w:val="48"/>
          <w:szCs w:val="48"/>
        </w:rPr>
      </w:pPr>
      <w:r w:rsidRPr="001F6E7F">
        <w:rPr>
          <w:rFonts w:eastAsia="方正小标宋简体" w:cs="Times New Roman"/>
          <w:b/>
          <w:color w:val="000000"/>
          <w:sz w:val="48"/>
          <w:szCs w:val="48"/>
        </w:rPr>
        <w:t>大坝</w:t>
      </w:r>
      <w:r w:rsidR="00780354" w:rsidRPr="001F6E7F">
        <w:rPr>
          <w:rFonts w:eastAsia="方正小标宋简体" w:cs="Times New Roman"/>
          <w:b/>
          <w:color w:val="000000"/>
          <w:sz w:val="48"/>
          <w:szCs w:val="48"/>
        </w:rPr>
        <w:t>安全监测资料分析</w:t>
      </w:r>
      <w:r w:rsidRPr="001F6E7F">
        <w:rPr>
          <w:rFonts w:eastAsia="方正小标宋简体" w:cs="Times New Roman"/>
          <w:b/>
          <w:color w:val="000000"/>
          <w:sz w:val="48"/>
          <w:szCs w:val="48"/>
        </w:rPr>
        <w:t>评价报告</w:t>
      </w:r>
    </w:p>
    <w:p w14:paraId="37F942FA" w14:textId="18866A9B" w:rsidR="001132F1" w:rsidRPr="001F6E7F" w:rsidRDefault="00FE21E8" w:rsidP="00FE21E8">
      <w:pPr>
        <w:jc w:val="center"/>
        <w:rPr>
          <w:rFonts w:eastAsia="仿宋_GB2312" w:cs="Times New Roman"/>
          <w:b/>
          <w:color w:val="000000"/>
          <w:sz w:val="44"/>
          <w:szCs w:val="44"/>
        </w:rPr>
      </w:pPr>
      <w:r w:rsidRPr="001F6E7F">
        <w:rPr>
          <w:rFonts w:eastAsia="仿宋_GB2312" w:cs="Times New Roman"/>
          <w:b/>
          <w:sz w:val="36"/>
          <w:szCs w:val="36"/>
        </w:rPr>
        <w:t>（</w:t>
      </w:r>
      <w:r w:rsidR="00145F22">
        <w:rPr>
          <w:rFonts w:eastAsia="仿宋_GB2312" w:cs="Times New Roman" w:hint="eastAsia"/>
          <w:b/>
          <w:sz w:val="36"/>
          <w:szCs w:val="36"/>
        </w:rPr>
        <w:t>送审稿</w:t>
      </w:r>
      <w:r w:rsidRPr="001F6E7F">
        <w:rPr>
          <w:rFonts w:eastAsia="仿宋_GB2312" w:cs="Times New Roman"/>
          <w:b/>
          <w:sz w:val="36"/>
          <w:szCs w:val="36"/>
        </w:rPr>
        <w:t>）</w:t>
      </w:r>
    </w:p>
    <w:p w14:paraId="708B47E2" w14:textId="77777777" w:rsidR="001132F1" w:rsidRPr="001F6E7F" w:rsidRDefault="001132F1" w:rsidP="001132F1">
      <w:pPr>
        <w:jc w:val="center"/>
        <w:rPr>
          <w:rFonts w:eastAsia="宋体" w:cs="Times New Roman"/>
          <w:sz w:val="21"/>
          <w:szCs w:val="24"/>
        </w:rPr>
      </w:pPr>
    </w:p>
    <w:p w14:paraId="2A51ABDA" w14:textId="77777777" w:rsidR="001132F1" w:rsidRPr="001F6E7F" w:rsidRDefault="001132F1" w:rsidP="001132F1">
      <w:pPr>
        <w:jc w:val="center"/>
        <w:rPr>
          <w:rFonts w:cs="Times New Roman"/>
          <w:sz w:val="21"/>
        </w:rPr>
      </w:pPr>
    </w:p>
    <w:p w14:paraId="1A3AA2B0" w14:textId="77777777" w:rsidR="001132F1" w:rsidRPr="001F6E7F" w:rsidRDefault="001132F1" w:rsidP="001132F1">
      <w:pPr>
        <w:jc w:val="center"/>
        <w:rPr>
          <w:rFonts w:cs="Times New Roman"/>
          <w:sz w:val="21"/>
        </w:rPr>
      </w:pPr>
    </w:p>
    <w:p w14:paraId="56800145" w14:textId="77777777" w:rsidR="001132F1" w:rsidRPr="001F6E7F" w:rsidRDefault="001132F1" w:rsidP="001132F1">
      <w:pPr>
        <w:rPr>
          <w:rFonts w:cs="Times New Roman"/>
          <w:sz w:val="21"/>
        </w:rPr>
      </w:pPr>
    </w:p>
    <w:p w14:paraId="07BD8AE9" w14:textId="77777777" w:rsidR="001132F1" w:rsidRPr="001F6E7F" w:rsidRDefault="001132F1" w:rsidP="001132F1">
      <w:pPr>
        <w:rPr>
          <w:rFonts w:cs="Times New Roman"/>
          <w:sz w:val="21"/>
        </w:rPr>
      </w:pPr>
    </w:p>
    <w:p w14:paraId="0D86D421" w14:textId="77777777" w:rsidR="001132F1" w:rsidRPr="001F6E7F" w:rsidRDefault="001132F1" w:rsidP="001132F1">
      <w:pPr>
        <w:rPr>
          <w:rFonts w:cs="Times New Roman"/>
          <w:sz w:val="21"/>
        </w:rPr>
      </w:pPr>
    </w:p>
    <w:p w14:paraId="0884B468" w14:textId="77777777" w:rsidR="001132F1" w:rsidRPr="001F6E7F" w:rsidRDefault="001132F1" w:rsidP="001132F1">
      <w:pPr>
        <w:rPr>
          <w:rFonts w:cs="Times New Roman"/>
          <w:sz w:val="21"/>
        </w:rPr>
      </w:pPr>
    </w:p>
    <w:p w14:paraId="6609B905" w14:textId="77777777" w:rsidR="001132F1" w:rsidRPr="001F6E7F" w:rsidRDefault="001132F1" w:rsidP="001132F1">
      <w:pPr>
        <w:rPr>
          <w:rFonts w:cs="Times New Roman"/>
          <w:sz w:val="21"/>
        </w:rPr>
      </w:pPr>
    </w:p>
    <w:p w14:paraId="1E0BDA59" w14:textId="77777777" w:rsidR="001132F1" w:rsidRPr="001F6E7F" w:rsidRDefault="001132F1" w:rsidP="001132F1">
      <w:pPr>
        <w:rPr>
          <w:rFonts w:cs="Times New Roman"/>
          <w:sz w:val="21"/>
        </w:rPr>
      </w:pPr>
    </w:p>
    <w:p w14:paraId="47C44087" w14:textId="77777777" w:rsidR="001132F1" w:rsidRPr="001F6E7F" w:rsidRDefault="001132F1" w:rsidP="001132F1">
      <w:pPr>
        <w:rPr>
          <w:rFonts w:cs="Times New Roman"/>
          <w:sz w:val="21"/>
        </w:rPr>
      </w:pPr>
    </w:p>
    <w:p w14:paraId="4EEC5DB9" w14:textId="77777777" w:rsidR="001132F1" w:rsidRPr="001F6E7F" w:rsidRDefault="001132F1" w:rsidP="001132F1">
      <w:pPr>
        <w:rPr>
          <w:rFonts w:cs="Times New Roman"/>
          <w:sz w:val="21"/>
        </w:rPr>
      </w:pPr>
    </w:p>
    <w:p w14:paraId="5CD46483" w14:textId="77777777" w:rsidR="001132F1" w:rsidRPr="001F6E7F" w:rsidRDefault="001132F1" w:rsidP="001132F1">
      <w:pPr>
        <w:rPr>
          <w:rFonts w:cs="Times New Roman"/>
          <w:sz w:val="21"/>
        </w:rPr>
      </w:pPr>
    </w:p>
    <w:p w14:paraId="6F3B5930" w14:textId="77777777" w:rsidR="001132F1" w:rsidRPr="001F6E7F" w:rsidRDefault="001132F1" w:rsidP="001132F1">
      <w:pPr>
        <w:jc w:val="center"/>
        <w:rPr>
          <w:rFonts w:cs="Times New Roman"/>
          <w:b/>
          <w:sz w:val="30"/>
        </w:rPr>
      </w:pPr>
    </w:p>
    <w:p w14:paraId="52D9848A" w14:textId="77777777" w:rsidR="001132F1" w:rsidRPr="001F6E7F" w:rsidRDefault="001132F1" w:rsidP="001132F1">
      <w:pPr>
        <w:jc w:val="center"/>
        <w:rPr>
          <w:rFonts w:cs="Times New Roman"/>
          <w:b/>
          <w:sz w:val="21"/>
        </w:rPr>
      </w:pPr>
    </w:p>
    <w:p w14:paraId="7DBE96F1"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kern w:val="36"/>
          <w:sz w:val="36"/>
          <w:szCs w:val="36"/>
        </w:rPr>
        <w:t>浙江省水利河口研究院</w:t>
      </w:r>
    </w:p>
    <w:p w14:paraId="13B1A293"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color w:val="000000"/>
          <w:sz w:val="36"/>
          <w:szCs w:val="36"/>
        </w:rPr>
        <w:t>浙江省水库大坝安全监测中心</w:t>
      </w:r>
    </w:p>
    <w:p w14:paraId="20B6A12B" w14:textId="27F1181F" w:rsidR="001132F1" w:rsidRPr="001F6E7F" w:rsidRDefault="008A76F7" w:rsidP="001132F1">
      <w:pPr>
        <w:widowControl/>
        <w:jc w:val="center"/>
        <w:rPr>
          <w:rFonts w:eastAsia="仿宋_GB2312" w:cs="Times New Roman"/>
          <w:b/>
          <w:kern w:val="36"/>
          <w:sz w:val="36"/>
          <w:szCs w:val="36"/>
        </w:rPr>
      </w:pPr>
      <w:r w:rsidRPr="001F6E7F">
        <w:rPr>
          <w:rFonts w:eastAsia="仿宋_GB2312" w:cs="Times New Roman"/>
          <w:b/>
          <w:kern w:val="36"/>
          <w:sz w:val="36"/>
          <w:szCs w:val="36"/>
        </w:rPr>
        <w:t>二</w:t>
      </w:r>
      <w:r w:rsidRPr="001F6E7F">
        <w:rPr>
          <w:rFonts w:eastAsia="仿宋_GB2312" w:cs="Times New Roman"/>
          <w:b/>
          <w:kern w:val="36"/>
          <w:sz w:val="36"/>
          <w:szCs w:val="36"/>
        </w:rPr>
        <w:t>○</w:t>
      </w:r>
      <w:r w:rsidRPr="001F6E7F">
        <w:rPr>
          <w:rFonts w:eastAsia="仿宋_GB2312" w:cs="Times New Roman"/>
          <w:b/>
          <w:kern w:val="36"/>
          <w:sz w:val="36"/>
          <w:szCs w:val="36"/>
        </w:rPr>
        <w:t>一八</w:t>
      </w:r>
      <w:r w:rsidR="00C77152" w:rsidRPr="001F6E7F">
        <w:rPr>
          <w:rFonts w:eastAsia="仿宋_GB2312" w:cs="Times New Roman"/>
          <w:b/>
          <w:kern w:val="36"/>
          <w:sz w:val="36"/>
          <w:szCs w:val="36"/>
        </w:rPr>
        <w:t>年</w:t>
      </w:r>
      <w:r w:rsidRPr="001F6E7F">
        <w:rPr>
          <w:rFonts w:eastAsia="仿宋_GB2312" w:cs="Times New Roman"/>
          <w:b/>
          <w:kern w:val="36"/>
          <w:sz w:val="36"/>
          <w:szCs w:val="36"/>
        </w:rPr>
        <w:t>四</w:t>
      </w:r>
      <w:r w:rsidR="001132F1" w:rsidRPr="001F6E7F">
        <w:rPr>
          <w:rFonts w:eastAsia="仿宋_GB2312" w:cs="Times New Roman"/>
          <w:b/>
          <w:kern w:val="36"/>
          <w:sz w:val="36"/>
          <w:szCs w:val="36"/>
        </w:rPr>
        <w:t>月</w:t>
      </w:r>
    </w:p>
    <w:p w14:paraId="1951B834" w14:textId="77777777" w:rsidR="001132F1" w:rsidRPr="001F6E7F" w:rsidRDefault="001132F1" w:rsidP="001132F1">
      <w:pPr>
        <w:widowControl/>
        <w:jc w:val="center"/>
        <w:rPr>
          <w:rFonts w:eastAsia="仿宋_GB2312" w:cs="Times New Roman"/>
          <w:b/>
          <w:kern w:val="36"/>
          <w:sz w:val="36"/>
          <w:szCs w:val="36"/>
        </w:rPr>
        <w:sectPr w:rsidR="001132F1" w:rsidRPr="001F6E7F" w:rsidSect="001B6C8B">
          <w:pgSz w:w="11907" w:h="16840"/>
          <w:pgMar w:top="1440" w:right="1797" w:bottom="1440" w:left="1797" w:header="794" w:footer="737" w:gutter="0"/>
          <w:pgNumType w:start="1"/>
          <w:cols w:space="720"/>
          <w:docGrid w:linePitch="326"/>
        </w:sectPr>
      </w:pPr>
    </w:p>
    <w:p w14:paraId="6F14649A" w14:textId="77777777" w:rsidR="001132F1" w:rsidRPr="001F6E7F" w:rsidRDefault="001132F1" w:rsidP="001132F1">
      <w:pPr>
        <w:spacing w:beforeLines="50" w:before="120"/>
        <w:contextualSpacing/>
        <w:rPr>
          <w:rFonts w:eastAsia="黑体" w:cs="Times New Roman"/>
          <w:b/>
          <w:color w:val="000000"/>
          <w:sz w:val="36"/>
          <w:szCs w:val="36"/>
        </w:rPr>
      </w:pPr>
    </w:p>
    <w:p w14:paraId="7C644D3F" w14:textId="77777777" w:rsidR="001132F1" w:rsidRPr="001F6E7F" w:rsidRDefault="001132F1" w:rsidP="001132F1">
      <w:pPr>
        <w:spacing w:beforeLines="50" w:before="120"/>
        <w:contextualSpacing/>
        <w:rPr>
          <w:rFonts w:eastAsia="黑体" w:cs="Times New Roman"/>
          <w:b/>
          <w:color w:val="000000"/>
          <w:sz w:val="36"/>
          <w:szCs w:val="36"/>
        </w:rPr>
      </w:pPr>
    </w:p>
    <w:p w14:paraId="33418C41" w14:textId="77777777" w:rsidR="00780354"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浙江省开化县茅岗水库</w:t>
      </w:r>
    </w:p>
    <w:p w14:paraId="2EF459E8" w14:textId="025CCA6C" w:rsidR="001132F1"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大坝</w:t>
      </w:r>
      <w:r w:rsidR="00780354" w:rsidRPr="001F6E7F">
        <w:rPr>
          <w:rFonts w:eastAsia="黑体" w:cs="Times New Roman"/>
          <w:b/>
          <w:color w:val="000000"/>
          <w:sz w:val="36"/>
          <w:szCs w:val="36"/>
        </w:rPr>
        <w:t>安全监测资料分析</w:t>
      </w:r>
      <w:r w:rsidRPr="001F6E7F">
        <w:rPr>
          <w:rFonts w:eastAsia="黑体" w:cs="Times New Roman"/>
          <w:b/>
          <w:color w:val="000000"/>
          <w:sz w:val="36"/>
          <w:szCs w:val="36"/>
        </w:rPr>
        <w:t>评价报告</w:t>
      </w:r>
    </w:p>
    <w:p w14:paraId="6F29E209" w14:textId="77777777" w:rsidR="001132F1" w:rsidRPr="001F6E7F" w:rsidRDefault="001132F1" w:rsidP="001132F1">
      <w:pPr>
        <w:spacing w:beforeLines="50" w:before="120"/>
        <w:contextualSpacing/>
        <w:jc w:val="center"/>
        <w:rPr>
          <w:rFonts w:eastAsia="仿宋_GB2312" w:cs="Times New Roman"/>
          <w:b/>
          <w:color w:val="000000"/>
          <w:sz w:val="36"/>
          <w:szCs w:val="36"/>
        </w:rPr>
      </w:pPr>
    </w:p>
    <w:p w14:paraId="34D15B6C" w14:textId="77777777" w:rsidR="001132F1" w:rsidRPr="001F6E7F" w:rsidRDefault="001132F1" w:rsidP="001132F1">
      <w:pPr>
        <w:jc w:val="center"/>
        <w:rPr>
          <w:rFonts w:eastAsia="黑体" w:cs="Times New Roman"/>
          <w:color w:val="000000"/>
          <w:sz w:val="36"/>
          <w:szCs w:val="36"/>
        </w:rPr>
      </w:pPr>
    </w:p>
    <w:p w14:paraId="5EAD044A" w14:textId="77777777" w:rsidR="001132F1" w:rsidRPr="001F6E7F" w:rsidRDefault="001132F1" w:rsidP="001132F1">
      <w:pPr>
        <w:jc w:val="center"/>
        <w:rPr>
          <w:rFonts w:eastAsia="黑体" w:cs="Times New Roman"/>
          <w:color w:val="000000"/>
          <w:sz w:val="36"/>
          <w:szCs w:val="36"/>
        </w:rPr>
      </w:pPr>
    </w:p>
    <w:p w14:paraId="2E8A84B8" w14:textId="77777777" w:rsidR="001132F1" w:rsidRPr="001F6E7F" w:rsidRDefault="001132F1" w:rsidP="001132F1">
      <w:pPr>
        <w:jc w:val="center"/>
        <w:rPr>
          <w:rFonts w:eastAsia="黑体" w:cs="Times New Roman"/>
          <w:color w:val="000000"/>
          <w:sz w:val="36"/>
          <w:szCs w:val="36"/>
        </w:rPr>
      </w:pPr>
    </w:p>
    <w:p w14:paraId="25C6088A" w14:textId="77777777" w:rsidR="008A76F7" w:rsidRPr="001F6E7F" w:rsidRDefault="008A76F7" w:rsidP="008A76F7">
      <w:pPr>
        <w:ind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定</w:t>
      </w:r>
      <w:r w:rsidRPr="001F6E7F">
        <w:rPr>
          <w:rFonts w:eastAsia="仿宋_GB2312" w:cs="Times New Roman"/>
          <w:b/>
          <w:sz w:val="32"/>
          <w:szCs w:val="32"/>
        </w:rPr>
        <w:t xml:space="preserve">  </w:t>
      </w:r>
      <w:r w:rsidRPr="001F6E7F">
        <w:rPr>
          <w:rFonts w:eastAsia="仿宋_GB2312" w:cs="Times New Roman"/>
          <w:b/>
          <w:sz w:val="32"/>
          <w:szCs w:val="32"/>
        </w:rPr>
        <w:t>人：徐庆华</w:t>
      </w:r>
    </w:p>
    <w:p w14:paraId="394262C9" w14:textId="77777777" w:rsidR="008A76F7" w:rsidRPr="001F6E7F" w:rsidRDefault="008A76F7" w:rsidP="008A76F7">
      <w:pPr>
        <w:tabs>
          <w:tab w:val="left" w:pos="2552"/>
          <w:tab w:val="left" w:pos="3675"/>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核</w:t>
      </w:r>
      <w:r w:rsidRPr="001F6E7F">
        <w:rPr>
          <w:rFonts w:eastAsia="仿宋_GB2312" w:cs="Times New Roman"/>
          <w:b/>
          <w:sz w:val="32"/>
          <w:szCs w:val="32"/>
        </w:rPr>
        <w:t xml:space="preserve">  </w:t>
      </w:r>
      <w:r w:rsidRPr="001F6E7F">
        <w:rPr>
          <w:rFonts w:eastAsia="仿宋_GB2312" w:cs="Times New Roman"/>
          <w:b/>
          <w:sz w:val="32"/>
          <w:szCs w:val="32"/>
        </w:rPr>
        <w:t>人：郑敏生</w:t>
      </w:r>
    </w:p>
    <w:p w14:paraId="42D49764"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复</w:t>
      </w:r>
      <w:r w:rsidRPr="001F6E7F">
        <w:rPr>
          <w:rFonts w:eastAsia="仿宋_GB2312" w:cs="Times New Roman"/>
          <w:b/>
          <w:sz w:val="32"/>
          <w:szCs w:val="32"/>
        </w:rPr>
        <w:t xml:space="preserve">  </w:t>
      </w:r>
      <w:r w:rsidRPr="001F6E7F">
        <w:rPr>
          <w:rFonts w:eastAsia="仿宋_GB2312" w:cs="Times New Roman"/>
          <w:b/>
          <w:sz w:val="32"/>
          <w:szCs w:val="32"/>
        </w:rPr>
        <w:t>核</w:t>
      </w:r>
      <w:r w:rsidRPr="001F6E7F">
        <w:rPr>
          <w:rFonts w:eastAsia="仿宋_GB2312" w:cs="Times New Roman"/>
          <w:b/>
          <w:sz w:val="32"/>
          <w:szCs w:val="32"/>
        </w:rPr>
        <w:t xml:space="preserve">  </w:t>
      </w:r>
      <w:r w:rsidRPr="001F6E7F">
        <w:rPr>
          <w:rFonts w:eastAsia="仿宋_GB2312" w:cs="Times New Roman"/>
          <w:b/>
          <w:sz w:val="32"/>
          <w:szCs w:val="32"/>
        </w:rPr>
        <w:t>人：</w:t>
      </w:r>
      <w:proofErr w:type="gramStart"/>
      <w:r w:rsidRPr="001F6E7F">
        <w:rPr>
          <w:rFonts w:eastAsia="仿宋_GB2312" w:cs="Times New Roman"/>
          <w:b/>
          <w:sz w:val="32"/>
          <w:szCs w:val="32"/>
        </w:rPr>
        <w:t>施齐欢</w:t>
      </w:r>
      <w:proofErr w:type="gramEnd"/>
    </w:p>
    <w:p w14:paraId="70C0BBCE" w14:textId="58528C82"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负责人：</w:t>
      </w:r>
      <w:proofErr w:type="gramStart"/>
      <w:r w:rsidRPr="001F6E7F">
        <w:rPr>
          <w:rFonts w:eastAsia="仿宋_GB2312" w:cs="Times New Roman"/>
          <w:b/>
          <w:sz w:val="32"/>
          <w:szCs w:val="32"/>
        </w:rPr>
        <w:t>吉顺文</w:t>
      </w:r>
      <w:proofErr w:type="gramEnd"/>
      <w:r w:rsidR="00743781" w:rsidRPr="001F6E7F">
        <w:rPr>
          <w:rFonts w:eastAsia="仿宋_GB2312" w:cs="Times New Roman"/>
          <w:b/>
          <w:sz w:val="32"/>
          <w:szCs w:val="32"/>
        </w:rPr>
        <w:t xml:space="preserve">  </w:t>
      </w:r>
      <w:r w:rsidR="00743781" w:rsidRPr="001F6E7F">
        <w:rPr>
          <w:rFonts w:eastAsia="仿宋_GB2312" w:cs="Times New Roman"/>
          <w:b/>
          <w:sz w:val="32"/>
          <w:szCs w:val="32"/>
        </w:rPr>
        <w:t>王</w:t>
      </w:r>
      <w:r w:rsidR="00743781" w:rsidRPr="001F6E7F">
        <w:rPr>
          <w:rFonts w:eastAsia="仿宋_GB2312" w:cs="Times New Roman"/>
          <w:b/>
          <w:sz w:val="32"/>
          <w:szCs w:val="32"/>
        </w:rPr>
        <w:t xml:space="preserve">  </w:t>
      </w:r>
      <w:proofErr w:type="gramStart"/>
      <w:r w:rsidR="00743781" w:rsidRPr="001F6E7F">
        <w:rPr>
          <w:rFonts w:eastAsia="仿宋_GB2312" w:cs="Times New Roman"/>
          <w:b/>
          <w:sz w:val="32"/>
          <w:szCs w:val="32"/>
        </w:rPr>
        <w:t>凯</w:t>
      </w:r>
      <w:proofErr w:type="gramEnd"/>
    </w:p>
    <w:p w14:paraId="2CF1BDEE"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报告编写人：王</w:t>
      </w:r>
      <w:r w:rsidRPr="001F6E7F">
        <w:rPr>
          <w:rFonts w:eastAsia="仿宋_GB2312" w:cs="Times New Roman"/>
          <w:b/>
          <w:sz w:val="32"/>
          <w:szCs w:val="32"/>
        </w:rPr>
        <w:t xml:space="preserve">  </w:t>
      </w:r>
      <w:r w:rsidRPr="001F6E7F">
        <w:rPr>
          <w:rFonts w:eastAsia="仿宋_GB2312" w:cs="Times New Roman"/>
          <w:b/>
          <w:sz w:val="32"/>
          <w:szCs w:val="32"/>
        </w:rPr>
        <w:t>凯</w:t>
      </w:r>
    </w:p>
    <w:p w14:paraId="5110231C"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组成员：施齐欢</w:t>
      </w:r>
      <w:r w:rsidRPr="001F6E7F">
        <w:rPr>
          <w:rFonts w:eastAsia="仿宋_GB2312" w:cs="Times New Roman"/>
          <w:b/>
          <w:sz w:val="32"/>
          <w:szCs w:val="32"/>
        </w:rPr>
        <w:t xml:space="preserve">  </w:t>
      </w:r>
      <w:r w:rsidRPr="001F6E7F">
        <w:rPr>
          <w:rFonts w:eastAsia="仿宋_GB2312" w:cs="Times New Roman"/>
          <w:b/>
          <w:sz w:val="32"/>
          <w:szCs w:val="32"/>
        </w:rPr>
        <w:t>何耀辉</w:t>
      </w:r>
      <w:r w:rsidRPr="001F6E7F">
        <w:rPr>
          <w:rFonts w:eastAsia="仿宋_GB2312" w:cs="Times New Roman"/>
          <w:b/>
          <w:sz w:val="32"/>
          <w:szCs w:val="32"/>
        </w:rPr>
        <w:t xml:space="preserve">  </w:t>
      </w:r>
      <w:r w:rsidRPr="001F6E7F">
        <w:rPr>
          <w:rFonts w:eastAsia="仿宋_GB2312" w:cs="Times New Roman"/>
          <w:b/>
          <w:sz w:val="32"/>
          <w:szCs w:val="32"/>
        </w:rPr>
        <w:t>吉顺文</w:t>
      </w:r>
    </w:p>
    <w:p w14:paraId="731FC63B"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王</w:t>
      </w:r>
      <w:r w:rsidRPr="001F6E7F">
        <w:rPr>
          <w:rFonts w:eastAsia="仿宋_GB2312" w:cs="Times New Roman"/>
          <w:b/>
          <w:sz w:val="32"/>
          <w:szCs w:val="32"/>
        </w:rPr>
        <w:t xml:space="preserve">  </w:t>
      </w:r>
      <w:r w:rsidRPr="001F6E7F">
        <w:rPr>
          <w:rFonts w:eastAsia="仿宋_GB2312" w:cs="Times New Roman"/>
          <w:b/>
          <w:sz w:val="32"/>
          <w:szCs w:val="32"/>
        </w:rPr>
        <w:t>凯</w:t>
      </w:r>
      <w:r w:rsidRPr="001F6E7F">
        <w:rPr>
          <w:rFonts w:eastAsia="仿宋_GB2312" w:cs="Times New Roman"/>
          <w:b/>
          <w:sz w:val="32"/>
          <w:szCs w:val="32"/>
        </w:rPr>
        <w:t xml:space="preserve">  </w:t>
      </w:r>
      <w:r w:rsidRPr="001F6E7F">
        <w:rPr>
          <w:rFonts w:eastAsia="仿宋_GB2312" w:cs="Times New Roman"/>
          <w:b/>
          <w:sz w:val="32"/>
          <w:szCs w:val="32"/>
        </w:rPr>
        <w:t>张</w:t>
      </w:r>
      <w:r w:rsidRPr="001F6E7F">
        <w:rPr>
          <w:rFonts w:eastAsia="仿宋_GB2312" w:cs="Times New Roman"/>
          <w:b/>
          <w:sz w:val="32"/>
          <w:szCs w:val="32"/>
        </w:rPr>
        <w:t xml:space="preserve">  </w:t>
      </w:r>
      <w:r w:rsidRPr="001F6E7F">
        <w:rPr>
          <w:rFonts w:eastAsia="仿宋_GB2312" w:cs="Times New Roman"/>
          <w:b/>
          <w:sz w:val="32"/>
          <w:szCs w:val="32"/>
        </w:rPr>
        <w:t>婷</w:t>
      </w:r>
      <w:r w:rsidRPr="001F6E7F">
        <w:rPr>
          <w:rFonts w:eastAsia="仿宋_GB2312" w:cs="Times New Roman"/>
          <w:b/>
          <w:sz w:val="32"/>
          <w:szCs w:val="32"/>
        </w:rPr>
        <w:t xml:space="preserve">  </w:t>
      </w:r>
      <w:r w:rsidRPr="001F6E7F">
        <w:rPr>
          <w:rFonts w:eastAsia="仿宋_GB2312" w:cs="Times New Roman"/>
          <w:b/>
          <w:sz w:val="32"/>
          <w:szCs w:val="32"/>
        </w:rPr>
        <w:t>金泉华</w:t>
      </w:r>
    </w:p>
    <w:p w14:paraId="2504B634"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胡天翰</w:t>
      </w:r>
      <w:r w:rsidRPr="001F6E7F">
        <w:rPr>
          <w:rFonts w:eastAsia="仿宋_GB2312" w:cs="Times New Roman"/>
          <w:b/>
          <w:sz w:val="32"/>
          <w:szCs w:val="32"/>
        </w:rPr>
        <w:t xml:space="preserve">  </w:t>
      </w:r>
      <w:r w:rsidRPr="001F6E7F">
        <w:rPr>
          <w:rFonts w:eastAsia="仿宋_GB2312" w:cs="Times New Roman"/>
          <w:b/>
          <w:sz w:val="32"/>
          <w:szCs w:val="32"/>
        </w:rPr>
        <w:t>方春晖</w:t>
      </w:r>
      <w:r w:rsidRPr="001F6E7F">
        <w:rPr>
          <w:rFonts w:eastAsia="仿宋_GB2312" w:cs="Times New Roman"/>
          <w:b/>
          <w:sz w:val="32"/>
          <w:szCs w:val="32"/>
        </w:rPr>
        <w:t xml:space="preserve">  </w:t>
      </w:r>
      <w:r w:rsidRPr="001F6E7F">
        <w:rPr>
          <w:rFonts w:eastAsia="仿宋_GB2312" w:cs="Times New Roman"/>
          <w:b/>
          <w:sz w:val="32"/>
          <w:szCs w:val="32"/>
        </w:rPr>
        <w:t>闫</w:t>
      </w:r>
      <w:r w:rsidRPr="001F6E7F">
        <w:rPr>
          <w:rFonts w:eastAsia="仿宋_GB2312" w:cs="Times New Roman"/>
          <w:b/>
          <w:sz w:val="32"/>
          <w:szCs w:val="32"/>
        </w:rPr>
        <w:t xml:space="preserve">  </w:t>
      </w:r>
      <w:r w:rsidRPr="001F6E7F">
        <w:rPr>
          <w:rFonts w:eastAsia="仿宋_GB2312" w:cs="Times New Roman"/>
          <w:b/>
          <w:sz w:val="32"/>
          <w:szCs w:val="32"/>
        </w:rPr>
        <w:t>滨</w:t>
      </w:r>
    </w:p>
    <w:p w14:paraId="40CEAA9A" w14:textId="77777777" w:rsidR="008A76F7" w:rsidRPr="001F6E7F" w:rsidRDefault="008A76F7" w:rsidP="008A76F7">
      <w:pPr>
        <w:ind w:firstLine="3969"/>
        <w:rPr>
          <w:rFonts w:eastAsia="宋体" w:cs="Times New Roman"/>
          <w:sz w:val="21"/>
          <w:szCs w:val="24"/>
        </w:rPr>
      </w:pPr>
      <w:r w:rsidRPr="001F6E7F">
        <w:rPr>
          <w:rFonts w:eastAsia="仿宋_GB2312" w:cs="Times New Roman"/>
          <w:b/>
          <w:sz w:val="32"/>
          <w:szCs w:val="32"/>
        </w:rPr>
        <w:t>李</w:t>
      </w:r>
      <w:r w:rsidRPr="001F6E7F">
        <w:rPr>
          <w:rFonts w:eastAsia="仿宋_GB2312" w:cs="Times New Roman"/>
          <w:b/>
          <w:sz w:val="32"/>
          <w:szCs w:val="32"/>
        </w:rPr>
        <w:t xml:space="preserve">  </w:t>
      </w:r>
      <w:r w:rsidRPr="001F6E7F">
        <w:rPr>
          <w:rFonts w:eastAsia="仿宋_GB2312" w:cs="Times New Roman"/>
          <w:b/>
          <w:sz w:val="32"/>
          <w:szCs w:val="32"/>
        </w:rPr>
        <w:t>飞</w:t>
      </w:r>
      <w:r w:rsidRPr="001F6E7F">
        <w:rPr>
          <w:rFonts w:eastAsia="仿宋_GB2312" w:cs="Times New Roman"/>
          <w:b/>
          <w:sz w:val="32"/>
          <w:szCs w:val="32"/>
        </w:rPr>
        <w:t xml:space="preserve">  </w:t>
      </w:r>
      <w:r w:rsidRPr="001F6E7F">
        <w:rPr>
          <w:rFonts w:eastAsia="仿宋_GB2312" w:cs="Times New Roman"/>
          <w:b/>
          <w:sz w:val="32"/>
          <w:szCs w:val="32"/>
        </w:rPr>
        <w:t>王利容</w:t>
      </w:r>
      <w:r w:rsidRPr="001F6E7F">
        <w:rPr>
          <w:rFonts w:eastAsia="仿宋_GB2312" w:cs="Times New Roman"/>
          <w:b/>
          <w:sz w:val="32"/>
          <w:szCs w:val="32"/>
        </w:rPr>
        <w:t xml:space="preserve">  </w:t>
      </w:r>
      <w:r w:rsidRPr="001F6E7F">
        <w:rPr>
          <w:rFonts w:eastAsia="仿宋_GB2312" w:cs="Times New Roman"/>
          <w:b/>
          <w:sz w:val="32"/>
          <w:szCs w:val="32"/>
        </w:rPr>
        <w:t>赵</w:t>
      </w:r>
      <w:r w:rsidRPr="001F6E7F">
        <w:rPr>
          <w:rFonts w:eastAsia="仿宋_GB2312" w:cs="Times New Roman"/>
          <w:b/>
          <w:sz w:val="32"/>
          <w:szCs w:val="32"/>
        </w:rPr>
        <w:t xml:space="preserve">  </w:t>
      </w:r>
      <w:r w:rsidRPr="001F6E7F">
        <w:rPr>
          <w:rFonts w:eastAsia="仿宋" w:cs="Times New Roman"/>
          <w:b/>
          <w:sz w:val="32"/>
          <w:szCs w:val="32"/>
        </w:rPr>
        <w:t>翀</w:t>
      </w:r>
    </w:p>
    <w:p w14:paraId="72D06A01" w14:textId="00E329C5" w:rsidR="001132F1" w:rsidRPr="001F6E7F" w:rsidRDefault="001132F1" w:rsidP="001132F1">
      <w:pPr>
        <w:ind w:firstLine="3969"/>
        <w:rPr>
          <w:rFonts w:eastAsia="宋体" w:cs="Times New Roman"/>
          <w:sz w:val="21"/>
          <w:szCs w:val="24"/>
        </w:rPr>
      </w:pPr>
    </w:p>
    <w:p w14:paraId="7CDCEF8F" w14:textId="77777777" w:rsidR="001132F1" w:rsidRPr="001F6E7F" w:rsidRDefault="001132F1" w:rsidP="001132F1">
      <w:pPr>
        <w:jc w:val="center"/>
        <w:rPr>
          <w:rFonts w:eastAsia="黑体" w:cs="Times New Roman"/>
          <w:color w:val="000000"/>
          <w:sz w:val="36"/>
          <w:szCs w:val="36"/>
        </w:rPr>
      </w:pPr>
    </w:p>
    <w:p w14:paraId="42DF41AD" w14:textId="77777777" w:rsidR="001132F1" w:rsidRPr="001F6E7F" w:rsidRDefault="001132F1" w:rsidP="001132F1">
      <w:pPr>
        <w:jc w:val="center"/>
        <w:rPr>
          <w:rFonts w:eastAsia="黑体" w:cs="Times New Roman"/>
          <w:color w:val="000000"/>
          <w:sz w:val="36"/>
          <w:szCs w:val="36"/>
        </w:rPr>
      </w:pPr>
    </w:p>
    <w:p w14:paraId="09E76617"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利河口研究院</w:t>
      </w:r>
    </w:p>
    <w:p w14:paraId="0D442479"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库大坝安全监测中心</w:t>
      </w:r>
    </w:p>
    <w:p w14:paraId="77F22C36" w14:textId="77777777" w:rsidR="001132F1" w:rsidRPr="001F6E7F" w:rsidRDefault="001132F1" w:rsidP="001132F1">
      <w:pPr>
        <w:widowControl/>
        <w:jc w:val="center"/>
        <w:rPr>
          <w:rFonts w:eastAsia="黑体" w:cs="Times New Roman"/>
          <w:b/>
          <w:bCs/>
          <w:caps/>
          <w:sz w:val="36"/>
          <w:szCs w:val="36"/>
        </w:rPr>
        <w:sectPr w:rsidR="001132F1" w:rsidRPr="001F6E7F" w:rsidSect="001B6C8B">
          <w:pgSz w:w="11906" w:h="16838"/>
          <w:pgMar w:top="1440" w:right="1797" w:bottom="1440" w:left="1797" w:header="794" w:footer="737" w:gutter="0"/>
          <w:pgNumType w:fmt="upperRoman" w:start="1"/>
          <w:cols w:space="720"/>
          <w:docGrid w:linePitch="326"/>
        </w:sectPr>
      </w:pPr>
    </w:p>
    <w:p w14:paraId="0A37FE91" w14:textId="5096777E" w:rsidR="001132F1" w:rsidRPr="00FD79B4" w:rsidRDefault="001132F1" w:rsidP="00FD79B4">
      <w:pPr>
        <w:snapToGrid w:val="0"/>
        <w:jc w:val="center"/>
        <w:rPr>
          <w:rFonts w:ascii="黑体" w:eastAsia="黑体" w:cs="Times New Roman"/>
          <w:color w:val="000000"/>
          <w:sz w:val="32"/>
          <w:szCs w:val="32"/>
        </w:rPr>
      </w:pPr>
      <w:r w:rsidRPr="00FD79B4">
        <w:rPr>
          <w:rFonts w:ascii="黑体" w:eastAsia="黑体" w:cs="Times New Roman"/>
          <w:color w:val="000000"/>
          <w:sz w:val="32"/>
          <w:szCs w:val="32"/>
        </w:rPr>
        <w:lastRenderedPageBreak/>
        <w:t>目  录</w:t>
      </w:r>
    </w:p>
    <w:p w14:paraId="6019B0FE" w14:textId="77777777" w:rsidR="00B35C95" w:rsidRDefault="00B35C95" w:rsidP="00B35C95">
      <w:pPr>
        <w:pStyle w:val="10"/>
        <w:tabs>
          <w:tab w:val="right" w:leader="dot" w:pos="8302"/>
        </w:tabs>
        <w:rPr>
          <w:rFonts w:asciiTheme="minorHAnsi" w:eastAsiaTheme="minorEastAsia" w:hAnsiTheme="minorHAnsi" w:cstheme="minorBidi"/>
          <w:smallCaps w:val="0"/>
          <w:noProof/>
          <w:sz w:val="21"/>
        </w:rPr>
      </w:pPr>
      <w:r>
        <w:fldChar w:fldCharType="begin"/>
      </w:r>
      <w:r>
        <w:instrText xml:space="preserve"> TOC \o "1-2" \h \z \u </w:instrText>
      </w:r>
      <w:r>
        <w:fldChar w:fldCharType="separate"/>
      </w:r>
      <w:hyperlink w:anchor="_Toc512417588" w:history="1">
        <w:r w:rsidRPr="00D86955">
          <w:rPr>
            <w:rStyle w:val="af9"/>
            <w:noProof/>
          </w:rPr>
          <w:t xml:space="preserve">1 </w:t>
        </w:r>
        <w:r w:rsidRPr="00D86955">
          <w:rPr>
            <w:rStyle w:val="af9"/>
            <w:rFonts w:hint="eastAsia"/>
            <w:noProof/>
          </w:rPr>
          <w:t>工程概况</w:t>
        </w:r>
        <w:r>
          <w:rPr>
            <w:noProof/>
            <w:webHidden/>
          </w:rPr>
          <w:tab/>
        </w:r>
        <w:r>
          <w:rPr>
            <w:noProof/>
            <w:webHidden/>
          </w:rPr>
          <w:fldChar w:fldCharType="begin"/>
        </w:r>
        <w:r>
          <w:rPr>
            <w:noProof/>
            <w:webHidden/>
          </w:rPr>
          <w:instrText xml:space="preserve"> PAGEREF _Toc512417588 \h </w:instrText>
        </w:r>
        <w:r>
          <w:rPr>
            <w:noProof/>
            <w:webHidden/>
          </w:rPr>
        </w:r>
        <w:r>
          <w:rPr>
            <w:noProof/>
            <w:webHidden/>
          </w:rPr>
          <w:fldChar w:fldCharType="separate"/>
        </w:r>
        <w:r w:rsidR="009F0616">
          <w:rPr>
            <w:noProof/>
            <w:webHidden/>
          </w:rPr>
          <w:t>1</w:t>
        </w:r>
        <w:r>
          <w:rPr>
            <w:noProof/>
            <w:webHidden/>
          </w:rPr>
          <w:fldChar w:fldCharType="end"/>
        </w:r>
      </w:hyperlink>
    </w:p>
    <w:p w14:paraId="54A7E666" w14:textId="77777777" w:rsidR="00B35C95" w:rsidRDefault="00E26FA4" w:rsidP="00B35C95">
      <w:pPr>
        <w:pStyle w:val="10"/>
        <w:tabs>
          <w:tab w:val="right" w:leader="dot" w:pos="8302"/>
        </w:tabs>
        <w:rPr>
          <w:rFonts w:asciiTheme="minorHAnsi" w:eastAsiaTheme="minorEastAsia" w:hAnsiTheme="minorHAnsi" w:cstheme="minorBidi"/>
          <w:smallCaps w:val="0"/>
          <w:noProof/>
          <w:sz w:val="21"/>
        </w:rPr>
      </w:pPr>
      <w:hyperlink w:anchor="_Toc512417589" w:history="1">
        <w:r w:rsidR="00B35C95" w:rsidRPr="00D86955">
          <w:rPr>
            <w:rStyle w:val="af9"/>
            <w:noProof/>
          </w:rPr>
          <w:t xml:space="preserve">2 </w:t>
        </w:r>
        <w:r w:rsidR="00B35C95" w:rsidRPr="00D86955">
          <w:rPr>
            <w:rStyle w:val="af9"/>
            <w:rFonts w:hint="eastAsia"/>
            <w:noProof/>
          </w:rPr>
          <w:t>监测系统完备性和可靠性评价</w:t>
        </w:r>
        <w:r w:rsidR="00B35C95">
          <w:rPr>
            <w:noProof/>
            <w:webHidden/>
          </w:rPr>
          <w:tab/>
        </w:r>
        <w:r w:rsidR="00B35C95">
          <w:rPr>
            <w:noProof/>
            <w:webHidden/>
          </w:rPr>
          <w:fldChar w:fldCharType="begin"/>
        </w:r>
        <w:r w:rsidR="00B35C95">
          <w:rPr>
            <w:noProof/>
            <w:webHidden/>
          </w:rPr>
          <w:instrText xml:space="preserve"> PAGEREF _Toc512417589 \h </w:instrText>
        </w:r>
        <w:r w:rsidR="00B35C95">
          <w:rPr>
            <w:noProof/>
            <w:webHidden/>
          </w:rPr>
        </w:r>
        <w:r w:rsidR="00B35C95">
          <w:rPr>
            <w:noProof/>
            <w:webHidden/>
          </w:rPr>
          <w:fldChar w:fldCharType="separate"/>
        </w:r>
        <w:r w:rsidR="009F0616">
          <w:rPr>
            <w:noProof/>
            <w:webHidden/>
          </w:rPr>
          <w:t>3</w:t>
        </w:r>
        <w:r w:rsidR="00B35C95">
          <w:rPr>
            <w:noProof/>
            <w:webHidden/>
          </w:rPr>
          <w:fldChar w:fldCharType="end"/>
        </w:r>
      </w:hyperlink>
    </w:p>
    <w:p w14:paraId="483EC6FF"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0" w:history="1">
        <w:r w:rsidR="00B35C95" w:rsidRPr="00D86955">
          <w:rPr>
            <w:rStyle w:val="af9"/>
            <w:noProof/>
          </w:rPr>
          <w:t xml:space="preserve">2.1 </w:t>
        </w:r>
        <w:r w:rsidR="00B35C95" w:rsidRPr="00D86955">
          <w:rPr>
            <w:rStyle w:val="af9"/>
            <w:rFonts w:hint="eastAsia"/>
            <w:noProof/>
          </w:rPr>
          <w:t>监测设施</w:t>
        </w:r>
        <w:r w:rsidR="00B35C95">
          <w:rPr>
            <w:noProof/>
            <w:webHidden/>
          </w:rPr>
          <w:tab/>
        </w:r>
        <w:r w:rsidR="00B35C95">
          <w:rPr>
            <w:noProof/>
            <w:webHidden/>
          </w:rPr>
          <w:fldChar w:fldCharType="begin"/>
        </w:r>
        <w:r w:rsidR="00B35C95">
          <w:rPr>
            <w:noProof/>
            <w:webHidden/>
          </w:rPr>
          <w:instrText xml:space="preserve"> PAGEREF _Toc512417590 \h </w:instrText>
        </w:r>
        <w:r w:rsidR="00B35C95">
          <w:rPr>
            <w:noProof/>
            <w:webHidden/>
          </w:rPr>
        </w:r>
        <w:r w:rsidR="00B35C95">
          <w:rPr>
            <w:noProof/>
            <w:webHidden/>
          </w:rPr>
          <w:fldChar w:fldCharType="separate"/>
        </w:r>
        <w:r w:rsidR="009F0616">
          <w:rPr>
            <w:noProof/>
            <w:webHidden/>
          </w:rPr>
          <w:t>3</w:t>
        </w:r>
        <w:r w:rsidR="00B35C95">
          <w:rPr>
            <w:noProof/>
            <w:webHidden/>
          </w:rPr>
          <w:fldChar w:fldCharType="end"/>
        </w:r>
      </w:hyperlink>
    </w:p>
    <w:p w14:paraId="2B650CB7"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1" w:history="1">
        <w:r w:rsidR="00B35C95" w:rsidRPr="00D86955">
          <w:rPr>
            <w:rStyle w:val="af9"/>
            <w:noProof/>
          </w:rPr>
          <w:t xml:space="preserve">2.2 </w:t>
        </w:r>
        <w:r w:rsidR="00B35C95" w:rsidRPr="00D86955">
          <w:rPr>
            <w:rStyle w:val="af9"/>
            <w:rFonts w:hint="eastAsia"/>
            <w:noProof/>
          </w:rPr>
          <w:t>监测项目和测点布置评价</w:t>
        </w:r>
        <w:r w:rsidR="00B35C95">
          <w:rPr>
            <w:noProof/>
            <w:webHidden/>
          </w:rPr>
          <w:tab/>
        </w:r>
        <w:r w:rsidR="00B35C95">
          <w:rPr>
            <w:noProof/>
            <w:webHidden/>
          </w:rPr>
          <w:fldChar w:fldCharType="begin"/>
        </w:r>
        <w:r w:rsidR="00B35C95">
          <w:rPr>
            <w:noProof/>
            <w:webHidden/>
          </w:rPr>
          <w:instrText xml:space="preserve"> PAGEREF _Toc512417591 \h </w:instrText>
        </w:r>
        <w:r w:rsidR="00B35C95">
          <w:rPr>
            <w:noProof/>
            <w:webHidden/>
          </w:rPr>
        </w:r>
        <w:r w:rsidR="00B35C95">
          <w:rPr>
            <w:noProof/>
            <w:webHidden/>
          </w:rPr>
          <w:fldChar w:fldCharType="separate"/>
        </w:r>
        <w:r w:rsidR="009F0616">
          <w:rPr>
            <w:noProof/>
            <w:webHidden/>
          </w:rPr>
          <w:t>6</w:t>
        </w:r>
        <w:r w:rsidR="00B35C95">
          <w:rPr>
            <w:noProof/>
            <w:webHidden/>
          </w:rPr>
          <w:fldChar w:fldCharType="end"/>
        </w:r>
      </w:hyperlink>
    </w:p>
    <w:p w14:paraId="5EA5876B"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2" w:history="1">
        <w:r w:rsidR="00B35C95" w:rsidRPr="00D86955">
          <w:rPr>
            <w:rStyle w:val="af9"/>
            <w:noProof/>
          </w:rPr>
          <w:t xml:space="preserve">2.3 </w:t>
        </w:r>
        <w:r w:rsidR="00B35C95" w:rsidRPr="00D86955">
          <w:rPr>
            <w:rStyle w:val="af9"/>
            <w:rFonts w:hint="eastAsia"/>
            <w:noProof/>
          </w:rPr>
          <w:t>监测频次评价</w:t>
        </w:r>
        <w:r w:rsidR="00B35C95">
          <w:rPr>
            <w:noProof/>
            <w:webHidden/>
          </w:rPr>
          <w:tab/>
        </w:r>
        <w:r w:rsidR="00B35C95">
          <w:rPr>
            <w:noProof/>
            <w:webHidden/>
          </w:rPr>
          <w:fldChar w:fldCharType="begin"/>
        </w:r>
        <w:r w:rsidR="00B35C95">
          <w:rPr>
            <w:noProof/>
            <w:webHidden/>
          </w:rPr>
          <w:instrText xml:space="preserve"> PAGEREF _Toc512417592 \h </w:instrText>
        </w:r>
        <w:r w:rsidR="00B35C95">
          <w:rPr>
            <w:noProof/>
            <w:webHidden/>
          </w:rPr>
        </w:r>
        <w:r w:rsidR="00B35C95">
          <w:rPr>
            <w:noProof/>
            <w:webHidden/>
          </w:rPr>
          <w:fldChar w:fldCharType="separate"/>
        </w:r>
        <w:r w:rsidR="009F0616">
          <w:rPr>
            <w:noProof/>
            <w:webHidden/>
          </w:rPr>
          <w:t>7</w:t>
        </w:r>
        <w:r w:rsidR="00B35C95">
          <w:rPr>
            <w:noProof/>
            <w:webHidden/>
          </w:rPr>
          <w:fldChar w:fldCharType="end"/>
        </w:r>
      </w:hyperlink>
    </w:p>
    <w:p w14:paraId="0F4903E4"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3" w:history="1">
        <w:r w:rsidR="00B35C95" w:rsidRPr="00D86955">
          <w:rPr>
            <w:rStyle w:val="af9"/>
            <w:noProof/>
          </w:rPr>
          <w:t xml:space="preserve">2.4 </w:t>
        </w:r>
        <w:r w:rsidR="00B35C95" w:rsidRPr="00D86955">
          <w:rPr>
            <w:rStyle w:val="af9"/>
            <w:rFonts w:hint="eastAsia"/>
            <w:noProof/>
          </w:rPr>
          <w:t>监测数据信息管理系统</w:t>
        </w:r>
        <w:r w:rsidR="00B35C95">
          <w:rPr>
            <w:noProof/>
            <w:webHidden/>
          </w:rPr>
          <w:tab/>
        </w:r>
        <w:r w:rsidR="00B35C95">
          <w:rPr>
            <w:noProof/>
            <w:webHidden/>
          </w:rPr>
          <w:fldChar w:fldCharType="begin"/>
        </w:r>
        <w:r w:rsidR="00B35C95">
          <w:rPr>
            <w:noProof/>
            <w:webHidden/>
          </w:rPr>
          <w:instrText xml:space="preserve"> PAGEREF _Toc512417593 \h </w:instrText>
        </w:r>
        <w:r w:rsidR="00B35C95">
          <w:rPr>
            <w:noProof/>
            <w:webHidden/>
          </w:rPr>
        </w:r>
        <w:r w:rsidR="00B35C95">
          <w:rPr>
            <w:noProof/>
            <w:webHidden/>
          </w:rPr>
          <w:fldChar w:fldCharType="separate"/>
        </w:r>
        <w:r w:rsidR="009F0616">
          <w:rPr>
            <w:noProof/>
            <w:webHidden/>
          </w:rPr>
          <w:t>8</w:t>
        </w:r>
        <w:r w:rsidR="00B35C95">
          <w:rPr>
            <w:noProof/>
            <w:webHidden/>
          </w:rPr>
          <w:fldChar w:fldCharType="end"/>
        </w:r>
      </w:hyperlink>
    </w:p>
    <w:p w14:paraId="7F270A81"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4" w:history="1">
        <w:r w:rsidR="00B35C95" w:rsidRPr="00D86955">
          <w:rPr>
            <w:rStyle w:val="af9"/>
            <w:noProof/>
          </w:rPr>
          <w:t xml:space="preserve">2.5 </w:t>
        </w:r>
        <w:r w:rsidR="00B35C95" w:rsidRPr="00D86955">
          <w:rPr>
            <w:rStyle w:val="af9"/>
            <w:rFonts w:hint="eastAsia"/>
            <w:noProof/>
          </w:rPr>
          <w:t>监测资料整编情况</w:t>
        </w:r>
        <w:r w:rsidR="00B35C95">
          <w:rPr>
            <w:noProof/>
            <w:webHidden/>
          </w:rPr>
          <w:tab/>
        </w:r>
        <w:r w:rsidR="00B35C95">
          <w:rPr>
            <w:noProof/>
            <w:webHidden/>
          </w:rPr>
          <w:fldChar w:fldCharType="begin"/>
        </w:r>
        <w:r w:rsidR="00B35C95">
          <w:rPr>
            <w:noProof/>
            <w:webHidden/>
          </w:rPr>
          <w:instrText xml:space="preserve"> PAGEREF _Toc512417594 \h </w:instrText>
        </w:r>
        <w:r w:rsidR="00B35C95">
          <w:rPr>
            <w:noProof/>
            <w:webHidden/>
          </w:rPr>
        </w:r>
        <w:r w:rsidR="00B35C95">
          <w:rPr>
            <w:noProof/>
            <w:webHidden/>
          </w:rPr>
          <w:fldChar w:fldCharType="separate"/>
        </w:r>
        <w:r w:rsidR="009F0616">
          <w:rPr>
            <w:noProof/>
            <w:webHidden/>
          </w:rPr>
          <w:t>8</w:t>
        </w:r>
        <w:r w:rsidR="00B35C95">
          <w:rPr>
            <w:noProof/>
            <w:webHidden/>
          </w:rPr>
          <w:fldChar w:fldCharType="end"/>
        </w:r>
      </w:hyperlink>
    </w:p>
    <w:p w14:paraId="17CAFE69"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5" w:history="1">
        <w:r w:rsidR="00B35C95" w:rsidRPr="00D86955">
          <w:rPr>
            <w:rStyle w:val="af9"/>
            <w:noProof/>
          </w:rPr>
          <w:t xml:space="preserve">2.6 </w:t>
        </w:r>
        <w:r w:rsidR="00B35C95" w:rsidRPr="00D86955">
          <w:rPr>
            <w:rStyle w:val="af9"/>
            <w:rFonts w:hint="eastAsia"/>
            <w:noProof/>
          </w:rPr>
          <w:t>监测系统可靠性评价</w:t>
        </w:r>
        <w:r w:rsidR="00B35C95">
          <w:rPr>
            <w:noProof/>
            <w:webHidden/>
          </w:rPr>
          <w:tab/>
        </w:r>
        <w:r w:rsidR="00B35C95">
          <w:rPr>
            <w:noProof/>
            <w:webHidden/>
          </w:rPr>
          <w:fldChar w:fldCharType="begin"/>
        </w:r>
        <w:r w:rsidR="00B35C95">
          <w:rPr>
            <w:noProof/>
            <w:webHidden/>
          </w:rPr>
          <w:instrText xml:space="preserve"> PAGEREF _Toc512417595 \h </w:instrText>
        </w:r>
        <w:r w:rsidR="00B35C95">
          <w:rPr>
            <w:noProof/>
            <w:webHidden/>
          </w:rPr>
        </w:r>
        <w:r w:rsidR="00B35C95">
          <w:rPr>
            <w:noProof/>
            <w:webHidden/>
          </w:rPr>
          <w:fldChar w:fldCharType="separate"/>
        </w:r>
        <w:r w:rsidR="009F0616">
          <w:rPr>
            <w:noProof/>
            <w:webHidden/>
          </w:rPr>
          <w:t>8</w:t>
        </w:r>
        <w:r w:rsidR="00B35C95">
          <w:rPr>
            <w:noProof/>
            <w:webHidden/>
          </w:rPr>
          <w:fldChar w:fldCharType="end"/>
        </w:r>
      </w:hyperlink>
    </w:p>
    <w:p w14:paraId="618ECC3F"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6" w:history="1">
        <w:r w:rsidR="00B35C95" w:rsidRPr="00D86955">
          <w:rPr>
            <w:rStyle w:val="af9"/>
            <w:noProof/>
          </w:rPr>
          <w:t xml:space="preserve">2.7 </w:t>
        </w:r>
        <w:r w:rsidR="00B35C95" w:rsidRPr="00D86955">
          <w:rPr>
            <w:rStyle w:val="af9"/>
            <w:rFonts w:hint="eastAsia"/>
            <w:noProof/>
          </w:rPr>
          <w:t>小结</w:t>
        </w:r>
        <w:r w:rsidR="00B35C95">
          <w:rPr>
            <w:noProof/>
            <w:webHidden/>
          </w:rPr>
          <w:tab/>
        </w:r>
        <w:r w:rsidR="00B35C95">
          <w:rPr>
            <w:noProof/>
            <w:webHidden/>
          </w:rPr>
          <w:fldChar w:fldCharType="begin"/>
        </w:r>
        <w:r w:rsidR="00B35C95">
          <w:rPr>
            <w:noProof/>
            <w:webHidden/>
          </w:rPr>
          <w:instrText xml:space="preserve"> PAGEREF _Toc512417596 \h </w:instrText>
        </w:r>
        <w:r w:rsidR="00B35C95">
          <w:rPr>
            <w:noProof/>
            <w:webHidden/>
          </w:rPr>
        </w:r>
        <w:r w:rsidR="00B35C95">
          <w:rPr>
            <w:noProof/>
            <w:webHidden/>
          </w:rPr>
          <w:fldChar w:fldCharType="separate"/>
        </w:r>
        <w:r w:rsidR="009F0616">
          <w:rPr>
            <w:noProof/>
            <w:webHidden/>
          </w:rPr>
          <w:t>9</w:t>
        </w:r>
        <w:r w:rsidR="00B35C95">
          <w:rPr>
            <w:noProof/>
            <w:webHidden/>
          </w:rPr>
          <w:fldChar w:fldCharType="end"/>
        </w:r>
      </w:hyperlink>
    </w:p>
    <w:p w14:paraId="3E3E7F61" w14:textId="77777777" w:rsidR="00B35C95" w:rsidRDefault="00E26FA4" w:rsidP="00B35C95">
      <w:pPr>
        <w:pStyle w:val="10"/>
        <w:tabs>
          <w:tab w:val="right" w:leader="dot" w:pos="8302"/>
        </w:tabs>
        <w:rPr>
          <w:rFonts w:asciiTheme="minorHAnsi" w:eastAsiaTheme="minorEastAsia" w:hAnsiTheme="minorHAnsi" w:cstheme="minorBidi"/>
          <w:smallCaps w:val="0"/>
          <w:noProof/>
          <w:sz w:val="21"/>
        </w:rPr>
      </w:pPr>
      <w:hyperlink w:anchor="_Toc512417597" w:history="1">
        <w:r w:rsidR="00B35C95" w:rsidRPr="00D86955">
          <w:rPr>
            <w:rStyle w:val="af9"/>
            <w:noProof/>
          </w:rPr>
          <w:t xml:space="preserve">3 </w:t>
        </w:r>
        <w:r w:rsidR="00B35C95" w:rsidRPr="00D86955">
          <w:rPr>
            <w:rStyle w:val="af9"/>
            <w:rFonts w:hint="eastAsia"/>
            <w:noProof/>
          </w:rPr>
          <w:t>大坝变形观测资料分析</w:t>
        </w:r>
        <w:r w:rsidR="00B35C95">
          <w:rPr>
            <w:noProof/>
            <w:webHidden/>
          </w:rPr>
          <w:tab/>
        </w:r>
        <w:r w:rsidR="00B35C95">
          <w:rPr>
            <w:noProof/>
            <w:webHidden/>
          </w:rPr>
          <w:fldChar w:fldCharType="begin"/>
        </w:r>
        <w:r w:rsidR="00B35C95">
          <w:rPr>
            <w:noProof/>
            <w:webHidden/>
          </w:rPr>
          <w:instrText xml:space="preserve"> PAGEREF _Toc512417597 \h </w:instrText>
        </w:r>
        <w:r w:rsidR="00B35C95">
          <w:rPr>
            <w:noProof/>
            <w:webHidden/>
          </w:rPr>
        </w:r>
        <w:r w:rsidR="00B35C95">
          <w:rPr>
            <w:noProof/>
            <w:webHidden/>
          </w:rPr>
          <w:fldChar w:fldCharType="separate"/>
        </w:r>
        <w:r w:rsidR="009F0616">
          <w:rPr>
            <w:noProof/>
            <w:webHidden/>
          </w:rPr>
          <w:t>10</w:t>
        </w:r>
        <w:r w:rsidR="00B35C95">
          <w:rPr>
            <w:noProof/>
            <w:webHidden/>
          </w:rPr>
          <w:fldChar w:fldCharType="end"/>
        </w:r>
      </w:hyperlink>
    </w:p>
    <w:p w14:paraId="7EA974B1"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8" w:history="1">
        <w:r w:rsidR="00B35C95" w:rsidRPr="00D86955">
          <w:rPr>
            <w:rStyle w:val="af9"/>
            <w:noProof/>
          </w:rPr>
          <w:t>3.1</w:t>
        </w:r>
        <w:r w:rsidR="00B35C95" w:rsidRPr="00D86955">
          <w:rPr>
            <w:rStyle w:val="af9"/>
            <w:rFonts w:hint="eastAsia"/>
            <w:noProof/>
          </w:rPr>
          <w:t>水平位移观测资料分析</w:t>
        </w:r>
        <w:r w:rsidR="00B35C95">
          <w:rPr>
            <w:noProof/>
            <w:webHidden/>
          </w:rPr>
          <w:tab/>
        </w:r>
        <w:r w:rsidR="00B35C95">
          <w:rPr>
            <w:noProof/>
            <w:webHidden/>
          </w:rPr>
          <w:fldChar w:fldCharType="begin"/>
        </w:r>
        <w:r w:rsidR="00B35C95">
          <w:rPr>
            <w:noProof/>
            <w:webHidden/>
          </w:rPr>
          <w:instrText xml:space="preserve"> PAGEREF _Toc512417598 \h </w:instrText>
        </w:r>
        <w:r w:rsidR="00B35C95">
          <w:rPr>
            <w:noProof/>
            <w:webHidden/>
          </w:rPr>
        </w:r>
        <w:r w:rsidR="00B35C95">
          <w:rPr>
            <w:noProof/>
            <w:webHidden/>
          </w:rPr>
          <w:fldChar w:fldCharType="separate"/>
        </w:r>
        <w:r w:rsidR="009F0616">
          <w:rPr>
            <w:noProof/>
            <w:webHidden/>
          </w:rPr>
          <w:t>10</w:t>
        </w:r>
        <w:r w:rsidR="00B35C95">
          <w:rPr>
            <w:noProof/>
            <w:webHidden/>
          </w:rPr>
          <w:fldChar w:fldCharType="end"/>
        </w:r>
      </w:hyperlink>
    </w:p>
    <w:p w14:paraId="45EE9CF1"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9" w:history="1">
        <w:r w:rsidR="00B35C95" w:rsidRPr="00D86955">
          <w:rPr>
            <w:rStyle w:val="af9"/>
            <w:noProof/>
          </w:rPr>
          <w:t>3.2</w:t>
        </w:r>
        <w:r w:rsidR="00B35C95" w:rsidRPr="00D86955">
          <w:rPr>
            <w:rStyle w:val="af9"/>
            <w:rFonts w:hint="eastAsia"/>
            <w:noProof/>
          </w:rPr>
          <w:t>竖向位移观测资料分析</w:t>
        </w:r>
        <w:r w:rsidR="00B35C95">
          <w:rPr>
            <w:noProof/>
            <w:webHidden/>
          </w:rPr>
          <w:tab/>
        </w:r>
        <w:r w:rsidR="00B35C95">
          <w:rPr>
            <w:noProof/>
            <w:webHidden/>
          </w:rPr>
          <w:fldChar w:fldCharType="begin"/>
        </w:r>
        <w:r w:rsidR="00B35C95">
          <w:rPr>
            <w:noProof/>
            <w:webHidden/>
          </w:rPr>
          <w:instrText xml:space="preserve"> PAGEREF _Toc512417599 \h </w:instrText>
        </w:r>
        <w:r w:rsidR="00B35C95">
          <w:rPr>
            <w:noProof/>
            <w:webHidden/>
          </w:rPr>
        </w:r>
        <w:r w:rsidR="00B35C95">
          <w:rPr>
            <w:noProof/>
            <w:webHidden/>
          </w:rPr>
          <w:fldChar w:fldCharType="separate"/>
        </w:r>
        <w:r w:rsidR="009F0616">
          <w:rPr>
            <w:noProof/>
            <w:webHidden/>
          </w:rPr>
          <w:t>11</w:t>
        </w:r>
        <w:r w:rsidR="00B35C95">
          <w:rPr>
            <w:noProof/>
            <w:webHidden/>
          </w:rPr>
          <w:fldChar w:fldCharType="end"/>
        </w:r>
      </w:hyperlink>
    </w:p>
    <w:p w14:paraId="6E079FF1" w14:textId="77777777" w:rsidR="00B35C95" w:rsidRDefault="00E26FA4" w:rsidP="00B35C95">
      <w:pPr>
        <w:pStyle w:val="10"/>
        <w:tabs>
          <w:tab w:val="right" w:leader="dot" w:pos="8302"/>
        </w:tabs>
        <w:rPr>
          <w:rFonts w:asciiTheme="minorHAnsi" w:eastAsiaTheme="minorEastAsia" w:hAnsiTheme="minorHAnsi" w:cstheme="minorBidi"/>
          <w:smallCaps w:val="0"/>
          <w:noProof/>
          <w:sz w:val="21"/>
        </w:rPr>
      </w:pPr>
      <w:hyperlink w:anchor="_Toc512417600" w:history="1">
        <w:r w:rsidR="00B35C95" w:rsidRPr="00D86955">
          <w:rPr>
            <w:rStyle w:val="af9"/>
            <w:noProof/>
          </w:rPr>
          <w:t xml:space="preserve">4 </w:t>
        </w:r>
        <w:r w:rsidR="00B35C95" w:rsidRPr="00D86955">
          <w:rPr>
            <w:rStyle w:val="af9"/>
            <w:rFonts w:hint="eastAsia"/>
            <w:noProof/>
          </w:rPr>
          <w:t>大坝渗流观测资料分析</w:t>
        </w:r>
        <w:r w:rsidR="00B35C95">
          <w:rPr>
            <w:noProof/>
            <w:webHidden/>
          </w:rPr>
          <w:tab/>
        </w:r>
        <w:r w:rsidR="00B35C95">
          <w:rPr>
            <w:noProof/>
            <w:webHidden/>
          </w:rPr>
          <w:fldChar w:fldCharType="begin"/>
        </w:r>
        <w:r w:rsidR="00B35C95">
          <w:rPr>
            <w:noProof/>
            <w:webHidden/>
          </w:rPr>
          <w:instrText xml:space="preserve"> PAGEREF _Toc512417600 \h </w:instrText>
        </w:r>
        <w:r w:rsidR="00B35C95">
          <w:rPr>
            <w:noProof/>
            <w:webHidden/>
          </w:rPr>
        </w:r>
        <w:r w:rsidR="00B35C95">
          <w:rPr>
            <w:noProof/>
            <w:webHidden/>
          </w:rPr>
          <w:fldChar w:fldCharType="separate"/>
        </w:r>
        <w:r w:rsidR="009F0616">
          <w:rPr>
            <w:noProof/>
            <w:webHidden/>
          </w:rPr>
          <w:t>15</w:t>
        </w:r>
        <w:r w:rsidR="00B35C95">
          <w:rPr>
            <w:noProof/>
            <w:webHidden/>
          </w:rPr>
          <w:fldChar w:fldCharType="end"/>
        </w:r>
      </w:hyperlink>
    </w:p>
    <w:p w14:paraId="358FCAF3"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601" w:history="1">
        <w:r w:rsidR="00B35C95" w:rsidRPr="00D86955">
          <w:rPr>
            <w:rStyle w:val="af9"/>
            <w:noProof/>
          </w:rPr>
          <w:t>4.1</w:t>
        </w:r>
        <w:r w:rsidR="00B35C95" w:rsidRPr="00D86955">
          <w:rPr>
            <w:rStyle w:val="af9"/>
            <w:rFonts w:hint="eastAsia"/>
            <w:noProof/>
          </w:rPr>
          <w:t>渗流量观测资料分析</w:t>
        </w:r>
        <w:r w:rsidR="00B35C95">
          <w:rPr>
            <w:noProof/>
            <w:webHidden/>
          </w:rPr>
          <w:tab/>
        </w:r>
        <w:r w:rsidR="00B35C95">
          <w:rPr>
            <w:noProof/>
            <w:webHidden/>
          </w:rPr>
          <w:fldChar w:fldCharType="begin"/>
        </w:r>
        <w:r w:rsidR="00B35C95">
          <w:rPr>
            <w:noProof/>
            <w:webHidden/>
          </w:rPr>
          <w:instrText xml:space="preserve"> PAGEREF _Toc512417601 \h </w:instrText>
        </w:r>
        <w:r w:rsidR="00B35C95">
          <w:rPr>
            <w:noProof/>
            <w:webHidden/>
          </w:rPr>
        </w:r>
        <w:r w:rsidR="00B35C95">
          <w:rPr>
            <w:noProof/>
            <w:webHidden/>
          </w:rPr>
          <w:fldChar w:fldCharType="separate"/>
        </w:r>
        <w:r w:rsidR="009F0616">
          <w:rPr>
            <w:noProof/>
            <w:webHidden/>
          </w:rPr>
          <w:t>15</w:t>
        </w:r>
        <w:r w:rsidR="00B35C95">
          <w:rPr>
            <w:noProof/>
            <w:webHidden/>
          </w:rPr>
          <w:fldChar w:fldCharType="end"/>
        </w:r>
      </w:hyperlink>
    </w:p>
    <w:p w14:paraId="6869A36B"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602" w:history="1">
        <w:r w:rsidR="00B35C95" w:rsidRPr="00D86955">
          <w:rPr>
            <w:rStyle w:val="af9"/>
            <w:noProof/>
          </w:rPr>
          <w:t>4.2</w:t>
        </w:r>
        <w:r w:rsidR="00B35C95" w:rsidRPr="00D86955">
          <w:rPr>
            <w:rStyle w:val="af9"/>
            <w:rFonts w:hint="eastAsia"/>
            <w:noProof/>
          </w:rPr>
          <w:t>扬压力观测资料分析</w:t>
        </w:r>
        <w:r w:rsidR="00B35C95">
          <w:rPr>
            <w:noProof/>
            <w:webHidden/>
          </w:rPr>
          <w:tab/>
        </w:r>
        <w:r w:rsidR="00B35C95">
          <w:rPr>
            <w:noProof/>
            <w:webHidden/>
          </w:rPr>
          <w:fldChar w:fldCharType="begin"/>
        </w:r>
        <w:r w:rsidR="00B35C95">
          <w:rPr>
            <w:noProof/>
            <w:webHidden/>
          </w:rPr>
          <w:instrText xml:space="preserve"> PAGEREF _Toc512417602 \h </w:instrText>
        </w:r>
        <w:r w:rsidR="00B35C95">
          <w:rPr>
            <w:noProof/>
            <w:webHidden/>
          </w:rPr>
        </w:r>
        <w:r w:rsidR="00B35C95">
          <w:rPr>
            <w:noProof/>
            <w:webHidden/>
          </w:rPr>
          <w:fldChar w:fldCharType="separate"/>
        </w:r>
        <w:r w:rsidR="009F0616">
          <w:rPr>
            <w:noProof/>
            <w:webHidden/>
          </w:rPr>
          <w:t>20</w:t>
        </w:r>
        <w:r w:rsidR="00B35C95">
          <w:rPr>
            <w:noProof/>
            <w:webHidden/>
          </w:rPr>
          <w:fldChar w:fldCharType="end"/>
        </w:r>
      </w:hyperlink>
    </w:p>
    <w:p w14:paraId="37AF233A" w14:textId="77777777" w:rsidR="00B35C95" w:rsidRDefault="00E26FA4" w:rsidP="00B35C95">
      <w:pPr>
        <w:pStyle w:val="10"/>
        <w:tabs>
          <w:tab w:val="right" w:leader="dot" w:pos="8302"/>
        </w:tabs>
        <w:rPr>
          <w:rFonts w:asciiTheme="minorHAnsi" w:eastAsiaTheme="minorEastAsia" w:hAnsiTheme="minorHAnsi" w:cstheme="minorBidi"/>
          <w:smallCaps w:val="0"/>
          <w:noProof/>
          <w:sz w:val="21"/>
        </w:rPr>
      </w:pPr>
      <w:hyperlink w:anchor="_Toc512417603" w:history="1">
        <w:r w:rsidR="00B35C95" w:rsidRPr="00D86955">
          <w:rPr>
            <w:rStyle w:val="af9"/>
            <w:noProof/>
          </w:rPr>
          <w:t xml:space="preserve">5 </w:t>
        </w:r>
        <w:r w:rsidR="00B35C95" w:rsidRPr="00D86955">
          <w:rPr>
            <w:rStyle w:val="af9"/>
            <w:rFonts w:hint="eastAsia"/>
            <w:noProof/>
          </w:rPr>
          <w:t>大坝安全性态评估</w:t>
        </w:r>
        <w:r w:rsidR="00B35C95">
          <w:rPr>
            <w:noProof/>
            <w:webHidden/>
          </w:rPr>
          <w:tab/>
        </w:r>
        <w:r w:rsidR="00B35C95">
          <w:rPr>
            <w:noProof/>
            <w:webHidden/>
          </w:rPr>
          <w:fldChar w:fldCharType="begin"/>
        </w:r>
        <w:r w:rsidR="00B35C95">
          <w:rPr>
            <w:noProof/>
            <w:webHidden/>
          </w:rPr>
          <w:instrText xml:space="preserve"> PAGEREF _Toc512417603 \h </w:instrText>
        </w:r>
        <w:r w:rsidR="00B35C95">
          <w:rPr>
            <w:noProof/>
            <w:webHidden/>
          </w:rPr>
        </w:r>
        <w:r w:rsidR="00B35C95">
          <w:rPr>
            <w:noProof/>
            <w:webHidden/>
          </w:rPr>
          <w:fldChar w:fldCharType="separate"/>
        </w:r>
        <w:r w:rsidR="009F0616">
          <w:rPr>
            <w:noProof/>
            <w:webHidden/>
          </w:rPr>
          <w:t>43</w:t>
        </w:r>
        <w:r w:rsidR="00B35C95">
          <w:rPr>
            <w:noProof/>
            <w:webHidden/>
          </w:rPr>
          <w:fldChar w:fldCharType="end"/>
        </w:r>
      </w:hyperlink>
    </w:p>
    <w:p w14:paraId="54E73C5D"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604" w:history="1">
        <w:r w:rsidR="00B35C95" w:rsidRPr="00D86955">
          <w:rPr>
            <w:rStyle w:val="af9"/>
            <w:noProof/>
          </w:rPr>
          <w:t xml:space="preserve">5.1 </w:t>
        </w:r>
        <w:r w:rsidR="00B35C95" w:rsidRPr="00D86955">
          <w:rPr>
            <w:rStyle w:val="af9"/>
            <w:rFonts w:hint="eastAsia"/>
            <w:noProof/>
          </w:rPr>
          <w:t>结论</w:t>
        </w:r>
        <w:r w:rsidR="00B35C95">
          <w:rPr>
            <w:noProof/>
            <w:webHidden/>
          </w:rPr>
          <w:tab/>
        </w:r>
        <w:r w:rsidR="00B35C95">
          <w:rPr>
            <w:noProof/>
            <w:webHidden/>
          </w:rPr>
          <w:fldChar w:fldCharType="begin"/>
        </w:r>
        <w:r w:rsidR="00B35C95">
          <w:rPr>
            <w:noProof/>
            <w:webHidden/>
          </w:rPr>
          <w:instrText xml:space="preserve"> PAGEREF _Toc512417604 \h </w:instrText>
        </w:r>
        <w:r w:rsidR="00B35C95">
          <w:rPr>
            <w:noProof/>
            <w:webHidden/>
          </w:rPr>
        </w:r>
        <w:r w:rsidR="00B35C95">
          <w:rPr>
            <w:noProof/>
            <w:webHidden/>
          </w:rPr>
          <w:fldChar w:fldCharType="separate"/>
        </w:r>
        <w:r w:rsidR="009F0616">
          <w:rPr>
            <w:noProof/>
            <w:webHidden/>
          </w:rPr>
          <w:t>43</w:t>
        </w:r>
        <w:r w:rsidR="00B35C95">
          <w:rPr>
            <w:noProof/>
            <w:webHidden/>
          </w:rPr>
          <w:fldChar w:fldCharType="end"/>
        </w:r>
      </w:hyperlink>
    </w:p>
    <w:p w14:paraId="4603A2E3"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605" w:history="1">
        <w:r w:rsidR="00B35C95" w:rsidRPr="00D86955">
          <w:rPr>
            <w:rStyle w:val="af9"/>
            <w:noProof/>
          </w:rPr>
          <w:t xml:space="preserve">5.2 </w:t>
        </w:r>
        <w:r w:rsidR="00B35C95" w:rsidRPr="00D86955">
          <w:rPr>
            <w:rStyle w:val="af9"/>
            <w:rFonts w:hint="eastAsia"/>
            <w:noProof/>
          </w:rPr>
          <w:t>意见和建议</w:t>
        </w:r>
        <w:r w:rsidR="00B35C95">
          <w:rPr>
            <w:noProof/>
            <w:webHidden/>
          </w:rPr>
          <w:tab/>
        </w:r>
        <w:r w:rsidR="00B35C95">
          <w:rPr>
            <w:noProof/>
            <w:webHidden/>
          </w:rPr>
          <w:fldChar w:fldCharType="begin"/>
        </w:r>
        <w:r w:rsidR="00B35C95">
          <w:rPr>
            <w:noProof/>
            <w:webHidden/>
          </w:rPr>
          <w:instrText xml:space="preserve"> PAGEREF _Toc512417605 \h </w:instrText>
        </w:r>
        <w:r w:rsidR="00B35C95">
          <w:rPr>
            <w:noProof/>
            <w:webHidden/>
          </w:rPr>
        </w:r>
        <w:r w:rsidR="00B35C95">
          <w:rPr>
            <w:noProof/>
            <w:webHidden/>
          </w:rPr>
          <w:fldChar w:fldCharType="separate"/>
        </w:r>
        <w:r w:rsidR="009F0616">
          <w:rPr>
            <w:noProof/>
            <w:webHidden/>
          </w:rPr>
          <w:t>44</w:t>
        </w:r>
        <w:r w:rsidR="00B35C95">
          <w:rPr>
            <w:noProof/>
            <w:webHidden/>
          </w:rPr>
          <w:fldChar w:fldCharType="end"/>
        </w:r>
      </w:hyperlink>
    </w:p>
    <w:p w14:paraId="74955E17" w14:textId="504465B2" w:rsidR="003371B3" w:rsidRPr="00145F22" w:rsidRDefault="00B35C95" w:rsidP="00B35C95">
      <w:pPr>
        <w:pStyle w:val="10"/>
      </w:pPr>
      <w:r>
        <w:fldChar w:fldCharType="end"/>
      </w:r>
    </w:p>
    <w:p w14:paraId="20970AFB" w14:textId="77777777" w:rsidR="001132F1" w:rsidRPr="00145F22" w:rsidRDefault="001132F1" w:rsidP="00145F22">
      <w:pPr>
        <w:widowControl/>
        <w:jc w:val="center"/>
        <w:rPr>
          <w:rFonts w:eastAsia="黑体" w:cs="Times New Roman"/>
          <w:bCs/>
          <w:caps/>
          <w:sz w:val="28"/>
          <w:szCs w:val="28"/>
        </w:rPr>
      </w:pPr>
    </w:p>
    <w:p w14:paraId="5D8D004B" w14:textId="77777777" w:rsidR="001132F1" w:rsidRPr="00145F22" w:rsidRDefault="001132F1" w:rsidP="00145F22">
      <w:pPr>
        <w:widowControl/>
        <w:jc w:val="center"/>
        <w:rPr>
          <w:rFonts w:eastAsia="黑体" w:cs="Times New Roman"/>
          <w:bCs/>
          <w:caps/>
          <w:sz w:val="28"/>
          <w:szCs w:val="28"/>
        </w:rPr>
        <w:sectPr w:rsidR="001132F1" w:rsidRPr="00145F22" w:rsidSect="001B6C8B">
          <w:headerReference w:type="default" r:id="rId10"/>
          <w:footerReference w:type="default" r:id="rId11"/>
          <w:pgSz w:w="11906" w:h="16838"/>
          <w:pgMar w:top="1440" w:right="1797" w:bottom="1440" w:left="1797" w:header="794" w:footer="737" w:gutter="0"/>
          <w:pgNumType w:fmt="upperRoman" w:start="1"/>
          <w:cols w:space="720"/>
          <w:docGrid w:linePitch="326"/>
        </w:sectPr>
      </w:pPr>
    </w:p>
    <w:p w14:paraId="34112332" w14:textId="77777777" w:rsidR="00C518CF" w:rsidRPr="001F6E7F" w:rsidRDefault="00C518CF" w:rsidP="001132F1">
      <w:pPr>
        <w:pStyle w:val="1"/>
        <w:spacing w:before="163" w:after="163"/>
      </w:pPr>
      <w:bookmarkStart w:id="2" w:name="_Toc511395738"/>
      <w:bookmarkStart w:id="3" w:name="_Toc511413821"/>
      <w:bookmarkStart w:id="4" w:name="_Toc511490985"/>
      <w:bookmarkStart w:id="5" w:name="_Toc511838525"/>
      <w:bookmarkStart w:id="6" w:name="_Toc511841162"/>
      <w:bookmarkStart w:id="7" w:name="_Toc512417588"/>
      <w:r w:rsidRPr="001F6E7F">
        <w:lastRenderedPageBreak/>
        <w:t xml:space="preserve">1 </w:t>
      </w:r>
      <w:r w:rsidRPr="001F6E7F">
        <w:t>工程概况</w:t>
      </w:r>
      <w:bookmarkEnd w:id="0"/>
      <w:bookmarkEnd w:id="2"/>
      <w:bookmarkEnd w:id="3"/>
      <w:bookmarkEnd w:id="4"/>
      <w:bookmarkEnd w:id="5"/>
      <w:bookmarkEnd w:id="6"/>
      <w:bookmarkEnd w:id="7"/>
    </w:p>
    <w:p w14:paraId="107FFFB9" w14:textId="0D5A481E" w:rsidR="007D4E91" w:rsidRPr="001F6E7F" w:rsidRDefault="007D4E91" w:rsidP="00435FFB">
      <w:pPr>
        <w:pStyle w:val="af1"/>
        <w:rPr>
          <w:rFonts w:cs="Times New Roman"/>
        </w:rPr>
      </w:pPr>
      <w:r w:rsidRPr="001F6E7F">
        <w:rPr>
          <w:rFonts w:cs="Times New Roman"/>
        </w:rPr>
        <w:t>茅岗水库位于浙江省开化县境内，马金溪支流</w:t>
      </w:r>
      <w:proofErr w:type="gramStart"/>
      <w:r w:rsidRPr="001F6E7F">
        <w:rPr>
          <w:rFonts w:cs="Times New Roman"/>
        </w:rPr>
        <w:t>中村溪上游</w:t>
      </w:r>
      <w:proofErr w:type="gramEnd"/>
      <w:r w:rsidRPr="001F6E7F">
        <w:rPr>
          <w:rFonts w:cs="Times New Roman"/>
        </w:rPr>
        <w:t>，距开化县城</w:t>
      </w:r>
      <w:r w:rsidRPr="001F6E7F">
        <w:rPr>
          <w:rFonts w:cs="Times New Roman"/>
        </w:rPr>
        <w:t>30km</w:t>
      </w:r>
      <w:r w:rsidRPr="001F6E7F">
        <w:rPr>
          <w:rFonts w:cs="Times New Roman"/>
        </w:rPr>
        <w:t>。茅岗水库总库容</w:t>
      </w:r>
      <w:r w:rsidR="00D4609D" w:rsidRPr="001F6E7F">
        <w:rPr>
          <w:rFonts w:cs="Times New Roman"/>
        </w:rPr>
        <w:t>1116</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主流长</w:t>
      </w:r>
      <w:r w:rsidRPr="001F6E7F">
        <w:rPr>
          <w:rFonts w:cs="Times New Roman"/>
        </w:rPr>
        <w:t>8.35km</w:t>
      </w:r>
      <w:r w:rsidRPr="001F6E7F">
        <w:rPr>
          <w:rFonts w:cs="Times New Roman"/>
        </w:rPr>
        <w:t>，集雨面积</w:t>
      </w:r>
      <w:r w:rsidRPr="001F6E7F">
        <w:rPr>
          <w:rFonts w:cs="Times New Roman"/>
        </w:rPr>
        <w:t>30km</w:t>
      </w:r>
      <w:r w:rsidRPr="001F6E7F">
        <w:rPr>
          <w:rFonts w:cs="Times New Roman"/>
          <w:vertAlign w:val="superscript"/>
        </w:rPr>
        <w:t>2</w:t>
      </w:r>
      <w:r w:rsidRPr="001F6E7F">
        <w:rPr>
          <w:rFonts w:cs="Times New Roman"/>
        </w:rPr>
        <w:t>，是一座以发电为主结合灌溉、防洪等综合利用的中型水库。茅岗水库于</w:t>
      </w:r>
      <w:r w:rsidRPr="001F6E7F">
        <w:rPr>
          <w:rFonts w:cs="Times New Roman"/>
        </w:rPr>
        <w:t>1969</w:t>
      </w:r>
      <w:r w:rsidRPr="001F6E7F">
        <w:rPr>
          <w:rFonts w:cs="Times New Roman"/>
        </w:rPr>
        <w:t>年开工建设，</w:t>
      </w:r>
      <w:r w:rsidRPr="001F6E7F">
        <w:rPr>
          <w:rFonts w:cs="Times New Roman"/>
        </w:rPr>
        <w:t>1977</w:t>
      </w:r>
      <w:r w:rsidRPr="001F6E7F">
        <w:rPr>
          <w:rFonts w:cs="Times New Roman"/>
        </w:rPr>
        <w:t>年建成，</w:t>
      </w:r>
      <w:r w:rsidRPr="001F6E7F">
        <w:rPr>
          <w:rFonts w:cs="Times New Roman"/>
        </w:rPr>
        <w:t>200</w:t>
      </w:r>
      <w:r w:rsidR="007B51A4">
        <w:rPr>
          <w:rFonts w:cs="Times New Roman" w:hint="eastAsia"/>
        </w:rPr>
        <w:t>6</w:t>
      </w:r>
      <w:r w:rsidRPr="001F6E7F">
        <w:rPr>
          <w:rFonts w:cs="Times New Roman"/>
        </w:rPr>
        <w:t>年进行除险加固，</w:t>
      </w:r>
      <w:r w:rsidRPr="001F6E7F">
        <w:rPr>
          <w:rFonts w:cs="Times New Roman"/>
        </w:rPr>
        <w:t>2010</w:t>
      </w:r>
      <w:r w:rsidRPr="001F6E7F">
        <w:rPr>
          <w:rFonts w:cs="Times New Roman"/>
        </w:rPr>
        <w:t>年除险加固竣工验收。</w:t>
      </w:r>
    </w:p>
    <w:p w14:paraId="1982056C" w14:textId="292A6A03" w:rsidR="007D4E91" w:rsidRPr="001F6E7F" w:rsidRDefault="007D4E91" w:rsidP="00435FFB">
      <w:pPr>
        <w:pStyle w:val="af1"/>
        <w:rPr>
          <w:rFonts w:cs="Times New Roman"/>
        </w:rPr>
      </w:pPr>
      <w:r w:rsidRPr="001F6E7F">
        <w:rPr>
          <w:rFonts w:cs="Times New Roman"/>
        </w:rPr>
        <w:t>水库主要由主坝、副坝、灌溉发电输水隧洞、非常溢洪道、放空洞、上</w:t>
      </w:r>
      <w:proofErr w:type="gramStart"/>
      <w:r w:rsidRPr="001F6E7F">
        <w:rPr>
          <w:rFonts w:cs="Times New Roman"/>
        </w:rPr>
        <w:t>坝道路</w:t>
      </w:r>
      <w:proofErr w:type="gramEnd"/>
      <w:r w:rsidRPr="001F6E7F">
        <w:rPr>
          <w:rFonts w:cs="Times New Roman"/>
        </w:rPr>
        <w:t>等建筑物组成，工程等别为</w:t>
      </w:r>
      <w:r w:rsidRPr="001F6E7F">
        <w:rPr>
          <w:rFonts w:cs="Times New Roman"/>
        </w:rPr>
        <w:t>III</w:t>
      </w:r>
      <w:r w:rsidRPr="001F6E7F">
        <w:rPr>
          <w:rFonts w:cs="Times New Roman"/>
        </w:rPr>
        <w:t>等，主坝、副坝、非常溢洪道等主要建筑物级别为</w:t>
      </w:r>
      <w:r w:rsidRPr="001F6E7F">
        <w:rPr>
          <w:rFonts w:cs="Times New Roman"/>
        </w:rPr>
        <w:t>3</w:t>
      </w:r>
      <w:r w:rsidRPr="001F6E7F">
        <w:rPr>
          <w:rFonts w:cs="Times New Roman"/>
        </w:rPr>
        <w:t>级，按</w:t>
      </w:r>
      <w:r w:rsidRPr="001F6E7F">
        <w:rPr>
          <w:rFonts w:cs="Times New Roman"/>
        </w:rPr>
        <w:t>50</w:t>
      </w:r>
      <w:r w:rsidRPr="001F6E7F">
        <w:rPr>
          <w:rFonts w:cs="Times New Roman"/>
        </w:rPr>
        <w:t>年一遇</w:t>
      </w:r>
      <w:proofErr w:type="gramStart"/>
      <w:r w:rsidRPr="001F6E7F">
        <w:rPr>
          <w:rFonts w:cs="Times New Roman"/>
        </w:rPr>
        <w:t>（</w:t>
      </w:r>
      <w:proofErr w:type="gramEnd"/>
      <w:r w:rsidRPr="001F6E7F">
        <w:rPr>
          <w:rFonts w:cs="Times New Roman"/>
        </w:rPr>
        <w:t>P=2%</w:t>
      </w:r>
      <w:r w:rsidRPr="001F6E7F">
        <w:rPr>
          <w:rFonts w:cs="Times New Roman"/>
        </w:rPr>
        <w:t>）洪水设计，</w:t>
      </w:r>
      <w:r w:rsidRPr="001F6E7F">
        <w:rPr>
          <w:rFonts w:cs="Times New Roman"/>
        </w:rPr>
        <w:t>PMF</w:t>
      </w:r>
      <w:r w:rsidRPr="001F6E7F">
        <w:rPr>
          <w:rFonts w:cs="Times New Roman"/>
        </w:rPr>
        <w:t>（最大可能）洪水校核；灌溉发电输水隧洞、放空洞、上</w:t>
      </w:r>
      <w:proofErr w:type="gramStart"/>
      <w:r w:rsidRPr="001F6E7F">
        <w:rPr>
          <w:rFonts w:cs="Times New Roman"/>
        </w:rPr>
        <w:t>坝道路</w:t>
      </w:r>
      <w:proofErr w:type="gramEnd"/>
      <w:r w:rsidRPr="001F6E7F">
        <w:rPr>
          <w:rFonts w:cs="Times New Roman"/>
        </w:rPr>
        <w:t>等次要建筑物级别为</w:t>
      </w:r>
      <w:r w:rsidRPr="001F6E7F">
        <w:rPr>
          <w:rFonts w:cs="Times New Roman"/>
        </w:rPr>
        <w:t>4</w:t>
      </w:r>
      <w:r w:rsidRPr="001F6E7F">
        <w:rPr>
          <w:rFonts w:cs="Times New Roman"/>
        </w:rPr>
        <w:t>级，按</w:t>
      </w:r>
      <w:r w:rsidRPr="001F6E7F">
        <w:rPr>
          <w:rFonts w:cs="Times New Roman"/>
        </w:rPr>
        <w:t>30</w:t>
      </w:r>
      <w:r w:rsidRPr="001F6E7F">
        <w:rPr>
          <w:rFonts w:cs="Times New Roman"/>
        </w:rPr>
        <w:t>年一遇</w:t>
      </w:r>
      <w:proofErr w:type="gramStart"/>
      <w:r w:rsidRPr="001F6E7F">
        <w:rPr>
          <w:rFonts w:cs="Times New Roman"/>
        </w:rPr>
        <w:t>（</w:t>
      </w:r>
      <w:proofErr w:type="gramEnd"/>
      <w:r w:rsidRPr="001F6E7F">
        <w:rPr>
          <w:rFonts w:cs="Times New Roman"/>
        </w:rPr>
        <w:t>P=3.3%</w:t>
      </w:r>
      <w:r w:rsidRPr="001F6E7F">
        <w:rPr>
          <w:rFonts w:cs="Times New Roman"/>
        </w:rPr>
        <w:t>）设计，</w:t>
      </w:r>
      <w:r w:rsidRPr="001F6E7F">
        <w:rPr>
          <w:rFonts w:cs="Times New Roman"/>
        </w:rPr>
        <w:t>200</w:t>
      </w:r>
      <w:r w:rsidRPr="001F6E7F">
        <w:rPr>
          <w:rFonts w:cs="Times New Roman"/>
        </w:rPr>
        <w:t>年一遇</w:t>
      </w:r>
      <w:proofErr w:type="gramStart"/>
      <w:r w:rsidRPr="001F6E7F">
        <w:rPr>
          <w:rFonts w:cs="Times New Roman"/>
        </w:rPr>
        <w:t>（</w:t>
      </w:r>
      <w:proofErr w:type="gramEnd"/>
      <w:r w:rsidRPr="001F6E7F">
        <w:rPr>
          <w:rFonts w:cs="Times New Roman"/>
        </w:rPr>
        <w:t>P=0.5%</w:t>
      </w:r>
      <w:r w:rsidRPr="001F6E7F">
        <w:rPr>
          <w:rFonts w:cs="Times New Roman"/>
        </w:rPr>
        <w:t>）校核。水库正常蓄水位</w:t>
      </w:r>
      <w:r w:rsidRPr="001F6E7F">
        <w:rPr>
          <w:rFonts w:cs="Times New Roman"/>
        </w:rPr>
        <w:t>301.04m</w:t>
      </w:r>
      <w:r w:rsidRPr="001F6E7F">
        <w:rPr>
          <w:rFonts w:cs="Times New Roman"/>
        </w:rPr>
        <w:t>（</w:t>
      </w:r>
      <w:r w:rsidRPr="001F6E7F">
        <w:rPr>
          <w:rFonts w:cs="Times New Roman"/>
        </w:rPr>
        <w:t>1985</w:t>
      </w:r>
      <w:r w:rsidRPr="001F6E7F">
        <w:rPr>
          <w:rFonts w:cs="Times New Roman"/>
        </w:rPr>
        <w:t>国家高程基准，下同），相应库容</w:t>
      </w:r>
      <w:r w:rsidRPr="001F6E7F">
        <w:rPr>
          <w:rFonts w:cs="Times New Roman"/>
        </w:rPr>
        <w:t>875</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w:t>
      </w:r>
      <w:r w:rsidR="00441C3B">
        <w:t>2006</w:t>
      </w:r>
      <w:r w:rsidR="00441C3B">
        <w:rPr>
          <w:rFonts w:hint="eastAsia"/>
        </w:rPr>
        <w:t>年</w:t>
      </w:r>
      <w:r w:rsidR="00441C3B" w:rsidRPr="00EC6C94">
        <w:t>除险加固设</w:t>
      </w:r>
      <w:r w:rsidR="00441C3B">
        <w:rPr>
          <w:rFonts w:hint="eastAsia"/>
        </w:rPr>
        <w:t>计，主要</w:t>
      </w:r>
      <w:r w:rsidR="00441C3B">
        <w:t>建筑物按</w:t>
      </w:r>
      <w:r w:rsidR="00441C3B" w:rsidRPr="00EC6C94">
        <w:t>50</w:t>
      </w:r>
      <w:r w:rsidR="00441C3B" w:rsidRPr="00EC6C94">
        <w:t>年一遇</w:t>
      </w:r>
      <w:proofErr w:type="gramStart"/>
      <w:r w:rsidR="00441C3B">
        <w:rPr>
          <w:rFonts w:hint="eastAsia"/>
        </w:rPr>
        <w:t>（</w:t>
      </w:r>
      <w:proofErr w:type="gramEnd"/>
      <w:r w:rsidR="00441C3B">
        <w:rPr>
          <w:rFonts w:hint="eastAsia"/>
        </w:rPr>
        <w:t>P</w:t>
      </w:r>
      <w:r w:rsidR="00441C3B">
        <w:t>=2%</w:t>
      </w:r>
      <w:r w:rsidR="00441C3B">
        <w:rPr>
          <w:rFonts w:hint="eastAsia"/>
        </w:rPr>
        <w:t>）洪水</w:t>
      </w:r>
      <w:r w:rsidR="00441C3B">
        <w:t>设计</w:t>
      </w:r>
      <w:r w:rsidR="00441C3B" w:rsidRPr="00EC6C94">
        <w:t>，</w:t>
      </w:r>
      <w:r w:rsidR="00441C3B" w:rsidRPr="00EC6C94">
        <w:t>5000</w:t>
      </w:r>
      <w:r w:rsidR="00441C3B" w:rsidRPr="00EC6C94">
        <w:t>年一遇</w:t>
      </w:r>
      <w:proofErr w:type="gramStart"/>
      <w:r w:rsidR="00441C3B">
        <w:rPr>
          <w:rFonts w:hint="eastAsia"/>
        </w:rPr>
        <w:t>（</w:t>
      </w:r>
      <w:proofErr w:type="gramEnd"/>
      <w:r w:rsidR="00441C3B">
        <w:rPr>
          <w:rFonts w:hint="eastAsia"/>
        </w:rPr>
        <w:t>P</w:t>
      </w:r>
      <w:r w:rsidR="00441C3B">
        <w:t>=</w:t>
      </w:r>
      <w:r w:rsidR="00441C3B">
        <w:rPr>
          <w:rFonts w:hint="eastAsia"/>
        </w:rPr>
        <w:t>0.</w:t>
      </w:r>
      <w:r w:rsidR="00441C3B">
        <w:t>0</w:t>
      </w:r>
      <w:r w:rsidR="00441C3B">
        <w:rPr>
          <w:rFonts w:hint="eastAsia"/>
        </w:rPr>
        <w:t>2</w:t>
      </w:r>
      <w:r w:rsidR="00441C3B">
        <w:t>%</w:t>
      </w:r>
      <w:r w:rsidR="00441C3B">
        <w:rPr>
          <w:rFonts w:hint="eastAsia"/>
        </w:rPr>
        <w:t>）进行校核</w:t>
      </w:r>
      <w:r w:rsidR="00441C3B" w:rsidRPr="00EC6C94">
        <w:t>。</w:t>
      </w:r>
      <w:r w:rsidR="00441C3B" w:rsidRPr="00FF3B67">
        <w:t>水库正常蓄水位</w:t>
      </w:r>
      <w:r w:rsidR="00441C3B" w:rsidRPr="00FF3B67">
        <w:t>301.04m</w:t>
      </w:r>
      <w:r w:rsidR="00441C3B" w:rsidRPr="00FF3B67">
        <w:t>（</w:t>
      </w:r>
      <w:r w:rsidR="00441C3B" w:rsidRPr="00FF3B67">
        <w:t>1985</w:t>
      </w:r>
      <w:r w:rsidR="00441C3B" w:rsidRPr="00FF3B67">
        <w:t>国家高程基准，下同），相应库容</w:t>
      </w:r>
      <w:r w:rsidR="00441C3B" w:rsidRPr="00FF3B67">
        <w:t>875</w:t>
      </w:r>
      <w:r w:rsidR="00441C3B" w:rsidRPr="00FF3B67">
        <w:t>万</w:t>
      </w:r>
      <w:r w:rsidR="00441C3B" w:rsidRPr="00FF3B67">
        <w:t>m</w:t>
      </w:r>
      <w:r w:rsidR="00441C3B" w:rsidRPr="00FF3B67">
        <w:rPr>
          <w:vertAlign w:val="superscript"/>
        </w:rPr>
        <w:t>3</w:t>
      </w:r>
      <w:r w:rsidR="00441C3B">
        <w:rPr>
          <w:rFonts w:hint="eastAsia"/>
        </w:rPr>
        <w:t>；</w:t>
      </w:r>
      <w:r w:rsidR="00441C3B" w:rsidRPr="00FF3B67">
        <w:t>设计洪水位为</w:t>
      </w:r>
      <w:r w:rsidR="00441C3B" w:rsidRPr="00FF3B67">
        <w:t>303.54m</w:t>
      </w:r>
      <w:r w:rsidR="00441C3B" w:rsidRPr="00FF3B67">
        <w:t>，相应库容</w:t>
      </w:r>
      <w:r w:rsidR="00441C3B" w:rsidRPr="00FF3B67">
        <w:t>1031</w:t>
      </w:r>
      <w:r w:rsidR="00441C3B" w:rsidRPr="00FF3B67">
        <w:t>万</w:t>
      </w:r>
      <w:r w:rsidR="00441C3B" w:rsidRPr="00FF3B67">
        <w:t>m</w:t>
      </w:r>
      <w:r w:rsidR="00441C3B" w:rsidRPr="00FF3B67">
        <w:rPr>
          <w:vertAlign w:val="superscript"/>
        </w:rPr>
        <w:t>3</w:t>
      </w:r>
      <w:r w:rsidR="00441C3B" w:rsidRPr="00FF3B67">
        <w:t>，相应下泄流量</w:t>
      </w:r>
      <w:r w:rsidR="00441C3B" w:rsidRPr="00FF3B67">
        <w:t>425m</w:t>
      </w:r>
      <w:r w:rsidR="00441C3B" w:rsidRPr="00FF3B67">
        <w:rPr>
          <w:vertAlign w:val="superscript"/>
        </w:rPr>
        <w:t>3</w:t>
      </w:r>
      <w:r w:rsidR="00441C3B" w:rsidRPr="00FF3B67">
        <w:t>/s</w:t>
      </w:r>
      <w:r w:rsidR="00441C3B">
        <w:rPr>
          <w:rFonts w:hint="eastAsia"/>
        </w:rPr>
        <w:t>；</w:t>
      </w:r>
      <w:r w:rsidR="00441C3B" w:rsidRPr="00FF3B67">
        <w:t>校核洪水位</w:t>
      </w:r>
      <w:r w:rsidR="00441C3B" w:rsidRPr="00FF3B67">
        <w:t>304.91m</w:t>
      </w:r>
      <w:r w:rsidR="00441C3B" w:rsidRPr="00FF3B67">
        <w:t>，相应库容</w:t>
      </w:r>
      <w:r w:rsidR="00441C3B" w:rsidRPr="00FF3B67">
        <w:t>1116</w:t>
      </w:r>
      <w:r w:rsidR="00441C3B" w:rsidRPr="00FF3B67">
        <w:t>万</w:t>
      </w:r>
      <w:r w:rsidR="00441C3B" w:rsidRPr="00FF3B67">
        <w:t>m</w:t>
      </w:r>
      <w:r w:rsidR="00441C3B" w:rsidRPr="00FF3B67">
        <w:rPr>
          <w:vertAlign w:val="superscript"/>
        </w:rPr>
        <w:t>3</w:t>
      </w:r>
      <w:r w:rsidR="00441C3B" w:rsidRPr="00FF3B67">
        <w:t>，相应下泄流量</w:t>
      </w:r>
      <w:r w:rsidR="00441C3B" w:rsidRPr="00FF3B67">
        <w:t>864m</w:t>
      </w:r>
      <w:r w:rsidR="00441C3B" w:rsidRPr="00FF3B67">
        <w:rPr>
          <w:vertAlign w:val="superscript"/>
        </w:rPr>
        <w:t>3</w:t>
      </w:r>
      <w:r w:rsidR="00441C3B" w:rsidRPr="00FF3B67">
        <w:t>/s</w:t>
      </w:r>
      <w:r w:rsidR="00441C3B" w:rsidRPr="00FF3B67">
        <w:t>。</w:t>
      </w:r>
    </w:p>
    <w:p w14:paraId="2C16AFF7" w14:textId="77777777" w:rsidR="007D4E91" w:rsidRPr="001F6E7F" w:rsidRDefault="007D4E91" w:rsidP="00435FFB">
      <w:pPr>
        <w:pStyle w:val="af1"/>
        <w:rPr>
          <w:rFonts w:cs="Times New Roman"/>
        </w:rPr>
      </w:pPr>
      <w:r w:rsidRPr="001F6E7F">
        <w:rPr>
          <w:rFonts w:cs="Times New Roman"/>
        </w:rPr>
        <w:t>1</w:t>
      </w:r>
      <w:r w:rsidRPr="001F6E7F">
        <w:rPr>
          <w:rFonts w:cs="Times New Roman"/>
        </w:rPr>
        <w:t>、主坝</w:t>
      </w:r>
    </w:p>
    <w:p w14:paraId="4F5E563D" w14:textId="457A12E8" w:rsidR="007D4E91" w:rsidRPr="001F6E7F" w:rsidRDefault="007D4E91" w:rsidP="00435FFB">
      <w:pPr>
        <w:pStyle w:val="af1"/>
        <w:rPr>
          <w:rFonts w:cs="Times New Roman"/>
        </w:rPr>
      </w:pPr>
      <w:r w:rsidRPr="001F6E7F">
        <w:rPr>
          <w:rFonts w:cs="Times New Roman"/>
        </w:rPr>
        <w:t>主坝</w:t>
      </w:r>
      <w:proofErr w:type="gramStart"/>
      <w:r w:rsidRPr="001F6E7F">
        <w:rPr>
          <w:rFonts w:cs="Times New Roman"/>
        </w:rPr>
        <w:t>分为左非溢流坝</w:t>
      </w:r>
      <w:proofErr w:type="gramEnd"/>
      <w:r w:rsidRPr="001F6E7F">
        <w:rPr>
          <w:rFonts w:cs="Times New Roman"/>
        </w:rPr>
        <w:t>段、溢流坝段、</w:t>
      </w:r>
      <w:proofErr w:type="gramStart"/>
      <w:r w:rsidRPr="001F6E7F">
        <w:rPr>
          <w:rFonts w:cs="Times New Roman"/>
        </w:rPr>
        <w:t>右非溢流坝</w:t>
      </w:r>
      <w:proofErr w:type="gramEnd"/>
      <w:r w:rsidRPr="001F6E7F">
        <w:rPr>
          <w:rFonts w:cs="Times New Roman"/>
        </w:rPr>
        <w:t>段。坝顶长度</w:t>
      </w:r>
      <w:r w:rsidRPr="001F6E7F">
        <w:rPr>
          <w:rFonts w:cs="Times New Roman"/>
        </w:rPr>
        <w:t>120m</w:t>
      </w:r>
      <w:r w:rsidRPr="001F6E7F">
        <w:rPr>
          <w:rFonts w:cs="Times New Roman"/>
        </w:rPr>
        <w:t>，其中溢流坝段长度为</w:t>
      </w:r>
      <w:r w:rsidRPr="001F6E7F">
        <w:rPr>
          <w:rFonts w:cs="Times New Roman"/>
        </w:rPr>
        <w:t>50m</w:t>
      </w:r>
      <w:r w:rsidRPr="001F6E7F">
        <w:rPr>
          <w:rFonts w:cs="Times New Roman"/>
        </w:rPr>
        <w:t>。</w:t>
      </w:r>
      <w:proofErr w:type="gramStart"/>
      <w:r w:rsidRPr="001F6E7F">
        <w:rPr>
          <w:rFonts w:cs="Times New Roman"/>
        </w:rPr>
        <w:t>溢流坝段顶高程</w:t>
      </w:r>
      <w:proofErr w:type="gramEnd"/>
      <w:r w:rsidRPr="001F6E7F">
        <w:rPr>
          <w:rFonts w:cs="Times New Roman"/>
        </w:rPr>
        <w:t>为</w:t>
      </w:r>
      <w:r w:rsidRPr="001F6E7F">
        <w:rPr>
          <w:rFonts w:cs="Times New Roman"/>
        </w:rPr>
        <w:t>301.04m</w:t>
      </w:r>
      <w:r w:rsidRPr="001F6E7F">
        <w:rPr>
          <w:rFonts w:cs="Times New Roman"/>
        </w:rPr>
        <w:t>，最大坝高为</w:t>
      </w:r>
      <w:r w:rsidRPr="001F6E7F">
        <w:rPr>
          <w:rFonts w:cs="Times New Roman"/>
        </w:rPr>
        <w:t>38m</w:t>
      </w:r>
      <w:r w:rsidRPr="001F6E7F">
        <w:rPr>
          <w:rFonts w:cs="Times New Roman"/>
        </w:rPr>
        <w:t>，左右非</w:t>
      </w:r>
      <w:proofErr w:type="gramStart"/>
      <w:r w:rsidRPr="001F6E7F">
        <w:rPr>
          <w:rFonts w:cs="Times New Roman"/>
        </w:rPr>
        <w:t>溢流坝段顶高程</w:t>
      </w:r>
      <w:proofErr w:type="gramEnd"/>
      <w:r w:rsidRPr="001F6E7F">
        <w:rPr>
          <w:rFonts w:cs="Times New Roman"/>
        </w:rPr>
        <w:t>为</w:t>
      </w:r>
      <w:r w:rsidRPr="001F6E7F">
        <w:rPr>
          <w:rFonts w:cs="Times New Roman"/>
        </w:rPr>
        <w:t>305.04m</w:t>
      </w:r>
      <w:r w:rsidRPr="001F6E7F">
        <w:rPr>
          <w:rFonts w:cs="Times New Roman"/>
        </w:rPr>
        <w:t>，最大坝高为</w:t>
      </w:r>
      <w:r w:rsidRPr="001F6E7F">
        <w:rPr>
          <w:rFonts w:cs="Times New Roman"/>
        </w:rPr>
        <w:t>42m</w:t>
      </w:r>
      <w:r w:rsidRPr="001F6E7F">
        <w:rPr>
          <w:rFonts w:cs="Times New Roman"/>
        </w:rPr>
        <w:t>。左非溢流坝段和溢流坝段为</w:t>
      </w:r>
      <w:r w:rsidRPr="001F6E7F">
        <w:rPr>
          <w:rFonts w:cs="Times New Roman"/>
        </w:rPr>
        <w:t>80</w:t>
      </w:r>
      <w:r w:rsidRPr="001F6E7F">
        <w:rPr>
          <w:rFonts w:cs="Times New Roman"/>
        </w:rPr>
        <w:t>号砂浆砌石重力坝。</w:t>
      </w:r>
      <w:proofErr w:type="gramStart"/>
      <w:r w:rsidRPr="001F6E7F">
        <w:rPr>
          <w:rFonts w:cs="Times New Roman"/>
        </w:rPr>
        <w:t>右非溢流坝</w:t>
      </w:r>
      <w:proofErr w:type="gramEnd"/>
      <w:r w:rsidRPr="001F6E7F">
        <w:rPr>
          <w:rFonts w:cs="Times New Roman"/>
        </w:rPr>
        <w:t>段为上游侧</w:t>
      </w:r>
      <w:r w:rsidRPr="001F6E7F">
        <w:rPr>
          <w:rFonts w:cs="Times New Roman"/>
        </w:rPr>
        <w:t>80</w:t>
      </w:r>
      <w:r w:rsidRPr="001F6E7F">
        <w:rPr>
          <w:rFonts w:cs="Times New Roman"/>
        </w:rPr>
        <w:t>号砂浆砌石和下游侧干</w:t>
      </w:r>
      <w:proofErr w:type="gramStart"/>
      <w:r w:rsidRPr="001F6E7F">
        <w:rPr>
          <w:rFonts w:cs="Times New Roman"/>
        </w:rPr>
        <w:t>砌块石</w:t>
      </w:r>
      <w:proofErr w:type="gramEnd"/>
      <w:r w:rsidRPr="001F6E7F">
        <w:rPr>
          <w:rFonts w:cs="Times New Roman"/>
        </w:rPr>
        <w:t>混合重力坝。溢流坝段和非溢流坝段上游均设</w:t>
      </w:r>
      <w:r w:rsidRPr="001F6E7F">
        <w:rPr>
          <w:rFonts w:cs="Times New Roman"/>
        </w:rPr>
        <w:t>150</w:t>
      </w:r>
      <w:r w:rsidRPr="001F6E7F">
        <w:rPr>
          <w:rFonts w:cs="Times New Roman"/>
        </w:rPr>
        <w:t>号</w:t>
      </w:r>
      <w:r w:rsidRPr="001F6E7F">
        <w:rPr>
          <w:rFonts w:cs="Times New Roman"/>
        </w:rPr>
        <w:t>0.6~1.5m</w:t>
      </w:r>
      <w:r w:rsidRPr="001F6E7F">
        <w:rPr>
          <w:rFonts w:cs="Times New Roman"/>
        </w:rPr>
        <w:t>厚混凝土面板防渗，后又增设了</w:t>
      </w:r>
      <w:r w:rsidRPr="001F6E7F">
        <w:rPr>
          <w:rFonts w:cs="Times New Roman"/>
        </w:rPr>
        <w:t>5cm</w:t>
      </w:r>
      <w:r w:rsidRPr="001F6E7F">
        <w:rPr>
          <w:rFonts w:cs="Times New Roman"/>
        </w:rPr>
        <w:t>厚高频振捣钢丝网水泥面板。</w:t>
      </w:r>
    </w:p>
    <w:p w14:paraId="711F4417" w14:textId="77777777" w:rsidR="007D4E91" w:rsidRPr="001F6E7F" w:rsidRDefault="007D4E91" w:rsidP="00435FFB">
      <w:pPr>
        <w:pStyle w:val="af1"/>
        <w:rPr>
          <w:rFonts w:cs="Times New Roman"/>
        </w:rPr>
      </w:pPr>
      <w:r w:rsidRPr="001F6E7F">
        <w:rPr>
          <w:rFonts w:cs="Times New Roman"/>
        </w:rPr>
        <w:t>2</w:t>
      </w:r>
      <w:r w:rsidRPr="001F6E7F">
        <w:rPr>
          <w:rFonts w:cs="Times New Roman"/>
        </w:rPr>
        <w:t>、副坝</w:t>
      </w:r>
    </w:p>
    <w:p w14:paraId="57840FB4" w14:textId="61A6C01C" w:rsidR="007D4E91" w:rsidRPr="001F6E7F" w:rsidRDefault="007D4E91" w:rsidP="00435FFB">
      <w:pPr>
        <w:pStyle w:val="af1"/>
        <w:rPr>
          <w:rFonts w:cs="Times New Roman"/>
        </w:rPr>
      </w:pPr>
      <w:r w:rsidRPr="001F6E7F">
        <w:rPr>
          <w:rFonts w:cs="Times New Roman"/>
        </w:rPr>
        <w:t>副坝位于主坝右侧</w:t>
      </w:r>
      <w:r w:rsidRPr="001F6E7F">
        <w:rPr>
          <w:rFonts w:cs="Times New Roman"/>
        </w:rPr>
        <w:t>40m</w:t>
      </w:r>
      <w:r w:rsidRPr="001F6E7F">
        <w:rPr>
          <w:rFonts w:cs="Times New Roman"/>
        </w:rPr>
        <w:t>处，为均质土坝，坝顶高程为</w:t>
      </w:r>
      <w:r w:rsidRPr="001F6E7F">
        <w:rPr>
          <w:rFonts w:cs="Times New Roman"/>
        </w:rPr>
        <w:t>306.27m</w:t>
      </w:r>
      <w:r w:rsidRPr="001F6E7F">
        <w:rPr>
          <w:rFonts w:cs="Times New Roman"/>
        </w:rPr>
        <w:t>，最大坝高为</w:t>
      </w:r>
      <w:r w:rsidRPr="001F6E7F">
        <w:rPr>
          <w:rFonts w:cs="Times New Roman"/>
        </w:rPr>
        <w:t>6.00m</w:t>
      </w:r>
      <w:r w:rsidRPr="001F6E7F">
        <w:rPr>
          <w:rFonts w:cs="Times New Roman"/>
        </w:rPr>
        <w:t>，上下游坝坡及坝顶均设干</w:t>
      </w:r>
      <w:proofErr w:type="gramStart"/>
      <w:r w:rsidRPr="001F6E7F">
        <w:rPr>
          <w:rFonts w:cs="Times New Roman"/>
        </w:rPr>
        <w:t>砌块石</w:t>
      </w:r>
      <w:proofErr w:type="gramEnd"/>
      <w:r w:rsidRPr="001F6E7F">
        <w:rPr>
          <w:rFonts w:cs="Times New Roman"/>
        </w:rPr>
        <w:t>衬护。上游坝坡加厚至</w:t>
      </w:r>
      <w:r w:rsidRPr="001F6E7F">
        <w:rPr>
          <w:rFonts w:cs="Times New Roman"/>
        </w:rPr>
        <w:t>1:2.5</w:t>
      </w:r>
      <w:r w:rsidRPr="001F6E7F">
        <w:rPr>
          <w:rFonts w:cs="Times New Roman"/>
        </w:rPr>
        <w:t>，设</w:t>
      </w:r>
      <w:r w:rsidRPr="001F6E7F">
        <w:rPr>
          <w:rFonts w:cs="Times New Roman"/>
        </w:rPr>
        <w:t>12cm</w:t>
      </w:r>
      <w:r w:rsidRPr="001F6E7F">
        <w:rPr>
          <w:rFonts w:cs="Times New Roman"/>
        </w:rPr>
        <w:t>厚浆砌</w:t>
      </w:r>
      <w:r w:rsidRPr="001F6E7F">
        <w:rPr>
          <w:rFonts w:cs="Times New Roman"/>
        </w:rPr>
        <w:t>C25</w:t>
      </w:r>
      <w:r w:rsidRPr="001F6E7F">
        <w:rPr>
          <w:rFonts w:cs="Times New Roman"/>
        </w:rPr>
        <w:t>混凝土预制块，并设</w:t>
      </w:r>
      <w:r w:rsidRPr="001F6E7F">
        <w:rPr>
          <w:rFonts w:cs="Times New Roman"/>
        </w:rPr>
        <w:t>30cm</w:t>
      </w:r>
      <w:proofErr w:type="gramStart"/>
      <w:r w:rsidRPr="001F6E7F">
        <w:rPr>
          <w:rFonts w:cs="Times New Roman"/>
        </w:rPr>
        <w:t>厚砂卵石</w:t>
      </w:r>
      <w:proofErr w:type="gramEnd"/>
      <w:r w:rsidRPr="001F6E7F">
        <w:rPr>
          <w:rFonts w:cs="Times New Roman"/>
        </w:rPr>
        <w:t>反滤，设排水管。</w:t>
      </w:r>
      <w:r w:rsidR="00441C3B">
        <w:rPr>
          <w:rFonts w:cs="Times New Roman" w:hint="eastAsia"/>
        </w:rPr>
        <w:t>下游坝坡</w:t>
      </w:r>
      <w:r w:rsidR="00441C3B">
        <w:rPr>
          <w:rFonts w:cs="Times New Roman" w:hint="eastAsia"/>
        </w:rPr>
        <w:t>1:2.5</w:t>
      </w:r>
      <w:r w:rsidR="00441C3B">
        <w:rPr>
          <w:rFonts w:cs="Times New Roman" w:hint="eastAsia"/>
        </w:rPr>
        <w:t>，</w:t>
      </w:r>
      <w:r w:rsidRPr="001F6E7F">
        <w:rPr>
          <w:rFonts w:cs="Times New Roman"/>
        </w:rPr>
        <w:t>下游</w:t>
      </w:r>
      <w:proofErr w:type="gramStart"/>
      <w:r w:rsidRPr="001F6E7F">
        <w:rPr>
          <w:rFonts w:cs="Times New Roman"/>
        </w:rPr>
        <w:t>设干砌块石</w:t>
      </w:r>
      <w:proofErr w:type="gramEnd"/>
      <w:r w:rsidRPr="001F6E7F">
        <w:rPr>
          <w:rFonts w:cs="Times New Roman"/>
        </w:rPr>
        <w:t>护坡，</w:t>
      </w:r>
      <w:proofErr w:type="gramStart"/>
      <w:r w:rsidRPr="001F6E7F">
        <w:rPr>
          <w:rFonts w:cs="Times New Roman"/>
        </w:rPr>
        <w:t>坝脚设排水</w:t>
      </w:r>
      <w:proofErr w:type="gramEnd"/>
      <w:r w:rsidRPr="001F6E7F">
        <w:rPr>
          <w:rFonts w:cs="Times New Roman"/>
        </w:rPr>
        <w:t>棱体。</w:t>
      </w:r>
    </w:p>
    <w:p w14:paraId="005B5538" w14:textId="77777777" w:rsidR="007D4E91" w:rsidRPr="001F6E7F" w:rsidRDefault="007D4E91" w:rsidP="00435FFB">
      <w:pPr>
        <w:pStyle w:val="af1"/>
        <w:rPr>
          <w:rFonts w:cs="Times New Roman"/>
        </w:rPr>
      </w:pPr>
      <w:r w:rsidRPr="001F6E7F">
        <w:rPr>
          <w:rFonts w:cs="Times New Roman"/>
        </w:rPr>
        <w:lastRenderedPageBreak/>
        <w:t>3</w:t>
      </w:r>
      <w:r w:rsidRPr="001F6E7F">
        <w:rPr>
          <w:rFonts w:cs="Times New Roman"/>
        </w:rPr>
        <w:t>、溢洪道</w:t>
      </w:r>
    </w:p>
    <w:p w14:paraId="57522F44" w14:textId="6DED8951" w:rsidR="00D4609D" w:rsidRPr="001F6E7F" w:rsidRDefault="001363FC" w:rsidP="00435FFB">
      <w:pPr>
        <w:pStyle w:val="af1"/>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D4609D" w:rsidRPr="001F6E7F">
        <w:rPr>
          <w:rFonts w:cs="Times New Roman"/>
        </w:rPr>
        <w:t>溢流坝段溢流头部为</w:t>
      </w:r>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直线段为水泥砂浆砌条石，反弧段</w:t>
      </w:r>
      <w:proofErr w:type="gramStart"/>
      <w:r w:rsidR="00D4609D" w:rsidRPr="001F6E7F">
        <w:rPr>
          <w:rFonts w:cs="Times New Roman"/>
        </w:rPr>
        <w:t>及挑流鼻坎为</w:t>
      </w:r>
      <w:proofErr w:type="gramEnd"/>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表层配置直径</w:t>
      </w:r>
      <w:r w:rsidR="00D4609D" w:rsidRPr="001F6E7F">
        <w:rPr>
          <w:rFonts w:cs="Times New Roman"/>
        </w:rPr>
        <w:t>6mm</w:t>
      </w:r>
      <w:r w:rsidR="00D4609D" w:rsidRPr="001F6E7F">
        <w:rPr>
          <w:rFonts w:cs="Times New Roman"/>
        </w:rPr>
        <w:t>钢筋网。消能设施</w:t>
      </w:r>
      <w:proofErr w:type="gramStart"/>
      <w:r w:rsidR="00D4609D" w:rsidRPr="001F6E7F">
        <w:rPr>
          <w:rFonts w:cs="Times New Roman"/>
        </w:rPr>
        <w:t>为挑流消能</w:t>
      </w:r>
      <w:proofErr w:type="gramEnd"/>
      <w:r w:rsidR="00D4609D" w:rsidRPr="001F6E7F">
        <w:rPr>
          <w:rFonts w:cs="Times New Roman"/>
        </w:rPr>
        <w:t>。加固后反弧段</w:t>
      </w:r>
      <w:proofErr w:type="gramStart"/>
      <w:r w:rsidR="00D4609D" w:rsidRPr="001F6E7F">
        <w:rPr>
          <w:rFonts w:cs="Times New Roman"/>
        </w:rPr>
        <w:t>及挑流鼻坎为</w:t>
      </w:r>
      <w:proofErr w:type="gramEnd"/>
      <w:r w:rsidR="00D4609D" w:rsidRPr="001F6E7F">
        <w:rPr>
          <w:rFonts w:cs="Times New Roman"/>
        </w:rPr>
        <w:t>C25</w:t>
      </w:r>
      <w:r w:rsidR="00D4609D" w:rsidRPr="001F6E7F">
        <w:rPr>
          <w:rFonts w:cs="Times New Roman"/>
        </w:rPr>
        <w:t>钢筋混凝土。</w:t>
      </w:r>
    </w:p>
    <w:p w14:paraId="345FFA55" w14:textId="77777777" w:rsidR="007D4E91" w:rsidRPr="001F6E7F" w:rsidRDefault="007D4E91" w:rsidP="00435FFB">
      <w:pPr>
        <w:pStyle w:val="af1"/>
        <w:rPr>
          <w:rFonts w:cs="Times New Roman"/>
        </w:rPr>
      </w:pPr>
      <w:r w:rsidRPr="001F6E7F">
        <w:rPr>
          <w:rFonts w:cs="Times New Roman"/>
        </w:rPr>
        <w:t>4</w:t>
      </w:r>
      <w:r w:rsidRPr="001F6E7F">
        <w:rPr>
          <w:rFonts w:cs="Times New Roman"/>
        </w:rPr>
        <w:t>、非常溢洪道</w:t>
      </w:r>
    </w:p>
    <w:p w14:paraId="611369B1" w14:textId="76245BE0" w:rsidR="007D4E91" w:rsidRPr="001F6E7F" w:rsidRDefault="007D4E91" w:rsidP="00435FFB">
      <w:pPr>
        <w:pStyle w:val="af1"/>
        <w:rPr>
          <w:rFonts w:cs="Times New Roman"/>
        </w:rPr>
      </w:pPr>
      <w:r w:rsidRPr="001F6E7F">
        <w:rPr>
          <w:rFonts w:cs="Times New Roman"/>
        </w:rPr>
        <w:t>非常溢洪道位于副坝右侧</w:t>
      </w:r>
      <w:r w:rsidRPr="001F6E7F">
        <w:rPr>
          <w:rFonts w:cs="Times New Roman"/>
        </w:rPr>
        <w:t>43m</w:t>
      </w:r>
      <w:r w:rsidRPr="001F6E7F">
        <w:rPr>
          <w:rFonts w:cs="Times New Roman"/>
        </w:rPr>
        <w:t>处，</w:t>
      </w:r>
      <w:r w:rsidR="001363FC">
        <w:rPr>
          <w:rFonts w:cs="Times New Roman" w:hint="eastAsia"/>
        </w:rPr>
        <w:t>原</w:t>
      </w:r>
      <w:r w:rsidR="001363FC">
        <w:rPr>
          <w:rFonts w:cs="Times New Roman"/>
        </w:rPr>
        <w:t>为自溃坝</w:t>
      </w:r>
      <w:proofErr w:type="gramStart"/>
      <w:r w:rsidR="001363FC">
        <w:rPr>
          <w:rFonts w:cs="Times New Roman"/>
        </w:rPr>
        <w:t>式侧堰溢洪道</w:t>
      </w:r>
      <w:proofErr w:type="gramEnd"/>
      <w:r w:rsidR="001363FC">
        <w:rPr>
          <w:rFonts w:cs="Times New Roman"/>
        </w:rPr>
        <w:t>，溢流堰</w:t>
      </w:r>
      <w:proofErr w:type="gramStart"/>
      <w:r w:rsidR="001363FC">
        <w:rPr>
          <w:rFonts w:cs="Times New Roman"/>
        </w:rPr>
        <w:t>堰型为宽顶堰</w:t>
      </w:r>
      <w:proofErr w:type="gramEnd"/>
      <w:r w:rsidR="001363FC">
        <w:rPr>
          <w:rFonts w:cs="Times New Roman"/>
        </w:rPr>
        <w:t>，堰顶高程</w:t>
      </w:r>
      <w:r w:rsidRPr="001F6E7F">
        <w:rPr>
          <w:rFonts w:cs="Times New Roman"/>
        </w:rPr>
        <w:t>301.54m</w:t>
      </w:r>
      <w:r w:rsidR="001363FC">
        <w:rPr>
          <w:rFonts w:cs="Times New Roman"/>
        </w:rPr>
        <w:t>，</w:t>
      </w:r>
      <w:proofErr w:type="gramStart"/>
      <w:r w:rsidR="001363FC">
        <w:rPr>
          <w:rFonts w:cs="Times New Roman"/>
        </w:rPr>
        <w:t>堰宽</w:t>
      </w:r>
      <w:proofErr w:type="gramEnd"/>
      <w:r w:rsidRPr="001F6E7F">
        <w:rPr>
          <w:rFonts w:cs="Times New Roman"/>
        </w:rPr>
        <w:t>40.7m</w:t>
      </w:r>
      <w:r w:rsidR="001363FC">
        <w:rPr>
          <w:rFonts w:cs="Times New Roman"/>
        </w:rPr>
        <w:t>。自溃坝为粘土和山壤土混合坝，坝顶高程</w:t>
      </w:r>
      <w:r w:rsidRPr="001F6E7F">
        <w:rPr>
          <w:rFonts w:cs="Times New Roman"/>
        </w:rPr>
        <w:t>304.56m</w:t>
      </w:r>
      <w:r w:rsidRPr="001F6E7F">
        <w:rPr>
          <w:rFonts w:cs="Times New Roman"/>
        </w:rPr>
        <w:t>。</w:t>
      </w:r>
      <w:r w:rsidR="001363FC">
        <w:rPr>
          <w:rFonts w:cs="Times New Roman" w:hint="eastAsia"/>
        </w:rPr>
        <w:t>除险</w:t>
      </w:r>
      <w:r w:rsidR="001363FC">
        <w:rPr>
          <w:rFonts w:cs="Times New Roman"/>
        </w:rPr>
        <w:t>加固后取消自溃坝，溢流堰改为实用堰，堰顶高程</w:t>
      </w:r>
      <w:r w:rsidRPr="001F6E7F">
        <w:rPr>
          <w:rFonts w:cs="Times New Roman"/>
        </w:rPr>
        <w:t>304.16m</w:t>
      </w:r>
      <w:r w:rsidRPr="001F6E7F">
        <w:rPr>
          <w:rFonts w:cs="Times New Roman"/>
        </w:rPr>
        <w:t>。</w:t>
      </w:r>
    </w:p>
    <w:p w14:paraId="40CA8AD6" w14:textId="77777777" w:rsidR="007D4E91" w:rsidRPr="001F6E7F" w:rsidRDefault="007D4E91" w:rsidP="00435FFB">
      <w:pPr>
        <w:pStyle w:val="af1"/>
        <w:rPr>
          <w:rFonts w:cs="Times New Roman"/>
        </w:rPr>
      </w:pPr>
      <w:r w:rsidRPr="001F6E7F">
        <w:rPr>
          <w:rFonts w:cs="Times New Roman"/>
        </w:rPr>
        <w:t>5</w:t>
      </w:r>
      <w:r w:rsidRPr="001F6E7F">
        <w:rPr>
          <w:rFonts w:cs="Times New Roman"/>
        </w:rPr>
        <w:t>、灌溉发电输水隧洞</w:t>
      </w:r>
    </w:p>
    <w:p w14:paraId="353CFDEC" w14:textId="77777777" w:rsidR="007D4E91" w:rsidRPr="001F6E7F" w:rsidRDefault="007D4E91" w:rsidP="00435FFB">
      <w:pPr>
        <w:pStyle w:val="af1"/>
        <w:rPr>
          <w:rFonts w:cs="Times New Roman"/>
        </w:rPr>
      </w:pPr>
      <w:r w:rsidRPr="001F6E7F">
        <w:rPr>
          <w:rFonts w:cs="Times New Roman"/>
        </w:rPr>
        <w:t>灌溉发电输水隧洞位于主坝左坝头山体。最大发电引水流量为</w:t>
      </w:r>
      <w:r w:rsidRPr="001F6E7F">
        <w:rPr>
          <w:rFonts w:cs="Times New Roman"/>
        </w:rPr>
        <w:t>3.16m</w:t>
      </w:r>
      <w:r w:rsidRPr="001F6E7F">
        <w:rPr>
          <w:rFonts w:cs="Times New Roman"/>
          <w:vertAlign w:val="superscript"/>
        </w:rPr>
        <w:t>3</w:t>
      </w:r>
      <w:r w:rsidRPr="001F6E7F">
        <w:rPr>
          <w:rFonts w:cs="Times New Roman"/>
        </w:rPr>
        <w:t>/s</w:t>
      </w:r>
      <w:r w:rsidRPr="001F6E7F">
        <w:rPr>
          <w:rFonts w:cs="Times New Roman"/>
        </w:rPr>
        <w:t>，隧洞进口段为城门洞型断面，断面尺寸为</w:t>
      </w:r>
      <w:r w:rsidRPr="001F6E7F">
        <w:rPr>
          <w:rFonts w:cs="Times New Roman"/>
        </w:rPr>
        <w:t>1.2m×1.8m</w:t>
      </w:r>
      <w:r w:rsidRPr="001F6E7F">
        <w:rPr>
          <w:rFonts w:cs="Times New Roman"/>
        </w:rPr>
        <w:t>，其余段为圆形断面，衬砌后直径</w:t>
      </w:r>
      <w:r w:rsidRPr="001F6E7F">
        <w:rPr>
          <w:rFonts w:cs="Times New Roman"/>
        </w:rPr>
        <w:t>1.5m</w:t>
      </w:r>
      <w:r w:rsidRPr="001F6E7F">
        <w:rPr>
          <w:rFonts w:cs="Times New Roman"/>
        </w:rPr>
        <w:t>，隧洞总长度为</w:t>
      </w:r>
      <w:r w:rsidRPr="001F6E7F">
        <w:rPr>
          <w:rFonts w:cs="Times New Roman"/>
        </w:rPr>
        <w:t>111m</w:t>
      </w:r>
      <w:r w:rsidRPr="001F6E7F">
        <w:rPr>
          <w:rFonts w:cs="Times New Roman"/>
        </w:rPr>
        <w:t>，进口底高程为</w:t>
      </w:r>
      <w:r w:rsidRPr="001F6E7F">
        <w:rPr>
          <w:rFonts w:cs="Times New Roman"/>
        </w:rPr>
        <w:t>271.56m</w:t>
      </w:r>
      <w:r w:rsidRPr="001F6E7F">
        <w:rPr>
          <w:rFonts w:cs="Times New Roman"/>
        </w:rPr>
        <w:t>。</w:t>
      </w:r>
    </w:p>
    <w:p w14:paraId="7FE619D4" w14:textId="77777777" w:rsidR="007D4E91" w:rsidRPr="001F6E7F" w:rsidRDefault="007D4E91" w:rsidP="00435FFB">
      <w:pPr>
        <w:pStyle w:val="af1"/>
        <w:rPr>
          <w:rFonts w:cs="Times New Roman"/>
        </w:rPr>
      </w:pPr>
      <w:r w:rsidRPr="001F6E7F">
        <w:rPr>
          <w:rFonts w:cs="Times New Roman"/>
        </w:rPr>
        <w:t>6</w:t>
      </w:r>
      <w:r w:rsidRPr="001F6E7F">
        <w:rPr>
          <w:rFonts w:cs="Times New Roman"/>
        </w:rPr>
        <w:t>、放空洞</w:t>
      </w:r>
    </w:p>
    <w:p w14:paraId="3979C4B7" w14:textId="77777777" w:rsidR="007D4E91" w:rsidRPr="001F6E7F" w:rsidRDefault="007D4E91" w:rsidP="00435FFB">
      <w:pPr>
        <w:pStyle w:val="af1"/>
        <w:rPr>
          <w:rFonts w:cs="Times New Roman"/>
        </w:rPr>
        <w:sectPr w:rsidR="007D4E91" w:rsidRPr="001F6E7F" w:rsidSect="001B6C8B">
          <w:headerReference w:type="default" r:id="rId12"/>
          <w:footerReference w:type="default" r:id="rId13"/>
          <w:pgSz w:w="11906" w:h="16838"/>
          <w:pgMar w:top="1440" w:right="1797" w:bottom="1440" w:left="1797" w:header="794" w:footer="737" w:gutter="0"/>
          <w:pgNumType w:start="1"/>
          <w:cols w:space="425"/>
          <w:docGrid w:type="lines" w:linePitch="326"/>
        </w:sectPr>
      </w:pPr>
      <w:r w:rsidRPr="001F6E7F">
        <w:rPr>
          <w:rFonts w:cs="Times New Roman"/>
        </w:rPr>
        <w:t>放空洞设置在溢流坝段，进水口中心线高程为</w:t>
      </w:r>
      <w:r w:rsidRPr="001F6E7F">
        <w:rPr>
          <w:rFonts w:cs="Times New Roman"/>
        </w:rPr>
        <w:t>266.19m</w:t>
      </w:r>
      <w:r w:rsidRPr="001F6E7F">
        <w:rPr>
          <w:rFonts w:cs="Times New Roman"/>
        </w:rPr>
        <w:t>，直径为</w:t>
      </w:r>
      <w:r w:rsidRPr="001F6E7F">
        <w:rPr>
          <w:rFonts w:cs="Times New Roman"/>
        </w:rPr>
        <w:t>0.8m</w:t>
      </w:r>
      <w:r w:rsidRPr="001F6E7F">
        <w:rPr>
          <w:rFonts w:cs="Times New Roman"/>
        </w:rPr>
        <w:t>，排架式启闭机平台高程为</w:t>
      </w:r>
      <w:r w:rsidRPr="001F6E7F">
        <w:rPr>
          <w:rFonts w:cs="Times New Roman"/>
        </w:rPr>
        <w:t>273.91m</w:t>
      </w:r>
      <w:r w:rsidRPr="001F6E7F">
        <w:rPr>
          <w:rFonts w:cs="Times New Roman"/>
        </w:rPr>
        <w:t>，设手动螺杆式启闭机。</w:t>
      </w:r>
    </w:p>
    <w:p w14:paraId="0F7C6D23" w14:textId="5685CB42" w:rsidR="00365AFD" w:rsidRPr="001F6E7F" w:rsidRDefault="00365AFD" w:rsidP="001132F1">
      <w:pPr>
        <w:pStyle w:val="1"/>
        <w:spacing w:before="163" w:after="163"/>
      </w:pPr>
      <w:bookmarkStart w:id="8" w:name="_Toc511395739"/>
      <w:bookmarkStart w:id="9" w:name="_Toc511413822"/>
      <w:bookmarkStart w:id="10" w:name="_Toc511490986"/>
      <w:bookmarkStart w:id="11" w:name="_Toc511838526"/>
      <w:bookmarkStart w:id="12" w:name="_Toc511841163"/>
      <w:bookmarkStart w:id="13" w:name="_Toc512417589"/>
      <w:r w:rsidRPr="001F6E7F">
        <w:lastRenderedPageBreak/>
        <w:t xml:space="preserve">2 </w:t>
      </w:r>
      <w:r w:rsidRPr="001F6E7F">
        <w:t>监测系统完备性</w:t>
      </w:r>
      <w:r w:rsidR="00E477D0" w:rsidRPr="001F6E7F">
        <w:t>和可靠性</w:t>
      </w:r>
      <w:r w:rsidR="003D425E" w:rsidRPr="001F6E7F">
        <w:t>评价</w:t>
      </w:r>
      <w:bookmarkEnd w:id="8"/>
      <w:bookmarkEnd w:id="9"/>
      <w:bookmarkEnd w:id="10"/>
      <w:bookmarkEnd w:id="11"/>
      <w:bookmarkEnd w:id="12"/>
      <w:bookmarkEnd w:id="13"/>
    </w:p>
    <w:p w14:paraId="33738439" w14:textId="77777777" w:rsidR="0016278F" w:rsidRPr="001F6E7F" w:rsidRDefault="0016278F" w:rsidP="00017B78">
      <w:pPr>
        <w:pStyle w:val="21"/>
        <w:spacing w:before="163" w:after="163"/>
      </w:pPr>
      <w:bookmarkStart w:id="14" w:name="_Toc511395740"/>
      <w:bookmarkStart w:id="15" w:name="_Toc511413823"/>
      <w:bookmarkStart w:id="16" w:name="_Toc511490987"/>
      <w:bookmarkStart w:id="17" w:name="_Toc511838527"/>
      <w:bookmarkStart w:id="18" w:name="_Toc511841164"/>
      <w:bookmarkStart w:id="19" w:name="_Toc512417590"/>
      <w:r w:rsidRPr="001F6E7F">
        <w:t xml:space="preserve">2.1 </w:t>
      </w:r>
      <w:r w:rsidRPr="001F6E7F">
        <w:t>监测设施</w:t>
      </w:r>
      <w:bookmarkEnd w:id="14"/>
      <w:bookmarkEnd w:id="15"/>
      <w:bookmarkEnd w:id="16"/>
      <w:bookmarkEnd w:id="17"/>
      <w:bookmarkEnd w:id="18"/>
      <w:bookmarkEnd w:id="19"/>
    </w:p>
    <w:p w14:paraId="71A4547F" w14:textId="77777777" w:rsidR="00621FA4" w:rsidRPr="001F6E7F" w:rsidRDefault="00621FA4" w:rsidP="001132F1">
      <w:pPr>
        <w:pStyle w:val="31"/>
        <w:spacing w:before="163"/>
      </w:pPr>
      <w:bookmarkStart w:id="20" w:name="_Toc511395741"/>
      <w:r w:rsidRPr="001F6E7F">
        <w:t xml:space="preserve">2.1.1 </w:t>
      </w:r>
      <w:r w:rsidRPr="001F6E7F">
        <w:t>水情自动测报</w:t>
      </w:r>
      <w:bookmarkEnd w:id="20"/>
    </w:p>
    <w:p w14:paraId="484A8B84" w14:textId="2DE25294" w:rsidR="00621FA4" w:rsidRPr="001F6E7F" w:rsidRDefault="00621FA4" w:rsidP="00435FFB">
      <w:pPr>
        <w:pStyle w:val="af1"/>
        <w:rPr>
          <w:rFonts w:cs="Times New Roman"/>
        </w:rPr>
      </w:pPr>
      <w:r w:rsidRPr="001F6E7F">
        <w:rPr>
          <w:rFonts w:cs="Times New Roman"/>
        </w:rPr>
        <w:t>库内已</w:t>
      </w:r>
      <w:r w:rsidR="00336660" w:rsidRPr="001F6E7F">
        <w:rPr>
          <w:rFonts w:cs="Times New Roman"/>
        </w:rPr>
        <w:t>在</w:t>
      </w:r>
      <w:proofErr w:type="gramStart"/>
      <w:r w:rsidR="00336660" w:rsidRPr="001F6E7F">
        <w:rPr>
          <w:rFonts w:cs="Times New Roman"/>
        </w:rPr>
        <w:t>主坝右非溢流坝</w:t>
      </w:r>
      <w:proofErr w:type="gramEnd"/>
      <w:r w:rsidR="00336660" w:rsidRPr="001F6E7F">
        <w:rPr>
          <w:rFonts w:cs="Times New Roman"/>
        </w:rPr>
        <w:t>段</w:t>
      </w:r>
      <w:r w:rsidRPr="001F6E7F">
        <w:rPr>
          <w:rFonts w:cs="Times New Roman"/>
        </w:rPr>
        <w:t>设立水情自动遥测系统，进行水位遥测。</w:t>
      </w:r>
      <w:r w:rsidR="008351BF" w:rsidRPr="001F6E7F">
        <w:rPr>
          <w:rFonts w:cs="Times New Roman"/>
        </w:rPr>
        <w:t>水情自动测报系统包括</w:t>
      </w:r>
      <w:r w:rsidR="008351BF" w:rsidRPr="001F6E7F">
        <w:rPr>
          <w:rFonts w:cs="Times New Roman"/>
        </w:rPr>
        <w:t>WFH-2</w:t>
      </w:r>
      <w:r w:rsidR="008351BF" w:rsidRPr="001F6E7F">
        <w:rPr>
          <w:rFonts w:cs="Times New Roman"/>
        </w:rPr>
        <w:t>型全量机械编码水位计</w:t>
      </w:r>
      <w:r w:rsidR="008351BF" w:rsidRPr="001F6E7F">
        <w:rPr>
          <w:rFonts w:cs="Times New Roman"/>
        </w:rPr>
        <w:t>1</w:t>
      </w:r>
      <w:r w:rsidR="008351BF" w:rsidRPr="001F6E7F">
        <w:rPr>
          <w:rFonts w:cs="Times New Roman"/>
        </w:rPr>
        <w:t>台、</w:t>
      </w:r>
      <w:r w:rsidR="008351BF" w:rsidRPr="001F6E7F">
        <w:rPr>
          <w:rFonts w:cs="Times New Roman"/>
        </w:rPr>
        <w:t xml:space="preserve">YQYJ </w:t>
      </w:r>
      <w:proofErr w:type="gramStart"/>
      <w:r w:rsidR="008351BF" w:rsidRPr="001F6E7F">
        <w:rPr>
          <w:rFonts w:cs="Times New Roman"/>
        </w:rPr>
        <w:t>型水雨情</w:t>
      </w:r>
      <w:proofErr w:type="gramEnd"/>
      <w:r w:rsidR="008351BF" w:rsidRPr="001F6E7F">
        <w:rPr>
          <w:rFonts w:cs="Times New Roman"/>
        </w:rPr>
        <w:t>预警终端和</w:t>
      </w:r>
      <w:r w:rsidR="008351BF" w:rsidRPr="001F6E7F">
        <w:rPr>
          <w:rFonts w:cs="Times New Roman"/>
        </w:rPr>
        <w:t>YR-3000</w:t>
      </w:r>
      <w:r w:rsidR="008351BF" w:rsidRPr="001F6E7F">
        <w:rPr>
          <w:rFonts w:cs="Times New Roman"/>
        </w:rPr>
        <w:t>遥测终端机各</w:t>
      </w:r>
      <w:r w:rsidR="008351BF" w:rsidRPr="001F6E7F">
        <w:rPr>
          <w:rFonts w:cs="Times New Roman"/>
        </w:rPr>
        <w:t>1</w:t>
      </w:r>
      <w:r w:rsidR="008351BF" w:rsidRPr="001F6E7F">
        <w:rPr>
          <w:rFonts w:cs="Times New Roman"/>
        </w:rPr>
        <w:t>台。</w:t>
      </w:r>
    </w:p>
    <w:p w14:paraId="6ED718B3" w14:textId="5FB42165" w:rsidR="00621FA4" w:rsidRPr="001F6E7F" w:rsidRDefault="003B59D9" w:rsidP="001132F1">
      <w:pPr>
        <w:pStyle w:val="31"/>
        <w:spacing w:before="163"/>
      </w:pPr>
      <w:bookmarkStart w:id="21" w:name="_Toc511395742"/>
      <w:r w:rsidRPr="001F6E7F">
        <w:t>2.1.2</w:t>
      </w:r>
      <w:r w:rsidR="00621FA4" w:rsidRPr="001F6E7F">
        <w:t xml:space="preserve"> </w:t>
      </w:r>
      <w:r w:rsidR="00BC1CFE" w:rsidRPr="001F6E7F">
        <w:t>环境量</w:t>
      </w:r>
      <w:r w:rsidR="00621FA4" w:rsidRPr="001F6E7F">
        <w:t>监测</w:t>
      </w:r>
      <w:bookmarkEnd w:id="21"/>
    </w:p>
    <w:p w14:paraId="1A4C2BF1" w14:textId="77777777" w:rsidR="00471887" w:rsidRPr="001F6E7F" w:rsidRDefault="00471887" w:rsidP="00435FFB">
      <w:pPr>
        <w:pStyle w:val="af1"/>
        <w:rPr>
          <w:rFonts w:cs="Times New Roman"/>
        </w:rPr>
      </w:pPr>
      <w:r w:rsidRPr="001F6E7F">
        <w:rPr>
          <w:rFonts w:cs="Times New Roman"/>
        </w:rPr>
        <w:t>1</w:t>
      </w:r>
      <w:r w:rsidRPr="001F6E7F">
        <w:rPr>
          <w:rFonts w:cs="Times New Roman"/>
        </w:rPr>
        <w:t>、</w:t>
      </w:r>
      <w:r w:rsidR="00BC1CFE" w:rsidRPr="001F6E7F">
        <w:rPr>
          <w:rFonts w:cs="Times New Roman"/>
        </w:rPr>
        <w:t>库水位</w:t>
      </w:r>
    </w:p>
    <w:p w14:paraId="678243BA" w14:textId="1F6ECD79" w:rsidR="00BC1CFE" w:rsidRPr="001F6E7F" w:rsidRDefault="00621FA4" w:rsidP="00435FFB">
      <w:pPr>
        <w:pStyle w:val="af1"/>
        <w:rPr>
          <w:rFonts w:cs="Times New Roman"/>
        </w:rPr>
      </w:pPr>
      <w:r w:rsidRPr="001F6E7F">
        <w:rPr>
          <w:rFonts w:cs="Times New Roman"/>
        </w:rPr>
        <w:t>水库已在</w:t>
      </w:r>
      <w:r w:rsidR="00336660" w:rsidRPr="001F6E7F">
        <w:rPr>
          <w:rFonts w:cs="Times New Roman"/>
        </w:rPr>
        <w:t>主坝</w:t>
      </w:r>
      <w:proofErr w:type="gramStart"/>
      <w:r w:rsidRPr="001F6E7F">
        <w:rPr>
          <w:rFonts w:cs="Times New Roman"/>
        </w:rPr>
        <w:t>右非溢流坝段</w:t>
      </w:r>
      <w:r w:rsidR="00C64522" w:rsidRPr="001F6E7F">
        <w:rPr>
          <w:rFonts w:cs="Times New Roman"/>
        </w:rPr>
        <w:t>自</w:t>
      </w:r>
      <w:proofErr w:type="gramEnd"/>
      <w:r w:rsidR="00C64522" w:rsidRPr="001F6E7F">
        <w:rPr>
          <w:rFonts w:cs="Times New Roman"/>
        </w:rPr>
        <w:t>计水位台内</w:t>
      </w:r>
      <w:r w:rsidRPr="001F6E7F">
        <w:rPr>
          <w:rFonts w:cs="Times New Roman"/>
        </w:rPr>
        <w:t>设置自动测报水位计，进行库水位自动监测，在</w:t>
      </w:r>
      <w:proofErr w:type="gramStart"/>
      <w:r w:rsidRPr="001F6E7F">
        <w:rPr>
          <w:rFonts w:cs="Times New Roman"/>
        </w:rPr>
        <w:t>水位台</w:t>
      </w:r>
      <w:proofErr w:type="gramEnd"/>
      <w:r w:rsidRPr="001F6E7F">
        <w:rPr>
          <w:rFonts w:cs="Times New Roman"/>
        </w:rPr>
        <w:t>外墙设水尺人工观测，以校核自动测报的成果</w:t>
      </w:r>
      <w:r w:rsidR="003B59D9" w:rsidRPr="001F6E7F">
        <w:rPr>
          <w:rFonts w:cs="Times New Roman"/>
        </w:rPr>
        <w:t>。</w:t>
      </w:r>
      <w:r w:rsidR="008658D4">
        <w:rPr>
          <w:rFonts w:cs="Times New Roman" w:hint="eastAsia"/>
        </w:rPr>
        <w:t>具体布置见图</w:t>
      </w:r>
      <w:r w:rsidR="008658D4">
        <w:rPr>
          <w:rFonts w:cs="Times New Roman" w:hint="eastAsia"/>
        </w:rPr>
        <w:t>2.1-1</w:t>
      </w:r>
      <w:r w:rsidR="008658D4">
        <w:rPr>
          <w:rFonts w:cs="Times New Roman" w:hint="eastAsia"/>
        </w:rPr>
        <w:t>。</w:t>
      </w:r>
    </w:p>
    <w:p w14:paraId="3C2E332A" w14:textId="77777777" w:rsidR="00471887" w:rsidRPr="001F6E7F" w:rsidRDefault="00471887" w:rsidP="00435FFB">
      <w:pPr>
        <w:pStyle w:val="af1"/>
        <w:rPr>
          <w:rFonts w:cs="Times New Roman"/>
        </w:rPr>
      </w:pPr>
      <w:r w:rsidRPr="001F6E7F">
        <w:rPr>
          <w:rFonts w:cs="Times New Roman"/>
        </w:rPr>
        <w:t>2</w:t>
      </w:r>
      <w:r w:rsidRPr="001F6E7F">
        <w:rPr>
          <w:rFonts w:cs="Times New Roman"/>
        </w:rPr>
        <w:t>、</w:t>
      </w:r>
      <w:r w:rsidR="00BC1CFE" w:rsidRPr="001F6E7F">
        <w:rPr>
          <w:rFonts w:cs="Times New Roman"/>
        </w:rPr>
        <w:t>降雨量</w:t>
      </w:r>
    </w:p>
    <w:p w14:paraId="4CDB6B62" w14:textId="536DA5BA" w:rsidR="00621FA4" w:rsidRPr="001F6E7F" w:rsidRDefault="00BC1CFE" w:rsidP="00435FFB">
      <w:pPr>
        <w:pStyle w:val="af1"/>
        <w:rPr>
          <w:rFonts w:cs="Times New Roman"/>
        </w:rPr>
      </w:pPr>
      <w:r w:rsidRPr="001F6E7F">
        <w:rPr>
          <w:rFonts w:cs="Times New Roman"/>
        </w:rPr>
        <w:t>2007</w:t>
      </w:r>
      <w:r w:rsidRPr="001F6E7F">
        <w:rPr>
          <w:rFonts w:cs="Times New Roman"/>
        </w:rPr>
        <w:t>年</w:t>
      </w:r>
      <w:r w:rsidRPr="001F6E7F">
        <w:rPr>
          <w:rFonts w:cs="Times New Roman"/>
        </w:rPr>
        <w:t>4</w:t>
      </w:r>
      <w:r w:rsidRPr="001F6E7F">
        <w:rPr>
          <w:rFonts w:cs="Times New Roman"/>
        </w:rPr>
        <w:t>月至</w:t>
      </w:r>
      <w:r w:rsidRPr="001F6E7F">
        <w:rPr>
          <w:rFonts w:cs="Times New Roman"/>
        </w:rPr>
        <w:t>2016</w:t>
      </w:r>
      <w:r w:rsidRPr="001F6E7F">
        <w:rPr>
          <w:rFonts w:cs="Times New Roman"/>
        </w:rPr>
        <w:t>年</w:t>
      </w:r>
      <w:r w:rsidRPr="001F6E7F">
        <w:rPr>
          <w:rFonts w:cs="Times New Roman"/>
        </w:rPr>
        <w:t>12</w:t>
      </w:r>
      <w:r w:rsidRPr="001F6E7F">
        <w:rPr>
          <w:rFonts w:cs="Times New Roman"/>
        </w:rPr>
        <w:t>月，采用人工观测的方法在坝址附近水文站观测。</w:t>
      </w:r>
      <w:r w:rsidRPr="001F6E7F">
        <w:rPr>
          <w:rFonts w:cs="Times New Roman"/>
        </w:rPr>
        <w:t>2017</w:t>
      </w:r>
      <w:r w:rsidRPr="001F6E7F">
        <w:rPr>
          <w:rFonts w:cs="Times New Roman"/>
        </w:rPr>
        <w:t>年</w:t>
      </w:r>
      <w:r w:rsidRPr="001F6E7F">
        <w:rPr>
          <w:rFonts w:cs="Times New Roman"/>
        </w:rPr>
        <w:t>1</w:t>
      </w:r>
      <w:r w:rsidRPr="001F6E7F">
        <w:rPr>
          <w:rFonts w:cs="Times New Roman"/>
        </w:rPr>
        <w:t>月起，采用开化县水文站建在茅岗水库主坝竖井内的数据，进行自动化观测。</w:t>
      </w:r>
    </w:p>
    <w:p w14:paraId="18B37F39" w14:textId="614E805E" w:rsidR="0016278F" w:rsidRPr="001F6E7F" w:rsidRDefault="003B59D9" w:rsidP="001132F1">
      <w:pPr>
        <w:pStyle w:val="31"/>
        <w:spacing w:before="163"/>
      </w:pPr>
      <w:bookmarkStart w:id="22" w:name="_Toc511395743"/>
      <w:r w:rsidRPr="001F6E7F">
        <w:t>2.1.3</w:t>
      </w:r>
      <w:r w:rsidR="0016278F" w:rsidRPr="001F6E7F">
        <w:t xml:space="preserve"> </w:t>
      </w:r>
      <w:r w:rsidR="00621FA4" w:rsidRPr="001F6E7F">
        <w:t>主坝</w:t>
      </w:r>
      <w:proofErr w:type="gramStart"/>
      <w:r w:rsidR="0016278F" w:rsidRPr="001F6E7F">
        <w:t>坝</w:t>
      </w:r>
      <w:proofErr w:type="gramEnd"/>
      <w:r w:rsidR="0016278F" w:rsidRPr="001F6E7F">
        <w:t>体表面变形监测设施</w:t>
      </w:r>
      <w:bookmarkEnd w:id="22"/>
    </w:p>
    <w:p w14:paraId="01BB2AFA" w14:textId="45DBDEBC" w:rsidR="00B360BC" w:rsidRPr="001F6E7F" w:rsidRDefault="00B360BC" w:rsidP="00017B78">
      <w:pPr>
        <w:ind w:firstLineChars="200" w:firstLine="480"/>
        <w:rPr>
          <w:rFonts w:cs="Times New Roman"/>
        </w:rPr>
      </w:pPr>
      <w:r w:rsidRPr="001F6E7F">
        <w:rPr>
          <w:rFonts w:cs="Times New Roman"/>
        </w:rPr>
        <w:t>1</w:t>
      </w:r>
      <w:r w:rsidRPr="001F6E7F">
        <w:rPr>
          <w:rFonts w:cs="Times New Roman"/>
        </w:rPr>
        <w:t>、水平位移</w:t>
      </w:r>
    </w:p>
    <w:p w14:paraId="39246169" w14:textId="4A029ECF" w:rsidR="0016278F" w:rsidRDefault="006719AE" w:rsidP="00435FFB">
      <w:pPr>
        <w:pStyle w:val="af1"/>
        <w:rPr>
          <w:rFonts w:cs="Times New Roman"/>
        </w:rPr>
      </w:pPr>
      <w:r w:rsidRPr="001F6E7F">
        <w:rPr>
          <w:rFonts w:cs="Times New Roman"/>
        </w:rPr>
        <w:t>水平位移采用视准线法测量。</w:t>
      </w:r>
      <w:r w:rsidR="0016278F" w:rsidRPr="001F6E7F">
        <w:rPr>
          <w:rFonts w:cs="Times New Roman"/>
        </w:rPr>
        <w:t>在</w:t>
      </w:r>
      <w:r w:rsidR="00621FA4" w:rsidRPr="001F6E7F">
        <w:rPr>
          <w:rFonts w:cs="Times New Roman"/>
        </w:rPr>
        <w:t>主坝</w:t>
      </w:r>
      <w:r w:rsidR="0016278F" w:rsidRPr="001F6E7F">
        <w:rPr>
          <w:rFonts w:cs="Times New Roman"/>
        </w:rPr>
        <w:t>坝顶</w:t>
      </w:r>
      <w:r w:rsidR="004317F6" w:rsidRPr="001F6E7F">
        <w:rPr>
          <w:rFonts w:cs="Times New Roman"/>
        </w:rPr>
        <w:t>布设了</w:t>
      </w:r>
      <w:r w:rsidR="004317F6" w:rsidRPr="001F6E7F">
        <w:rPr>
          <w:rFonts w:cs="Times New Roman"/>
        </w:rPr>
        <w:t>1</w:t>
      </w:r>
      <w:r w:rsidR="004317F6" w:rsidRPr="001F6E7F">
        <w:rPr>
          <w:rFonts w:cs="Times New Roman"/>
        </w:rPr>
        <w:t>条视准线，</w:t>
      </w:r>
      <w:r w:rsidR="0016278F" w:rsidRPr="001F6E7F">
        <w:rPr>
          <w:rFonts w:cs="Times New Roman"/>
        </w:rPr>
        <w:t>共设</w:t>
      </w:r>
      <w:r w:rsidR="0016278F" w:rsidRPr="001F6E7F">
        <w:rPr>
          <w:rFonts w:cs="Times New Roman"/>
        </w:rPr>
        <w:t>Y1</w:t>
      </w:r>
      <w:r w:rsidR="0016278F" w:rsidRPr="001F6E7F">
        <w:rPr>
          <w:rFonts w:cs="Times New Roman"/>
        </w:rPr>
        <w:t>、</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w:t>
      </w:r>
      <w:r w:rsidR="0016278F" w:rsidRPr="001F6E7F">
        <w:rPr>
          <w:rFonts w:cs="Times New Roman"/>
        </w:rPr>
        <w:t>Y4</w:t>
      </w:r>
      <w:r w:rsidR="0016278F" w:rsidRPr="001F6E7F">
        <w:rPr>
          <w:rFonts w:cs="Times New Roman"/>
        </w:rPr>
        <w:t>，</w:t>
      </w:r>
      <w:r w:rsidR="0016278F" w:rsidRPr="001F6E7F">
        <w:rPr>
          <w:rFonts w:cs="Times New Roman"/>
        </w:rPr>
        <w:t>4</w:t>
      </w:r>
      <w:r w:rsidR="0016278F" w:rsidRPr="001F6E7F">
        <w:rPr>
          <w:rFonts w:cs="Times New Roman"/>
        </w:rPr>
        <w:t>个</w:t>
      </w:r>
      <w:r w:rsidR="00112017" w:rsidRPr="001F6E7F">
        <w:rPr>
          <w:rFonts w:cs="Times New Roman"/>
        </w:rPr>
        <w:t>水平位移</w:t>
      </w:r>
      <w:r w:rsidR="0016278F" w:rsidRPr="001F6E7F">
        <w:rPr>
          <w:rFonts w:cs="Times New Roman"/>
        </w:rPr>
        <w:t>测点，其中</w:t>
      </w:r>
      <w:r w:rsidR="0016278F" w:rsidRPr="001F6E7F">
        <w:rPr>
          <w:rFonts w:cs="Times New Roman"/>
        </w:rPr>
        <w:t>Y1</w:t>
      </w:r>
      <w:r w:rsidR="0016278F" w:rsidRPr="001F6E7F">
        <w:rPr>
          <w:rFonts w:cs="Times New Roman"/>
        </w:rPr>
        <w:t>设在左岸坝段，</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设在溢流坝段，</w:t>
      </w:r>
      <w:r w:rsidR="0016278F" w:rsidRPr="001F6E7F">
        <w:rPr>
          <w:rFonts w:cs="Times New Roman"/>
        </w:rPr>
        <w:t>Y4</w:t>
      </w:r>
      <w:r w:rsidR="0016278F" w:rsidRPr="001F6E7F">
        <w:rPr>
          <w:rFonts w:cs="Times New Roman"/>
        </w:rPr>
        <w:t>设在右岸坝段。</w:t>
      </w:r>
      <w:r w:rsidR="00403C74" w:rsidRPr="001F6E7F">
        <w:rPr>
          <w:rFonts w:cs="Times New Roman"/>
        </w:rPr>
        <w:t>主坝两岸山坡共设</w:t>
      </w:r>
      <w:r w:rsidR="00403C74" w:rsidRPr="001F6E7F">
        <w:rPr>
          <w:rFonts w:cs="Times New Roman"/>
        </w:rPr>
        <w:t>3</w:t>
      </w:r>
      <w:r w:rsidR="00403C74" w:rsidRPr="001F6E7F">
        <w:rPr>
          <w:rFonts w:cs="Times New Roman"/>
        </w:rPr>
        <w:t>个观测房，内设</w:t>
      </w:r>
      <w:r w:rsidR="00403C74" w:rsidRPr="001F6E7F">
        <w:rPr>
          <w:rFonts w:cs="Times New Roman"/>
        </w:rPr>
        <w:t>2</w:t>
      </w:r>
      <w:r w:rsidR="00403C74" w:rsidRPr="001F6E7F">
        <w:rPr>
          <w:rFonts w:cs="Times New Roman"/>
        </w:rPr>
        <w:t>个工作基点</w:t>
      </w:r>
      <w:r w:rsidR="00116048" w:rsidRPr="001F6E7F">
        <w:rPr>
          <w:rFonts w:cs="Times New Roman"/>
        </w:rPr>
        <w:t>（左、</w:t>
      </w:r>
      <w:proofErr w:type="gramStart"/>
      <w:r w:rsidR="00116048" w:rsidRPr="001F6E7F">
        <w:rPr>
          <w:rFonts w:cs="Times New Roman"/>
        </w:rPr>
        <w:t>右坝肩</w:t>
      </w:r>
      <w:proofErr w:type="gramEnd"/>
      <w:r w:rsidR="00116048" w:rsidRPr="001F6E7F">
        <w:rPr>
          <w:rFonts w:cs="Times New Roman"/>
        </w:rPr>
        <w:t>各一个）</w:t>
      </w:r>
      <w:r w:rsidR="00403C74" w:rsidRPr="001F6E7F">
        <w:rPr>
          <w:rFonts w:cs="Times New Roman"/>
        </w:rPr>
        <w:t>和</w:t>
      </w:r>
      <w:r w:rsidR="00403C74" w:rsidRPr="001F6E7F">
        <w:rPr>
          <w:rFonts w:cs="Times New Roman"/>
        </w:rPr>
        <w:t>1</w:t>
      </w:r>
      <w:r w:rsidR="00403C74" w:rsidRPr="001F6E7F">
        <w:rPr>
          <w:rFonts w:cs="Times New Roman"/>
        </w:rPr>
        <w:t>个校核基点</w:t>
      </w:r>
      <w:r w:rsidR="00116048" w:rsidRPr="001F6E7F">
        <w:rPr>
          <w:rFonts w:cs="Times New Roman"/>
        </w:rPr>
        <w:t>（</w:t>
      </w:r>
      <w:proofErr w:type="gramStart"/>
      <w:r w:rsidR="00116048" w:rsidRPr="001F6E7F">
        <w:rPr>
          <w:rFonts w:cs="Times New Roman"/>
        </w:rPr>
        <w:t>左坝肩</w:t>
      </w:r>
      <w:proofErr w:type="gramEnd"/>
      <w:r w:rsidR="00116048" w:rsidRPr="001F6E7F">
        <w:rPr>
          <w:rFonts w:cs="Times New Roman"/>
        </w:rPr>
        <w:t>）</w:t>
      </w:r>
      <w:r w:rsidR="00403C74" w:rsidRPr="001F6E7F">
        <w:rPr>
          <w:rFonts w:cs="Times New Roman"/>
        </w:rPr>
        <w:t>。</w:t>
      </w:r>
      <w:r w:rsidR="0016278F" w:rsidRPr="001F6E7F">
        <w:rPr>
          <w:rFonts w:cs="Times New Roman"/>
        </w:rPr>
        <w:t>测点考证情况见表</w:t>
      </w:r>
      <w:r w:rsidR="0016278F" w:rsidRPr="001F6E7F">
        <w:rPr>
          <w:rFonts w:cs="Times New Roman"/>
        </w:rPr>
        <w:t>2</w:t>
      </w:r>
      <w:r w:rsidR="0087430E" w:rsidRPr="001F6E7F">
        <w:rPr>
          <w:rFonts w:cs="Times New Roman"/>
        </w:rPr>
        <w:t>.1</w:t>
      </w:r>
      <w:r w:rsidR="0016278F" w:rsidRPr="001F6E7F">
        <w:rPr>
          <w:rFonts w:cs="Times New Roman"/>
        </w:rPr>
        <w:t>-1</w:t>
      </w:r>
      <w:r w:rsidR="0016278F" w:rsidRPr="001F6E7F">
        <w:rPr>
          <w:rFonts w:cs="Times New Roman"/>
        </w:rPr>
        <w:t>，</w:t>
      </w:r>
      <w:r w:rsidR="002D2A19">
        <w:rPr>
          <w:rFonts w:cs="Times New Roman" w:hint="eastAsia"/>
        </w:rPr>
        <w:t>布置图见</w:t>
      </w:r>
      <w:r w:rsidR="006B13E9">
        <w:rPr>
          <w:rFonts w:cs="Times New Roman" w:hint="eastAsia"/>
        </w:rPr>
        <w:t>图</w:t>
      </w:r>
      <w:r w:rsidR="006B13E9">
        <w:rPr>
          <w:rFonts w:cs="Times New Roman" w:hint="eastAsia"/>
        </w:rPr>
        <w:t>2.1-1</w:t>
      </w:r>
      <w:r w:rsidR="002D2A19">
        <w:rPr>
          <w:rFonts w:cs="Times New Roman" w:hint="eastAsia"/>
        </w:rPr>
        <w:t>。</w:t>
      </w:r>
    </w:p>
    <w:p w14:paraId="71643120" w14:textId="23BF4D36" w:rsidR="0034449A" w:rsidRDefault="0034449A" w:rsidP="00435FFB">
      <w:pPr>
        <w:pStyle w:val="af1"/>
        <w:rPr>
          <w:rFonts w:cs="Times New Roman"/>
        </w:rPr>
      </w:pPr>
      <w:r>
        <w:rPr>
          <w:rFonts w:cs="Times New Roman"/>
        </w:rPr>
        <w:br w:type="page"/>
      </w:r>
    </w:p>
    <w:p w14:paraId="7D01E5E2" w14:textId="77777777" w:rsidR="0034449A" w:rsidRPr="001F6E7F" w:rsidRDefault="0034449A" w:rsidP="00435FFB">
      <w:pPr>
        <w:pStyle w:val="af1"/>
        <w:rPr>
          <w:rFonts w:cs="Times New Roman"/>
        </w:rPr>
      </w:pPr>
    </w:p>
    <w:p w14:paraId="43B9B95C" w14:textId="474D799F" w:rsidR="0016278F" w:rsidRPr="004456F4" w:rsidRDefault="0016278F" w:rsidP="001D190A">
      <w:pPr>
        <w:pStyle w:val="ae"/>
      </w:pPr>
      <w:r w:rsidRPr="004456F4">
        <w:rPr>
          <w:rFonts w:hint="eastAsia"/>
        </w:rPr>
        <w:t>表</w:t>
      </w:r>
      <w:r w:rsidR="006448A3" w:rsidRPr="004456F4">
        <w:t>2</w:t>
      </w:r>
      <w:r w:rsidR="0087430E" w:rsidRPr="004456F4">
        <w:t>.1</w:t>
      </w:r>
      <w:r w:rsidR="00621FA4" w:rsidRPr="004456F4">
        <w:t>-</w:t>
      </w:r>
      <w:r w:rsidRPr="004456F4">
        <w:t xml:space="preserve">1 </w:t>
      </w:r>
      <w:r w:rsidR="00621FA4" w:rsidRPr="004456F4">
        <w:rPr>
          <w:rFonts w:hint="eastAsia"/>
        </w:rPr>
        <w:t>主坝</w:t>
      </w:r>
      <w:r w:rsidR="001E4690" w:rsidRPr="004456F4">
        <w:rPr>
          <w:rFonts w:hint="eastAsia"/>
        </w:rPr>
        <w:t>坝顶</w:t>
      </w:r>
      <w:r w:rsidRPr="004456F4">
        <w:rPr>
          <w:rFonts w:hint="eastAsia"/>
        </w:rPr>
        <w:t>水平位移测点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16278F" w:rsidRPr="001F6E7F" w14:paraId="4398AE08" w14:textId="77777777" w:rsidTr="001F2476">
        <w:trPr>
          <w:trHeight w:val="340"/>
          <w:jc w:val="center"/>
        </w:trPr>
        <w:tc>
          <w:tcPr>
            <w:tcW w:w="1000" w:type="pct"/>
            <w:vAlign w:val="center"/>
          </w:tcPr>
          <w:p w14:paraId="4708CB73" w14:textId="77777777" w:rsidR="0016278F" w:rsidRPr="001F6E7F" w:rsidRDefault="0016278F" w:rsidP="00341E03">
            <w:pPr>
              <w:pStyle w:val="ad"/>
              <w:spacing w:line="240" w:lineRule="auto"/>
            </w:pPr>
            <w:r w:rsidRPr="001F6E7F">
              <w:t>测点编号</w:t>
            </w:r>
          </w:p>
        </w:tc>
        <w:tc>
          <w:tcPr>
            <w:tcW w:w="1000" w:type="pct"/>
            <w:vAlign w:val="center"/>
          </w:tcPr>
          <w:p w14:paraId="3771CA21" w14:textId="77777777" w:rsidR="0016278F" w:rsidRPr="001F6E7F" w:rsidRDefault="0016278F" w:rsidP="00341E03">
            <w:pPr>
              <w:pStyle w:val="ad"/>
              <w:spacing w:line="240" w:lineRule="auto"/>
            </w:pPr>
            <w:r w:rsidRPr="001F6E7F">
              <w:t>桩号</w:t>
            </w:r>
          </w:p>
        </w:tc>
        <w:tc>
          <w:tcPr>
            <w:tcW w:w="1000" w:type="pct"/>
            <w:vAlign w:val="center"/>
          </w:tcPr>
          <w:p w14:paraId="2364152E" w14:textId="77777777" w:rsidR="0016278F" w:rsidRPr="001F6E7F" w:rsidRDefault="0016278F" w:rsidP="00341E03">
            <w:pPr>
              <w:pStyle w:val="ad"/>
              <w:spacing w:line="240" w:lineRule="auto"/>
            </w:pPr>
            <w:r w:rsidRPr="001F6E7F">
              <w:t>高程（ｍ）</w:t>
            </w:r>
          </w:p>
        </w:tc>
        <w:tc>
          <w:tcPr>
            <w:tcW w:w="1000" w:type="pct"/>
            <w:vAlign w:val="center"/>
          </w:tcPr>
          <w:p w14:paraId="518D3A3C" w14:textId="77777777" w:rsidR="0016278F" w:rsidRPr="001F6E7F" w:rsidRDefault="0016278F" w:rsidP="00341E03">
            <w:pPr>
              <w:pStyle w:val="ad"/>
              <w:spacing w:line="240" w:lineRule="auto"/>
            </w:pPr>
            <w:r w:rsidRPr="001F6E7F">
              <w:t>埋设部位</w:t>
            </w:r>
          </w:p>
        </w:tc>
        <w:tc>
          <w:tcPr>
            <w:tcW w:w="1000" w:type="pct"/>
            <w:vAlign w:val="center"/>
          </w:tcPr>
          <w:p w14:paraId="31FFF64D" w14:textId="77777777" w:rsidR="0016278F" w:rsidRPr="001F6E7F" w:rsidRDefault="0016278F" w:rsidP="00341E03">
            <w:pPr>
              <w:pStyle w:val="ad"/>
              <w:spacing w:line="240" w:lineRule="auto"/>
            </w:pPr>
            <w:r w:rsidRPr="001F6E7F">
              <w:t>埋设日期</w:t>
            </w:r>
          </w:p>
        </w:tc>
      </w:tr>
      <w:tr w:rsidR="0016278F" w:rsidRPr="001F6E7F" w14:paraId="66E0CCC8" w14:textId="77777777" w:rsidTr="001F2476">
        <w:trPr>
          <w:trHeight w:val="340"/>
          <w:jc w:val="center"/>
        </w:trPr>
        <w:tc>
          <w:tcPr>
            <w:tcW w:w="1000" w:type="pct"/>
            <w:vAlign w:val="center"/>
          </w:tcPr>
          <w:p w14:paraId="53593C60" w14:textId="77777777" w:rsidR="0016278F" w:rsidRPr="001F6E7F" w:rsidRDefault="0016278F" w:rsidP="00341E03">
            <w:pPr>
              <w:pStyle w:val="ad"/>
              <w:spacing w:line="240" w:lineRule="auto"/>
            </w:pPr>
            <w:r w:rsidRPr="001F6E7F">
              <w:t>Y1</w:t>
            </w:r>
          </w:p>
        </w:tc>
        <w:tc>
          <w:tcPr>
            <w:tcW w:w="1000" w:type="pct"/>
            <w:vAlign w:val="center"/>
          </w:tcPr>
          <w:p w14:paraId="216E160E" w14:textId="77777777" w:rsidR="0016278F" w:rsidRPr="001F6E7F" w:rsidRDefault="0016278F" w:rsidP="00341E03">
            <w:pPr>
              <w:pStyle w:val="ad"/>
              <w:spacing w:line="240" w:lineRule="auto"/>
            </w:pPr>
            <w:r w:rsidRPr="001F6E7F">
              <w:t>0+023</w:t>
            </w:r>
          </w:p>
        </w:tc>
        <w:tc>
          <w:tcPr>
            <w:tcW w:w="1000" w:type="pct"/>
            <w:vAlign w:val="center"/>
          </w:tcPr>
          <w:p w14:paraId="1750CF23" w14:textId="77777777" w:rsidR="0016278F" w:rsidRPr="001F6E7F" w:rsidRDefault="0016278F" w:rsidP="00341E03">
            <w:pPr>
              <w:pStyle w:val="ad"/>
              <w:spacing w:line="240" w:lineRule="auto"/>
            </w:pPr>
            <w:r w:rsidRPr="001F6E7F">
              <w:t>305.04</w:t>
            </w:r>
          </w:p>
        </w:tc>
        <w:tc>
          <w:tcPr>
            <w:tcW w:w="1000" w:type="pct"/>
            <w:vAlign w:val="center"/>
          </w:tcPr>
          <w:p w14:paraId="12272019" w14:textId="77777777" w:rsidR="0016278F" w:rsidRPr="001F6E7F" w:rsidRDefault="0016278F" w:rsidP="00341E03">
            <w:pPr>
              <w:pStyle w:val="ad"/>
              <w:spacing w:line="240" w:lineRule="auto"/>
            </w:pPr>
            <w:r w:rsidRPr="001F6E7F">
              <w:t>坝顶</w:t>
            </w:r>
          </w:p>
        </w:tc>
        <w:tc>
          <w:tcPr>
            <w:tcW w:w="1000" w:type="pct"/>
            <w:vAlign w:val="center"/>
          </w:tcPr>
          <w:p w14:paraId="02072345" w14:textId="53E23346" w:rsidR="0016278F" w:rsidRPr="001F6E7F" w:rsidRDefault="002142D2" w:rsidP="00341E03">
            <w:pPr>
              <w:pStyle w:val="ad"/>
              <w:spacing w:line="240" w:lineRule="auto"/>
            </w:pPr>
            <w:r w:rsidRPr="001F6E7F">
              <w:t>2007-4-16</w:t>
            </w:r>
          </w:p>
        </w:tc>
      </w:tr>
      <w:tr w:rsidR="0016278F" w:rsidRPr="001F6E7F" w14:paraId="3748BC45" w14:textId="77777777" w:rsidTr="001F2476">
        <w:trPr>
          <w:trHeight w:val="340"/>
          <w:jc w:val="center"/>
        </w:trPr>
        <w:tc>
          <w:tcPr>
            <w:tcW w:w="1000" w:type="pct"/>
            <w:vAlign w:val="center"/>
          </w:tcPr>
          <w:p w14:paraId="591CEFC5" w14:textId="77777777" w:rsidR="0016278F" w:rsidRPr="001F6E7F" w:rsidRDefault="0016278F" w:rsidP="00341E03">
            <w:pPr>
              <w:pStyle w:val="ad"/>
              <w:spacing w:line="240" w:lineRule="auto"/>
            </w:pPr>
            <w:r w:rsidRPr="001F6E7F">
              <w:t>Y2</w:t>
            </w:r>
          </w:p>
        </w:tc>
        <w:tc>
          <w:tcPr>
            <w:tcW w:w="1000" w:type="pct"/>
            <w:vAlign w:val="center"/>
          </w:tcPr>
          <w:p w14:paraId="4627449D" w14:textId="77777777" w:rsidR="0016278F" w:rsidRPr="001F6E7F" w:rsidRDefault="0016278F" w:rsidP="00341E03">
            <w:pPr>
              <w:pStyle w:val="ad"/>
              <w:spacing w:line="240" w:lineRule="auto"/>
            </w:pPr>
            <w:r w:rsidRPr="001F6E7F">
              <w:t>0+051</w:t>
            </w:r>
          </w:p>
        </w:tc>
        <w:tc>
          <w:tcPr>
            <w:tcW w:w="1000" w:type="pct"/>
            <w:vAlign w:val="center"/>
          </w:tcPr>
          <w:p w14:paraId="6B801206" w14:textId="77777777" w:rsidR="0016278F" w:rsidRPr="001F6E7F" w:rsidRDefault="0016278F" w:rsidP="00341E03">
            <w:pPr>
              <w:pStyle w:val="ad"/>
              <w:spacing w:line="240" w:lineRule="auto"/>
            </w:pPr>
            <w:r w:rsidRPr="001F6E7F">
              <w:t>301.04</w:t>
            </w:r>
          </w:p>
        </w:tc>
        <w:tc>
          <w:tcPr>
            <w:tcW w:w="1000" w:type="pct"/>
            <w:vAlign w:val="center"/>
          </w:tcPr>
          <w:p w14:paraId="2B406BF6" w14:textId="77777777" w:rsidR="0016278F" w:rsidRPr="001F6E7F" w:rsidRDefault="0016278F" w:rsidP="00341E03">
            <w:pPr>
              <w:pStyle w:val="ad"/>
              <w:spacing w:line="240" w:lineRule="auto"/>
            </w:pPr>
            <w:r w:rsidRPr="001F6E7F">
              <w:t>溢流堰顶</w:t>
            </w:r>
          </w:p>
        </w:tc>
        <w:tc>
          <w:tcPr>
            <w:tcW w:w="1000" w:type="pct"/>
            <w:vAlign w:val="center"/>
          </w:tcPr>
          <w:p w14:paraId="617A98E7" w14:textId="1E3D149F" w:rsidR="0016278F" w:rsidRPr="001F6E7F" w:rsidRDefault="002142D2" w:rsidP="00341E03">
            <w:pPr>
              <w:pStyle w:val="ad"/>
              <w:spacing w:line="240" w:lineRule="auto"/>
            </w:pPr>
            <w:r w:rsidRPr="001F6E7F">
              <w:t>2007-4-16</w:t>
            </w:r>
          </w:p>
        </w:tc>
      </w:tr>
      <w:tr w:rsidR="0016278F" w:rsidRPr="001F6E7F" w14:paraId="530D2BFC" w14:textId="77777777" w:rsidTr="001F2476">
        <w:trPr>
          <w:trHeight w:val="340"/>
          <w:jc w:val="center"/>
        </w:trPr>
        <w:tc>
          <w:tcPr>
            <w:tcW w:w="1000" w:type="pct"/>
            <w:vAlign w:val="center"/>
          </w:tcPr>
          <w:p w14:paraId="7C6B818C" w14:textId="77777777" w:rsidR="0016278F" w:rsidRPr="001F6E7F" w:rsidRDefault="0016278F" w:rsidP="00341E03">
            <w:pPr>
              <w:pStyle w:val="ad"/>
              <w:spacing w:line="240" w:lineRule="auto"/>
            </w:pPr>
            <w:r w:rsidRPr="001F6E7F">
              <w:t>Y3</w:t>
            </w:r>
          </w:p>
        </w:tc>
        <w:tc>
          <w:tcPr>
            <w:tcW w:w="1000" w:type="pct"/>
            <w:vAlign w:val="center"/>
          </w:tcPr>
          <w:p w14:paraId="4355D9EF" w14:textId="77777777" w:rsidR="0016278F" w:rsidRPr="001F6E7F" w:rsidRDefault="0016278F" w:rsidP="00341E03">
            <w:pPr>
              <w:pStyle w:val="ad"/>
              <w:spacing w:line="240" w:lineRule="auto"/>
            </w:pPr>
            <w:r w:rsidRPr="001F6E7F">
              <w:t>0+057</w:t>
            </w:r>
          </w:p>
        </w:tc>
        <w:tc>
          <w:tcPr>
            <w:tcW w:w="1000" w:type="pct"/>
            <w:vAlign w:val="center"/>
          </w:tcPr>
          <w:p w14:paraId="4F968C40" w14:textId="77777777" w:rsidR="0016278F" w:rsidRPr="001F6E7F" w:rsidRDefault="0016278F" w:rsidP="00341E03">
            <w:pPr>
              <w:pStyle w:val="ad"/>
              <w:spacing w:line="240" w:lineRule="auto"/>
            </w:pPr>
            <w:r w:rsidRPr="001F6E7F">
              <w:t>301.04</w:t>
            </w:r>
          </w:p>
        </w:tc>
        <w:tc>
          <w:tcPr>
            <w:tcW w:w="1000" w:type="pct"/>
            <w:vAlign w:val="center"/>
          </w:tcPr>
          <w:p w14:paraId="5D8F58B4" w14:textId="77777777" w:rsidR="0016278F" w:rsidRPr="001F6E7F" w:rsidRDefault="0016278F" w:rsidP="00341E03">
            <w:pPr>
              <w:pStyle w:val="ad"/>
              <w:spacing w:line="240" w:lineRule="auto"/>
            </w:pPr>
            <w:r w:rsidRPr="001F6E7F">
              <w:t>溢流堰顶</w:t>
            </w:r>
          </w:p>
        </w:tc>
        <w:tc>
          <w:tcPr>
            <w:tcW w:w="1000" w:type="pct"/>
            <w:vAlign w:val="center"/>
          </w:tcPr>
          <w:p w14:paraId="5F4AC8FB" w14:textId="28A16C5B" w:rsidR="0016278F" w:rsidRPr="001F6E7F" w:rsidRDefault="002142D2" w:rsidP="00341E03">
            <w:pPr>
              <w:pStyle w:val="ad"/>
              <w:spacing w:line="240" w:lineRule="auto"/>
            </w:pPr>
            <w:r w:rsidRPr="001F6E7F">
              <w:t>2007-4-16</w:t>
            </w:r>
          </w:p>
        </w:tc>
      </w:tr>
      <w:tr w:rsidR="0016278F" w:rsidRPr="001F6E7F" w14:paraId="0473CA8E" w14:textId="77777777" w:rsidTr="001F2476">
        <w:trPr>
          <w:trHeight w:val="340"/>
          <w:jc w:val="center"/>
        </w:trPr>
        <w:tc>
          <w:tcPr>
            <w:tcW w:w="1000" w:type="pct"/>
            <w:vAlign w:val="center"/>
          </w:tcPr>
          <w:p w14:paraId="3B5D447B" w14:textId="77777777" w:rsidR="0016278F" w:rsidRPr="001F6E7F" w:rsidRDefault="0016278F" w:rsidP="00341E03">
            <w:pPr>
              <w:pStyle w:val="ad"/>
              <w:spacing w:line="240" w:lineRule="auto"/>
            </w:pPr>
            <w:r w:rsidRPr="001F6E7F">
              <w:t>Y4</w:t>
            </w:r>
          </w:p>
        </w:tc>
        <w:tc>
          <w:tcPr>
            <w:tcW w:w="1000" w:type="pct"/>
            <w:vAlign w:val="center"/>
          </w:tcPr>
          <w:p w14:paraId="0418E5AC" w14:textId="77777777" w:rsidR="0016278F" w:rsidRPr="001F6E7F" w:rsidRDefault="0016278F" w:rsidP="00341E03">
            <w:pPr>
              <w:pStyle w:val="ad"/>
              <w:spacing w:line="240" w:lineRule="auto"/>
            </w:pPr>
            <w:r w:rsidRPr="001F6E7F">
              <w:t>0+086</w:t>
            </w:r>
          </w:p>
        </w:tc>
        <w:tc>
          <w:tcPr>
            <w:tcW w:w="1000" w:type="pct"/>
            <w:vAlign w:val="center"/>
          </w:tcPr>
          <w:p w14:paraId="4A2FB9CC" w14:textId="77777777" w:rsidR="0016278F" w:rsidRPr="001F6E7F" w:rsidRDefault="0016278F" w:rsidP="00341E03">
            <w:pPr>
              <w:pStyle w:val="ad"/>
              <w:spacing w:line="240" w:lineRule="auto"/>
            </w:pPr>
            <w:r w:rsidRPr="001F6E7F">
              <w:t>305.04</w:t>
            </w:r>
          </w:p>
        </w:tc>
        <w:tc>
          <w:tcPr>
            <w:tcW w:w="1000" w:type="pct"/>
            <w:vAlign w:val="center"/>
          </w:tcPr>
          <w:p w14:paraId="23F7976F" w14:textId="77777777" w:rsidR="0016278F" w:rsidRPr="001F6E7F" w:rsidRDefault="0016278F" w:rsidP="00341E03">
            <w:pPr>
              <w:pStyle w:val="ad"/>
              <w:spacing w:line="240" w:lineRule="auto"/>
            </w:pPr>
            <w:r w:rsidRPr="001F6E7F">
              <w:t>坝顶</w:t>
            </w:r>
          </w:p>
        </w:tc>
        <w:tc>
          <w:tcPr>
            <w:tcW w:w="1000" w:type="pct"/>
            <w:vAlign w:val="center"/>
          </w:tcPr>
          <w:p w14:paraId="6C794C5F" w14:textId="0609EB43" w:rsidR="0016278F" w:rsidRPr="001F6E7F" w:rsidRDefault="002142D2" w:rsidP="00341E03">
            <w:pPr>
              <w:pStyle w:val="ad"/>
              <w:spacing w:line="240" w:lineRule="auto"/>
            </w:pPr>
            <w:r w:rsidRPr="001F6E7F">
              <w:t>2007-4-16</w:t>
            </w:r>
          </w:p>
        </w:tc>
      </w:tr>
    </w:tbl>
    <w:p w14:paraId="0BBFC852" w14:textId="236CADEA" w:rsidR="001F2476" w:rsidRDefault="008658D4" w:rsidP="0034449A">
      <w:pPr>
        <w:pStyle w:val="af1"/>
        <w:spacing w:beforeLines="100" w:before="326"/>
        <w:ind w:firstLineChars="0" w:firstLine="0"/>
        <w:jc w:val="center"/>
        <w:rPr>
          <w:rFonts w:cs="Times New Roman"/>
        </w:rPr>
      </w:pPr>
      <w:r>
        <w:rPr>
          <w:rFonts w:cs="Times New Roman" w:hint="eastAsia"/>
          <w:noProof/>
        </w:rPr>
        <w:drawing>
          <wp:inline distT="0" distB="0" distL="0" distR="0" wp14:anchorId="0A8BA213" wp14:editId="32B0F797">
            <wp:extent cx="5220000" cy="2840170"/>
            <wp:effectExtent l="19050" t="19050" r="19050" b="1778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20000" cy="2840170"/>
                    </a:xfrm>
                    <a:prstGeom prst="rect">
                      <a:avLst/>
                    </a:prstGeom>
                    <a:noFill/>
                    <a:ln>
                      <a:solidFill>
                        <a:schemeClr val="tx1"/>
                      </a:solidFill>
                    </a:ln>
                  </pic:spPr>
                </pic:pic>
              </a:graphicData>
            </a:graphic>
          </wp:inline>
        </w:drawing>
      </w:r>
    </w:p>
    <w:p w14:paraId="33E01621" w14:textId="1133631F" w:rsidR="001F2476" w:rsidRDefault="001F2476" w:rsidP="001D190A">
      <w:pPr>
        <w:pStyle w:val="af0"/>
      </w:pPr>
      <w:r>
        <w:rPr>
          <w:rFonts w:hint="eastAsia"/>
        </w:rPr>
        <w:t>图</w:t>
      </w:r>
      <w:r>
        <w:rPr>
          <w:rFonts w:hint="eastAsia"/>
        </w:rPr>
        <w:t xml:space="preserve">2.1-1 </w:t>
      </w:r>
      <w:r>
        <w:rPr>
          <w:rFonts w:hint="eastAsia"/>
        </w:rPr>
        <w:t>茅岗水库坝顶表面变形测点</w:t>
      </w:r>
      <w:r w:rsidR="00653C8A">
        <w:rPr>
          <w:rFonts w:hint="eastAsia"/>
        </w:rPr>
        <w:t>及部分水文设施</w:t>
      </w:r>
      <w:r>
        <w:rPr>
          <w:rFonts w:hint="eastAsia"/>
        </w:rPr>
        <w:t>布置示意图</w:t>
      </w:r>
    </w:p>
    <w:p w14:paraId="692E6EBE" w14:textId="3C567731" w:rsidR="0016278F" w:rsidRPr="001F6E7F" w:rsidRDefault="0016278F" w:rsidP="00435FFB">
      <w:pPr>
        <w:pStyle w:val="af1"/>
        <w:rPr>
          <w:rFonts w:cs="Times New Roman"/>
        </w:rPr>
      </w:pPr>
      <w:r w:rsidRPr="001F6E7F">
        <w:rPr>
          <w:rFonts w:cs="Times New Roman"/>
        </w:rPr>
        <w:t>水平位移观测采用</w:t>
      </w:r>
      <w:r w:rsidR="00112017" w:rsidRPr="001F6E7F">
        <w:rPr>
          <w:rFonts w:cs="Times New Roman"/>
        </w:rPr>
        <w:t>经纬仪进行观测</w:t>
      </w:r>
      <w:r w:rsidRPr="001F6E7F">
        <w:rPr>
          <w:rFonts w:cs="Times New Roman"/>
        </w:rPr>
        <w:t>，本次分析各水平位移测点自</w:t>
      </w:r>
      <w:r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Pr="001F6E7F">
        <w:rPr>
          <w:rFonts w:cs="Times New Roman"/>
        </w:rPr>
        <w:t>日开始。位移以向下游为正，向上游为负。</w:t>
      </w:r>
    </w:p>
    <w:p w14:paraId="59904649" w14:textId="5CC6DEDA" w:rsidR="00B360BC" w:rsidRPr="001F6E7F" w:rsidRDefault="00B360BC" w:rsidP="00435FFB">
      <w:pPr>
        <w:pStyle w:val="af1"/>
        <w:rPr>
          <w:rFonts w:cs="Times New Roman"/>
        </w:rPr>
      </w:pPr>
      <w:r w:rsidRPr="001F6E7F">
        <w:rPr>
          <w:rFonts w:cs="Times New Roman"/>
        </w:rPr>
        <w:t>2</w:t>
      </w:r>
      <w:r w:rsidRPr="001F6E7F">
        <w:rPr>
          <w:rFonts w:cs="Times New Roman"/>
        </w:rPr>
        <w:t>、</w:t>
      </w:r>
      <w:r w:rsidR="005316F9" w:rsidRPr="001F6E7F">
        <w:rPr>
          <w:rFonts w:cs="Times New Roman"/>
        </w:rPr>
        <w:t>竖向</w:t>
      </w:r>
      <w:r w:rsidRPr="001F6E7F">
        <w:rPr>
          <w:rFonts w:cs="Times New Roman"/>
        </w:rPr>
        <w:t>位移</w:t>
      </w:r>
    </w:p>
    <w:p w14:paraId="0EE531B1" w14:textId="1E48D7D9" w:rsidR="00B360BC" w:rsidRPr="001F6E7F" w:rsidRDefault="005316F9" w:rsidP="00435FFB">
      <w:pPr>
        <w:pStyle w:val="af1"/>
        <w:rPr>
          <w:rFonts w:cs="Times New Roman"/>
        </w:rPr>
      </w:pPr>
      <w:r w:rsidRPr="001F6E7F">
        <w:rPr>
          <w:rFonts w:cs="Times New Roman"/>
        </w:rPr>
        <w:t>竖向</w:t>
      </w:r>
      <w:r w:rsidR="006719AE" w:rsidRPr="001F6E7F">
        <w:rPr>
          <w:rFonts w:cs="Times New Roman"/>
        </w:rPr>
        <w:t>位移测量采用</w:t>
      </w:r>
      <w:r w:rsidR="00217DD3">
        <w:rPr>
          <w:rFonts w:cs="Times New Roman" w:hint="eastAsia"/>
        </w:rPr>
        <w:t>二</w:t>
      </w:r>
      <w:r w:rsidR="006719AE" w:rsidRPr="001F6E7F">
        <w:rPr>
          <w:rFonts w:cs="Times New Roman"/>
        </w:rPr>
        <w:t>等水准测量。</w:t>
      </w:r>
      <w:r w:rsidR="00BF4A31">
        <w:rPr>
          <w:rFonts w:cs="Times New Roman"/>
        </w:rPr>
        <w:t>Z</w:t>
      </w:r>
      <w:r w:rsidR="00974914" w:rsidRPr="001F6E7F">
        <w:rPr>
          <w:rFonts w:cs="Times New Roman"/>
        </w:rPr>
        <w:t>1</w:t>
      </w:r>
      <w:r w:rsidR="00974914" w:rsidRPr="001F6E7F">
        <w:rPr>
          <w:rFonts w:cs="Times New Roman"/>
        </w:rPr>
        <w:t>设在左岸坝段，</w:t>
      </w:r>
      <w:r w:rsidR="00BF4A31">
        <w:rPr>
          <w:rFonts w:cs="Times New Roman"/>
        </w:rPr>
        <w:t>Z</w:t>
      </w:r>
      <w:r w:rsidR="00974914" w:rsidRPr="001F6E7F">
        <w:rPr>
          <w:rFonts w:cs="Times New Roman"/>
        </w:rPr>
        <w:t>2</w:t>
      </w:r>
      <w:r w:rsidR="00974914" w:rsidRPr="001F6E7F">
        <w:rPr>
          <w:rFonts w:cs="Times New Roman"/>
        </w:rPr>
        <w:t>、</w:t>
      </w:r>
      <w:r w:rsidR="00BF4A31">
        <w:rPr>
          <w:rFonts w:cs="Times New Roman"/>
        </w:rPr>
        <w:t>Z</w:t>
      </w:r>
      <w:r w:rsidR="00974914" w:rsidRPr="001F6E7F">
        <w:rPr>
          <w:rFonts w:cs="Times New Roman"/>
        </w:rPr>
        <w:t>3</w:t>
      </w:r>
      <w:r w:rsidR="00974914" w:rsidRPr="001F6E7F">
        <w:rPr>
          <w:rFonts w:cs="Times New Roman"/>
        </w:rPr>
        <w:t>设在溢流坝段，</w:t>
      </w:r>
      <w:r w:rsidR="00BF4A31">
        <w:rPr>
          <w:rFonts w:cs="Times New Roman"/>
        </w:rPr>
        <w:t>Z</w:t>
      </w:r>
      <w:r w:rsidR="00974914" w:rsidRPr="001F6E7F">
        <w:rPr>
          <w:rFonts w:cs="Times New Roman"/>
        </w:rPr>
        <w:t>4</w:t>
      </w:r>
      <w:r w:rsidR="00974914" w:rsidRPr="001F6E7F">
        <w:rPr>
          <w:rFonts w:cs="Times New Roman"/>
        </w:rPr>
        <w:t>设在右岸坝段。</w:t>
      </w:r>
      <w:r w:rsidR="007872F9" w:rsidRPr="001F6E7F">
        <w:rPr>
          <w:rFonts w:cs="Times New Roman"/>
        </w:rPr>
        <w:t>以观测大坝坝体的</w:t>
      </w:r>
      <w:r w:rsidRPr="001F6E7F">
        <w:rPr>
          <w:rFonts w:cs="Times New Roman"/>
        </w:rPr>
        <w:t>竖向</w:t>
      </w:r>
      <w:r w:rsidR="007872F9" w:rsidRPr="001F6E7F">
        <w:rPr>
          <w:rFonts w:cs="Times New Roman"/>
        </w:rPr>
        <w:t>变形情况。</w:t>
      </w:r>
      <w:r w:rsidRPr="001F6E7F">
        <w:rPr>
          <w:rFonts w:cs="Times New Roman"/>
        </w:rPr>
        <w:t>竖向</w:t>
      </w:r>
      <w:r w:rsidR="00112017" w:rsidRPr="001F6E7F">
        <w:rPr>
          <w:rFonts w:cs="Times New Roman"/>
        </w:rPr>
        <w:t>位移采用精密水准仪进行观测。</w:t>
      </w:r>
    </w:p>
    <w:p w14:paraId="355B61F7" w14:textId="22B8625F" w:rsidR="0016278F" w:rsidRPr="001F6E7F" w:rsidRDefault="0016278F" w:rsidP="001132F1">
      <w:pPr>
        <w:pStyle w:val="31"/>
        <w:spacing w:before="163"/>
      </w:pPr>
      <w:bookmarkStart w:id="23" w:name="_Toc511395744"/>
      <w:r w:rsidRPr="001F6E7F">
        <w:t>2.1.</w:t>
      </w:r>
      <w:r w:rsidR="003B59D9" w:rsidRPr="001F6E7F">
        <w:t>4</w:t>
      </w:r>
      <w:r w:rsidRPr="001F6E7F">
        <w:t xml:space="preserve"> </w:t>
      </w:r>
      <w:r w:rsidR="00621FA4" w:rsidRPr="001F6E7F">
        <w:t>主坝渗流监测设施</w:t>
      </w:r>
      <w:bookmarkEnd w:id="23"/>
    </w:p>
    <w:p w14:paraId="19A6E69A" w14:textId="421D6469" w:rsidR="00166A16" w:rsidRPr="001F6E7F" w:rsidRDefault="00166A16" w:rsidP="00435FFB">
      <w:pPr>
        <w:pStyle w:val="af1"/>
        <w:rPr>
          <w:rFonts w:cs="Times New Roman"/>
        </w:rPr>
      </w:pPr>
      <w:r w:rsidRPr="001F6E7F">
        <w:rPr>
          <w:rFonts w:cs="Times New Roman"/>
        </w:rPr>
        <w:t>1</w:t>
      </w:r>
      <w:r w:rsidRPr="001F6E7F">
        <w:rPr>
          <w:rFonts w:cs="Times New Roman"/>
        </w:rPr>
        <w:t>、</w:t>
      </w:r>
      <w:r w:rsidR="004F604D" w:rsidRPr="001F6E7F">
        <w:rPr>
          <w:rFonts w:cs="Times New Roman"/>
        </w:rPr>
        <w:t>扬压力</w:t>
      </w:r>
    </w:p>
    <w:p w14:paraId="7CA1D932" w14:textId="35DDA6AB" w:rsidR="004F604D" w:rsidRPr="001F6E7F" w:rsidRDefault="004F604D" w:rsidP="00435FFB">
      <w:pPr>
        <w:pStyle w:val="af1"/>
        <w:rPr>
          <w:rFonts w:cs="Times New Roman"/>
        </w:rPr>
      </w:pPr>
      <w:r w:rsidRPr="001F6E7F">
        <w:rPr>
          <w:rFonts w:cs="Times New Roman"/>
        </w:rPr>
        <w:t>本工程</w:t>
      </w:r>
      <w:proofErr w:type="gramStart"/>
      <w:r w:rsidRPr="001F6E7F">
        <w:rPr>
          <w:rFonts w:cs="Times New Roman"/>
        </w:rPr>
        <w:t>扬压力</w:t>
      </w:r>
      <w:proofErr w:type="gramEnd"/>
      <w:r w:rsidRPr="001F6E7F">
        <w:rPr>
          <w:rFonts w:cs="Times New Roman"/>
        </w:rPr>
        <w:t>观测设施为测压管，测量方法为人工观测测压管水位。</w:t>
      </w:r>
    </w:p>
    <w:p w14:paraId="5F95490C" w14:textId="3FDD3C4F" w:rsidR="001F2476" w:rsidRDefault="00166A16" w:rsidP="00435FFB">
      <w:pPr>
        <w:pStyle w:val="af1"/>
        <w:rPr>
          <w:rFonts w:cs="Times New Roman"/>
        </w:rPr>
      </w:pPr>
      <w:r w:rsidRPr="001F6E7F">
        <w:rPr>
          <w:rFonts w:cs="Times New Roman"/>
        </w:rPr>
        <w:t>目前，本工程在</w:t>
      </w:r>
      <w:r w:rsidR="004F604D" w:rsidRPr="001F6E7F">
        <w:rPr>
          <w:rFonts w:cs="Times New Roman"/>
        </w:rPr>
        <w:t>左坝段廊道底部布设了</w:t>
      </w:r>
      <w:r w:rsidR="004F604D" w:rsidRPr="001F6E7F">
        <w:rPr>
          <w:rFonts w:cs="Times New Roman"/>
        </w:rPr>
        <w:t>U1</w:t>
      </w:r>
      <w:r w:rsidR="004F604D" w:rsidRPr="001F6E7F">
        <w:rPr>
          <w:rFonts w:cs="Times New Roman"/>
        </w:rPr>
        <w:t>、</w:t>
      </w:r>
      <w:r w:rsidR="004F604D" w:rsidRPr="001F6E7F">
        <w:rPr>
          <w:rFonts w:cs="Times New Roman"/>
        </w:rPr>
        <w:t>U2</w:t>
      </w:r>
      <w:r w:rsidR="004F604D" w:rsidRPr="001F6E7F">
        <w:rPr>
          <w:rFonts w:cs="Times New Roman"/>
        </w:rPr>
        <w:t>、</w:t>
      </w:r>
      <w:r w:rsidR="004F604D" w:rsidRPr="001F6E7F">
        <w:rPr>
          <w:rFonts w:cs="Times New Roman"/>
        </w:rPr>
        <w:t>U3</w:t>
      </w:r>
      <w:r w:rsidR="004F604D" w:rsidRPr="001F6E7F">
        <w:rPr>
          <w:rFonts w:cs="Times New Roman"/>
        </w:rPr>
        <w:t>、</w:t>
      </w:r>
      <w:r w:rsidR="004F604D" w:rsidRPr="001F6E7F">
        <w:rPr>
          <w:rFonts w:cs="Times New Roman"/>
        </w:rPr>
        <w:t>U4</w:t>
      </w:r>
      <w:r w:rsidR="004F604D" w:rsidRPr="001F6E7F">
        <w:rPr>
          <w:rFonts w:cs="Times New Roman"/>
        </w:rPr>
        <w:t>四处测压管测点，在溢流坝段廊道底部布设</w:t>
      </w:r>
      <w:r w:rsidR="004F604D" w:rsidRPr="001F6E7F">
        <w:rPr>
          <w:rFonts w:cs="Times New Roman"/>
        </w:rPr>
        <w:t>U5</w:t>
      </w:r>
      <w:r w:rsidR="004F604D" w:rsidRPr="001F6E7F">
        <w:rPr>
          <w:rFonts w:cs="Times New Roman"/>
        </w:rPr>
        <w:t>、</w:t>
      </w:r>
      <w:r w:rsidR="004F604D" w:rsidRPr="001F6E7F">
        <w:rPr>
          <w:rFonts w:cs="Times New Roman"/>
        </w:rPr>
        <w:t>U6</w:t>
      </w:r>
      <w:r w:rsidR="004F604D" w:rsidRPr="001F6E7F">
        <w:rPr>
          <w:rFonts w:cs="Times New Roman"/>
        </w:rPr>
        <w:t>、</w:t>
      </w:r>
      <w:r w:rsidR="004F604D" w:rsidRPr="001F6E7F">
        <w:rPr>
          <w:rFonts w:cs="Times New Roman"/>
        </w:rPr>
        <w:t>U7</w:t>
      </w:r>
      <w:r w:rsidR="004F604D" w:rsidRPr="001F6E7F">
        <w:rPr>
          <w:rFonts w:cs="Times New Roman"/>
        </w:rPr>
        <w:t>、</w:t>
      </w:r>
      <w:r w:rsidR="004F604D" w:rsidRPr="001F6E7F">
        <w:rPr>
          <w:rFonts w:cs="Times New Roman"/>
        </w:rPr>
        <w:t>U8</w:t>
      </w:r>
      <w:r w:rsidR="004F604D" w:rsidRPr="001F6E7F">
        <w:rPr>
          <w:rFonts w:cs="Times New Roman"/>
        </w:rPr>
        <w:t>四处测压管测点，在右坝段廊道底</w:t>
      </w:r>
      <w:r w:rsidR="004F604D" w:rsidRPr="001F6E7F">
        <w:rPr>
          <w:rFonts w:cs="Times New Roman"/>
        </w:rPr>
        <w:lastRenderedPageBreak/>
        <w:t>部布设了</w:t>
      </w:r>
      <w:r w:rsidR="004F604D" w:rsidRPr="001F6E7F">
        <w:rPr>
          <w:rFonts w:cs="Times New Roman"/>
        </w:rPr>
        <w:t>U9</w:t>
      </w:r>
      <w:r w:rsidR="004F604D" w:rsidRPr="001F6E7F">
        <w:rPr>
          <w:rFonts w:cs="Times New Roman"/>
        </w:rPr>
        <w:t>、</w:t>
      </w:r>
      <w:r w:rsidR="004F604D" w:rsidRPr="001F6E7F">
        <w:rPr>
          <w:rFonts w:cs="Times New Roman"/>
        </w:rPr>
        <w:t>U10</w:t>
      </w:r>
      <w:r w:rsidR="004F604D" w:rsidRPr="001F6E7F">
        <w:rPr>
          <w:rFonts w:cs="Times New Roman"/>
        </w:rPr>
        <w:t>、</w:t>
      </w:r>
      <w:r w:rsidR="004F604D" w:rsidRPr="001F6E7F">
        <w:rPr>
          <w:rFonts w:cs="Times New Roman"/>
        </w:rPr>
        <w:t>U11</w:t>
      </w:r>
      <w:proofErr w:type="gramStart"/>
      <w:r w:rsidR="004F604D" w:rsidRPr="001F6E7F">
        <w:rPr>
          <w:rFonts w:cs="Times New Roman"/>
        </w:rPr>
        <w:t>三</w:t>
      </w:r>
      <w:proofErr w:type="gramEnd"/>
      <w:r w:rsidR="004F604D" w:rsidRPr="001F6E7F">
        <w:rPr>
          <w:rFonts w:cs="Times New Roman"/>
        </w:rPr>
        <w:t>处测压管测点。具体布置情况见</w:t>
      </w:r>
      <w:r w:rsidR="00715717" w:rsidRPr="001F6E7F">
        <w:rPr>
          <w:rFonts w:cs="Times New Roman"/>
        </w:rPr>
        <w:t>表</w:t>
      </w:r>
      <w:r w:rsidR="00715717" w:rsidRPr="001F6E7F">
        <w:rPr>
          <w:rFonts w:cs="Times New Roman"/>
        </w:rPr>
        <w:t>2</w:t>
      </w:r>
      <w:r w:rsidR="00DD0897" w:rsidRPr="001F6E7F">
        <w:rPr>
          <w:rFonts w:cs="Times New Roman"/>
        </w:rPr>
        <w:t>.1</w:t>
      </w:r>
      <w:r w:rsidR="00715717" w:rsidRPr="001F6E7F">
        <w:rPr>
          <w:rFonts w:cs="Times New Roman"/>
        </w:rPr>
        <w:t>-2</w:t>
      </w:r>
      <w:r w:rsidR="00715717" w:rsidRPr="001F6E7F">
        <w:rPr>
          <w:rFonts w:cs="Times New Roman"/>
        </w:rPr>
        <w:t>及</w:t>
      </w:r>
      <w:r w:rsidR="004F604D" w:rsidRPr="001F6E7F">
        <w:rPr>
          <w:rFonts w:cs="Times New Roman"/>
        </w:rPr>
        <w:t>图</w:t>
      </w:r>
      <w:r w:rsidR="00B610C6">
        <w:rPr>
          <w:rFonts w:cs="Times New Roman" w:hint="eastAsia"/>
        </w:rPr>
        <w:t>2.1-2</w:t>
      </w:r>
      <w:r w:rsidR="004F604D" w:rsidRPr="001F6E7F">
        <w:rPr>
          <w:rFonts w:cs="Times New Roman"/>
        </w:rPr>
        <w:t>。</w:t>
      </w:r>
    </w:p>
    <w:p w14:paraId="60980BFA" w14:textId="1055E14E" w:rsidR="00715717" w:rsidRPr="001F6E7F" w:rsidRDefault="00715717" w:rsidP="001D190A">
      <w:pPr>
        <w:pStyle w:val="ae"/>
      </w:pPr>
      <w:r w:rsidRPr="001F6E7F">
        <w:t>表</w:t>
      </w:r>
      <w:r w:rsidRPr="001F6E7F">
        <w:t>2</w:t>
      </w:r>
      <w:r w:rsidR="00DD0897" w:rsidRPr="001F6E7F">
        <w:t>.1</w:t>
      </w:r>
      <w:r w:rsidRPr="001F6E7F">
        <w:t xml:space="preserve">-2 </w:t>
      </w:r>
      <w:r w:rsidRPr="001F6E7F">
        <w:t>茅岗水库测压管位置考证表</w:t>
      </w:r>
    </w:p>
    <w:tbl>
      <w:tblPr>
        <w:tblW w:w="5000" w:type="pct"/>
        <w:jc w:val="center"/>
        <w:tblLook w:val="04A0" w:firstRow="1" w:lastRow="0" w:firstColumn="1" w:lastColumn="0" w:noHBand="0" w:noVBand="1"/>
      </w:tblPr>
      <w:tblGrid>
        <w:gridCol w:w="2132"/>
        <w:gridCol w:w="2132"/>
        <w:gridCol w:w="2132"/>
        <w:gridCol w:w="2132"/>
      </w:tblGrid>
      <w:tr w:rsidR="00715717" w:rsidRPr="001F6E7F" w14:paraId="315ABC49"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547CB1" w14:textId="77777777" w:rsidR="00715717" w:rsidRPr="001F6E7F" w:rsidRDefault="00715717" w:rsidP="00341E03">
            <w:pPr>
              <w:pStyle w:val="ad"/>
              <w:spacing w:line="240" w:lineRule="auto"/>
            </w:pPr>
            <w:r w:rsidRPr="001F6E7F">
              <w:t>测点位置</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344055F6" w14:textId="77777777" w:rsidR="00715717" w:rsidRPr="009F0616" w:rsidRDefault="00715717" w:rsidP="00341E03">
            <w:pPr>
              <w:pStyle w:val="ad"/>
              <w:spacing w:line="240" w:lineRule="auto"/>
            </w:pPr>
            <w:r w:rsidRPr="009F0616">
              <w:t>测点编号</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232E9908" w14:textId="77777777" w:rsidR="00715717" w:rsidRPr="009F0616" w:rsidRDefault="00715717" w:rsidP="00341E03">
            <w:pPr>
              <w:pStyle w:val="ad"/>
              <w:spacing w:line="240" w:lineRule="auto"/>
            </w:pPr>
            <w:r w:rsidRPr="009F0616">
              <w:t>底部高程（ｍ）</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4DB19981" w14:textId="77777777" w:rsidR="00715717" w:rsidRPr="009F0616" w:rsidRDefault="00715717" w:rsidP="00341E03">
            <w:pPr>
              <w:pStyle w:val="ad"/>
              <w:spacing w:line="240" w:lineRule="auto"/>
            </w:pPr>
            <w:r w:rsidRPr="009F0616">
              <w:t>桩号（ｍ）</w:t>
            </w:r>
          </w:p>
        </w:tc>
      </w:tr>
      <w:tr w:rsidR="00715717" w:rsidRPr="001F6E7F" w14:paraId="70A4FEDC"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00F60EDF" w14:textId="77777777" w:rsidR="00715717" w:rsidRPr="001F6E7F" w:rsidRDefault="00715717" w:rsidP="00341E03">
            <w:pPr>
              <w:pStyle w:val="ad"/>
              <w:spacing w:line="240" w:lineRule="auto"/>
            </w:pPr>
            <w:r w:rsidRPr="001F6E7F">
              <w:t>左坝段</w:t>
            </w:r>
          </w:p>
        </w:tc>
        <w:tc>
          <w:tcPr>
            <w:tcW w:w="450" w:type="pct"/>
            <w:tcBorders>
              <w:top w:val="nil"/>
              <w:left w:val="nil"/>
              <w:bottom w:val="single" w:sz="4" w:space="0" w:color="auto"/>
              <w:right w:val="single" w:sz="4" w:space="0" w:color="auto"/>
            </w:tcBorders>
            <w:shd w:val="clear" w:color="auto" w:fill="auto"/>
            <w:vAlign w:val="center"/>
            <w:hideMark/>
          </w:tcPr>
          <w:p w14:paraId="7AA52606" w14:textId="7C7378CF" w:rsidR="00715717" w:rsidRPr="001F6E7F" w:rsidRDefault="00880197" w:rsidP="00341E03">
            <w:pPr>
              <w:pStyle w:val="ad"/>
              <w:spacing w:line="240" w:lineRule="auto"/>
            </w:pPr>
            <w:r>
              <w:rPr>
                <w:rFonts w:hint="eastAsia"/>
              </w:rPr>
              <w:t>U1</w:t>
            </w:r>
          </w:p>
        </w:tc>
        <w:tc>
          <w:tcPr>
            <w:tcW w:w="450" w:type="pct"/>
            <w:tcBorders>
              <w:top w:val="nil"/>
              <w:left w:val="nil"/>
              <w:bottom w:val="single" w:sz="4" w:space="0" w:color="auto"/>
              <w:right w:val="single" w:sz="4" w:space="0" w:color="auto"/>
            </w:tcBorders>
            <w:shd w:val="clear" w:color="auto" w:fill="auto"/>
            <w:vAlign w:val="center"/>
            <w:hideMark/>
          </w:tcPr>
          <w:p w14:paraId="2CB0AA0B" w14:textId="77777777" w:rsidR="00715717" w:rsidRPr="001F6E7F" w:rsidRDefault="00715717" w:rsidP="00341E03">
            <w:pPr>
              <w:pStyle w:val="ad"/>
              <w:spacing w:line="240" w:lineRule="auto"/>
            </w:pPr>
            <w:r w:rsidRPr="001F6E7F">
              <w:t>267.962</w:t>
            </w:r>
          </w:p>
        </w:tc>
        <w:tc>
          <w:tcPr>
            <w:tcW w:w="450" w:type="pct"/>
            <w:tcBorders>
              <w:top w:val="nil"/>
              <w:left w:val="nil"/>
              <w:bottom w:val="single" w:sz="4" w:space="0" w:color="auto"/>
              <w:right w:val="single" w:sz="4" w:space="0" w:color="auto"/>
            </w:tcBorders>
            <w:shd w:val="clear" w:color="auto" w:fill="auto"/>
            <w:vAlign w:val="center"/>
            <w:hideMark/>
          </w:tcPr>
          <w:p w14:paraId="107842BD" w14:textId="77777777" w:rsidR="00715717" w:rsidRPr="001F6E7F" w:rsidRDefault="00715717" w:rsidP="00341E03">
            <w:pPr>
              <w:pStyle w:val="ad"/>
              <w:spacing w:line="240" w:lineRule="auto"/>
            </w:pPr>
            <w:r w:rsidRPr="001F6E7F">
              <w:t>0+24.85</w:t>
            </w:r>
          </w:p>
        </w:tc>
      </w:tr>
      <w:tr w:rsidR="00715717" w:rsidRPr="001F6E7F" w14:paraId="0182A848"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4D2329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0EEB774B" w14:textId="4367BDCC" w:rsidR="00715717" w:rsidRPr="001F6E7F" w:rsidRDefault="00880197" w:rsidP="00341E03">
            <w:pPr>
              <w:pStyle w:val="ad"/>
              <w:spacing w:line="240" w:lineRule="auto"/>
            </w:pPr>
            <w:r>
              <w:rPr>
                <w:rFonts w:hint="eastAsia"/>
              </w:rPr>
              <w:t>U2</w:t>
            </w:r>
          </w:p>
        </w:tc>
        <w:tc>
          <w:tcPr>
            <w:tcW w:w="450" w:type="pct"/>
            <w:tcBorders>
              <w:top w:val="nil"/>
              <w:left w:val="nil"/>
              <w:bottom w:val="single" w:sz="4" w:space="0" w:color="auto"/>
              <w:right w:val="single" w:sz="4" w:space="0" w:color="auto"/>
            </w:tcBorders>
            <w:shd w:val="clear" w:color="auto" w:fill="auto"/>
            <w:vAlign w:val="center"/>
            <w:hideMark/>
          </w:tcPr>
          <w:p w14:paraId="7A4C20B4" w14:textId="77777777" w:rsidR="00715717" w:rsidRPr="001F6E7F" w:rsidRDefault="00715717" w:rsidP="00341E03">
            <w:pPr>
              <w:pStyle w:val="ad"/>
              <w:spacing w:line="240" w:lineRule="auto"/>
            </w:pPr>
            <w:r w:rsidRPr="001F6E7F">
              <w:t>264.414</w:t>
            </w:r>
          </w:p>
        </w:tc>
        <w:tc>
          <w:tcPr>
            <w:tcW w:w="450" w:type="pct"/>
            <w:tcBorders>
              <w:top w:val="nil"/>
              <w:left w:val="nil"/>
              <w:bottom w:val="single" w:sz="4" w:space="0" w:color="auto"/>
              <w:right w:val="single" w:sz="4" w:space="0" w:color="auto"/>
            </w:tcBorders>
            <w:shd w:val="clear" w:color="auto" w:fill="auto"/>
            <w:vAlign w:val="center"/>
            <w:hideMark/>
          </w:tcPr>
          <w:p w14:paraId="558F9CE4" w14:textId="77777777" w:rsidR="00715717" w:rsidRPr="001F6E7F" w:rsidRDefault="00715717" w:rsidP="00341E03">
            <w:pPr>
              <w:pStyle w:val="ad"/>
              <w:spacing w:line="240" w:lineRule="auto"/>
            </w:pPr>
            <w:r w:rsidRPr="001F6E7F">
              <w:t>0+31.98</w:t>
            </w:r>
          </w:p>
        </w:tc>
      </w:tr>
      <w:tr w:rsidR="00715717" w:rsidRPr="001F6E7F" w14:paraId="2ECAE013"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C7E7048"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9A62E61" w14:textId="4458E6B2" w:rsidR="00715717" w:rsidRPr="001F6E7F" w:rsidRDefault="00880197" w:rsidP="00341E03">
            <w:pPr>
              <w:pStyle w:val="ad"/>
              <w:spacing w:line="240" w:lineRule="auto"/>
            </w:pPr>
            <w:r>
              <w:rPr>
                <w:rFonts w:hint="eastAsia"/>
              </w:rPr>
              <w:t>U3</w:t>
            </w:r>
          </w:p>
        </w:tc>
        <w:tc>
          <w:tcPr>
            <w:tcW w:w="450" w:type="pct"/>
            <w:tcBorders>
              <w:top w:val="nil"/>
              <w:left w:val="nil"/>
              <w:bottom w:val="single" w:sz="4" w:space="0" w:color="auto"/>
              <w:right w:val="single" w:sz="4" w:space="0" w:color="auto"/>
            </w:tcBorders>
            <w:shd w:val="clear" w:color="auto" w:fill="auto"/>
            <w:vAlign w:val="center"/>
            <w:hideMark/>
          </w:tcPr>
          <w:p w14:paraId="274E3BBC" w14:textId="77777777" w:rsidR="00715717" w:rsidRPr="001F6E7F" w:rsidRDefault="00715717" w:rsidP="00341E03">
            <w:pPr>
              <w:pStyle w:val="ad"/>
              <w:spacing w:line="240" w:lineRule="auto"/>
            </w:pPr>
            <w:r w:rsidRPr="001F6E7F">
              <w:t>265.308</w:t>
            </w:r>
          </w:p>
        </w:tc>
        <w:tc>
          <w:tcPr>
            <w:tcW w:w="450" w:type="pct"/>
            <w:tcBorders>
              <w:top w:val="nil"/>
              <w:left w:val="nil"/>
              <w:bottom w:val="single" w:sz="4" w:space="0" w:color="auto"/>
              <w:right w:val="single" w:sz="4" w:space="0" w:color="auto"/>
            </w:tcBorders>
            <w:shd w:val="clear" w:color="auto" w:fill="auto"/>
            <w:vAlign w:val="center"/>
            <w:hideMark/>
          </w:tcPr>
          <w:p w14:paraId="7F565A15" w14:textId="77777777" w:rsidR="00715717" w:rsidRPr="001F6E7F" w:rsidRDefault="00715717" w:rsidP="00341E03">
            <w:pPr>
              <w:pStyle w:val="ad"/>
              <w:spacing w:line="240" w:lineRule="auto"/>
            </w:pPr>
            <w:r w:rsidRPr="001F6E7F">
              <w:t>0+31.98</w:t>
            </w:r>
          </w:p>
        </w:tc>
      </w:tr>
      <w:tr w:rsidR="00715717" w:rsidRPr="001F6E7F" w14:paraId="0FFDC86D"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0309E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79FA3F4" w14:textId="5C067826" w:rsidR="00715717" w:rsidRPr="001F6E7F" w:rsidRDefault="00880197" w:rsidP="00341E03">
            <w:pPr>
              <w:pStyle w:val="ad"/>
              <w:spacing w:line="240" w:lineRule="auto"/>
            </w:pPr>
            <w:r>
              <w:rPr>
                <w:rFonts w:hint="eastAsia"/>
              </w:rPr>
              <w:t>U4</w:t>
            </w:r>
          </w:p>
        </w:tc>
        <w:tc>
          <w:tcPr>
            <w:tcW w:w="450" w:type="pct"/>
            <w:tcBorders>
              <w:top w:val="nil"/>
              <w:left w:val="nil"/>
              <w:bottom w:val="single" w:sz="4" w:space="0" w:color="auto"/>
              <w:right w:val="single" w:sz="4" w:space="0" w:color="auto"/>
            </w:tcBorders>
            <w:shd w:val="clear" w:color="auto" w:fill="auto"/>
            <w:vAlign w:val="center"/>
            <w:hideMark/>
          </w:tcPr>
          <w:p w14:paraId="7261BAF4" w14:textId="77777777" w:rsidR="00715717" w:rsidRPr="001F6E7F" w:rsidRDefault="00715717" w:rsidP="00341E03">
            <w:pPr>
              <w:pStyle w:val="ad"/>
              <w:spacing w:line="240" w:lineRule="auto"/>
            </w:pPr>
            <w:r w:rsidRPr="001F6E7F">
              <w:t>265.925</w:t>
            </w:r>
          </w:p>
        </w:tc>
        <w:tc>
          <w:tcPr>
            <w:tcW w:w="450" w:type="pct"/>
            <w:tcBorders>
              <w:top w:val="nil"/>
              <w:left w:val="nil"/>
              <w:bottom w:val="single" w:sz="4" w:space="0" w:color="auto"/>
              <w:right w:val="single" w:sz="4" w:space="0" w:color="auto"/>
            </w:tcBorders>
            <w:shd w:val="clear" w:color="auto" w:fill="auto"/>
            <w:vAlign w:val="center"/>
            <w:hideMark/>
          </w:tcPr>
          <w:p w14:paraId="2A4E1163" w14:textId="77777777" w:rsidR="00715717" w:rsidRPr="001F6E7F" w:rsidRDefault="00715717" w:rsidP="00341E03">
            <w:pPr>
              <w:pStyle w:val="ad"/>
              <w:spacing w:line="240" w:lineRule="auto"/>
            </w:pPr>
            <w:r w:rsidRPr="001F6E7F">
              <w:t>0+31.98</w:t>
            </w:r>
          </w:p>
        </w:tc>
      </w:tr>
      <w:tr w:rsidR="00715717" w:rsidRPr="001F6E7F" w14:paraId="0EE5912B"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15FEBFB0" w14:textId="77777777" w:rsidR="00715717" w:rsidRPr="001F6E7F" w:rsidRDefault="00715717" w:rsidP="00341E03">
            <w:pPr>
              <w:pStyle w:val="ad"/>
              <w:spacing w:line="240" w:lineRule="auto"/>
            </w:pPr>
            <w:r w:rsidRPr="001F6E7F">
              <w:t>溢流坝段</w:t>
            </w:r>
          </w:p>
        </w:tc>
        <w:tc>
          <w:tcPr>
            <w:tcW w:w="450" w:type="pct"/>
            <w:tcBorders>
              <w:top w:val="nil"/>
              <w:left w:val="nil"/>
              <w:bottom w:val="single" w:sz="4" w:space="0" w:color="auto"/>
              <w:right w:val="single" w:sz="4" w:space="0" w:color="auto"/>
            </w:tcBorders>
            <w:shd w:val="clear" w:color="auto" w:fill="auto"/>
            <w:vAlign w:val="center"/>
            <w:hideMark/>
          </w:tcPr>
          <w:p w14:paraId="690C7E5A" w14:textId="4D447E78" w:rsidR="00715717" w:rsidRPr="001F6E7F" w:rsidRDefault="00880197" w:rsidP="00341E03">
            <w:pPr>
              <w:pStyle w:val="ad"/>
              <w:spacing w:line="240" w:lineRule="auto"/>
            </w:pPr>
            <w:r>
              <w:rPr>
                <w:rFonts w:hint="eastAsia"/>
              </w:rPr>
              <w:t>U5</w:t>
            </w:r>
          </w:p>
        </w:tc>
        <w:tc>
          <w:tcPr>
            <w:tcW w:w="450" w:type="pct"/>
            <w:tcBorders>
              <w:top w:val="nil"/>
              <w:left w:val="nil"/>
              <w:bottom w:val="single" w:sz="4" w:space="0" w:color="auto"/>
              <w:right w:val="single" w:sz="4" w:space="0" w:color="auto"/>
            </w:tcBorders>
            <w:shd w:val="clear" w:color="auto" w:fill="auto"/>
            <w:vAlign w:val="center"/>
            <w:hideMark/>
          </w:tcPr>
          <w:p w14:paraId="1F584479" w14:textId="77777777" w:rsidR="00715717" w:rsidRPr="001F6E7F" w:rsidRDefault="00715717" w:rsidP="00341E03">
            <w:pPr>
              <w:pStyle w:val="ad"/>
              <w:spacing w:line="240" w:lineRule="auto"/>
            </w:pPr>
            <w:r w:rsidRPr="001F6E7F">
              <w:t>263.216</w:t>
            </w:r>
          </w:p>
        </w:tc>
        <w:tc>
          <w:tcPr>
            <w:tcW w:w="450" w:type="pct"/>
            <w:tcBorders>
              <w:top w:val="nil"/>
              <w:left w:val="nil"/>
              <w:bottom w:val="single" w:sz="4" w:space="0" w:color="auto"/>
              <w:right w:val="single" w:sz="4" w:space="0" w:color="auto"/>
            </w:tcBorders>
            <w:shd w:val="clear" w:color="auto" w:fill="auto"/>
            <w:vAlign w:val="center"/>
            <w:hideMark/>
          </w:tcPr>
          <w:p w14:paraId="1847A083" w14:textId="77777777" w:rsidR="00715717" w:rsidRPr="001F6E7F" w:rsidRDefault="00715717" w:rsidP="00341E03">
            <w:pPr>
              <w:pStyle w:val="ad"/>
              <w:spacing w:line="240" w:lineRule="auto"/>
            </w:pPr>
            <w:r w:rsidRPr="001F6E7F">
              <w:t>0+40.98</w:t>
            </w:r>
          </w:p>
        </w:tc>
      </w:tr>
      <w:tr w:rsidR="00715717" w:rsidRPr="001F6E7F" w14:paraId="1A1BD3A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7FECE5A"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253F2139" w14:textId="04D47894" w:rsidR="00715717" w:rsidRPr="001F6E7F" w:rsidRDefault="00880197" w:rsidP="00341E03">
            <w:pPr>
              <w:pStyle w:val="ad"/>
              <w:spacing w:line="240" w:lineRule="auto"/>
            </w:pPr>
            <w:r>
              <w:rPr>
                <w:rFonts w:hint="eastAsia"/>
              </w:rPr>
              <w:t>U6</w:t>
            </w:r>
          </w:p>
        </w:tc>
        <w:tc>
          <w:tcPr>
            <w:tcW w:w="450" w:type="pct"/>
            <w:tcBorders>
              <w:top w:val="nil"/>
              <w:left w:val="nil"/>
              <w:bottom w:val="single" w:sz="4" w:space="0" w:color="auto"/>
              <w:right w:val="single" w:sz="4" w:space="0" w:color="auto"/>
            </w:tcBorders>
            <w:shd w:val="clear" w:color="auto" w:fill="auto"/>
            <w:vAlign w:val="center"/>
            <w:hideMark/>
          </w:tcPr>
          <w:p w14:paraId="01EA48F9" w14:textId="77777777" w:rsidR="00715717" w:rsidRPr="001F6E7F" w:rsidRDefault="00715717" w:rsidP="00341E03">
            <w:pPr>
              <w:pStyle w:val="ad"/>
              <w:spacing w:line="240" w:lineRule="auto"/>
            </w:pPr>
            <w:r w:rsidRPr="001F6E7F">
              <w:t>262.818</w:t>
            </w:r>
          </w:p>
        </w:tc>
        <w:tc>
          <w:tcPr>
            <w:tcW w:w="450" w:type="pct"/>
            <w:tcBorders>
              <w:top w:val="nil"/>
              <w:left w:val="nil"/>
              <w:bottom w:val="single" w:sz="4" w:space="0" w:color="auto"/>
              <w:right w:val="single" w:sz="4" w:space="0" w:color="auto"/>
            </w:tcBorders>
            <w:shd w:val="clear" w:color="auto" w:fill="auto"/>
            <w:vAlign w:val="center"/>
            <w:hideMark/>
          </w:tcPr>
          <w:p w14:paraId="13FE33F4" w14:textId="77777777" w:rsidR="00715717" w:rsidRPr="001F6E7F" w:rsidRDefault="00715717" w:rsidP="00341E03">
            <w:pPr>
              <w:pStyle w:val="ad"/>
              <w:spacing w:line="240" w:lineRule="auto"/>
            </w:pPr>
            <w:r w:rsidRPr="001F6E7F">
              <w:t>0+49.76</w:t>
            </w:r>
          </w:p>
        </w:tc>
      </w:tr>
      <w:tr w:rsidR="00715717" w:rsidRPr="001F6E7F" w14:paraId="4F111965"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93D7D5"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1ACBCD43" w14:textId="1C28103D" w:rsidR="00715717" w:rsidRPr="001F6E7F" w:rsidRDefault="00880197" w:rsidP="00341E03">
            <w:pPr>
              <w:pStyle w:val="ad"/>
              <w:spacing w:line="240" w:lineRule="auto"/>
            </w:pPr>
            <w:r>
              <w:rPr>
                <w:rFonts w:hint="eastAsia"/>
              </w:rPr>
              <w:t>U7</w:t>
            </w:r>
          </w:p>
        </w:tc>
        <w:tc>
          <w:tcPr>
            <w:tcW w:w="450" w:type="pct"/>
            <w:tcBorders>
              <w:top w:val="nil"/>
              <w:left w:val="nil"/>
              <w:bottom w:val="single" w:sz="4" w:space="0" w:color="auto"/>
              <w:right w:val="single" w:sz="4" w:space="0" w:color="auto"/>
            </w:tcBorders>
            <w:shd w:val="clear" w:color="auto" w:fill="auto"/>
            <w:vAlign w:val="center"/>
            <w:hideMark/>
          </w:tcPr>
          <w:p w14:paraId="178E56BD" w14:textId="77777777" w:rsidR="00715717" w:rsidRPr="001F6E7F" w:rsidRDefault="00715717" w:rsidP="00341E03">
            <w:pPr>
              <w:pStyle w:val="ad"/>
              <w:spacing w:line="240" w:lineRule="auto"/>
            </w:pPr>
            <w:r w:rsidRPr="001F6E7F">
              <w:t>260.665</w:t>
            </w:r>
          </w:p>
        </w:tc>
        <w:tc>
          <w:tcPr>
            <w:tcW w:w="450" w:type="pct"/>
            <w:tcBorders>
              <w:top w:val="nil"/>
              <w:left w:val="nil"/>
              <w:bottom w:val="single" w:sz="4" w:space="0" w:color="auto"/>
              <w:right w:val="single" w:sz="4" w:space="0" w:color="auto"/>
            </w:tcBorders>
            <w:shd w:val="clear" w:color="auto" w:fill="auto"/>
            <w:vAlign w:val="center"/>
            <w:hideMark/>
          </w:tcPr>
          <w:p w14:paraId="4AA24A81" w14:textId="77777777" w:rsidR="00715717" w:rsidRPr="001F6E7F" w:rsidRDefault="00715717" w:rsidP="00341E03">
            <w:pPr>
              <w:pStyle w:val="ad"/>
              <w:spacing w:line="240" w:lineRule="auto"/>
            </w:pPr>
            <w:r w:rsidRPr="001F6E7F">
              <w:t>0+57.73</w:t>
            </w:r>
          </w:p>
        </w:tc>
      </w:tr>
      <w:tr w:rsidR="00715717" w:rsidRPr="001F6E7F" w14:paraId="751AECC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5E080C0F"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5C38984" w14:textId="7A8CB03E" w:rsidR="00715717" w:rsidRPr="001F6E7F" w:rsidRDefault="00880197" w:rsidP="00341E03">
            <w:pPr>
              <w:pStyle w:val="ad"/>
              <w:spacing w:line="240" w:lineRule="auto"/>
            </w:pPr>
            <w:r>
              <w:rPr>
                <w:rFonts w:hint="eastAsia"/>
              </w:rPr>
              <w:t>U8</w:t>
            </w:r>
          </w:p>
        </w:tc>
        <w:tc>
          <w:tcPr>
            <w:tcW w:w="450" w:type="pct"/>
            <w:tcBorders>
              <w:top w:val="nil"/>
              <w:left w:val="nil"/>
              <w:bottom w:val="single" w:sz="4" w:space="0" w:color="auto"/>
              <w:right w:val="single" w:sz="4" w:space="0" w:color="auto"/>
            </w:tcBorders>
            <w:shd w:val="clear" w:color="auto" w:fill="auto"/>
            <w:vAlign w:val="center"/>
            <w:hideMark/>
          </w:tcPr>
          <w:p w14:paraId="697F86A2" w14:textId="77777777" w:rsidR="00715717" w:rsidRPr="001F6E7F" w:rsidRDefault="00715717" w:rsidP="00341E03">
            <w:pPr>
              <w:pStyle w:val="ad"/>
              <w:spacing w:line="240" w:lineRule="auto"/>
            </w:pPr>
            <w:r w:rsidRPr="001F6E7F">
              <w:t>263.584</w:t>
            </w:r>
          </w:p>
        </w:tc>
        <w:tc>
          <w:tcPr>
            <w:tcW w:w="450" w:type="pct"/>
            <w:tcBorders>
              <w:top w:val="nil"/>
              <w:left w:val="nil"/>
              <w:bottom w:val="single" w:sz="4" w:space="0" w:color="auto"/>
              <w:right w:val="single" w:sz="4" w:space="0" w:color="auto"/>
            </w:tcBorders>
            <w:shd w:val="clear" w:color="auto" w:fill="auto"/>
            <w:vAlign w:val="center"/>
            <w:hideMark/>
          </w:tcPr>
          <w:p w14:paraId="5C5CF474" w14:textId="77777777" w:rsidR="00715717" w:rsidRPr="001F6E7F" w:rsidRDefault="00715717" w:rsidP="00341E03">
            <w:pPr>
              <w:pStyle w:val="ad"/>
              <w:spacing w:line="240" w:lineRule="auto"/>
            </w:pPr>
            <w:r w:rsidRPr="001F6E7F">
              <w:t>0+66.80</w:t>
            </w:r>
          </w:p>
        </w:tc>
      </w:tr>
      <w:tr w:rsidR="00715717" w:rsidRPr="001F6E7F" w14:paraId="5AEEA594"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24FAFBBE" w14:textId="77777777" w:rsidR="00715717" w:rsidRPr="001F6E7F" w:rsidRDefault="00715717" w:rsidP="00341E03">
            <w:pPr>
              <w:pStyle w:val="ad"/>
              <w:spacing w:line="240" w:lineRule="auto"/>
            </w:pPr>
            <w:r w:rsidRPr="001F6E7F">
              <w:t>右坝段</w:t>
            </w:r>
          </w:p>
        </w:tc>
        <w:tc>
          <w:tcPr>
            <w:tcW w:w="450" w:type="pct"/>
            <w:tcBorders>
              <w:top w:val="nil"/>
              <w:left w:val="nil"/>
              <w:bottom w:val="single" w:sz="4" w:space="0" w:color="auto"/>
              <w:right w:val="single" w:sz="4" w:space="0" w:color="auto"/>
            </w:tcBorders>
            <w:shd w:val="clear" w:color="auto" w:fill="auto"/>
            <w:vAlign w:val="center"/>
            <w:hideMark/>
          </w:tcPr>
          <w:p w14:paraId="4B987353" w14:textId="4744A0AE" w:rsidR="00715717" w:rsidRPr="001F6E7F" w:rsidRDefault="00880197" w:rsidP="00341E03">
            <w:pPr>
              <w:pStyle w:val="ad"/>
              <w:spacing w:line="240" w:lineRule="auto"/>
            </w:pPr>
            <w:r>
              <w:rPr>
                <w:rFonts w:hint="eastAsia"/>
              </w:rPr>
              <w:t>U9</w:t>
            </w:r>
          </w:p>
        </w:tc>
        <w:tc>
          <w:tcPr>
            <w:tcW w:w="450" w:type="pct"/>
            <w:tcBorders>
              <w:top w:val="nil"/>
              <w:left w:val="nil"/>
              <w:bottom w:val="single" w:sz="4" w:space="0" w:color="auto"/>
              <w:right w:val="single" w:sz="4" w:space="0" w:color="auto"/>
            </w:tcBorders>
            <w:shd w:val="clear" w:color="auto" w:fill="auto"/>
            <w:vAlign w:val="center"/>
            <w:hideMark/>
          </w:tcPr>
          <w:p w14:paraId="328D260C" w14:textId="77777777" w:rsidR="00715717" w:rsidRPr="001F6E7F" w:rsidRDefault="00715717" w:rsidP="00341E03">
            <w:pPr>
              <w:pStyle w:val="ad"/>
              <w:spacing w:line="240" w:lineRule="auto"/>
            </w:pPr>
            <w:r w:rsidRPr="001F6E7F">
              <w:t>266.722</w:t>
            </w:r>
          </w:p>
        </w:tc>
        <w:tc>
          <w:tcPr>
            <w:tcW w:w="450" w:type="pct"/>
            <w:tcBorders>
              <w:top w:val="nil"/>
              <w:left w:val="nil"/>
              <w:bottom w:val="single" w:sz="4" w:space="0" w:color="auto"/>
              <w:right w:val="single" w:sz="4" w:space="0" w:color="auto"/>
            </w:tcBorders>
            <w:shd w:val="clear" w:color="auto" w:fill="auto"/>
            <w:vAlign w:val="center"/>
            <w:hideMark/>
          </w:tcPr>
          <w:p w14:paraId="6BF96D9A" w14:textId="77777777" w:rsidR="00715717" w:rsidRPr="001F6E7F" w:rsidRDefault="00715717" w:rsidP="00341E03">
            <w:pPr>
              <w:pStyle w:val="ad"/>
              <w:spacing w:line="240" w:lineRule="auto"/>
            </w:pPr>
            <w:r w:rsidRPr="001F6E7F">
              <w:t>0+72.69</w:t>
            </w:r>
          </w:p>
        </w:tc>
      </w:tr>
      <w:tr w:rsidR="00715717" w:rsidRPr="001F6E7F" w14:paraId="2637726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05309B1"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5CA7867E" w14:textId="1ACA04F1" w:rsidR="00715717" w:rsidRPr="001F6E7F" w:rsidRDefault="00880197" w:rsidP="00341E03">
            <w:pPr>
              <w:pStyle w:val="ad"/>
              <w:spacing w:line="240" w:lineRule="auto"/>
            </w:pPr>
            <w:r>
              <w:rPr>
                <w:rFonts w:hint="eastAsia"/>
              </w:rPr>
              <w:t>U10</w:t>
            </w:r>
          </w:p>
        </w:tc>
        <w:tc>
          <w:tcPr>
            <w:tcW w:w="450" w:type="pct"/>
            <w:tcBorders>
              <w:top w:val="nil"/>
              <w:left w:val="nil"/>
              <w:bottom w:val="single" w:sz="4" w:space="0" w:color="auto"/>
              <w:right w:val="single" w:sz="4" w:space="0" w:color="auto"/>
            </w:tcBorders>
            <w:shd w:val="clear" w:color="auto" w:fill="auto"/>
            <w:vAlign w:val="center"/>
            <w:hideMark/>
          </w:tcPr>
          <w:p w14:paraId="21DF7CA5" w14:textId="77777777" w:rsidR="00715717" w:rsidRPr="001F6E7F" w:rsidRDefault="00715717" w:rsidP="00341E03">
            <w:pPr>
              <w:pStyle w:val="ad"/>
              <w:spacing w:line="240" w:lineRule="auto"/>
            </w:pPr>
            <w:r w:rsidRPr="001F6E7F">
              <w:t>268.006</w:t>
            </w:r>
          </w:p>
        </w:tc>
        <w:tc>
          <w:tcPr>
            <w:tcW w:w="450" w:type="pct"/>
            <w:tcBorders>
              <w:top w:val="nil"/>
              <w:left w:val="nil"/>
              <w:bottom w:val="single" w:sz="4" w:space="0" w:color="auto"/>
              <w:right w:val="single" w:sz="4" w:space="0" w:color="auto"/>
            </w:tcBorders>
            <w:shd w:val="clear" w:color="auto" w:fill="auto"/>
            <w:vAlign w:val="center"/>
            <w:hideMark/>
          </w:tcPr>
          <w:p w14:paraId="15BD9CDC" w14:textId="77777777" w:rsidR="00715717" w:rsidRPr="001F6E7F" w:rsidRDefault="00715717" w:rsidP="00341E03">
            <w:pPr>
              <w:pStyle w:val="ad"/>
              <w:spacing w:line="240" w:lineRule="auto"/>
            </w:pPr>
            <w:r w:rsidRPr="001F6E7F">
              <w:t>0+72.69</w:t>
            </w:r>
          </w:p>
        </w:tc>
      </w:tr>
      <w:tr w:rsidR="00715717" w:rsidRPr="001F6E7F" w14:paraId="7FE8DCC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2B872C"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8ED6298" w14:textId="6A77B77B" w:rsidR="00715717" w:rsidRPr="001F6E7F" w:rsidRDefault="00880197" w:rsidP="00341E03">
            <w:pPr>
              <w:pStyle w:val="ad"/>
              <w:spacing w:line="240" w:lineRule="auto"/>
            </w:pPr>
            <w:r>
              <w:rPr>
                <w:rFonts w:hint="eastAsia"/>
              </w:rPr>
              <w:t>U11</w:t>
            </w:r>
          </w:p>
        </w:tc>
        <w:tc>
          <w:tcPr>
            <w:tcW w:w="450" w:type="pct"/>
            <w:tcBorders>
              <w:top w:val="nil"/>
              <w:left w:val="nil"/>
              <w:bottom w:val="single" w:sz="4" w:space="0" w:color="auto"/>
              <w:right w:val="single" w:sz="4" w:space="0" w:color="auto"/>
            </w:tcBorders>
            <w:shd w:val="clear" w:color="auto" w:fill="auto"/>
            <w:vAlign w:val="center"/>
            <w:hideMark/>
          </w:tcPr>
          <w:p w14:paraId="45EC6997" w14:textId="77777777" w:rsidR="00715717" w:rsidRPr="001F6E7F" w:rsidRDefault="00715717" w:rsidP="00341E03">
            <w:pPr>
              <w:pStyle w:val="ad"/>
              <w:spacing w:line="240" w:lineRule="auto"/>
            </w:pPr>
            <w:r w:rsidRPr="001F6E7F">
              <w:t>265.195</w:t>
            </w:r>
          </w:p>
        </w:tc>
        <w:tc>
          <w:tcPr>
            <w:tcW w:w="450" w:type="pct"/>
            <w:tcBorders>
              <w:top w:val="nil"/>
              <w:left w:val="nil"/>
              <w:bottom w:val="single" w:sz="4" w:space="0" w:color="auto"/>
              <w:right w:val="single" w:sz="4" w:space="0" w:color="auto"/>
            </w:tcBorders>
            <w:shd w:val="clear" w:color="auto" w:fill="auto"/>
            <w:vAlign w:val="center"/>
            <w:hideMark/>
          </w:tcPr>
          <w:p w14:paraId="199B8FD0" w14:textId="77777777" w:rsidR="00715717" w:rsidRPr="001F6E7F" w:rsidRDefault="00715717" w:rsidP="00341E03">
            <w:pPr>
              <w:pStyle w:val="ad"/>
              <w:spacing w:line="240" w:lineRule="auto"/>
            </w:pPr>
            <w:r w:rsidRPr="001F6E7F">
              <w:t>0+72.69</w:t>
            </w:r>
          </w:p>
        </w:tc>
      </w:tr>
    </w:tbl>
    <w:p w14:paraId="2F26927D" w14:textId="59075058" w:rsidR="007B573A" w:rsidRPr="001F6E7F" w:rsidRDefault="00715717" w:rsidP="001D190A">
      <w:pPr>
        <w:pStyle w:val="af"/>
        <w:ind w:firstLine="480"/>
      </w:pPr>
      <w:r w:rsidRPr="001F6E7F">
        <w:t>注：底部高程指测压管底部高程</w:t>
      </w:r>
    </w:p>
    <w:p w14:paraId="0A985A5F" w14:textId="01B6CA78" w:rsidR="00320F67" w:rsidRDefault="0034449A" w:rsidP="004E42BF">
      <w:pPr>
        <w:pStyle w:val="af1"/>
        <w:ind w:firstLineChars="0" w:firstLine="0"/>
        <w:jc w:val="center"/>
        <w:rPr>
          <w:rFonts w:cs="Times New Roman"/>
        </w:rPr>
      </w:pPr>
      <w:r>
        <w:rPr>
          <w:rFonts w:cs="Times New Roman"/>
          <w:noProof/>
        </w:rPr>
        <w:drawing>
          <wp:inline distT="0" distB="0" distL="0" distR="0" wp14:anchorId="115B4AEA" wp14:editId="5CCE4CC6">
            <wp:extent cx="5220000" cy="3007436"/>
            <wp:effectExtent l="19050" t="19050" r="19050" b="2159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0000" cy="3007436"/>
                    </a:xfrm>
                    <a:prstGeom prst="rect">
                      <a:avLst/>
                    </a:prstGeom>
                    <a:noFill/>
                    <a:ln>
                      <a:solidFill>
                        <a:schemeClr val="tx1"/>
                      </a:solidFill>
                    </a:ln>
                  </pic:spPr>
                </pic:pic>
              </a:graphicData>
            </a:graphic>
          </wp:inline>
        </w:drawing>
      </w:r>
    </w:p>
    <w:p w14:paraId="11CFB805" w14:textId="42F5B9FE" w:rsidR="00320F67" w:rsidRPr="008C7CC5" w:rsidRDefault="00320F67" w:rsidP="00320F67">
      <w:pPr>
        <w:pStyle w:val="af1"/>
        <w:ind w:firstLineChars="0" w:firstLine="0"/>
        <w:jc w:val="center"/>
        <w:rPr>
          <w:rFonts w:cs="Times New Roman"/>
          <w:b/>
        </w:rPr>
      </w:pPr>
      <w:r w:rsidRPr="008C7CC5">
        <w:rPr>
          <w:rFonts w:cs="Times New Roman" w:hint="eastAsia"/>
          <w:b/>
        </w:rPr>
        <w:t>图</w:t>
      </w:r>
      <w:r w:rsidRPr="008C7CC5">
        <w:rPr>
          <w:rFonts w:cs="Times New Roman" w:hint="eastAsia"/>
          <w:b/>
        </w:rPr>
        <w:t>2.1-</w:t>
      </w:r>
      <w:r w:rsidR="006B13E9">
        <w:rPr>
          <w:rFonts w:cs="Times New Roman" w:hint="eastAsia"/>
          <w:b/>
        </w:rPr>
        <w:t>2</w:t>
      </w:r>
      <w:r w:rsidRPr="008C7CC5">
        <w:rPr>
          <w:rFonts w:cs="Times New Roman" w:hint="eastAsia"/>
          <w:b/>
        </w:rPr>
        <w:t xml:space="preserve"> </w:t>
      </w:r>
      <w:r w:rsidRPr="008C7CC5">
        <w:rPr>
          <w:rFonts w:cs="Times New Roman" w:hint="eastAsia"/>
          <w:b/>
        </w:rPr>
        <w:t>渗流</w:t>
      </w:r>
      <w:r w:rsidRPr="008C7CC5">
        <w:rPr>
          <w:rFonts w:cs="Times New Roman"/>
          <w:b/>
        </w:rPr>
        <w:t>监测设施布置示意图</w:t>
      </w:r>
    </w:p>
    <w:p w14:paraId="21FC8C5B" w14:textId="77777777" w:rsidR="00320F67" w:rsidRPr="001F6E7F" w:rsidRDefault="00320F67" w:rsidP="00320F67">
      <w:pPr>
        <w:pStyle w:val="af1"/>
        <w:rPr>
          <w:rFonts w:cs="Times New Roman"/>
        </w:rPr>
      </w:pPr>
      <w:r w:rsidRPr="001F6E7F">
        <w:rPr>
          <w:rFonts w:cs="Times New Roman"/>
        </w:rPr>
        <w:t>2</w:t>
      </w:r>
      <w:r w:rsidRPr="001F6E7F">
        <w:rPr>
          <w:rFonts w:cs="Times New Roman"/>
        </w:rPr>
        <w:t>、渗流量</w:t>
      </w:r>
    </w:p>
    <w:p w14:paraId="70A14D22" w14:textId="3247E707" w:rsidR="00320F67" w:rsidRPr="001F6E7F" w:rsidRDefault="00320F67" w:rsidP="00320F67">
      <w:pPr>
        <w:pStyle w:val="af1"/>
        <w:rPr>
          <w:rFonts w:cs="Times New Roman"/>
        </w:rPr>
      </w:pPr>
      <w:r w:rsidRPr="001F6E7F">
        <w:rPr>
          <w:rFonts w:cs="Times New Roman"/>
        </w:rPr>
        <w:t>本工程渗流观测设施</w:t>
      </w:r>
      <w:r>
        <w:rPr>
          <w:rFonts w:cs="Times New Roman" w:hint="eastAsia"/>
        </w:rPr>
        <w:t>包括</w:t>
      </w:r>
      <w:r w:rsidRPr="001F6E7F">
        <w:rPr>
          <w:rFonts w:cs="Times New Roman"/>
        </w:rPr>
        <w:t>坝体自然渗水点及三角</w:t>
      </w:r>
      <w:r w:rsidR="00C151C8">
        <w:rPr>
          <w:rFonts w:cs="Times New Roman" w:hint="eastAsia"/>
        </w:rPr>
        <w:t>量水</w:t>
      </w:r>
      <w:r w:rsidRPr="001F6E7F">
        <w:rPr>
          <w:rFonts w:cs="Times New Roman"/>
        </w:rPr>
        <w:t>堰</w:t>
      </w:r>
      <w:r>
        <w:rPr>
          <w:rFonts w:cs="Times New Roman" w:hint="eastAsia"/>
        </w:rPr>
        <w:t>，</w:t>
      </w:r>
      <w:r w:rsidRPr="001F6E7F">
        <w:rPr>
          <w:rFonts w:cs="Times New Roman"/>
        </w:rPr>
        <w:t>测量方法为人工观测。</w:t>
      </w:r>
    </w:p>
    <w:p w14:paraId="2AA89F85" w14:textId="24B3C42B" w:rsidR="00320F67" w:rsidRDefault="00320F67" w:rsidP="00320F67">
      <w:pPr>
        <w:pStyle w:val="af1"/>
        <w:rPr>
          <w:rFonts w:cs="Times New Roman"/>
        </w:rPr>
      </w:pPr>
      <w:r w:rsidRPr="001F6E7F">
        <w:rPr>
          <w:rFonts w:cs="Times New Roman"/>
        </w:rPr>
        <w:t>（</w:t>
      </w:r>
      <w:r w:rsidRPr="001F6E7F">
        <w:rPr>
          <w:rFonts w:cs="Times New Roman"/>
        </w:rPr>
        <w:t>1</w:t>
      </w:r>
      <w:r w:rsidRPr="001F6E7F">
        <w:rPr>
          <w:rFonts w:cs="Times New Roman"/>
        </w:rPr>
        <w:t>）目前，本工程渗流量观测点共有</w:t>
      </w:r>
      <w:r w:rsidRPr="001F6E7F">
        <w:rPr>
          <w:rFonts w:cs="Times New Roman"/>
        </w:rPr>
        <w:t>21</w:t>
      </w:r>
      <w:r w:rsidRPr="001F6E7F">
        <w:rPr>
          <w:rFonts w:cs="Times New Roman"/>
        </w:rPr>
        <w:t>个，其中左坝段</w:t>
      </w:r>
      <w:r w:rsidRPr="001F6E7F">
        <w:rPr>
          <w:rFonts w:cs="Times New Roman"/>
        </w:rPr>
        <w:t>16</w:t>
      </w:r>
      <w:r w:rsidRPr="001F6E7F">
        <w:rPr>
          <w:rFonts w:cs="Times New Roman"/>
        </w:rPr>
        <w:t>个、溢流坝段</w:t>
      </w:r>
      <w:r w:rsidRPr="001F6E7F">
        <w:rPr>
          <w:rFonts w:cs="Times New Roman"/>
        </w:rPr>
        <w:t>3</w:t>
      </w:r>
      <w:r w:rsidRPr="001F6E7F">
        <w:rPr>
          <w:rFonts w:cs="Times New Roman"/>
        </w:rPr>
        <w:t>个，右坝段</w:t>
      </w:r>
      <w:r w:rsidRPr="001F6E7F">
        <w:rPr>
          <w:rFonts w:cs="Times New Roman"/>
        </w:rPr>
        <w:t>2</w:t>
      </w:r>
      <w:r w:rsidRPr="001F6E7F">
        <w:rPr>
          <w:rFonts w:cs="Times New Roman"/>
        </w:rPr>
        <w:t>个。渗流量观测点具体布置见图</w:t>
      </w:r>
      <w:r w:rsidR="006B13E9">
        <w:rPr>
          <w:rFonts w:cs="Times New Roman" w:hint="eastAsia"/>
        </w:rPr>
        <w:t>2.1-2</w:t>
      </w:r>
      <w:r w:rsidRPr="001F6E7F">
        <w:rPr>
          <w:rFonts w:cs="Times New Roman"/>
        </w:rPr>
        <w:t>及表</w:t>
      </w:r>
      <w:r w:rsidRPr="001F6E7F">
        <w:rPr>
          <w:rFonts w:cs="Times New Roman"/>
        </w:rPr>
        <w:t>2.1-3</w:t>
      </w:r>
      <w:r w:rsidRPr="001F6E7F">
        <w:rPr>
          <w:rFonts w:cs="Times New Roman"/>
        </w:rPr>
        <w:t>。</w:t>
      </w:r>
    </w:p>
    <w:p w14:paraId="09FA0A9C" w14:textId="11C210DF" w:rsidR="00341E03" w:rsidRDefault="00320F67" w:rsidP="00435FFB">
      <w:pPr>
        <w:pStyle w:val="af1"/>
      </w:pPr>
      <w:r w:rsidRPr="001F6E7F">
        <w:t>（</w:t>
      </w:r>
      <w:r w:rsidRPr="001F6E7F">
        <w:t>2</w:t>
      </w:r>
      <w:r w:rsidRPr="001F6E7F">
        <w:t>）</w:t>
      </w:r>
      <w:proofErr w:type="gramStart"/>
      <w:r w:rsidRPr="001F6E7F">
        <w:t>廊道总渗流量通过</w:t>
      </w:r>
      <w:proofErr w:type="gramEnd"/>
      <w:r w:rsidRPr="001F6E7F">
        <w:t>位于左坝段廊道底部的</w:t>
      </w:r>
      <w:r w:rsidRPr="001F6E7F">
        <w:t>1</w:t>
      </w:r>
      <w:r w:rsidRPr="001F6E7F">
        <w:t>个三角</w:t>
      </w:r>
      <w:proofErr w:type="gramStart"/>
      <w:r w:rsidRPr="001F6E7F">
        <w:t>堰</w:t>
      </w:r>
      <w:proofErr w:type="gramEnd"/>
      <w:r w:rsidRPr="001F6E7F">
        <w:t>观测。具体布置</w:t>
      </w:r>
      <w:r w:rsidRPr="001F6E7F">
        <w:lastRenderedPageBreak/>
        <w:t>见图</w:t>
      </w:r>
      <w:r w:rsidR="006B13E9">
        <w:rPr>
          <w:rFonts w:hint="eastAsia"/>
        </w:rPr>
        <w:t>2.1-2</w:t>
      </w:r>
      <w:r w:rsidRPr="001F6E7F">
        <w:t>。</w:t>
      </w:r>
    </w:p>
    <w:p w14:paraId="58C58ABC" w14:textId="1F16F8DB" w:rsidR="00621FA4" w:rsidRPr="001F6E7F" w:rsidRDefault="00621FA4" w:rsidP="001D190A">
      <w:pPr>
        <w:pStyle w:val="ae"/>
      </w:pPr>
      <w:r w:rsidRPr="001F6E7F">
        <w:t>表</w:t>
      </w:r>
      <w:r w:rsidR="006448A3" w:rsidRPr="001F6E7F">
        <w:t>2</w:t>
      </w:r>
      <w:r w:rsidR="00DD0897" w:rsidRPr="001F6E7F">
        <w:t>.1</w:t>
      </w:r>
      <w:r w:rsidR="00E66203" w:rsidRPr="001F6E7F">
        <w:t>-3</w:t>
      </w:r>
      <w:r w:rsidRPr="001F6E7F">
        <w:t xml:space="preserve"> </w:t>
      </w:r>
      <w:r w:rsidRPr="001F6E7F">
        <w:t>坝体渗流观测点位置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621FA4" w:rsidRPr="001F6E7F" w14:paraId="7B4BB2E3" w14:textId="77777777" w:rsidTr="003B6527">
        <w:trPr>
          <w:trHeight w:val="340"/>
          <w:tblHeader/>
          <w:jc w:val="center"/>
        </w:trPr>
        <w:tc>
          <w:tcPr>
            <w:tcW w:w="1000" w:type="pct"/>
            <w:vAlign w:val="center"/>
          </w:tcPr>
          <w:p w14:paraId="13EEE951" w14:textId="77C64820" w:rsidR="00621FA4" w:rsidRPr="001F6E7F" w:rsidRDefault="00621FA4" w:rsidP="00341E03">
            <w:pPr>
              <w:pStyle w:val="ad"/>
              <w:spacing w:line="240" w:lineRule="auto"/>
            </w:pPr>
            <w:r w:rsidRPr="001F6E7F">
              <w:t>测点位置</w:t>
            </w:r>
          </w:p>
        </w:tc>
        <w:tc>
          <w:tcPr>
            <w:tcW w:w="1000" w:type="pct"/>
            <w:vAlign w:val="center"/>
          </w:tcPr>
          <w:p w14:paraId="4F79778E" w14:textId="77777777" w:rsidR="00621FA4" w:rsidRPr="001F6E7F" w:rsidRDefault="00621FA4" w:rsidP="00341E03">
            <w:pPr>
              <w:pStyle w:val="ad"/>
              <w:spacing w:line="240" w:lineRule="auto"/>
            </w:pPr>
            <w:r w:rsidRPr="001F6E7F">
              <w:t>测点编号</w:t>
            </w:r>
          </w:p>
        </w:tc>
        <w:tc>
          <w:tcPr>
            <w:tcW w:w="1000" w:type="pct"/>
            <w:vAlign w:val="center"/>
          </w:tcPr>
          <w:p w14:paraId="01EC6618" w14:textId="77777777" w:rsidR="00621FA4" w:rsidRPr="001F6E7F" w:rsidRDefault="00621FA4" w:rsidP="00341E03">
            <w:pPr>
              <w:pStyle w:val="ad"/>
              <w:spacing w:line="240" w:lineRule="auto"/>
            </w:pPr>
            <w:r w:rsidRPr="001F6E7F">
              <w:t>测点高程（ｍ）</w:t>
            </w:r>
          </w:p>
        </w:tc>
        <w:tc>
          <w:tcPr>
            <w:tcW w:w="1000" w:type="pct"/>
            <w:vAlign w:val="center"/>
          </w:tcPr>
          <w:p w14:paraId="65156296" w14:textId="77777777" w:rsidR="00621FA4" w:rsidRPr="001F6E7F" w:rsidRDefault="00621FA4" w:rsidP="00341E03">
            <w:pPr>
              <w:pStyle w:val="ad"/>
              <w:spacing w:line="240" w:lineRule="auto"/>
            </w:pPr>
            <w:r w:rsidRPr="001F6E7F">
              <w:t>桩号（ｍ）</w:t>
            </w:r>
          </w:p>
        </w:tc>
        <w:tc>
          <w:tcPr>
            <w:tcW w:w="1000" w:type="pct"/>
            <w:vAlign w:val="center"/>
          </w:tcPr>
          <w:p w14:paraId="0073F35C" w14:textId="77777777" w:rsidR="00621FA4" w:rsidRPr="001F6E7F" w:rsidRDefault="00621FA4" w:rsidP="00341E03">
            <w:pPr>
              <w:pStyle w:val="ad"/>
              <w:spacing w:line="240" w:lineRule="auto"/>
            </w:pPr>
            <w:r w:rsidRPr="001F6E7F">
              <w:t>备注</w:t>
            </w:r>
          </w:p>
        </w:tc>
      </w:tr>
      <w:tr w:rsidR="003B6527" w:rsidRPr="001F6E7F" w14:paraId="00AD590A" w14:textId="77777777" w:rsidTr="003B6527">
        <w:trPr>
          <w:trHeight w:val="340"/>
          <w:jc w:val="center"/>
        </w:trPr>
        <w:tc>
          <w:tcPr>
            <w:tcW w:w="1000" w:type="pct"/>
            <w:vMerge w:val="restart"/>
            <w:vAlign w:val="center"/>
          </w:tcPr>
          <w:p w14:paraId="43582D05" w14:textId="29E780DC" w:rsidR="003B6527" w:rsidRPr="001F6E7F" w:rsidRDefault="003B6527" w:rsidP="00341E03">
            <w:pPr>
              <w:pStyle w:val="ad"/>
              <w:spacing w:line="240" w:lineRule="auto"/>
            </w:pPr>
            <w:r w:rsidRPr="001F6E7F">
              <w:t>左坝段</w:t>
            </w:r>
          </w:p>
        </w:tc>
        <w:tc>
          <w:tcPr>
            <w:tcW w:w="1000" w:type="pct"/>
            <w:vAlign w:val="bottom"/>
          </w:tcPr>
          <w:p w14:paraId="28C3EBC4" w14:textId="55CCBF80"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w:t>
            </w:r>
          </w:p>
        </w:tc>
        <w:tc>
          <w:tcPr>
            <w:tcW w:w="1000" w:type="pct"/>
            <w:vAlign w:val="center"/>
          </w:tcPr>
          <w:p w14:paraId="7F387499" w14:textId="77777777" w:rsidR="003B6527" w:rsidRPr="001F6E7F" w:rsidRDefault="003B6527" w:rsidP="00341E03">
            <w:pPr>
              <w:pStyle w:val="ad"/>
              <w:spacing w:line="240" w:lineRule="auto"/>
            </w:pPr>
            <w:r w:rsidRPr="001F6E7F">
              <w:t>274.94</w:t>
            </w:r>
          </w:p>
        </w:tc>
        <w:tc>
          <w:tcPr>
            <w:tcW w:w="1000" w:type="pct"/>
            <w:vAlign w:val="center"/>
          </w:tcPr>
          <w:p w14:paraId="33DE0CD7" w14:textId="77777777" w:rsidR="003B6527" w:rsidRPr="001F6E7F" w:rsidRDefault="003B6527" w:rsidP="00341E03">
            <w:pPr>
              <w:pStyle w:val="ad"/>
              <w:spacing w:line="240" w:lineRule="auto"/>
            </w:pPr>
            <w:r w:rsidRPr="001F6E7F">
              <w:t>0+024.2</w:t>
            </w:r>
          </w:p>
        </w:tc>
        <w:tc>
          <w:tcPr>
            <w:tcW w:w="1000" w:type="pct"/>
            <w:vMerge w:val="restart"/>
            <w:vAlign w:val="center"/>
          </w:tcPr>
          <w:p w14:paraId="689F664D" w14:textId="77777777" w:rsidR="003B6527" w:rsidRPr="001F6E7F" w:rsidRDefault="003B6527" w:rsidP="00341E03">
            <w:pPr>
              <w:pStyle w:val="ad"/>
              <w:spacing w:line="240" w:lineRule="auto"/>
            </w:pPr>
            <w:r w:rsidRPr="001F6E7F">
              <w:t>左坝段（一）</w:t>
            </w:r>
          </w:p>
          <w:p w14:paraId="46247BC7" w14:textId="77777777" w:rsidR="003B6527" w:rsidRPr="001F6E7F" w:rsidRDefault="003B6527" w:rsidP="00341E03">
            <w:pPr>
              <w:pStyle w:val="ad"/>
              <w:spacing w:line="240" w:lineRule="auto"/>
            </w:pPr>
            <w:r w:rsidRPr="001F6E7F">
              <w:t>纵向廊道右墙壁部位</w:t>
            </w:r>
          </w:p>
        </w:tc>
      </w:tr>
      <w:tr w:rsidR="003B6527" w:rsidRPr="001F6E7F" w14:paraId="0296D651" w14:textId="77777777" w:rsidTr="003B6527">
        <w:trPr>
          <w:trHeight w:val="340"/>
          <w:jc w:val="center"/>
        </w:trPr>
        <w:tc>
          <w:tcPr>
            <w:tcW w:w="1000" w:type="pct"/>
            <w:vMerge/>
            <w:vAlign w:val="center"/>
          </w:tcPr>
          <w:p w14:paraId="153D7CA6" w14:textId="77777777" w:rsidR="003B6527" w:rsidRPr="001F6E7F" w:rsidRDefault="003B6527" w:rsidP="00341E03">
            <w:pPr>
              <w:pStyle w:val="ad"/>
              <w:spacing w:line="240" w:lineRule="auto"/>
            </w:pPr>
          </w:p>
        </w:tc>
        <w:tc>
          <w:tcPr>
            <w:tcW w:w="1000" w:type="pct"/>
            <w:vAlign w:val="bottom"/>
          </w:tcPr>
          <w:p w14:paraId="72E39FA1" w14:textId="3FA8EF28"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2#</w:t>
            </w:r>
          </w:p>
        </w:tc>
        <w:tc>
          <w:tcPr>
            <w:tcW w:w="1000" w:type="pct"/>
            <w:vAlign w:val="center"/>
          </w:tcPr>
          <w:p w14:paraId="216FD917" w14:textId="77777777" w:rsidR="003B6527" w:rsidRPr="001F6E7F" w:rsidRDefault="003B6527" w:rsidP="00341E03">
            <w:pPr>
              <w:pStyle w:val="ad"/>
              <w:spacing w:line="240" w:lineRule="auto"/>
            </w:pPr>
            <w:r w:rsidRPr="001F6E7F">
              <w:t>274.89</w:t>
            </w:r>
          </w:p>
        </w:tc>
        <w:tc>
          <w:tcPr>
            <w:tcW w:w="1000" w:type="pct"/>
            <w:vAlign w:val="center"/>
          </w:tcPr>
          <w:p w14:paraId="5AE8114F" w14:textId="77777777" w:rsidR="003B6527" w:rsidRPr="001F6E7F" w:rsidRDefault="003B6527" w:rsidP="00341E03">
            <w:pPr>
              <w:pStyle w:val="ad"/>
              <w:spacing w:line="240" w:lineRule="auto"/>
            </w:pPr>
            <w:r w:rsidRPr="001F6E7F">
              <w:t>0+024.2</w:t>
            </w:r>
          </w:p>
        </w:tc>
        <w:tc>
          <w:tcPr>
            <w:tcW w:w="1000" w:type="pct"/>
            <w:vMerge/>
            <w:vAlign w:val="center"/>
          </w:tcPr>
          <w:p w14:paraId="13ECE842" w14:textId="77777777" w:rsidR="003B6527" w:rsidRPr="001F6E7F" w:rsidRDefault="003B6527" w:rsidP="00341E03">
            <w:pPr>
              <w:pStyle w:val="ad"/>
              <w:spacing w:line="240" w:lineRule="auto"/>
            </w:pPr>
          </w:p>
        </w:tc>
      </w:tr>
      <w:tr w:rsidR="003B6527" w:rsidRPr="001F6E7F" w14:paraId="5601B5FA" w14:textId="77777777" w:rsidTr="003B6527">
        <w:trPr>
          <w:trHeight w:val="340"/>
          <w:jc w:val="center"/>
        </w:trPr>
        <w:tc>
          <w:tcPr>
            <w:tcW w:w="1000" w:type="pct"/>
            <w:vMerge/>
            <w:vAlign w:val="center"/>
          </w:tcPr>
          <w:p w14:paraId="6FA88696" w14:textId="77777777" w:rsidR="003B6527" w:rsidRPr="001F6E7F" w:rsidRDefault="003B6527" w:rsidP="00341E03">
            <w:pPr>
              <w:pStyle w:val="ad"/>
              <w:spacing w:line="240" w:lineRule="auto"/>
            </w:pPr>
          </w:p>
        </w:tc>
        <w:tc>
          <w:tcPr>
            <w:tcW w:w="1000" w:type="pct"/>
            <w:vAlign w:val="bottom"/>
          </w:tcPr>
          <w:p w14:paraId="2F402C4B" w14:textId="40AA3DB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3#</w:t>
            </w:r>
          </w:p>
        </w:tc>
        <w:tc>
          <w:tcPr>
            <w:tcW w:w="1000" w:type="pct"/>
            <w:vAlign w:val="center"/>
          </w:tcPr>
          <w:p w14:paraId="4BF01721" w14:textId="77777777" w:rsidR="003B6527" w:rsidRPr="001F6E7F" w:rsidRDefault="003B6527" w:rsidP="00341E03">
            <w:pPr>
              <w:pStyle w:val="ad"/>
              <w:spacing w:line="240" w:lineRule="auto"/>
            </w:pPr>
            <w:r w:rsidRPr="001F6E7F">
              <w:t>274.85</w:t>
            </w:r>
          </w:p>
        </w:tc>
        <w:tc>
          <w:tcPr>
            <w:tcW w:w="1000" w:type="pct"/>
            <w:vAlign w:val="center"/>
          </w:tcPr>
          <w:p w14:paraId="54B43DAE" w14:textId="77777777" w:rsidR="003B6527" w:rsidRPr="001F6E7F" w:rsidRDefault="003B6527" w:rsidP="00341E03">
            <w:pPr>
              <w:pStyle w:val="ad"/>
              <w:spacing w:line="240" w:lineRule="auto"/>
            </w:pPr>
            <w:r w:rsidRPr="001F6E7F">
              <w:t>0+024.2</w:t>
            </w:r>
          </w:p>
        </w:tc>
        <w:tc>
          <w:tcPr>
            <w:tcW w:w="1000" w:type="pct"/>
            <w:vMerge/>
            <w:vAlign w:val="center"/>
          </w:tcPr>
          <w:p w14:paraId="21AF1D3F" w14:textId="77777777" w:rsidR="003B6527" w:rsidRPr="001F6E7F" w:rsidRDefault="003B6527" w:rsidP="00341E03">
            <w:pPr>
              <w:pStyle w:val="ad"/>
              <w:spacing w:line="240" w:lineRule="auto"/>
            </w:pPr>
          </w:p>
        </w:tc>
      </w:tr>
      <w:tr w:rsidR="003B6527" w:rsidRPr="001F6E7F" w14:paraId="667BD817" w14:textId="77777777" w:rsidTr="003B6527">
        <w:trPr>
          <w:trHeight w:val="340"/>
          <w:jc w:val="center"/>
        </w:trPr>
        <w:tc>
          <w:tcPr>
            <w:tcW w:w="1000" w:type="pct"/>
            <w:vMerge/>
            <w:vAlign w:val="center"/>
          </w:tcPr>
          <w:p w14:paraId="1AAF2B96" w14:textId="77777777" w:rsidR="003B6527" w:rsidRPr="001F6E7F" w:rsidRDefault="003B6527" w:rsidP="00341E03">
            <w:pPr>
              <w:pStyle w:val="ad"/>
              <w:spacing w:line="240" w:lineRule="auto"/>
            </w:pPr>
          </w:p>
        </w:tc>
        <w:tc>
          <w:tcPr>
            <w:tcW w:w="1000" w:type="pct"/>
            <w:vAlign w:val="bottom"/>
          </w:tcPr>
          <w:p w14:paraId="4D27E552" w14:textId="0BCEB281"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4#</w:t>
            </w:r>
          </w:p>
        </w:tc>
        <w:tc>
          <w:tcPr>
            <w:tcW w:w="1000" w:type="pct"/>
            <w:vAlign w:val="center"/>
          </w:tcPr>
          <w:p w14:paraId="0E954DBD" w14:textId="77777777" w:rsidR="003B6527" w:rsidRPr="001F6E7F" w:rsidRDefault="003B6527" w:rsidP="00341E03">
            <w:pPr>
              <w:pStyle w:val="ad"/>
              <w:spacing w:line="240" w:lineRule="auto"/>
            </w:pPr>
            <w:r w:rsidRPr="001F6E7F">
              <w:t>274.9</w:t>
            </w:r>
          </w:p>
        </w:tc>
        <w:tc>
          <w:tcPr>
            <w:tcW w:w="1000" w:type="pct"/>
            <w:vAlign w:val="center"/>
          </w:tcPr>
          <w:p w14:paraId="10D40210" w14:textId="77777777" w:rsidR="003B6527" w:rsidRPr="001F6E7F" w:rsidRDefault="003B6527" w:rsidP="00341E03">
            <w:pPr>
              <w:pStyle w:val="ad"/>
              <w:spacing w:line="240" w:lineRule="auto"/>
            </w:pPr>
            <w:r w:rsidRPr="001F6E7F">
              <w:t>0+024.2</w:t>
            </w:r>
          </w:p>
        </w:tc>
        <w:tc>
          <w:tcPr>
            <w:tcW w:w="1000" w:type="pct"/>
            <w:vMerge/>
            <w:vAlign w:val="center"/>
          </w:tcPr>
          <w:p w14:paraId="305FCE58" w14:textId="77777777" w:rsidR="003B6527" w:rsidRPr="001F6E7F" w:rsidRDefault="003B6527" w:rsidP="00341E03">
            <w:pPr>
              <w:pStyle w:val="ad"/>
              <w:spacing w:line="240" w:lineRule="auto"/>
            </w:pPr>
          </w:p>
        </w:tc>
      </w:tr>
      <w:tr w:rsidR="003B6527" w:rsidRPr="001F6E7F" w14:paraId="08F5C38E" w14:textId="77777777" w:rsidTr="003B6527">
        <w:trPr>
          <w:trHeight w:val="340"/>
          <w:jc w:val="center"/>
        </w:trPr>
        <w:tc>
          <w:tcPr>
            <w:tcW w:w="1000" w:type="pct"/>
            <w:vMerge/>
            <w:vAlign w:val="center"/>
          </w:tcPr>
          <w:p w14:paraId="381DC731" w14:textId="77777777" w:rsidR="003B6527" w:rsidRPr="001F6E7F" w:rsidRDefault="003B6527" w:rsidP="00341E03">
            <w:pPr>
              <w:pStyle w:val="ad"/>
              <w:spacing w:line="240" w:lineRule="auto"/>
            </w:pPr>
          </w:p>
        </w:tc>
        <w:tc>
          <w:tcPr>
            <w:tcW w:w="1000" w:type="pct"/>
            <w:vAlign w:val="bottom"/>
          </w:tcPr>
          <w:p w14:paraId="696F7EA9" w14:textId="65D3EBE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5#</w:t>
            </w:r>
          </w:p>
        </w:tc>
        <w:tc>
          <w:tcPr>
            <w:tcW w:w="1000" w:type="pct"/>
            <w:vAlign w:val="center"/>
          </w:tcPr>
          <w:p w14:paraId="755B0DC1" w14:textId="77777777" w:rsidR="003B6527" w:rsidRPr="001F6E7F" w:rsidRDefault="003B6527" w:rsidP="00341E03">
            <w:pPr>
              <w:pStyle w:val="ad"/>
              <w:spacing w:line="240" w:lineRule="auto"/>
            </w:pPr>
            <w:r w:rsidRPr="001F6E7F">
              <w:t>274.29</w:t>
            </w:r>
          </w:p>
        </w:tc>
        <w:tc>
          <w:tcPr>
            <w:tcW w:w="1000" w:type="pct"/>
            <w:vAlign w:val="center"/>
          </w:tcPr>
          <w:p w14:paraId="412BA8B0" w14:textId="77777777" w:rsidR="003B6527" w:rsidRPr="001F6E7F" w:rsidRDefault="003B6527" w:rsidP="00341E03">
            <w:pPr>
              <w:pStyle w:val="ad"/>
              <w:spacing w:line="240" w:lineRule="auto"/>
            </w:pPr>
            <w:r w:rsidRPr="001F6E7F">
              <w:t>0+024.2</w:t>
            </w:r>
          </w:p>
        </w:tc>
        <w:tc>
          <w:tcPr>
            <w:tcW w:w="1000" w:type="pct"/>
            <w:vMerge/>
            <w:vAlign w:val="center"/>
          </w:tcPr>
          <w:p w14:paraId="42F34047" w14:textId="77777777" w:rsidR="003B6527" w:rsidRPr="001F6E7F" w:rsidRDefault="003B6527" w:rsidP="00341E03">
            <w:pPr>
              <w:pStyle w:val="ad"/>
              <w:spacing w:line="240" w:lineRule="auto"/>
            </w:pPr>
          </w:p>
        </w:tc>
      </w:tr>
      <w:tr w:rsidR="003B6527" w:rsidRPr="001F6E7F" w14:paraId="3CBDE329" w14:textId="77777777" w:rsidTr="003B6527">
        <w:trPr>
          <w:trHeight w:val="340"/>
          <w:jc w:val="center"/>
        </w:trPr>
        <w:tc>
          <w:tcPr>
            <w:tcW w:w="1000" w:type="pct"/>
            <w:vMerge/>
            <w:vAlign w:val="center"/>
          </w:tcPr>
          <w:p w14:paraId="575BD74E" w14:textId="77777777" w:rsidR="003B6527" w:rsidRPr="001F6E7F" w:rsidRDefault="003B6527" w:rsidP="00341E03">
            <w:pPr>
              <w:pStyle w:val="ad"/>
              <w:spacing w:line="240" w:lineRule="auto"/>
            </w:pPr>
          </w:p>
        </w:tc>
        <w:tc>
          <w:tcPr>
            <w:tcW w:w="1000" w:type="pct"/>
            <w:vAlign w:val="bottom"/>
          </w:tcPr>
          <w:p w14:paraId="795FB86E" w14:textId="6BD1170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6#</w:t>
            </w:r>
          </w:p>
        </w:tc>
        <w:tc>
          <w:tcPr>
            <w:tcW w:w="1000" w:type="pct"/>
            <w:vAlign w:val="center"/>
          </w:tcPr>
          <w:p w14:paraId="68333FC8" w14:textId="77777777" w:rsidR="003B6527" w:rsidRPr="001F6E7F" w:rsidRDefault="003B6527" w:rsidP="00341E03">
            <w:pPr>
              <w:pStyle w:val="ad"/>
              <w:spacing w:line="240" w:lineRule="auto"/>
            </w:pPr>
            <w:r w:rsidRPr="001F6E7F">
              <w:t>273.67</w:t>
            </w:r>
          </w:p>
        </w:tc>
        <w:tc>
          <w:tcPr>
            <w:tcW w:w="1000" w:type="pct"/>
            <w:vAlign w:val="center"/>
          </w:tcPr>
          <w:p w14:paraId="1122C42F" w14:textId="77777777" w:rsidR="003B6527" w:rsidRPr="001F6E7F" w:rsidRDefault="003B6527" w:rsidP="00341E03">
            <w:pPr>
              <w:pStyle w:val="ad"/>
              <w:spacing w:line="240" w:lineRule="auto"/>
            </w:pPr>
            <w:r w:rsidRPr="001F6E7F">
              <w:t>0+024.2</w:t>
            </w:r>
          </w:p>
        </w:tc>
        <w:tc>
          <w:tcPr>
            <w:tcW w:w="1000" w:type="pct"/>
            <w:vMerge/>
            <w:vAlign w:val="center"/>
          </w:tcPr>
          <w:p w14:paraId="7DCD0175" w14:textId="77777777" w:rsidR="003B6527" w:rsidRPr="001F6E7F" w:rsidRDefault="003B6527" w:rsidP="00341E03">
            <w:pPr>
              <w:pStyle w:val="ad"/>
              <w:spacing w:line="240" w:lineRule="auto"/>
            </w:pPr>
          </w:p>
        </w:tc>
      </w:tr>
      <w:tr w:rsidR="003B6527" w:rsidRPr="001F6E7F" w14:paraId="4D32F93A" w14:textId="77777777" w:rsidTr="003B6527">
        <w:trPr>
          <w:trHeight w:val="340"/>
          <w:jc w:val="center"/>
        </w:trPr>
        <w:tc>
          <w:tcPr>
            <w:tcW w:w="1000" w:type="pct"/>
            <w:vMerge/>
            <w:vAlign w:val="center"/>
          </w:tcPr>
          <w:p w14:paraId="5BC066E5" w14:textId="77777777" w:rsidR="003B6527" w:rsidRPr="001F6E7F" w:rsidRDefault="003B6527" w:rsidP="00341E03">
            <w:pPr>
              <w:pStyle w:val="ad"/>
              <w:spacing w:line="240" w:lineRule="auto"/>
            </w:pPr>
          </w:p>
        </w:tc>
        <w:tc>
          <w:tcPr>
            <w:tcW w:w="1000" w:type="pct"/>
            <w:vAlign w:val="bottom"/>
          </w:tcPr>
          <w:p w14:paraId="7F385892" w14:textId="42602D4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7#</w:t>
            </w:r>
          </w:p>
        </w:tc>
        <w:tc>
          <w:tcPr>
            <w:tcW w:w="1000" w:type="pct"/>
            <w:vAlign w:val="center"/>
          </w:tcPr>
          <w:p w14:paraId="2FAAE322" w14:textId="77777777" w:rsidR="003B6527" w:rsidRPr="001F6E7F" w:rsidRDefault="003B6527" w:rsidP="00341E03">
            <w:pPr>
              <w:pStyle w:val="ad"/>
              <w:spacing w:line="240" w:lineRule="auto"/>
            </w:pPr>
            <w:r w:rsidRPr="001F6E7F">
              <w:t>272.32</w:t>
            </w:r>
          </w:p>
        </w:tc>
        <w:tc>
          <w:tcPr>
            <w:tcW w:w="1000" w:type="pct"/>
            <w:vAlign w:val="center"/>
          </w:tcPr>
          <w:p w14:paraId="49D86033" w14:textId="77777777" w:rsidR="003B6527" w:rsidRPr="001F6E7F" w:rsidRDefault="003B6527" w:rsidP="00341E03">
            <w:pPr>
              <w:pStyle w:val="ad"/>
              <w:spacing w:line="240" w:lineRule="auto"/>
            </w:pPr>
            <w:r w:rsidRPr="001F6E7F">
              <w:t>0+024.6</w:t>
            </w:r>
          </w:p>
        </w:tc>
        <w:tc>
          <w:tcPr>
            <w:tcW w:w="1000" w:type="pct"/>
            <w:vMerge w:val="restart"/>
            <w:vAlign w:val="center"/>
          </w:tcPr>
          <w:p w14:paraId="0CEF5DFF" w14:textId="77777777" w:rsidR="003B6527" w:rsidRPr="001F6E7F" w:rsidRDefault="003B6527" w:rsidP="00341E03">
            <w:pPr>
              <w:pStyle w:val="ad"/>
              <w:spacing w:line="240" w:lineRule="auto"/>
            </w:pPr>
            <w:r w:rsidRPr="001F6E7F">
              <w:t>左坝段（二）</w:t>
            </w:r>
          </w:p>
          <w:p w14:paraId="55F5AE77" w14:textId="77777777" w:rsidR="003B6527" w:rsidRPr="001F6E7F" w:rsidRDefault="003B6527" w:rsidP="00341E03">
            <w:pPr>
              <w:pStyle w:val="ad"/>
              <w:spacing w:line="240" w:lineRule="auto"/>
            </w:pPr>
            <w:r w:rsidRPr="001F6E7F">
              <w:t>纵向廊道上游墙壁部位</w:t>
            </w:r>
          </w:p>
        </w:tc>
      </w:tr>
      <w:tr w:rsidR="003B6527" w:rsidRPr="001F6E7F" w14:paraId="3F11F0A1" w14:textId="77777777" w:rsidTr="003B6527">
        <w:trPr>
          <w:trHeight w:val="340"/>
          <w:jc w:val="center"/>
        </w:trPr>
        <w:tc>
          <w:tcPr>
            <w:tcW w:w="1000" w:type="pct"/>
            <w:vMerge/>
            <w:vAlign w:val="center"/>
          </w:tcPr>
          <w:p w14:paraId="378FF26C" w14:textId="77777777" w:rsidR="003B6527" w:rsidRPr="001F6E7F" w:rsidRDefault="003B6527" w:rsidP="00341E03">
            <w:pPr>
              <w:pStyle w:val="ad"/>
              <w:spacing w:line="240" w:lineRule="auto"/>
            </w:pPr>
          </w:p>
        </w:tc>
        <w:tc>
          <w:tcPr>
            <w:tcW w:w="1000" w:type="pct"/>
            <w:vAlign w:val="bottom"/>
          </w:tcPr>
          <w:p w14:paraId="2853F699" w14:textId="2C18765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8#</w:t>
            </w:r>
          </w:p>
        </w:tc>
        <w:tc>
          <w:tcPr>
            <w:tcW w:w="1000" w:type="pct"/>
            <w:vAlign w:val="center"/>
          </w:tcPr>
          <w:p w14:paraId="38280B7F" w14:textId="77777777" w:rsidR="003B6527" w:rsidRPr="001F6E7F" w:rsidRDefault="003B6527" w:rsidP="00341E03">
            <w:pPr>
              <w:pStyle w:val="ad"/>
              <w:spacing w:line="240" w:lineRule="auto"/>
            </w:pPr>
            <w:r w:rsidRPr="001F6E7F">
              <w:t>273.06</w:t>
            </w:r>
          </w:p>
        </w:tc>
        <w:tc>
          <w:tcPr>
            <w:tcW w:w="1000" w:type="pct"/>
            <w:vAlign w:val="center"/>
          </w:tcPr>
          <w:p w14:paraId="734DDEA6" w14:textId="77777777" w:rsidR="003B6527" w:rsidRPr="001F6E7F" w:rsidRDefault="003B6527" w:rsidP="00341E03">
            <w:pPr>
              <w:pStyle w:val="ad"/>
              <w:spacing w:line="240" w:lineRule="auto"/>
            </w:pPr>
            <w:r w:rsidRPr="001F6E7F">
              <w:t>0+025.4</w:t>
            </w:r>
          </w:p>
        </w:tc>
        <w:tc>
          <w:tcPr>
            <w:tcW w:w="1000" w:type="pct"/>
            <w:vMerge/>
            <w:vAlign w:val="center"/>
          </w:tcPr>
          <w:p w14:paraId="0D638C81" w14:textId="77777777" w:rsidR="003B6527" w:rsidRPr="001F6E7F" w:rsidRDefault="003B6527" w:rsidP="00341E03">
            <w:pPr>
              <w:pStyle w:val="ad"/>
              <w:spacing w:line="240" w:lineRule="auto"/>
            </w:pPr>
          </w:p>
        </w:tc>
      </w:tr>
      <w:tr w:rsidR="003B6527" w:rsidRPr="001F6E7F" w14:paraId="2C99FE05" w14:textId="77777777" w:rsidTr="003B6527">
        <w:trPr>
          <w:trHeight w:val="340"/>
          <w:jc w:val="center"/>
        </w:trPr>
        <w:tc>
          <w:tcPr>
            <w:tcW w:w="1000" w:type="pct"/>
            <w:vMerge/>
            <w:vAlign w:val="center"/>
          </w:tcPr>
          <w:p w14:paraId="2E491A12" w14:textId="77777777" w:rsidR="003B6527" w:rsidRPr="001F6E7F" w:rsidRDefault="003B6527" w:rsidP="00341E03">
            <w:pPr>
              <w:pStyle w:val="ad"/>
              <w:spacing w:line="240" w:lineRule="auto"/>
            </w:pPr>
          </w:p>
        </w:tc>
        <w:tc>
          <w:tcPr>
            <w:tcW w:w="1000" w:type="pct"/>
            <w:vAlign w:val="bottom"/>
          </w:tcPr>
          <w:p w14:paraId="4579E640" w14:textId="235C5594"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9#</w:t>
            </w:r>
          </w:p>
        </w:tc>
        <w:tc>
          <w:tcPr>
            <w:tcW w:w="1000" w:type="pct"/>
            <w:vAlign w:val="center"/>
          </w:tcPr>
          <w:p w14:paraId="70830A8D" w14:textId="77777777" w:rsidR="003B6527" w:rsidRPr="001F6E7F" w:rsidRDefault="003B6527" w:rsidP="00341E03">
            <w:pPr>
              <w:pStyle w:val="ad"/>
              <w:spacing w:line="240" w:lineRule="auto"/>
            </w:pPr>
            <w:r w:rsidRPr="001F6E7F">
              <w:t>272.67</w:t>
            </w:r>
          </w:p>
        </w:tc>
        <w:tc>
          <w:tcPr>
            <w:tcW w:w="1000" w:type="pct"/>
            <w:vAlign w:val="center"/>
          </w:tcPr>
          <w:p w14:paraId="6E38B33D" w14:textId="77777777" w:rsidR="003B6527" w:rsidRPr="001F6E7F" w:rsidRDefault="003B6527" w:rsidP="00341E03">
            <w:pPr>
              <w:pStyle w:val="ad"/>
              <w:spacing w:line="240" w:lineRule="auto"/>
            </w:pPr>
            <w:r w:rsidRPr="001F6E7F">
              <w:t>0+025.2</w:t>
            </w:r>
          </w:p>
        </w:tc>
        <w:tc>
          <w:tcPr>
            <w:tcW w:w="1000" w:type="pct"/>
            <w:vMerge/>
            <w:vAlign w:val="center"/>
          </w:tcPr>
          <w:p w14:paraId="10411A48" w14:textId="77777777" w:rsidR="003B6527" w:rsidRPr="001F6E7F" w:rsidRDefault="003B6527" w:rsidP="00341E03">
            <w:pPr>
              <w:pStyle w:val="ad"/>
              <w:spacing w:line="240" w:lineRule="auto"/>
            </w:pPr>
          </w:p>
        </w:tc>
      </w:tr>
      <w:tr w:rsidR="003B6527" w:rsidRPr="001F6E7F" w14:paraId="00492CBA" w14:textId="77777777" w:rsidTr="003B6527">
        <w:trPr>
          <w:trHeight w:val="340"/>
          <w:jc w:val="center"/>
        </w:trPr>
        <w:tc>
          <w:tcPr>
            <w:tcW w:w="1000" w:type="pct"/>
            <w:vMerge/>
            <w:vAlign w:val="center"/>
          </w:tcPr>
          <w:p w14:paraId="2AB2D2B2" w14:textId="77777777" w:rsidR="003B6527" w:rsidRPr="001F6E7F" w:rsidRDefault="003B6527" w:rsidP="00341E03">
            <w:pPr>
              <w:pStyle w:val="ad"/>
              <w:spacing w:line="240" w:lineRule="auto"/>
            </w:pPr>
          </w:p>
        </w:tc>
        <w:tc>
          <w:tcPr>
            <w:tcW w:w="1000" w:type="pct"/>
            <w:vAlign w:val="bottom"/>
          </w:tcPr>
          <w:p w14:paraId="2949B814" w14:textId="0097F17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0#</w:t>
            </w:r>
          </w:p>
        </w:tc>
        <w:tc>
          <w:tcPr>
            <w:tcW w:w="1000" w:type="pct"/>
            <w:vAlign w:val="center"/>
          </w:tcPr>
          <w:p w14:paraId="0C27A0B3" w14:textId="77777777" w:rsidR="003B6527" w:rsidRPr="001F6E7F" w:rsidRDefault="003B6527" w:rsidP="00341E03">
            <w:pPr>
              <w:pStyle w:val="ad"/>
              <w:spacing w:line="240" w:lineRule="auto"/>
            </w:pPr>
            <w:r w:rsidRPr="001F6E7F">
              <w:t>272.34</w:t>
            </w:r>
          </w:p>
        </w:tc>
        <w:tc>
          <w:tcPr>
            <w:tcW w:w="1000" w:type="pct"/>
            <w:vAlign w:val="center"/>
          </w:tcPr>
          <w:p w14:paraId="674CA6CD" w14:textId="77777777" w:rsidR="003B6527" w:rsidRPr="001F6E7F" w:rsidRDefault="003B6527" w:rsidP="00341E03">
            <w:pPr>
              <w:pStyle w:val="ad"/>
              <w:spacing w:line="240" w:lineRule="auto"/>
            </w:pPr>
            <w:r w:rsidRPr="001F6E7F">
              <w:t>0+025.1</w:t>
            </w:r>
          </w:p>
        </w:tc>
        <w:tc>
          <w:tcPr>
            <w:tcW w:w="1000" w:type="pct"/>
            <w:vMerge/>
            <w:vAlign w:val="center"/>
          </w:tcPr>
          <w:p w14:paraId="02A7F406" w14:textId="77777777" w:rsidR="003B6527" w:rsidRPr="001F6E7F" w:rsidRDefault="003B6527" w:rsidP="00341E03">
            <w:pPr>
              <w:pStyle w:val="ad"/>
              <w:spacing w:line="240" w:lineRule="auto"/>
            </w:pPr>
          </w:p>
        </w:tc>
      </w:tr>
      <w:tr w:rsidR="003B6527" w:rsidRPr="001F6E7F" w14:paraId="039ACD5D" w14:textId="77777777" w:rsidTr="003B6527">
        <w:trPr>
          <w:trHeight w:val="340"/>
          <w:jc w:val="center"/>
        </w:trPr>
        <w:tc>
          <w:tcPr>
            <w:tcW w:w="1000" w:type="pct"/>
            <w:vMerge/>
            <w:vAlign w:val="center"/>
          </w:tcPr>
          <w:p w14:paraId="124584F0" w14:textId="77777777" w:rsidR="003B6527" w:rsidRPr="001F6E7F" w:rsidRDefault="003B6527" w:rsidP="00341E03">
            <w:pPr>
              <w:pStyle w:val="ad"/>
              <w:spacing w:line="240" w:lineRule="auto"/>
            </w:pPr>
          </w:p>
        </w:tc>
        <w:tc>
          <w:tcPr>
            <w:tcW w:w="1000" w:type="pct"/>
            <w:vAlign w:val="bottom"/>
          </w:tcPr>
          <w:p w14:paraId="1009997E" w14:textId="792B7065"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1#</w:t>
            </w:r>
          </w:p>
        </w:tc>
        <w:tc>
          <w:tcPr>
            <w:tcW w:w="1000" w:type="pct"/>
            <w:vAlign w:val="center"/>
          </w:tcPr>
          <w:p w14:paraId="5B5223BB" w14:textId="77777777" w:rsidR="003B6527" w:rsidRPr="001F6E7F" w:rsidRDefault="003B6527" w:rsidP="00341E03">
            <w:pPr>
              <w:pStyle w:val="ad"/>
              <w:spacing w:line="240" w:lineRule="auto"/>
            </w:pPr>
            <w:r w:rsidRPr="001F6E7F">
              <w:t>272.69</w:t>
            </w:r>
          </w:p>
        </w:tc>
        <w:tc>
          <w:tcPr>
            <w:tcW w:w="1000" w:type="pct"/>
            <w:vAlign w:val="center"/>
          </w:tcPr>
          <w:p w14:paraId="7931962C" w14:textId="77777777" w:rsidR="003B6527" w:rsidRPr="001F6E7F" w:rsidRDefault="003B6527" w:rsidP="00341E03">
            <w:pPr>
              <w:pStyle w:val="ad"/>
              <w:spacing w:line="240" w:lineRule="auto"/>
            </w:pPr>
            <w:r w:rsidRPr="001F6E7F">
              <w:t>0+025.6</w:t>
            </w:r>
          </w:p>
        </w:tc>
        <w:tc>
          <w:tcPr>
            <w:tcW w:w="1000" w:type="pct"/>
            <w:vMerge/>
            <w:vAlign w:val="center"/>
          </w:tcPr>
          <w:p w14:paraId="7E5AFCA2" w14:textId="77777777" w:rsidR="003B6527" w:rsidRPr="001F6E7F" w:rsidRDefault="003B6527" w:rsidP="00341E03">
            <w:pPr>
              <w:pStyle w:val="ad"/>
              <w:spacing w:line="240" w:lineRule="auto"/>
            </w:pPr>
          </w:p>
        </w:tc>
      </w:tr>
      <w:tr w:rsidR="003B6527" w:rsidRPr="001F6E7F" w14:paraId="55C4F3A5" w14:textId="77777777" w:rsidTr="003B6527">
        <w:trPr>
          <w:trHeight w:val="340"/>
          <w:jc w:val="center"/>
        </w:trPr>
        <w:tc>
          <w:tcPr>
            <w:tcW w:w="1000" w:type="pct"/>
            <w:vMerge/>
            <w:vAlign w:val="center"/>
          </w:tcPr>
          <w:p w14:paraId="64C51BA9" w14:textId="77777777" w:rsidR="003B6527" w:rsidRPr="001F6E7F" w:rsidRDefault="003B6527" w:rsidP="00341E03">
            <w:pPr>
              <w:pStyle w:val="ad"/>
              <w:spacing w:line="240" w:lineRule="auto"/>
            </w:pPr>
          </w:p>
        </w:tc>
        <w:tc>
          <w:tcPr>
            <w:tcW w:w="1000" w:type="pct"/>
            <w:vAlign w:val="bottom"/>
          </w:tcPr>
          <w:p w14:paraId="78C3090B" w14:textId="6572560B"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2#</w:t>
            </w:r>
          </w:p>
        </w:tc>
        <w:tc>
          <w:tcPr>
            <w:tcW w:w="1000" w:type="pct"/>
            <w:vAlign w:val="center"/>
          </w:tcPr>
          <w:p w14:paraId="6D3EE55A" w14:textId="77777777" w:rsidR="003B6527" w:rsidRPr="001F6E7F" w:rsidRDefault="003B6527" w:rsidP="00341E03">
            <w:pPr>
              <w:pStyle w:val="ad"/>
              <w:spacing w:line="240" w:lineRule="auto"/>
            </w:pPr>
            <w:r w:rsidRPr="001F6E7F">
              <w:t>272.69</w:t>
            </w:r>
          </w:p>
        </w:tc>
        <w:tc>
          <w:tcPr>
            <w:tcW w:w="1000" w:type="pct"/>
            <w:vAlign w:val="center"/>
          </w:tcPr>
          <w:p w14:paraId="20F19F5D" w14:textId="77777777" w:rsidR="003B6527" w:rsidRPr="001F6E7F" w:rsidRDefault="003B6527" w:rsidP="00341E03">
            <w:pPr>
              <w:pStyle w:val="ad"/>
              <w:spacing w:line="240" w:lineRule="auto"/>
            </w:pPr>
            <w:r w:rsidRPr="001F6E7F">
              <w:t>0+026.6</w:t>
            </w:r>
          </w:p>
        </w:tc>
        <w:tc>
          <w:tcPr>
            <w:tcW w:w="1000" w:type="pct"/>
            <w:vMerge w:val="restart"/>
            <w:vAlign w:val="center"/>
          </w:tcPr>
          <w:p w14:paraId="707B7B63" w14:textId="77777777" w:rsidR="003B6527" w:rsidRPr="001F6E7F" w:rsidRDefault="003B6527" w:rsidP="00341E03">
            <w:pPr>
              <w:pStyle w:val="ad"/>
              <w:spacing w:line="240" w:lineRule="auto"/>
            </w:pPr>
            <w:r w:rsidRPr="001F6E7F">
              <w:t>左坝段（三）</w:t>
            </w:r>
          </w:p>
          <w:p w14:paraId="4C39858B" w14:textId="77777777" w:rsidR="003B6527" w:rsidRPr="001F6E7F" w:rsidRDefault="003B6527" w:rsidP="00341E03">
            <w:pPr>
              <w:pStyle w:val="ad"/>
              <w:spacing w:line="240" w:lineRule="auto"/>
            </w:pPr>
            <w:r w:rsidRPr="001F6E7F">
              <w:t>纵向廊道上游墙壁部位</w:t>
            </w:r>
          </w:p>
        </w:tc>
      </w:tr>
      <w:tr w:rsidR="003B6527" w:rsidRPr="001F6E7F" w14:paraId="4DDB0FC0" w14:textId="77777777" w:rsidTr="003B6527">
        <w:trPr>
          <w:trHeight w:val="340"/>
          <w:jc w:val="center"/>
        </w:trPr>
        <w:tc>
          <w:tcPr>
            <w:tcW w:w="1000" w:type="pct"/>
            <w:vMerge/>
            <w:vAlign w:val="center"/>
          </w:tcPr>
          <w:p w14:paraId="7FC3EC16" w14:textId="77777777" w:rsidR="003B6527" w:rsidRPr="001F6E7F" w:rsidRDefault="003B6527" w:rsidP="00341E03">
            <w:pPr>
              <w:pStyle w:val="ad"/>
              <w:spacing w:line="240" w:lineRule="auto"/>
            </w:pPr>
          </w:p>
        </w:tc>
        <w:tc>
          <w:tcPr>
            <w:tcW w:w="1000" w:type="pct"/>
            <w:vAlign w:val="bottom"/>
          </w:tcPr>
          <w:p w14:paraId="1A44FE75" w14:textId="541803A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3#</w:t>
            </w:r>
          </w:p>
        </w:tc>
        <w:tc>
          <w:tcPr>
            <w:tcW w:w="1000" w:type="pct"/>
            <w:vAlign w:val="center"/>
          </w:tcPr>
          <w:p w14:paraId="63E288B9" w14:textId="77777777" w:rsidR="003B6527" w:rsidRPr="001F6E7F" w:rsidRDefault="003B6527" w:rsidP="00341E03">
            <w:pPr>
              <w:pStyle w:val="ad"/>
              <w:spacing w:line="240" w:lineRule="auto"/>
            </w:pPr>
            <w:r w:rsidRPr="001F6E7F">
              <w:t>272.69</w:t>
            </w:r>
          </w:p>
        </w:tc>
        <w:tc>
          <w:tcPr>
            <w:tcW w:w="1000" w:type="pct"/>
            <w:vAlign w:val="center"/>
          </w:tcPr>
          <w:p w14:paraId="04A40038" w14:textId="77777777" w:rsidR="003B6527" w:rsidRPr="001F6E7F" w:rsidRDefault="003B6527" w:rsidP="00341E03">
            <w:pPr>
              <w:pStyle w:val="ad"/>
              <w:spacing w:line="240" w:lineRule="auto"/>
            </w:pPr>
            <w:r w:rsidRPr="001F6E7F">
              <w:t>0+027.1</w:t>
            </w:r>
          </w:p>
        </w:tc>
        <w:tc>
          <w:tcPr>
            <w:tcW w:w="1000" w:type="pct"/>
            <w:vMerge/>
            <w:vAlign w:val="center"/>
          </w:tcPr>
          <w:p w14:paraId="22A9241C" w14:textId="77777777" w:rsidR="003B6527" w:rsidRPr="001F6E7F" w:rsidRDefault="003B6527" w:rsidP="00341E03">
            <w:pPr>
              <w:pStyle w:val="ad"/>
              <w:spacing w:line="240" w:lineRule="auto"/>
            </w:pPr>
          </w:p>
        </w:tc>
      </w:tr>
      <w:tr w:rsidR="003B6527" w:rsidRPr="001F6E7F" w14:paraId="0133B707" w14:textId="77777777" w:rsidTr="003B6527">
        <w:trPr>
          <w:trHeight w:val="340"/>
          <w:jc w:val="center"/>
        </w:trPr>
        <w:tc>
          <w:tcPr>
            <w:tcW w:w="1000" w:type="pct"/>
            <w:vMerge/>
            <w:vAlign w:val="center"/>
          </w:tcPr>
          <w:p w14:paraId="67F820D3" w14:textId="77777777" w:rsidR="003B6527" w:rsidRPr="001F6E7F" w:rsidRDefault="003B6527" w:rsidP="00341E03">
            <w:pPr>
              <w:pStyle w:val="ad"/>
              <w:spacing w:line="240" w:lineRule="auto"/>
            </w:pPr>
          </w:p>
        </w:tc>
        <w:tc>
          <w:tcPr>
            <w:tcW w:w="1000" w:type="pct"/>
            <w:vAlign w:val="bottom"/>
          </w:tcPr>
          <w:p w14:paraId="351023F5" w14:textId="3892B08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4#</w:t>
            </w:r>
          </w:p>
        </w:tc>
        <w:tc>
          <w:tcPr>
            <w:tcW w:w="1000" w:type="pct"/>
            <w:vAlign w:val="center"/>
          </w:tcPr>
          <w:p w14:paraId="474037A9" w14:textId="77777777" w:rsidR="003B6527" w:rsidRPr="001F6E7F" w:rsidRDefault="003B6527" w:rsidP="00341E03">
            <w:pPr>
              <w:pStyle w:val="ad"/>
              <w:spacing w:line="240" w:lineRule="auto"/>
            </w:pPr>
            <w:r w:rsidRPr="001F6E7F">
              <w:t>273.09</w:t>
            </w:r>
          </w:p>
        </w:tc>
        <w:tc>
          <w:tcPr>
            <w:tcW w:w="1000" w:type="pct"/>
            <w:vAlign w:val="center"/>
          </w:tcPr>
          <w:p w14:paraId="05A41714" w14:textId="77777777" w:rsidR="003B6527" w:rsidRPr="001F6E7F" w:rsidRDefault="003B6527" w:rsidP="00341E03">
            <w:pPr>
              <w:pStyle w:val="ad"/>
              <w:spacing w:line="240" w:lineRule="auto"/>
            </w:pPr>
            <w:r w:rsidRPr="001F6E7F">
              <w:t>0+028.3</w:t>
            </w:r>
          </w:p>
        </w:tc>
        <w:tc>
          <w:tcPr>
            <w:tcW w:w="1000" w:type="pct"/>
            <w:vMerge/>
            <w:vAlign w:val="center"/>
          </w:tcPr>
          <w:p w14:paraId="03161517" w14:textId="77777777" w:rsidR="003B6527" w:rsidRPr="001F6E7F" w:rsidRDefault="003B6527" w:rsidP="00341E03">
            <w:pPr>
              <w:pStyle w:val="ad"/>
              <w:spacing w:line="240" w:lineRule="auto"/>
            </w:pPr>
          </w:p>
        </w:tc>
      </w:tr>
      <w:tr w:rsidR="003B6527" w:rsidRPr="001F6E7F" w14:paraId="033B1D4B" w14:textId="77777777" w:rsidTr="003B6527">
        <w:trPr>
          <w:trHeight w:val="340"/>
          <w:jc w:val="center"/>
        </w:trPr>
        <w:tc>
          <w:tcPr>
            <w:tcW w:w="1000" w:type="pct"/>
            <w:vMerge/>
            <w:vAlign w:val="center"/>
          </w:tcPr>
          <w:p w14:paraId="38012657" w14:textId="77777777" w:rsidR="003B6527" w:rsidRPr="001F6E7F" w:rsidRDefault="003B6527" w:rsidP="00341E03">
            <w:pPr>
              <w:pStyle w:val="ad"/>
              <w:spacing w:line="240" w:lineRule="auto"/>
            </w:pPr>
          </w:p>
        </w:tc>
        <w:tc>
          <w:tcPr>
            <w:tcW w:w="1000" w:type="pct"/>
            <w:vAlign w:val="bottom"/>
          </w:tcPr>
          <w:p w14:paraId="1F28BB2F" w14:textId="5E487FD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5#</w:t>
            </w:r>
          </w:p>
        </w:tc>
        <w:tc>
          <w:tcPr>
            <w:tcW w:w="1000" w:type="pct"/>
            <w:vAlign w:val="center"/>
          </w:tcPr>
          <w:p w14:paraId="78A1A9CD" w14:textId="77777777" w:rsidR="003B6527" w:rsidRPr="001F6E7F" w:rsidRDefault="003B6527" w:rsidP="00341E03">
            <w:pPr>
              <w:pStyle w:val="ad"/>
              <w:spacing w:line="240" w:lineRule="auto"/>
            </w:pPr>
            <w:r w:rsidRPr="001F6E7F">
              <w:t>272.74</w:t>
            </w:r>
          </w:p>
        </w:tc>
        <w:tc>
          <w:tcPr>
            <w:tcW w:w="1000" w:type="pct"/>
            <w:vAlign w:val="center"/>
          </w:tcPr>
          <w:p w14:paraId="6CFC125C" w14:textId="77777777" w:rsidR="003B6527" w:rsidRPr="001F6E7F" w:rsidRDefault="003B6527" w:rsidP="00341E03">
            <w:pPr>
              <w:pStyle w:val="ad"/>
              <w:spacing w:line="240" w:lineRule="auto"/>
            </w:pPr>
            <w:r w:rsidRPr="001F6E7F">
              <w:t>0+030.0</w:t>
            </w:r>
          </w:p>
        </w:tc>
        <w:tc>
          <w:tcPr>
            <w:tcW w:w="1000" w:type="pct"/>
            <w:vMerge/>
            <w:vAlign w:val="center"/>
          </w:tcPr>
          <w:p w14:paraId="1D593B0D" w14:textId="77777777" w:rsidR="003B6527" w:rsidRPr="001F6E7F" w:rsidRDefault="003B6527" w:rsidP="00341E03">
            <w:pPr>
              <w:pStyle w:val="ad"/>
              <w:spacing w:line="240" w:lineRule="auto"/>
            </w:pPr>
          </w:p>
        </w:tc>
      </w:tr>
      <w:tr w:rsidR="003B6527" w:rsidRPr="001F6E7F" w14:paraId="0695C929" w14:textId="77777777" w:rsidTr="003B6527">
        <w:trPr>
          <w:trHeight w:val="340"/>
          <w:jc w:val="center"/>
        </w:trPr>
        <w:tc>
          <w:tcPr>
            <w:tcW w:w="1000" w:type="pct"/>
            <w:vMerge/>
            <w:vAlign w:val="center"/>
          </w:tcPr>
          <w:p w14:paraId="0DDF893C" w14:textId="77777777" w:rsidR="003B6527" w:rsidRPr="001F6E7F" w:rsidRDefault="003B6527" w:rsidP="00341E03">
            <w:pPr>
              <w:pStyle w:val="ad"/>
              <w:spacing w:line="240" w:lineRule="auto"/>
            </w:pPr>
          </w:p>
        </w:tc>
        <w:tc>
          <w:tcPr>
            <w:tcW w:w="1000" w:type="pct"/>
            <w:vAlign w:val="bottom"/>
          </w:tcPr>
          <w:p w14:paraId="53A0851C" w14:textId="0CBBD3A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6#</w:t>
            </w:r>
          </w:p>
        </w:tc>
        <w:tc>
          <w:tcPr>
            <w:tcW w:w="1000" w:type="pct"/>
            <w:vAlign w:val="center"/>
          </w:tcPr>
          <w:p w14:paraId="501F6A7F" w14:textId="77777777" w:rsidR="003B6527" w:rsidRPr="001F6E7F" w:rsidRDefault="003B6527" w:rsidP="00341E03">
            <w:pPr>
              <w:pStyle w:val="ad"/>
              <w:spacing w:line="240" w:lineRule="auto"/>
            </w:pPr>
            <w:r w:rsidRPr="001F6E7F">
              <w:t>272.34</w:t>
            </w:r>
          </w:p>
        </w:tc>
        <w:tc>
          <w:tcPr>
            <w:tcW w:w="1000" w:type="pct"/>
            <w:vAlign w:val="center"/>
          </w:tcPr>
          <w:p w14:paraId="6045767B" w14:textId="77777777" w:rsidR="003B6527" w:rsidRPr="001F6E7F" w:rsidRDefault="003B6527" w:rsidP="00341E03">
            <w:pPr>
              <w:pStyle w:val="ad"/>
              <w:spacing w:line="240" w:lineRule="auto"/>
            </w:pPr>
            <w:r w:rsidRPr="001F6E7F">
              <w:t>0+032.0</w:t>
            </w:r>
          </w:p>
        </w:tc>
        <w:tc>
          <w:tcPr>
            <w:tcW w:w="1000" w:type="pct"/>
            <w:vMerge/>
            <w:vAlign w:val="center"/>
          </w:tcPr>
          <w:p w14:paraId="63DF3F8C" w14:textId="77777777" w:rsidR="003B6527" w:rsidRPr="001F6E7F" w:rsidRDefault="003B6527" w:rsidP="00341E03">
            <w:pPr>
              <w:pStyle w:val="ad"/>
              <w:spacing w:line="240" w:lineRule="auto"/>
            </w:pPr>
          </w:p>
        </w:tc>
      </w:tr>
      <w:tr w:rsidR="003B6527" w:rsidRPr="001F6E7F" w14:paraId="70F92F5F" w14:textId="77777777" w:rsidTr="003B6527">
        <w:trPr>
          <w:trHeight w:val="340"/>
          <w:jc w:val="center"/>
        </w:trPr>
        <w:tc>
          <w:tcPr>
            <w:tcW w:w="1000" w:type="pct"/>
            <w:vMerge w:val="restart"/>
            <w:vAlign w:val="center"/>
          </w:tcPr>
          <w:p w14:paraId="3B52E191" w14:textId="77777777" w:rsidR="003B6527" w:rsidRPr="001F6E7F" w:rsidRDefault="003B6527" w:rsidP="00341E03">
            <w:pPr>
              <w:pStyle w:val="ad"/>
              <w:spacing w:line="240" w:lineRule="auto"/>
            </w:pPr>
            <w:r w:rsidRPr="001F6E7F">
              <w:t>中间</w:t>
            </w:r>
          </w:p>
          <w:p w14:paraId="75A44FF0" w14:textId="77777777" w:rsidR="003B6527" w:rsidRPr="001F6E7F" w:rsidRDefault="003B6527" w:rsidP="00341E03">
            <w:pPr>
              <w:pStyle w:val="ad"/>
              <w:spacing w:line="240" w:lineRule="auto"/>
            </w:pPr>
            <w:r w:rsidRPr="001F6E7F">
              <w:t>坝段</w:t>
            </w:r>
          </w:p>
        </w:tc>
        <w:tc>
          <w:tcPr>
            <w:tcW w:w="1000" w:type="pct"/>
            <w:vAlign w:val="bottom"/>
          </w:tcPr>
          <w:p w14:paraId="3B9BA957" w14:textId="22D75CD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1#</w:t>
            </w:r>
          </w:p>
        </w:tc>
        <w:tc>
          <w:tcPr>
            <w:tcW w:w="1000" w:type="pct"/>
            <w:vAlign w:val="center"/>
          </w:tcPr>
          <w:p w14:paraId="5DBC51E2" w14:textId="77777777" w:rsidR="003B6527" w:rsidRPr="001F6E7F" w:rsidRDefault="003B6527" w:rsidP="00341E03">
            <w:pPr>
              <w:pStyle w:val="ad"/>
              <w:spacing w:line="240" w:lineRule="auto"/>
            </w:pPr>
            <w:r w:rsidRPr="001F6E7F">
              <w:t>272.84</w:t>
            </w:r>
          </w:p>
        </w:tc>
        <w:tc>
          <w:tcPr>
            <w:tcW w:w="1000" w:type="pct"/>
            <w:vAlign w:val="center"/>
          </w:tcPr>
          <w:p w14:paraId="1C9E3ECB" w14:textId="77777777" w:rsidR="003B6527" w:rsidRPr="001F6E7F" w:rsidRDefault="003B6527" w:rsidP="00341E03">
            <w:pPr>
              <w:pStyle w:val="ad"/>
              <w:spacing w:line="240" w:lineRule="auto"/>
            </w:pPr>
            <w:r w:rsidRPr="001F6E7F">
              <w:t>0+066.5</w:t>
            </w:r>
          </w:p>
        </w:tc>
        <w:tc>
          <w:tcPr>
            <w:tcW w:w="1000" w:type="pct"/>
            <w:vMerge w:val="restart"/>
            <w:vAlign w:val="center"/>
          </w:tcPr>
          <w:p w14:paraId="7DDBB69A" w14:textId="77777777" w:rsidR="003B6527" w:rsidRPr="001F6E7F" w:rsidRDefault="003B6527" w:rsidP="00341E03">
            <w:pPr>
              <w:pStyle w:val="ad"/>
              <w:spacing w:line="240" w:lineRule="auto"/>
            </w:pPr>
            <w:r w:rsidRPr="001F6E7F">
              <w:t>纵向廊道上游墙壁部位</w:t>
            </w:r>
          </w:p>
        </w:tc>
      </w:tr>
      <w:tr w:rsidR="003B6527" w:rsidRPr="001F6E7F" w14:paraId="5013656C" w14:textId="77777777" w:rsidTr="003B6527">
        <w:trPr>
          <w:trHeight w:val="340"/>
          <w:jc w:val="center"/>
        </w:trPr>
        <w:tc>
          <w:tcPr>
            <w:tcW w:w="1000" w:type="pct"/>
            <w:vMerge/>
            <w:vAlign w:val="center"/>
          </w:tcPr>
          <w:p w14:paraId="229B526A" w14:textId="77777777" w:rsidR="003B6527" w:rsidRPr="001F6E7F" w:rsidRDefault="003B6527" w:rsidP="00341E03">
            <w:pPr>
              <w:pStyle w:val="ad"/>
              <w:spacing w:line="240" w:lineRule="auto"/>
            </w:pPr>
          </w:p>
        </w:tc>
        <w:tc>
          <w:tcPr>
            <w:tcW w:w="1000" w:type="pct"/>
            <w:vAlign w:val="bottom"/>
          </w:tcPr>
          <w:p w14:paraId="3BB56C92" w14:textId="314060B2"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2#</w:t>
            </w:r>
          </w:p>
        </w:tc>
        <w:tc>
          <w:tcPr>
            <w:tcW w:w="1000" w:type="pct"/>
            <w:vAlign w:val="center"/>
          </w:tcPr>
          <w:p w14:paraId="3A13027E" w14:textId="77777777" w:rsidR="003B6527" w:rsidRPr="001F6E7F" w:rsidRDefault="003B6527" w:rsidP="00341E03">
            <w:pPr>
              <w:pStyle w:val="ad"/>
              <w:spacing w:line="240" w:lineRule="auto"/>
            </w:pPr>
            <w:r w:rsidRPr="001F6E7F">
              <w:t>273.09</w:t>
            </w:r>
          </w:p>
        </w:tc>
        <w:tc>
          <w:tcPr>
            <w:tcW w:w="1000" w:type="pct"/>
            <w:vAlign w:val="center"/>
          </w:tcPr>
          <w:p w14:paraId="0653735E" w14:textId="77777777" w:rsidR="003B6527" w:rsidRPr="001F6E7F" w:rsidRDefault="003B6527" w:rsidP="00341E03">
            <w:pPr>
              <w:pStyle w:val="ad"/>
              <w:spacing w:line="240" w:lineRule="auto"/>
            </w:pPr>
            <w:r w:rsidRPr="001F6E7F">
              <w:t>0+069.0</w:t>
            </w:r>
          </w:p>
        </w:tc>
        <w:tc>
          <w:tcPr>
            <w:tcW w:w="1000" w:type="pct"/>
            <w:vMerge/>
            <w:vAlign w:val="center"/>
          </w:tcPr>
          <w:p w14:paraId="4A7D9D96" w14:textId="77777777" w:rsidR="003B6527" w:rsidRPr="001F6E7F" w:rsidRDefault="003B6527" w:rsidP="00341E03">
            <w:pPr>
              <w:pStyle w:val="ad"/>
              <w:spacing w:line="240" w:lineRule="auto"/>
            </w:pPr>
          </w:p>
        </w:tc>
      </w:tr>
      <w:tr w:rsidR="003B6527" w:rsidRPr="001F6E7F" w14:paraId="5F76463A" w14:textId="77777777" w:rsidTr="003B6527">
        <w:trPr>
          <w:trHeight w:val="340"/>
          <w:jc w:val="center"/>
        </w:trPr>
        <w:tc>
          <w:tcPr>
            <w:tcW w:w="1000" w:type="pct"/>
            <w:vMerge/>
            <w:vAlign w:val="center"/>
          </w:tcPr>
          <w:p w14:paraId="1326C996" w14:textId="77777777" w:rsidR="003B6527" w:rsidRPr="001F6E7F" w:rsidRDefault="003B6527" w:rsidP="00341E03">
            <w:pPr>
              <w:pStyle w:val="ad"/>
              <w:spacing w:line="240" w:lineRule="auto"/>
            </w:pPr>
          </w:p>
        </w:tc>
        <w:tc>
          <w:tcPr>
            <w:tcW w:w="1000" w:type="pct"/>
            <w:vAlign w:val="bottom"/>
          </w:tcPr>
          <w:p w14:paraId="521041CE" w14:textId="28CB348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3#</w:t>
            </w:r>
          </w:p>
        </w:tc>
        <w:tc>
          <w:tcPr>
            <w:tcW w:w="1000" w:type="pct"/>
            <w:vAlign w:val="center"/>
          </w:tcPr>
          <w:p w14:paraId="54B94C28" w14:textId="77777777" w:rsidR="003B6527" w:rsidRPr="001F6E7F" w:rsidRDefault="003B6527" w:rsidP="00341E03">
            <w:pPr>
              <w:pStyle w:val="ad"/>
              <w:spacing w:line="240" w:lineRule="auto"/>
            </w:pPr>
            <w:r w:rsidRPr="001F6E7F">
              <w:t>272.64</w:t>
            </w:r>
          </w:p>
        </w:tc>
        <w:tc>
          <w:tcPr>
            <w:tcW w:w="1000" w:type="pct"/>
            <w:vAlign w:val="center"/>
          </w:tcPr>
          <w:p w14:paraId="63AB8FF1" w14:textId="77777777" w:rsidR="003B6527" w:rsidRPr="001F6E7F" w:rsidRDefault="003B6527" w:rsidP="00341E03">
            <w:pPr>
              <w:pStyle w:val="ad"/>
              <w:spacing w:line="240" w:lineRule="auto"/>
            </w:pPr>
            <w:r w:rsidRPr="001F6E7F">
              <w:t>0+070.0</w:t>
            </w:r>
          </w:p>
        </w:tc>
        <w:tc>
          <w:tcPr>
            <w:tcW w:w="1000" w:type="pct"/>
            <w:vMerge/>
            <w:vAlign w:val="center"/>
          </w:tcPr>
          <w:p w14:paraId="47BE0297" w14:textId="77777777" w:rsidR="003B6527" w:rsidRPr="001F6E7F" w:rsidRDefault="003B6527" w:rsidP="00341E03">
            <w:pPr>
              <w:pStyle w:val="ad"/>
              <w:spacing w:line="240" w:lineRule="auto"/>
            </w:pPr>
          </w:p>
        </w:tc>
      </w:tr>
      <w:tr w:rsidR="003B6527" w:rsidRPr="001F6E7F" w14:paraId="58A4250F" w14:textId="77777777" w:rsidTr="003B6527">
        <w:trPr>
          <w:trHeight w:val="340"/>
          <w:jc w:val="center"/>
        </w:trPr>
        <w:tc>
          <w:tcPr>
            <w:tcW w:w="1000" w:type="pct"/>
            <w:vMerge w:val="restart"/>
            <w:vAlign w:val="center"/>
          </w:tcPr>
          <w:p w14:paraId="571EA286" w14:textId="17EA7995" w:rsidR="003B6527" w:rsidRPr="001F6E7F" w:rsidRDefault="003B6527" w:rsidP="00341E03">
            <w:pPr>
              <w:pStyle w:val="ad"/>
              <w:spacing w:line="240" w:lineRule="auto"/>
            </w:pPr>
            <w:r w:rsidRPr="001F6E7F">
              <w:t>右坝段</w:t>
            </w:r>
          </w:p>
        </w:tc>
        <w:tc>
          <w:tcPr>
            <w:tcW w:w="1000" w:type="pct"/>
            <w:vAlign w:val="bottom"/>
          </w:tcPr>
          <w:p w14:paraId="4D4DCE5D" w14:textId="4389041F"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1#</w:t>
            </w:r>
          </w:p>
        </w:tc>
        <w:tc>
          <w:tcPr>
            <w:tcW w:w="1000" w:type="pct"/>
            <w:vAlign w:val="center"/>
          </w:tcPr>
          <w:p w14:paraId="3CF29DE7" w14:textId="77777777" w:rsidR="003B6527" w:rsidRPr="001F6E7F" w:rsidRDefault="003B6527" w:rsidP="00341E03">
            <w:pPr>
              <w:pStyle w:val="ad"/>
              <w:spacing w:line="240" w:lineRule="auto"/>
            </w:pPr>
            <w:r w:rsidRPr="001F6E7F">
              <w:t>272.39</w:t>
            </w:r>
          </w:p>
        </w:tc>
        <w:tc>
          <w:tcPr>
            <w:tcW w:w="1000" w:type="pct"/>
            <w:vAlign w:val="center"/>
          </w:tcPr>
          <w:p w14:paraId="42A071C6" w14:textId="77777777" w:rsidR="003B6527" w:rsidRPr="001F6E7F" w:rsidRDefault="003B6527" w:rsidP="00341E03">
            <w:pPr>
              <w:pStyle w:val="ad"/>
              <w:spacing w:line="240" w:lineRule="auto"/>
            </w:pPr>
            <w:r w:rsidRPr="001F6E7F">
              <w:t>0+075.0</w:t>
            </w:r>
          </w:p>
        </w:tc>
        <w:tc>
          <w:tcPr>
            <w:tcW w:w="1000" w:type="pct"/>
            <w:vMerge w:val="restart"/>
            <w:vAlign w:val="center"/>
          </w:tcPr>
          <w:p w14:paraId="20397E04" w14:textId="77777777" w:rsidR="003B6527" w:rsidRPr="001F6E7F" w:rsidRDefault="003B6527" w:rsidP="00341E03">
            <w:pPr>
              <w:pStyle w:val="ad"/>
              <w:spacing w:line="240" w:lineRule="auto"/>
            </w:pPr>
            <w:r w:rsidRPr="001F6E7F">
              <w:t>右横向廊道右墙壁部位</w:t>
            </w:r>
          </w:p>
        </w:tc>
      </w:tr>
      <w:tr w:rsidR="003B6527" w:rsidRPr="001F6E7F" w14:paraId="7A7DE6DD" w14:textId="77777777" w:rsidTr="003B6527">
        <w:trPr>
          <w:trHeight w:val="340"/>
          <w:jc w:val="center"/>
        </w:trPr>
        <w:tc>
          <w:tcPr>
            <w:tcW w:w="1000" w:type="pct"/>
            <w:vMerge/>
            <w:vAlign w:val="center"/>
          </w:tcPr>
          <w:p w14:paraId="2C2EA6D6" w14:textId="77777777" w:rsidR="003B6527" w:rsidRPr="001F6E7F" w:rsidRDefault="003B6527" w:rsidP="00341E03">
            <w:pPr>
              <w:pStyle w:val="ad"/>
              <w:spacing w:line="240" w:lineRule="auto"/>
            </w:pPr>
          </w:p>
        </w:tc>
        <w:tc>
          <w:tcPr>
            <w:tcW w:w="1000" w:type="pct"/>
            <w:vAlign w:val="bottom"/>
          </w:tcPr>
          <w:p w14:paraId="14C33949" w14:textId="31B1966E"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2#</w:t>
            </w:r>
          </w:p>
        </w:tc>
        <w:tc>
          <w:tcPr>
            <w:tcW w:w="1000" w:type="pct"/>
            <w:vAlign w:val="center"/>
          </w:tcPr>
          <w:p w14:paraId="20795B52" w14:textId="77777777" w:rsidR="003B6527" w:rsidRPr="001F6E7F" w:rsidRDefault="003B6527" w:rsidP="00341E03">
            <w:pPr>
              <w:pStyle w:val="ad"/>
              <w:spacing w:line="240" w:lineRule="auto"/>
            </w:pPr>
            <w:r w:rsidRPr="001F6E7F">
              <w:t>273.59</w:t>
            </w:r>
          </w:p>
        </w:tc>
        <w:tc>
          <w:tcPr>
            <w:tcW w:w="1000" w:type="pct"/>
            <w:vAlign w:val="center"/>
          </w:tcPr>
          <w:p w14:paraId="6AB11C4C" w14:textId="77777777" w:rsidR="003B6527" w:rsidRPr="001F6E7F" w:rsidRDefault="003B6527" w:rsidP="00341E03">
            <w:pPr>
              <w:pStyle w:val="ad"/>
              <w:spacing w:line="240" w:lineRule="auto"/>
            </w:pPr>
            <w:r w:rsidRPr="001F6E7F">
              <w:t>0+075.0</w:t>
            </w:r>
          </w:p>
        </w:tc>
        <w:tc>
          <w:tcPr>
            <w:tcW w:w="1000" w:type="pct"/>
            <w:vMerge/>
            <w:vAlign w:val="center"/>
          </w:tcPr>
          <w:p w14:paraId="279782B3" w14:textId="77777777" w:rsidR="003B6527" w:rsidRPr="001F6E7F" w:rsidRDefault="003B6527" w:rsidP="00341E03">
            <w:pPr>
              <w:pStyle w:val="ad"/>
              <w:spacing w:line="240" w:lineRule="auto"/>
            </w:pPr>
          </w:p>
        </w:tc>
      </w:tr>
      <w:tr w:rsidR="003B6527" w:rsidRPr="001F6E7F" w14:paraId="544AA2AA" w14:textId="77777777" w:rsidTr="003B6527">
        <w:trPr>
          <w:trHeight w:val="340"/>
          <w:jc w:val="center"/>
        </w:trPr>
        <w:tc>
          <w:tcPr>
            <w:tcW w:w="1000" w:type="pct"/>
            <w:vMerge/>
            <w:vAlign w:val="center"/>
          </w:tcPr>
          <w:p w14:paraId="4B0EA452" w14:textId="77777777" w:rsidR="003B6527" w:rsidRPr="001F6E7F" w:rsidRDefault="003B6527" w:rsidP="00341E03">
            <w:pPr>
              <w:pStyle w:val="ad"/>
              <w:spacing w:line="240" w:lineRule="auto"/>
            </w:pPr>
          </w:p>
        </w:tc>
        <w:tc>
          <w:tcPr>
            <w:tcW w:w="1000" w:type="pct"/>
            <w:vAlign w:val="bottom"/>
          </w:tcPr>
          <w:p w14:paraId="0BC2B755" w14:textId="5AAC64FD" w:rsidR="003B6527" w:rsidRPr="001F6E7F" w:rsidRDefault="003B6527" w:rsidP="00341E03">
            <w:pPr>
              <w:pStyle w:val="ad"/>
              <w:spacing w:line="240" w:lineRule="auto"/>
            </w:pPr>
            <w:r>
              <w:rPr>
                <w:rFonts w:hint="eastAsia"/>
                <w:color w:val="000000"/>
                <w:sz w:val="22"/>
                <w:szCs w:val="22"/>
              </w:rPr>
              <w:t>右喷孔</w:t>
            </w:r>
          </w:p>
        </w:tc>
        <w:tc>
          <w:tcPr>
            <w:tcW w:w="1000" w:type="pct"/>
            <w:vAlign w:val="center"/>
          </w:tcPr>
          <w:p w14:paraId="47FFEDAD" w14:textId="77777777" w:rsidR="003B6527" w:rsidRPr="001F6E7F" w:rsidRDefault="003B6527" w:rsidP="00341E03">
            <w:pPr>
              <w:pStyle w:val="ad"/>
              <w:spacing w:line="240" w:lineRule="auto"/>
            </w:pPr>
            <w:r w:rsidRPr="001F6E7F">
              <w:t>272.64</w:t>
            </w:r>
          </w:p>
        </w:tc>
        <w:tc>
          <w:tcPr>
            <w:tcW w:w="1000" w:type="pct"/>
            <w:vAlign w:val="center"/>
          </w:tcPr>
          <w:p w14:paraId="404DEFB9" w14:textId="77777777" w:rsidR="003B6527" w:rsidRPr="001F6E7F" w:rsidRDefault="003B6527" w:rsidP="00341E03">
            <w:pPr>
              <w:pStyle w:val="ad"/>
              <w:spacing w:line="240" w:lineRule="auto"/>
            </w:pPr>
            <w:r w:rsidRPr="001F6E7F">
              <w:t>0+075.0</w:t>
            </w:r>
          </w:p>
        </w:tc>
        <w:tc>
          <w:tcPr>
            <w:tcW w:w="1000" w:type="pct"/>
            <w:vMerge/>
            <w:vAlign w:val="center"/>
          </w:tcPr>
          <w:p w14:paraId="08F258F0" w14:textId="77777777" w:rsidR="003B6527" w:rsidRPr="001F6E7F" w:rsidRDefault="003B6527" w:rsidP="00341E03">
            <w:pPr>
              <w:pStyle w:val="ad"/>
              <w:spacing w:line="240" w:lineRule="auto"/>
            </w:pPr>
          </w:p>
        </w:tc>
      </w:tr>
    </w:tbl>
    <w:p w14:paraId="4D5BC65A" w14:textId="77160DA9" w:rsidR="00365AFD" w:rsidRPr="001F6E7F" w:rsidRDefault="0016278F" w:rsidP="00017B78">
      <w:pPr>
        <w:pStyle w:val="21"/>
        <w:spacing w:before="163" w:after="163"/>
      </w:pPr>
      <w:bookmarkStart w:id="24" w:name="_Toc511395745"/>
      <w:bookmarkStart w:id="25" w:name="_Toc511413824"/>
      <w:bookmarkStart w:id="26" w:name="_Toc511490988"/>
      <w:bookmarkStart w:id="27" w:name="_Toc511838528"/>
      <w:bookmarkStart w:id="28" w:name="_Toc511841165"/>
      <w:bookmarkStart w:id="29" w:name="_Toc512417591"/>
      <w:r w:rsidRPr="001F6E7F">
        <w:t>2.2</w:t>
      </w:r>
      <w:r w:rsidR="00365AFD" w:rsidRPr="001F6E7F">
        <w:t xml:space="preserve"> </w:t>
      </w:r>
      <w:r w:rsidR="00365AFD" w:rsidRPr="001F6E7F">
        <w:t>监测</w:t>
      </w:r>
      <w:r w:rsidR="00B178F7" w:rsidRPr="001F6E7F">
        <w:t>项目和测点布置</w:t>
      </w:r>
      <w:r w:rsidR="003D425E" w:rsidRPr="001F6E7F">
        <w:t>评价</w:t>
      </w:r>
      <w:bookmarkEnd w:id="24"/>
      <w:bookmarkEnd w:id="25"/>
      <w:bookmarkEnd w:id="26"/>
      <w:bookmarkEnd w:id="27"/>
      <w:bookmarkEnd w:id="28"/>
      <w:bookmarkEnd w:id="29"/>
    </w:p>
    <w:p w14:paraId="7A2A8C62" w14:textId="77777777" w:rsidR="00320F67" w:rsidRDefault="00471887" w:rsidP="00435FFB">
      <w:pPr>
        <w:pStyle w:val="af1"/>
        <w:rPr>
          <w:rFonts w:cs="Times New Roman"/>
        </w:rPr>
      </w:pPr>
      <w:r w:rsidRPr="001F6E7F">
        <w:rPr>
          <w:rFonts w:cs="Times New Roman"/>
        </w:rPr>
        <w:t>1</w:t>
      </w:r>
      <w:r w:rsidRPr="001F6E7F">
        <w:rPr>
          <w:rFonts w:cs="Times New Roman"/>
        </w:rPr>
        <w:t>、</w:t>
      </w:r>
      <w:r w:rsidR="00336660" w:rsidRPr="001F6E7F">
        <w:rPr>
          <w:rFonts w:cs="Times New Roman"/>
        </w:rPr>
        <w:t>根据《混凝土坝安全监测技术规范》（</w:t>
      </w:r>
      <w:r w:rsidR="00336660" w:rsidRPr="001F6E7F">
        <w:rPr>
          <w:rFonts w:cs="Times New Roman"/>
        </w:rPr>
        <w:t>SL 601—2013</w:t>
      </w:r>
      <w:r w:rsidR="00336660" w:rsidRPr="001F6E7F">
        <w:rPr>
          <w:rFonts w:cs="Times New Roman"/>
        </w:rPr>
        <w:t>），</w:t>
      </w:r>
      <w:r w:rsidR="00336660" w:rsidRPr="001F6E7F">
        <w:rPr>
          <w:rFonts w:cs="Times New Roman"/>
        </w:rPr>
        <w:t>3</w:t>
      </w:r>
      <w:r w:rsidR="00336660" w:rsidRPr="001F6E7F">
        <w:rPr>
          <w:rFonts w:cs="Times New Roman"/>
        </w:rPr>
        <w:t>级大坝应</w:t>
      </w:r>
      <w:r w:rsidR="00303162" w:rsidRPr="001F6E7F">
        <w:rPr>
          <w:rFonts w:cs="Times New Roman"/>
        </w:rPr>
        <w:t>设置</w:t>
      </w:r>
      <w:r w:rsidR="00C54158" w:rsidRPr="001F6E7F">
        <w:rPr>
          <w:rFonts w:cs="Times New Roman"/>
        </w:rPr>
        <w:t>观测项目见表</w:t>
      </w:r>
      <w:r w:rsidR="00C54158" w:rsidRPr="001F6E7F">
        <w:rPr>
          <w:rFonts w:cs="Times New Roman"/>
        </w:rPr>
        <w:t>2.2-1</w:t>
      </w:r>
      <w:r w:rsidR="00C54158" w:rsidRPr="001F6E7F">
        <w:rPr>
          <w:rFonts w:cs="Times New Roman"/>
        </w:rPr>
        <w:t>。</w:t>
      </w:r>
    </w:p>
    <w:p w14:paraId="4EF31FA7" w14:textId="316D94F8" w:rsidR="00341E03" w:rsidRDefault="00341E03" w:rsidP="00435FFB">
      <w:pPr>
        <w:pStyle w:val="af1"/>
        <w:rPr>
          <w:rFonts w:cs="Times New Roman"/>
        </w:rPr>
      </w:pPr>
      <w:r>
        <w:rPr>
          <w:rFonts w:cs="Times New Roman"/>
        </w:rPr>
        <w:br w:type="page"/>
      </w:r>
    </w:p>
    <w:p w14:paraId="1A9A6A02" w14:textId="4EE86FF2" w:rsidR="002D7B15" w:rsidRPr="001F6E7F" w:rsidRDefault="002D7B15" w:rsidP="001D190A">
      <w:pPr>
        <w:pStyle w:val="ae"/>
      </w:pPr>
      <w:r w:rsidRPr="001F6E7F">
        <w:lastRenderedPageBreak/>
        <w:t>表</w:t>
      </w:r>
      <w:r w:rsidRPr="001F6E7F">
        <w:t>2</w:t>
      </w:r>
      <w:r w:rsidR="00DD0897" w:rsidRPr="001F6E7F">
        <w:t>.2</w:t>
      </w:r>
      <w:r w:rsidRPr="001F6E7F">
        <w:t>-</w:t>
      </w:r>
      <w:r w:rsidR="00DD0897" w:rsidRPr="001F6E7F">
        <w:t>1</w:t>
      </w:r>
      <w:r w:rsidRPr="001F6E7F">
        <w:t xml:space="preserve"> </w:t>
      </w:r>
      <w:r w:rsidRPr="001F6E7F">
        <w:t>茅岗水库大坝安全监测项目设置</w:t>
      </w:r>
    </w:p>
    <w:tbl>
      <w:tblPr>
        <w:tblStyle w:val="af2"/>
        <w:tblW w:w="5000" w:type="pct"/>
        <w:jc w:val="center"/>
        <w:tblLook w:val="04A0" w:firstRow="1" w:lastRow="0" w:firstColumn="1" w:lastColumn="0" w:noHBand="0" w:noVBand="1"/>
      </w:tblPr>
      <w:tblGrid>
        <w:gridCol w:w="1598"/>
        <w:gridCol w:w="2332"/>
        <w:gridCol w:w="2466"/>
        <w:gridCol w:w="2132"/>
      </w:tblGrid>
      <w:tr w:rsidR="002D7B15" w:rsidRPr="001F6E7F" w14:paraId="53F60B25" w14:textId="77777777" w:rsidTr="00341E03">
        <w:trPr>
          <w:trHeight w:val="340"/>
          <w:jc w:val="center"/>
        </w:trPr>
        <w:tc>
          <w:tcPr>
            <w:tcW w:w="937" w:type="pct"/>
            <w:vAlign w:val="center"/>
          </w:tcPr>
          <w:p w14:paraId="4AAC83FA" w14:textId="0BC9675F" w:rsidR="002D7B15" w:rsidRPr="001F6E7F" w:rsidRDefault="002D7B15" w:rsidP="00341E03">
            <w:pPr>
              <w:pStyle w:val="afd"/>
              <w:jc w:val="center"/>
            </w:pPr>
            <w:r w:rsidRPr="001F6E7F">
              <w:t>监测类别</w:t>
            </w:r>
          </w:p>
        </w:tc>
        <w:tc>
          <w:tcPr>
            <w:tcW w:w="1367" w:type="pct"/>
            <w:vAlign w:val="center"/>
          </w:tcPr>
          <w:p w14:paraId="574FD7B3" w14:textId="42D18ACB" w:rsidR="002D7B15" w:rsidRPr="001F6E7F" w:rsidRDefault="000F4945" w:rsidP="00341E03">
            <w:pPr>
              <w:pStyle w:val="afd"/>
              <w:jc w:val="center"/>
            </w:pPr>
            <w:r w:rsidRPr="001F6E7F">
              <w:t>规范要求</w:t>
            </w:r>
          </w:p>
        </w:tc>
        <w:tc>
          <w:tcPr>
            <w:tcW w:w="1446" w:type="pct"/>
            <w:vAlign w:val="center"/>
          </w:tcPr>
          <w:p w14:paraId="2D12E29E" w14:textId="6A7EE6A8" w:rsidR="002D7B15" w:rsidRPr="001F6E7F" w:rsidRDefault="000F4945" w:rsidP="00341E03">
            <w:pPr>
              <w:pStyle w:val="afd"/>
              <w:jc w:val="center"/>
            </w:pPr>
            <w:r w:rsidRPr="001F6E7F">
              <w:t>实际情况</w:t>
            </w:r>
          </w:p>
        </w:tc>
        <w:tc>
          <w:tcPr>
            <w:tcW w:w="1250" w:type="pct"/>
            <w:vAlign w:val="center"/>
          </w:tcPr>
          <w:p w14:paraId="488C9327" w14:textId="56B54E37" w:rsidR="002D7B15" w:rsidRPr="001F6E7F" w:rsidRDefault="0093621D" w:rsidP="00341E03">
            <w:pPr>
              <w:pStyle w:val="afd"/>
              <w:jc w:val="center"/>
            </w:pPr>
            <w:r w:rsidRPr="001F6E7F">
              <w:t>是否满足规范要求</w:t>
            </w:r>
          </w:p>
        </w:tc>
      </w:tr>
      <w:tr w:rsidR="002D7B15" w:rsidRPr="001F6E7F" w14:paraId="02071A0A" w14:textId="77777777" w:rsidTr="00341E03">
        <w:trPr>
          <w:trHeight w:val="340"/>
          <w:jc w:val="center"/>
        </w:trPr>
        <w:tc>
          <w:tcPr>
            <w:tcW w:w="937" w:type="pct"/>
            <w:vMerge w:val="restart"/>
            <w:vAlign w:val="center"/>
          </w:tcPr>
          <w:p w14:paraId="21166B53" w14:textId="6F88CCED" w:rsidR="002D7B15" w:rsidRPr="001F6E7F" w:rsidRDefault="002D7B15" w:rsidP="00341E03">
            <w:pPr>
              <w:pStyle w:val="afd"/>
              <w:jc w:val="center"/>
            </w:pPr>
            <w:r w:rsidRPr="001F6E7F">
              <w:t>环境量</w:t>
            </w:r>
          </w:p>
        </w:tc>
        <w:tc>
          <w:tcPr>
            <w:tcW w:w="1367" w:type="pct"/>
            <w:vAlign w:val="center"/>
          </w:tcPr>
          <w:p w14:paraId="742023AB" w14:textId="58BBCC64" w:rsidR="002D7B15" w:rsidRPr="001F6E7F" w:rsidRDefault="002D7B15" w:rsidP="00341E03">
            <w:pPr>
              <w:pStyle w:val="afd"/>
              <w:jc w:val="center"/>
            </w:pPr>
            <w:r w:rsidRPr="001F6E7F">
              <w:t>上</w:t>
            </w:r>
            <w:r w:rsidR="0066013F" w:rsidRPr="001F6E7F">
              <w:t>、</w:t>
            </w:r>
            <w:r w:rsidRPr="001F6E7F">
              <w:t>下游水位</w:t>
            </w:r>
          </w:p>
        </w:tc>
        <w:tc>
          <w:tcPr>
            <w:tcW w:w="1446" w:type="pct"/>
            <w:vAlign w:val="center"/>
          </w:tcPr>
          <w:p w14:paraId="10055321" w14:textId="04867B89" w:rsidR="002D7B15" w:rsidRPr="001F6E7F" w:rsidRDefault="000F4945" w:rsidP="00341E03">
            <w:pPr>
              <w:pStyle w:val="afd"/>
              <w:jc w:val="center"/>
            </w:pPr>
            <w:r w:rsidRPr="001F6E7F">
              <w:t>上游</w:t>
            </w:r>
            <w:r w:rsidR="00810152" w:rsidRPr="001F6E7F">
              <w:t>水位</w:t>
            </w:r>
          </w:p>
        </w:tc>
        <w:tc>
          <w:tcPr>
            <w:tcW w:w="1250" w:type="pct"/>
            <w:vAlign w:val="center"/>
          </w:tcPr>
          <w:p w14:paraId="3752E424" w14:textId="5C682643" w:rsidR="002D7B15" w:rsidRPr="001F6E7F" w:rsidRDefault="0093621D" w:rsidP="00341E03">
            <w:pPr>
              <w:pStyle w:val="afd"/>
              <w:jc w:val="center"/>
            </w:pPr>
            <w:r w:rsidRPr="001F6E7F">
              <w:t>满足</w:t>
            </w:r>
          </w:p>
        </w:tc>
      </w:tr>
      <w:tr w:rsidR="002D7B15" w:rsidRPr="001F6E7F" w14:paraId="26B059C3" w14:textId="77777777" w:rsidTr="00341E03">
        <w:trPr>
          <w:trHeight w:val="340"/>
          <w:jc w:val="center"/>
        </w:trPr>
        <w:tc>
          <w:tcPr>
            <w:tcW w:w="937" w:type="pct"/>
            <w:vMerge/>
            <w:vAlign w:val="center"/>
          </w:tcPr>
          <w:p w14:paraId="2237887E" w14:textId="77777777" w:rsidR="002D7B15" w:rsidRPr="001F6E7F" w:rsidRDefault="002D7B15" w:rsidP="00341E03">
            <w:pPr>
              <w:pStyle w:val="afd"/>
              <w:jc w:val="center"/>
            </w:pPr>
          </w:p>
        </w:tc>
        <w:tc>
          <w:tcPr>
            <w:tcW w:w="1367" w:type="pct"/>
            <w:vAlign w:val="center"/>
          </w:tcPr>
          <w:p w14:paraId="477C1946" w14:textId="4A8FCD77" w:rsidR="002D7B15" w:rsidRPr="001F6E7F" w:rsidRDefault="002D7B15" w:rsidP="00341E03">
            <w:pPr>
              <w:pStyle w:val="afd"/>
              <w:jc w:val="center"/>
            </w:pPr>
            <w:r w:rsidRPr="001F6E7F">
              <w:t>气温、降水量</w:t>
            </w:r>
          </w:p>
        </w:tc>
        <w:tc>
          <w:tcPr>
            <w:tcW w:w="1446" w:type="pct"/>
            <w:vAlign w:val="center"/>
          </w:tcPr>
          <w:p w14:paraId="7EE2618D" w14:textId="445D09B3" w:rsidR="002D7B15" w:rsidRPr="001F6E7F" w:rsidRDefault="000F4945" w:rsidP="00341E03">
            <w:pPr>
              <w:pStyle w:val="afd"/>
              <w:jc w:val="center"/>
            </w:pPr>
            <w:r w:rsidRPr="001F6E7F">
              <w:t>气温、降水量</w:t>
            </w:r>
          </w:p>
        </w:tc>
        <w:tc>
          <w:tcPr>
            <w:tcW w:w="1250" w:type="pct"/>
            <w:vAlign w:val="center"/>
          </w:tcPr>
          <w:p w14:paraId="4DC5573B" w14:textId="754ECE12" w:rsidR="002D7B15" w:rsidRPr="001F6E7F" w:rsidRDefault="0093621D" w:rsidP="00341E03">
            <w:pPr>
              <w:pStyle w:val="afd"/>
              <w:jc w:val="center"/>
            </w:pPr>
            <w:r w:rsidRPr="001F6E7F">
              <w:t>满足</w:t>
            </w:r>
          </w:p>
        </w:tc>
      </w:tr>
      <w:tr w:rsidR="002D7B15" w:rsidRPr="001F6E7F" w14:paraId="7EFFD5FD" w14:textId="77777777" w:rsidTr="00341E03">
        <w:trPr>
          <w:trHeight w:val="340"/>
          <w:jc w:val="center"/>
        </w:trPr>
        <w:tc>
          <w:tcPr>
            <w:tcW w:w="937" w:type="pct"/>
            <w:vMerge w:val="restart"/>
            <w:vAlign w:val="center"/>
          </w:tcPr>
          <w:p w14:paraId="4F9EF69A" w14:textId="1E10AA02" w:rsidR="002D7B15" w:rsidRPr="001F6E7F" w:rsidRDefault="002D7B15" w:rsidP="00341E03">
            <w:pPr>
              <w:pStyle w:val="afd"/>
              <w:jc w:val="center"/>
            </w:pPr>
            <w:r w:rsidRPr="001F6E7F">
              <w:t>变形</w:t>
            </w:r>
          </w:p>
        </w:tc>
        <w:tc>
          <w:tcPr>
            <w:tcW w:w="1367" w:type="pct"/>
            <w:vAlign w:val="center"/>
          </w:tcPr>
          <w:p w14:paraId="206742B8" w14:textId="2220ABEE" w:rsidR="002D7B15" w:rsidRPr="001F6E7F" w:rsidRDefault="002D7B15" w:rsidP="00341E03">
            <w:pPr>
              <w:pStyle w:val="afd"/>
              <w:jc w:val="center"/>
            </w:pPr>
            <w:r w:rsidRPr="001F6E7F">
              <w:t>坝体表面位移</w:t>
            </w:r>
          </w:p>
        </w:tc>
        <w:tc>
          <w:tcPr>
            <w:tcW w:w="1446" w:type="pct"/>
            <w:vAlign w:val="center"/>
          </w:tcPr>
          <w:p w14:paraId="34775F57" w14:textId="363DEB4C" w:rsidR="002D7B15" w:rsidRPr="001F6E7F" w:rsidRDefault="000F4945" w:rsidP="00341E03">
            <w:pPr>
              <w:pStyle w:val="afd"/>
              <w:jc w:val="center"/>
            </w:pPr>
            <w:r w:rsidRPr="001F6E7F">
              <w:t>表面水平、</w:t>
            </w:r>
            <w:r w:rsidR="00034607" w:rsidRPr="001F6E7F">
              <w:t>竖</w:t>
            </w:r>
            <w:r w:rsidR="005316F9" w:rsidRPr="001F6E7F">
              <w:t>向</w:t>
            </w:r>
            <w:r w:rsidRPr="001F6E7F">
              <w:t>位移</w:t>
            </w:r>
          </w:p>
        </w:tc>
        <w:tc>
          <w:tcPr>
            <w:tcW w:w="1250" w:type="pct"/>
            <w:vAlign w:val="center"/>
          </w:tcPr>
          <w:p w14:paraId="629165EB" w14:textId="6B447243" w:rsidR="002D7B15" w:rsidRPr="001F6E7F" w:rsidRDefault="0093621D" w:rsidP="00341E03">
            <w:pPr>
              <w:pStyle w:val="afd"/>
              <w:jc w:val="center"/>
            </w:pPr>
            <w:r w:rsidRPr="001F6E7F">
              <w:t>满足</w:t>
            </w:r>
          </w:p>
        </w:tc>
      </w:tr>
      <w:tr w:rsidR="002D7B15" w:rsidRPr="001F6E7F" w14:paraId="732D770B" w14:textId="77777777" w:rsidTr="00341E03">
        <w:trPr>
          <w:trHeight w:val="340"/>
          <w:jc w:val="center"/>
        </w:trPr>
        <w:tc>
          <w:tcPr>
            <w:tcW w:w="937" w:type="pct"/>
            <w:vMerge/>
            <w:vAlign w:val="center"/>
          </w:tcPr>
          <w:p w14:paraId="42233EA0" w14:textId="77777777" w:rsidR="002D7B15" w:rsidRPr="001F6E7F" w:rsidRDefault="002D7B15" w:rsidP="00341E03">
            <w:pPr>
              <w:pStyle w:val="afd"/>
              <w:jc w:val="center"/>
            </w:pPr>
          </w:p>
        </w:tc>
        <w:tc>
          <w:tcPr>
            <w:tcW w:w="1367" w:type="pct"/>
            <w:vAlign w:val="center"/>
          </w:tcPr>
          <w:p w14:paraId="5D265A90" w14:textId="494EB709" w:rsidR="002D7B15" w:rsidRPr="001F6E7F" w:rsidRDefault="002D7B15" w:rsidP="00341E03">
            <w:pPr>
              <w:pStyle w:val="afd"/>
              <w:jc w:val="center"/>
            </w:pPr>
            <w:r w:rsidRPr="001F6E7F">
              <w:t>坝体内部位移</w:t>
            </w:r>
          </w:p>
        </w:tc>
        <w:tc>
          <w:tcPr>
            <w:tcW w:w="1446" w:type="pct"/>
            <w:vAlign w:val="center"/>
          </w:tcPr>
          <w:p w14:paraId="236D295F" w14:textId="01289318" w:rsidR="002D7B15" w:rsidRPr="001F6E7F" w:rsidRDefault="000F4945" w:rsidP="00341E03">
            <w:pPr>
              <w:pStyle w:val="afd"/>
              <w:jc w:val="center"/>
            </w:pPr>
            <w:r w:rsidRPr="001F6E7F">
              <w:t>未设置</w:t>
            </w:r>
          </w:p>
        </w:tc>
        <w:tc>
          <w:tcPr>
            <w:tcW w:w="1250" w:type="pct"/>
            <w:vAlign w:val="center"/>
          </w:tcPr>
          <w:p w14:paraId="2DD8D9EF" w14:textId="3209BBFC" w:rsidR="002D7B15" w:rsidRPr="001F6E7F" w:rsidRDefault="00522AFA" w:rsidP="00341E03">
            <w:pPr>
              <w:pStyle w:val="afd"/>
              <w:jc w:val="center"/>
            </w:pPr>
            <w:r w:rsidRPr="001F6E7F">
              <w:t>不满足</w:t>
            </w:r>
          </w:p>
        </w:tc>
      </w:tr>
      <w:tr w:rsidR="002D7B15" w:rsidRPr="001F6E7F" w14:paraId="3CC1E1A9" w14:textId="77777777" w:rsidTr="00341E03">
        <w:trPr>
          <w:trHeight w:val="340"/>
          <w:jc w:val="center"/>
        </w:trPr>
        <w:tc>
          <w:tcPr>
            <w:tcW w:w="937" w:type="pct"/>
            <w:vMerge/>
            <w:vAlign w:val="center"/>
          </w:tcPr>
          <w:p w14:paraId="710876E0" w14:textId="77777777" w:rsidR="002D7B15" w:rsidRPr="001F6E7F" w:rsidRDefault="002D7B15" w:rsidP="00341E03">
            <w:pPr>
              <w:pStyle w:val="afd"/>
              <w:jc w:val="center"/>
            </w:pPr>
          </w:p>
        </w:tc>
        <w:tc>
          <w:tcPr>
            <w:tcW w:w="1367" w:type="pct"/>
            <w:vAlign w:val="center"/>
          </w:tcPr>
          <w:p w14:paraId="6CC56B4E" w14:textId="3D7DF352" w:rsidR="002D7B15" w:rsidRPr="001F6E7F" w:rsidRDefault="002D7B15" w:rsidP="00341E03">
            <w:pPr>
              <w:pStyle w:val="afd"/>
              <w:jc w:val="center"/>
            </w:pPr>
            <w:r w:rsidRPr="001F6E7F">
              <w:t>裂缝变化</w:t>
            </w:r>
          </w:p>
        </w:tc>
        <w:tc>
          <w:tcPr>
            <w:tcW w:w="1446" w:type="pct"/>
            <w:vAlign w:val="center"/>
          </w:tcPr>
          <w:p w14:paraId="6CB279F5" w14:textId="007882C1" w:rsidR="002D7B15" w:rsidRPr="001F6E7F" w:rsidRDefault="000F4945" w:rsidP="00341E03">
            <w:pPr>
              <w:pStyle w:val="afd"/>
              <w:jc w:val="center"/>
            </w:pPr>
            <w:r w:rsidRPr="001F6E7F">
              <w:t>未设置</w:t>
            </w:r>
          </w:p>
        </w:tc>
        <w:tc>
          <w:tcPr>
            <w:tcW w:w="1250" w:type="pct"/>
            <w:vAlign w:val="center"/>
          </w:tcPr>
          <w:p w14:paraId="15FD9821" w14:textId="6247FECD" w:rsidR="002D7B15" w:rsidRPr="001F6E7F" w:rsidRDefault="00522AFA" w:rsidP="00341E03">
            <w:pPr>
              <w:pStyle w:val="afd"/>
              <w:jc w:val="center"/>
            </w:pPr>
            <w:r w:rsidRPr="001F6E7F">
              <w:t>不满足</w:t>
            </w:r>
          </w:p>
        </w:tc>
      </w:tr>
      <w:tr w:rsidR="002D7B15" w:rsidRPr="001F6E7F" w14:paraId="7CF8B00E" w14:textId="77777777" w:rsidTr="00341E03">
        <w:trPr>
          <w:trHeight w:val="340"/>
          <w:jc w:val="center"/>
        </w:trPr>
        <w:tc>
          <w:tcPr>
            <w:tcW w:w="937" w:type="pct"/>
            <w:vMerge/>
            <w:vAlign w:val="center"/>
          </w:tcPr>
          <w:p w14:paraId="54DFC1EC" w14:textId="77777777" w:rsidR="002D7B15" w:rsidRPr="001F6E7F" w:rsidRDefault="002D7B15" w:rsidP="00341E03">
            <w:pPr>
              <w:pStyle w:val="afd"/>
              <w:jc w:val="center"/>
            </w:pPr>
          </w:p>
        </w:tc>
        <w:tc>
          <w:tcPr>
            <w:tcW w:w="1367" w:type="pct"/>
            <w:vAlign w:val="center"/>
          </w:tcPr>
          <w:p w14:paraId="271F4AC2" w14:textId="614B4635" w:rsidR="002D7B15" w:rsidRPr="001F6E7F" w:rsidRDefault="002D7B15" w:rsidP="00341E03">
            <w:pPr>
              <w:pStyle w:val="afd"/>
              <w:jc w:val="center"/>
            </w:pPr>
            <w:r w:rsidRPr="001F6E7F">
              <w:t>坝</w:t>
            </w:r>
            <w:r w:rsidR="000F4945" w:rsidRPr="001F6E7F">
              <w:t>基</w:t>
            </w:r>
            <w:r w:rsidRPr="001F6E7F">
              <w:t>位移</w:t>
            </w:r>
          </w:p>
        </w:tc>
        <w:tc>
          <w:tcPr>
            <w:tcW w:w="1446" w:type="pct"/>
            <w:vAlign w:val="center"/>
          </w:tcPr>
          <w:p w14:paraId="7683CE03" w14:textId="4CA1720B" w:rsidR="002D7B15" w:rsidRPr="001F6E7F" w:rsidRDefault="000F4945" w:rsidP="00341E03">
            <w:pPr>
              <w:pStyle w:val="afd"/>
              <w:jc w:val="center"/>
            </w:pPr>
            <w:r w:rsidRPr="001F6E7F">
              <w:t>未设置</w:t>
            </w:r>
          </w:p>
        </w:tc>
        <w:tc>
          <w:tcPr>
            <w:tcW w:w="1250" w:type="pct"/>
            <w:vAlign w:val="center"/>
          </w:tcPr>
          <w:p w14:paraId="39834B9E" w14:textId="4B58FF63" w:rsidR="002D7B15" w:rsidRPr="001F6E7F" w:rsidRDefault="00522AFA" w:rsidP="00341E03">
            <w:pPr>
              <w:pStyle w:val="afd"/>
              <w:jc w:val="center"/>
            </w:pPr>
            <w:r w:rsidRPr="001F6E7F">
              <w:t>不满足</w:t>
            </w:r>
          </w:p>
        </w:tc>
      </w:tr>
      <w:tr w:rsidR="0066013F" w:rsidRPr="001F6E7F" w14:paraId="1FD52CD9" w14:textId="77777777" w:rsidTr="00341E03">
        <w:trPr>
          <w:trHeight w:val="340"/>
          <w:jc w:val="center"/>
        </w:trPr>
        <w:tc>
          <w:tcPr>
            <w:tcW w:w="937" w:type="pct"/>
            <w:vMerge w:val="restart"/>
            <w:vAlign w:val="center"/>
          </w:tcPr>
          <w:p w14:paraId="25DC0EF5" w14:textId="74821D08" w:rsidR="0066013F" w:rsidRPr="001F6E7F" w:rsidRDefault="0066013F" w:rsidP="00341E03">
            <w:pPr>
              <w:pStyle w:val="afd"/>
              <w:jc w:val="center"/>
            </w:pPr>
            <w:r w:rsidRPr="001F6E7F">
              <w:t>渗流</w:t>
            </w:r>
          </w:p>
        </w:tc>
        <w:tc>
          <w:tcPr>
            <w:tcW w:w="1367" w:type="pct"/>
            <w:vAlign w:val="center"/>
          </w:tcPr>
          <w:p w14:paraId="063682F5" w14:textId="33E2438D" w:rsidR="0066013F" w:rsidRPr="001F6E7F" w:rsidRDefault="0066013F" w:rsidP="00341E03">
            <w:pPr>
              <w:pStyle w:val="afd"/>
              <w:jc w:val="center"/>
            </w:pPr>
            <w:r w:rsidRPr="001F6E7F">
              <w:t>渗流量</w:t>
            </w:r>
          </w:p>
        </w:tc>
        <w:tc>
          <w:tcPr>
            <w:tcW w:w="1446" w:type="pct"/>
            <w:vAlign w:val="center"/>
          </w:tcPr>
          <w:p w14:paraId="744A9C16" w14:textId="68A0DFB8" w:rsidR="0066013F" w:rsidRPr="001F6E7F" w:rsidRDefault="000F4945" w:rsidP="00341E03">
            <w:pPr>
              <w:pStyle w:val="afd"/>
              <w:jc w:val="center"/>
            </w:pPr>
            <w:r w:rsidRPr="001F6E7F">
              <w:t>量水堰</w:t>
            </w:r>
          </w:p>
        </w:tc>
        <w:tc>
          <w:tcPr>
            <w:tcW w:w="1250" w:type="pct"/>
            <w:vAlign w:val="center"/>
          </w:tcPr>
          <w:p w14:paraId="6D52E2D6" w14:textId="2A3CC5CF" w:rsidR="0066013F" w:rsidRPr="001F6E7F" w:rsidRDefault="000F4945" w:rsidP="00341E03">
            <w:pPr>
              <w:pStyle w:val="afd"/>
              <w:jc w:val="center"/>
            </w:pPr>
            <w:r w:rsidRPr="001F6E7F">
              <w:t>满足</w:t>
            </w:r>
          </w:p>
        </w:tc>
      </w:tr>
      <w:tr w:rsidR="0066013F" w:rsidRPr="001F6E7F" w14:paraId="18916C6D" w14:textId="77777777" w:rsidTr="00341E03">
        <w:trPr>
          <w:trHeight w:val="340"/>
          <w:jc w:val="center"/>
        </w:trPr>
        <w:tc>
          <w:tcPr>
            <w:tcW w:w="937" w:type="pct"/>
            <w:vMerge/>
            <w:vAlign w:val="center"/>
          </w:tcPr>
          <w:p w14:paraId="22ED600F" w14:textId="77777777" w:rsidR="0066013F" w:rsidRPr="001F6E7F" w:rsidRDefault="0066013F" w:rsidP="00341E03">
            <w:pPr>
              <w:pStyle w:val="afd"/>
            </w:pPr>
          </w:p>
        </w:tc>
        <w:tc>
          <w:tcPr>
            <w:tcW w:w="1367" w:type="pct"/>
            <w:vAlign w:val="center"/>
          </w:tcPr>
          <w:p w14:paraId="078AE86F" w14:textId="0A463CB6" w:rsidR="0066013F" w:rsidRPr="001F6E7F" w:rsidRDefault="0066013F" w:rsidP="009355CA">
            <w:pPr>
              <w:pStyle w:val="afd"/>
              <w:jc w:val="center"/>
            </w:pPr>
            <w:proofErr w:type="gramStart"/>
            <w:r w:rsidRPr="001F6E7F">
              <w:t>扬压力</w:t>
            </w:r>
            <w:proofErr w:type="gramEnd"/>
          </w:p>
        </w:tc>
        <w:tc>
          <w:tcPr>
            <w:tcW w:w="1446" w:type="pct"/>
            <w:vAlign w:val="center"/>
          </w:tcPr>
          <w:p w14:paraId="77039AA6" w14:textId="7EB379DF" w:rsidR="0066013F" w:rsidRPr="001F6E7F" w:rsidRDefault="000F4945" w:rsidP="009355CA">
            <w:pPr>
              <w:pStyle w:val="afd"/>
              <w:jc w:val="center"/>
            </w:pPr>
            <w:r w:rsidRPr="001F6E7F">
              <w:t>测压管</w:t>
            </w:r>
          </w:p>
        </w:tc>
        <w:tc>
          <w:tcPr>
            <w:tcW w:w="1250" w:type="pct"/>
            <w:vAlign w:val="center"/>
          </w:tcPr>
          <w:p w14:paraId="6050D893" w14:textId="26CDA43F" w:rsidR="0066013F" w:rsidRPr="001F6E7F" w:rsidRDefault="0093621D" w:rsidP="009355CA">
            <w:pPr>
              <w:pStyle w:val="afd"/>
              <w:jc w:val="center"/>
            </w:pPr>
            <w:r w:rsidRPr="001F6E7F">
              <w:t>满足</w:t>
            </w:r>
          </w:p>
        </w:tc>
      </w:tr>
    </w:tbl>
    <w:p w14:paraId="032E964C" w14:textId="16357841" w:rsidR="002D7B15" w:rsidRPr="001F6E7F" w:rsidRDefault="007C689C" w:rsidP="00435FFB">
      <w:pPr>
        <w:pStyle w:val="af1"/>
        <w:rPr>
          <w:rFonts w:cs="Times New Roman"/>
        </w:rPr>
      </w:pPr>
      <w:r w:rsidRPr="001F6E7F">
        <w:rPr>
          <w:rFonts w:cs="Times New Roman"/>
        </w:rPr>
        <w:t>建议</w:t>
      </w:r>
      <w:r w:rsidR="007A4509">
        <w:rPr>
          <w:rFonts w:cs="Times New Roman" w:hint="eastAsia"/>
        </w:rPr>
        <w:t>对廊道</w:t>
      </w:r>
      <w:r w:rsidR="007A4509">
        <w:rPr>
          <w:rFonts w:cs="Times New Roman"/>
        </w:rPr>
        <w:t>等部位裂缝进行</w:t>
      </w:r>
      <w:r w:rsidR="0093621D" w:rsidRPr="001F6E7F">
        <w:rPr>
          <w:rFonts w:cs="Times New Roman"/>
        </w:rPr>
        <w:t>裂缝变化</w:t>
      </w:r>
      <w:r w:rsidR="007A4509">
        <w:rPr>
          <w:rFonts w:cs="Times New Roman" w:hint="eastAsia"/>
        </w:rPr>
        <w:t>观测</w:t>
      </w:r>
      <w:r w:rsidR="0093621D" w:rsidRPr="001F6E7F">
        <w:rPr>
          <w:rFonts w:cs="Times New Roman"/>
        </w:rPr>
        <w:t>。</w:t>
      </w:r>
    </w:p>
    <w:p w14:paraId="794B178B" w14:textId="38C60E92" w:rsidR="005074E2" w:rsidRPr="001F6E7F" w:rsidRDefault="00471887" w:rsidP="00435FFB">
      <w:pPr>
        <w:pStyle w:val="af1"/>
        <w:rPr>
          <w:rFonts w:cs="Times New Roman"/>
        </w:rPr>
      </w:pPr>
      <w:r w:rsidRPr="001F6E7F">
        <w:rPr>
          <w:rFonts w:cs="Times New Roman"/>
        </w:rPr>
        <w:t>2</w:t>
      </w:r>
      <w:r w:rsidRPr="001F6E7F">
        <w:rPr>
          <w:rFonts w:cs="Times New Roman"/>
        </w:rPr>
        <w:t>、</w:t>
      </w:r>
      <w:r w:rsidR="000F4945" w:rsidRPr="001F6E7F">
        <w:rPr>
          <w:rFonts w:cs="Times New Roman"/>
        </w:rPr>
        <w:t>茅岗水库</w:t>
      </w:r>
      <w:r w:rsidR="0040014D" w:rsidRPr="001F6E7F">
        <w:rPr>
          <w:rFonts w:cs="Times New Roman"/>
        </w:rPr>
        <w:t>自动测报水位计</w:t>
      </w:r>
      <w:r w:rsidR="009E0233" w:rsidRPr="001F6E7F">
        <w:rPr>
          <w:rFonts w:cs="Times New Roman"/>
        </w:rPr>
        <w:t>位于</w:t>
      </w:r>
      <w:proofErr w:type="gramStart"/>
      <w:r w:rsidR="009E0233" w:rsidRPr="001F6E7F">
        <w:rPr>
          <w:rFonts w:cs="Times New Roman"/>
        </w:rPr>
        <w:t>主坝右非溢流坝</w:t>
      </w:r>
      <w:proofErr w:type="gramEnd"/>
      <w:r w:rsidR="009E0233" w:rsidRPr="001F6E7F">
        <w:rPr>
          <w:rFonts w:cs="Times New Roman"/>
        </w:rPr>
        <w:t>段</w:t>
      </w:r>
      <w:r w:rsidR="0040014D" w:rsidRPr="001F6E7F">
        <w:rPr>
          <w:rFonts w:cs="Times New Roman"/>
        </w:rPr>
        <w:t>，</w:t>
      </w:r>
      <w:r w:rsidR="009E0233" w:rsidRPr="001F6E7F">
        <w:rPr>
          <w:rFonts w:cs="Times New Roman"/>
        </w:rPr>
        <w:t>坝前水流平稳，受泄水影响较小；</w:t>
      </w:r>
      <w:r w:rsidR="0040014D" w:rsidRPr="001F6E7F">
        <w:rPr>
          <w:rFonts w:cs="Times New Roman"/>
        </w:rPr>
        <w:t>在</w:t>
      </w:r>
      <w:proofErr w:type="gramStart"/>
      <w:r w:rsidR="0040014D" w:rsidRPr="001F6E7F">
        <w:rPr>
          <w:rFonts w:cs="Times New Roman"/>
        </w:rPr>
        <w:t>水位台</w:t>
      </w:r>
      <w:proofErr w:type="gramEnd"/>
      <w:r w:rsidR="0040014D" w:rsidRPr="001F6E7F">
        <w:rPr>
          <w:rFonts w:cs="Times New Roman"/>
        </w:rPr>
        <w:t>外墙设水尺人工观测，以校核自动测报的成果，并在观测</w:t>
      </w:r>
      <w:proofErr w:type="gramStart"/>
      <w:r w:rsidR="0040014D" w:rsidRPr="001F6E7F">
        <w:rPr>
          <w:rFonts w:cs="Times New Roman"/>
        </w:rPr>
        <w:t>扬压力</w:t>
      </w:r>
      <w:proofErr w:type="gramEnd"/>
      <w:r w:rsidR="0040014D" w:rsidRPr="001F6E7F">
        <w:rPr>
          <w:rFonts w:cs="Times New Roman"/>
        </w:rPr>
        <w:t>和渗流量时同时观测相应的库水位。因此，本工程库水位监测仪器完备，</w:t>
      </w:r>
      <w:r w:rsidR="009E0233" w:rsidRPr="001F6E7F">
        <w:rPr>
          <w:rFonts w:cs="Times New Roman"/>
        </w:rPr>
        <w:t>布置合理</w:t>
      </w:r>
      <w:r w:rsidR="0040014D" w:rsidRPr="001F6E7F">
        <w:rPr>
          <w:rFonts w:cs="Times New Roman"/>
        </w:rPr>
        <w:t>符合规范要求。</w:t>
      </w:r>
    </w:p>
    <w:p w14:paraId="36372E0F" w14:textId="32195C8E" w:rsidR="0040014D" w:rsidRPr="001F6E7F" w:rsidRDefault="00471887" w:rsidP="00435FFB">
      <w:pPr>
        <w:pStyle w:val="af1"/>
        <w:rPr>
          <w:rFonts w:cs="Times New Roman"/>
        </w:rPr>
      </w:pPr>
      <w:r w:rsidRPr="001F6E7F">
        <w:rPr>
          <w:rFonts w:cs="Times New Roman"/>
        </w:rPr>
        <w:t>3</w:t>
      </w:r>
      <w:r w:rsidRPr="001F6E7F">
        <w:rPr>
          <w:rFonts w:cs="Times New Roman"/>
        </w:rPr>
        <w:t>、</w:t>
      </w:r>
      <w:r w:rsidR="00866E72" w:rsidRPr="001F6E7F">
        <w:rPr>
          <w:rFonts w:cs="Times New Roman"/>
        </w:rPr>
        <w:t>在坝顶布设了</w:t>
      </w:r>
      <w:r w:rsidR="00866E72" w:rsidRPr="001F6E7F">
        <w:rPr>
          <w:rFonts w:cs="Times New Roman"/>
        </w:rPr>
        <w:t>1</w:t>
      </w:r>
      <w:r w:rsidR="00866E72" w:rsidRPr="001F6E7F">
        <w:rPr>
          <w:rFonts w:cs="Times New Roman"/>
        </w:rPr>
        <w:t>条视准线，设</w:t>
      </w:r>
      <w:r w:rsidR="00866E72" w:rsidRPr="001F6E7F">
        <w:rPr>
          <w:rFonts w:cs="Times New Roman"/>
        </w:rPr>
        <w:t>Z1</w:t>
      </w:r>
      <w:r w:rsidR="00866E72" w:rsidRPr="001F6E7F">
        <w:rPr>
          <w:rFonts w:cs="Times New Roman"/>
        </w:rPr>
        <w:t>、</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w:t>
      </w:r>
      <w:r w:rsidR="00866E72" w:rsidRPr="001F6E7F">
        <w:rPr>
          <w:rFonts w:cs="Times New Roman"/>
        </w:rPr>
        <w:t>Z4</w:t>
      </w:r>
      <w:r w:rsidR="00866E72" w:rsidRPr="001F6E7F">
        <w:rPr>
          <w:rFonts w:cs="Times New Roman"/>
        </w:rPr>
        <w:t>，</w:t>
      </w:r>
      <w:r w:rsidR="00866E72" w:rsidRPr="001F6E7F">
        <w:rPr>
          <w:rFonts w:cs="Times New Roman"/>
        </w:rPr>
        <w:t>4</w:t>
      </w:r>
      <w:r w:rsidR="00866E72" w:rsidRPr="001F6E7F">
        <w:rPr>
          <w:rFonts w:cs="Times New Roman"/>
        </w:rPr>
        <w:t>个垂直位移测点，其中</w:t>
      </w:r>
      <w:r w:rsidR="00866E72" w:rsidRPr="001F6E7F">
        <w:rPr>
          <w:rFonts w:cs="Times New Roman"/>
        </w:rPr>
        <w:t>Z1</w:t>
      </w:r>
      <w:proofErr w:type="gramStart"/>
      <w:r w:rsidR="00866E72" w:rsidRPr="001F6E7F">
        <w:rPr>
          <w:rFonts w:cs="Times New Roman"/>
        </w:rPr>
        <w:t>位于左非溢流坝</w:t>
      </w:r>
      <w:proofErr w:type="gramEnd"/>
      <w:r w:rsidR="00866E72" w:rsidRPr="001F6E7F">
        <w:rPr>
          <w:rFonts w:cs="Times New Roman"/>
        </w:rPr>
        <w:t>段，</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位于溢流坝段、</w:t>
      </w:r>
      <w:r w:rsidR="00866E72" w:rsidRPr="001F6E7F">
        <w:rPr>
          <w:rFonts w:cs="Times New Roman"/>
        </w:rPr>
        <w:t>Z4</w:t>
      </w:r>
      <w:proofErr w:type="gramStart"/>
      <w:r w:rsidR="00866E72" w:rsidRPr="001F6E7F">
        <w:rPr>
          <w:rFonts w:cs="Times New Roman"/>
        </w:rPr>
        <w:t>位于右非溢流坝</w:t>
      </w:r>
      <w:proofErr w:type="gramEnd"/>
      <w:r w:rsidR="00866E72" w:rsidRPr="001F6E7F">
        <w:rPr>
          <w:rFonts w:cs="Times New Roman"/>
        </w:rPr>
        <w:t>段。坝体表面垂直位移测点布置满足规范要求。</w:t>
      </w:r>
    </w:p>
    <w:p w14:paraId="390B642D" w14:textId="229CA2BD" w:rsidR="004317F6" w:rsidRPr="001F6E7F" w:rsidRDefault="00471887" w:rsidP="00435FFB">
      <w:pPr>
        <w:pStyle w:val="af1"/>
        <w:rPr>
          <w:rFonts w:cs="Times New Roman"/>
        </w:rPr>
      </w:pPr>
      <w:r w:rsidRPr="001F6E7F">
        <w:rPr>
          <w:rFonts w:cs="Times New Roman"/>
        </w:rPr>
        <w:t>4</w:t>
      </w:r>
      <w:r w:rsidRPr="001F6E7F">
        <w:rPr>
          <w:rFonts w:cs="Times New Roman"/>
        </w:rPr>
        <w:t>、</w:t>
      </w:r>
      <w:r w:rsidR="004317F6" w:rsidRPr="001F6E7F">
        <w:rPr>
          <w:rFonts w:cs="Times New Roman"/>
        </w:rPr>
        <w:t>本工程采用经纬仪进行视准线法测量坝顶水平位移，测点位于坝顶，且</w:t>
      </w:r>
      <w:r w:rsidR="004317F6" w:rsidRPr="001F6E7F">
        <w:rPr>
          <w:rFonts w:cs="Times New Roman"/>
        </w:rPr>
        <w:t>Y1</w:t>
      </w:r>
      <w:proofErr w:type="gramStart"/>
      <w:r w:rsidR="004317F6" w:rsidRPr="001F6E7F">
        <w:rPr>
          <w:rFonts w:cs="Times New Roman"/>
        </w:rPr>
        <w:t>位于</w:t>
      </w:r>
      <w:r w:rsidR="006719AE" w:rsidRPr="001F6E7F">
        <w:rPr>
          <w:rFonts w:cs="Times New Roman"/>
        </w:rPr>
        <w:t>左非溢流坝</w:t>
      </w:r>
      <w:proofErr w:type="gramEnd"/>
      <w:r w:rsidR="006719AE" w:rsidRPr="001F6E7F">
        <w:rPr>
          <w:rFonts w:cs="Times New Roman"/>
        </w:rPr>
        <w:t>段，</w:t>
      </w:r>
      <w:r w:rsidR="006719AE" w:rsidRPr="001F6E7F">
        <w:rPr>
          <w:rFonts w:cs="Times New Roman"/>
        </w:rPr>
        <w:t>Y2</w:t>
      </w:r>
      <w:r w:rsidR="006719AE" w:rsidRPr="001F6E7F">
        <w:rPr>
          <w:rFonts w:cs="Times New Roman"/>
        </w:rPr>
        <w:t>、</w:t>
      </w:r>
      <w:r w:rsidR="006719AE" w:rsidRPr="001F6E7F">
        <w:rPr>
          <w:rFonts w:cs="Times New Roman"/>
        </w:rPr>
        <w:t>Y3</w:t>
      </w:r>
      <w:r w:rsidR="006719AE" w:rsidRPr="001F6E7F">
        <w:rPr>
          <w:rFonts w:cs="Times New Roman"/>
        </w:rPr>
        <w:t>位于溢流坝段、</w:t>
      </w:r>
      <w:r w:rsidR="006719AE" w:rsidRPr="001F6E7F">
        <w:rPr>
          <w:rFonts w:cs="Times New Roman"/>
        </w:rPr>
        <w:t>Y4</w:t>
      </w:r>
      <w:proofErr w:type="gramStart"/>
      <w:r w:rsidR="006719AE" w:rsidRPr="001F6E7F">
        <w:rPr>
          <w:rFonts w:cs="Times New Roman"/>
        </w:rPr>
        <w:t>位于右非溢流坝</w:t>
      </w:r>
      <w:proofErr w:type="gramEnd"/>
      <w:r w:rsidR="006719AE" w:rsidRPr="001F6E7F">
        <w:rPr>
          <w:rFonts w:cs="Times New Roman"/>
        </w:rPr>
        <w:t>段。坝体表面水平位移测点方法和布置均满足规范要求。</w:t>
      </w:r>
    </w:p>
    <w:p w14:paraId="3796B79E" w14:textId="503E8A0B" w:rsidR="00EC727F" w:rsidRPr="001F6E7F" w:rsidRDefault="00471887" w:rsidP="00435FFB">
      <w:pPr>
        <w:pStyle w:val="af1"/>
        <w:rPr>
          <w:rFonts w:cs="Times New Roman"/>
        </w:rPr>
      </w:pPr>
      <w:r w:rsidRPr="001F6E7F">
        <w:rPr>
          <w:rFonts w:cs="Times New Roman"/>
        </w:rPr>
        <w:t>5</w:t>
      </w:r>
      <w:r w:rsidRPr="001F6E7F">
        <w:rPr>
          <w:rFonts w:cs="Times New Roman"/>
        </w:rPr>
        <w:t>、</w:t>
      </w:r>
      <w:r w:rsidR="00EC727F" w:rsidRPr="001F6E7F">
        <w:rPr>
          <w:rFonts w:cs="Times New Roman"/>
        </w:rPr>
        <w:t>本工程在廊道底部埋设有</w:t>
      </w:r>
      <w:r w:rsidR="00EC727F" w:rsidRPr="001F6E7F">
        <w:rPr>
          <w:rFonts w:cs="Times New Roman"/>
        </w:rPr>
        <w:t>11</w:t>
      </w:r>
      <w:r w:rsidR="00EC727F" w:rsidRPr="001F6E7F">
        <w:rPr>
          <w:rFonts w:cs="Times New Roman"/>
        </w:rPr>
        <w:t>只测压管，分别分布于左、中、右三个坝段。</w:t>
      </w:r>
      <w:proofErr w:type="gramStart"/>
      <w:r w:rsidR="00EC727F" w:rsidRPr="001F6E7F">
        <w:rPr>
          <w:rFonts w:cs="Times New Roman"/>
        </w:rPr>
        <w:t>扬压力</w:t>
      </w:r>
      <w:proofErr w:type="gramEnd"/>
      <w:r w:rsidR="00EC727F" w:rsidRPr="001F6E7F">
        <w:rPr>
          <w:rFonts w:cs="Times New Roman"/>
        </w:rPr>
        <w:t>监测设施选型及布置满足规范要求。</w:t>
      </w:r>
    </w:p>
    <w:p w14:paraId="529A02DD" w14:textId="23EE178F" w:rsidR="00EC727F" w:rsidRPr="001F6E7F" w:rsidRDefault="00471887" w:rsidP="00435FFB">
      <w:pPr>
        <w:pStyle w:val="af1"/>
        <w:rPr>
          <w:rFonts w:cs="Times New Roman"/>
        </w:rPr>
      </w:pPr>
      <w:r w:rsidRPr="001F6E7F">
        <w:rPr>
          <w:rFonts w:cs="Times New Roman"/>
        </w:rPr>
        <w:t>6</w:t>
      </w:r>
      <w:r w:rsidRPr="001F6E7F">
        <w:rPr>
          <w:rFonts w:cs="Times New Roman"/>
        </w:rPr>
        <w:t>、</w:t>
      </w:r>
      <w:r w:rsidR="00EC727F" w:rsidRPr="001F6E7F">
        <w:rPr>
          <w:rFonts w:cs="Times New Roman"/>
        </w:rPr>
        <w:t>本工程在左非溢流坝段廊道入口附近采用三角</w:t>
      </w:r>
      <w:proofErr w:type="gramStart"/>
      <w:r w:rsidR="00EC727F" w:rsidRPr="001F6E7F">
        <w:rPr>
          <w:rFonts w:cs="Times New Roman"/>
        </w:rPr>
        <w:t>堰</w:t>
      </w:r>
      <w:proofErr w:type="gramEnd"/>
      <w:r w:rsidR="00EC727F" w:rsidRPr="001F6E7F">
        <w:rPr>
          <w:rFonts w:cs="Times New Roman"/>
        </w:rPr>
        <w:t>测量</w:t>
      </w:r>
      <w:proofErr w:type="gramStart"/>
      <w:r w:rsidR="00EC727F" w:rsidRPr="001F6E7F">
        <w:rPr>
          <w:rFonts w:cs="Times New Roman"/>
        </w:rPr>
        <w:t>廊道总渗流</w:t>
      </w:r>
      <w:proofErr w:type="gramEnd"/>
      <w:r w:rsidR="00EC727F" w:rsidRPr="001F6E7F">
        <w:rPr>
          <w:rFonts w:cs="Times New Roman"/>
        </w:rPr>
        <w:t>量，满足规范</w:t>
      </w:r>
      <w:r w:rsidR="000F4945" w:rsidRPr="001F6E7F">
        <w:rPr>
          <w:rFonts w:cs="Times New Roman"/>
        </w:rPr>
        <w:t>要求</w:t>
      </w:r>
      <w:r w:rsidR="00C64E7A" w:rsidRPr="001F6E7F">
        <w:rPr>
          <w:rFonts w:cs="Times New Roman"/>
        </w:rPr>
        <w:t>。</w:t>
      </w:r>
    </w:p>
    <w:p w14:paraId="61A41E10" w14:textId="705E4D2B" w:rsidR="00F36098" w:rsidRPr="001F6E7F" w:rsidRDefault="00471887" w:rsidP="00435FFB">
      <w:pPr>
        <w:pStyle w:val="af1"/>
        <w:rPr>
          <w:rFonts w:cs="Times New Roman"/>
        </w:rPr>
      </w:pPr>
      <w:r w:rsidRPr="001F6E7F">
        <w:rPr>
          <w:rFonts w:cs="Times New Roman"/>
        </w:rPr>
        <w:t>7</w:t>
      </w:r>
      <w:r w:rsidRPr="001F6E7F">
        <w:rPr>
          <w:rFonts w:cs="Times New Roman"/>
        </w:rPr>
        <w:t>、</w:t>
      </w:r>
      <w:r w:rsidR="00C64E7A" w:rsidRPr="001F6E7F">
        <w:rPr>
          <w:rFonts w:cs="Times New Roman"/>
        </w:rPr>
        <w:t>本工程自</w:t>
      </w:r>
      <w:r w:rsidR="00C64E7A" w:rsidRPr="001F6E7F">
        <w:rPr>
          <w:rFonts w:cs="Times New Roman"/>
        </w:rPr>
        <w:t>2007</w:t>
      </w:r>
      <w:r w:rsidR="00C64E7A" w:rsidRPr="001F6E7F">
        <w:rPr>
          <w:rFonts w:cs="Times New Roman"/>
        </w:rPr>
        <w:t>年完成监测设施建设后，每年对数据进行整理。</w:t>
      </w:r>
    </w:p>
    <w:p w14:paraId="2416FA3E" w14:textId="6EBA1275" w:rsidR="00B178F7" w:rsidRPr="001F6E7F" w:rsidRDefault="00B178F7" w:rsidP="00017B78">
      <w:pPr>
        <w:pStyle w:val="21"/>
        <w:spacing w:before="163" w:after="163"/>
      </w:pPr>
      <w:bookmarkStart w:id="30" w:name="_Toc511395746"/>
      <w:bookmarkStart w:id="31" w:name="_Toc511413825"/>
      <w:bookmarkStart w:id="32" w:name="_Toc511490989"/>
      <w:bookmarkStart w:id="33" w:name="_Toc511838529"/>
      <w:bookmarkStart w:id="34" w:name="_Toc511841166"/>
      <w:bookmarkStart w:id="35" w:name="_Toc512417592"/>
      <w:r w:rsidRPr="001F6E7F">
        <w:t xml:space="preserve">2.3 </w:t>
      </w:r>
      <w:r w:rsidRPr="001F6E7F">
        <w:t>监测频次评价</w:t>
      </w:r>
      <w:bookmarkEnd w:id="30"/>
      <w:bookmarkEnd w:id="31"/>
      <w:bookmarkEnd w:id="32"/>
      <w:bookmarkEnd w:id="33"/>
      <w:bookmarkEnd w:id="34"/>
      <w:bookmarkEnd w:id="35"/>
    </w:p>
    <w:p w14:paraId="7DCA25A9" w14:textId="53B45059" w:rsidR="006448A3" w:rsidRPr="001F6E7F" w:rsidRDefault="00B178F7" w:rsidP="00435FFB">
      <w:pPr>
        <w:pStyle w:val="af1"/>
        <w:rPr>
          <w:rFonts w:cs="Times New Roman"/>
        </w:rPr>
      </w:pPr>
      <w:r w:rsidRPr="001F6E7F">
        <w:rPr>
          <w:rFonts w:cs="Times New Roman"/>
        </w:rPr>
        <w:t>根据《混凝土坝安全监测技术规范》（</w:t>
      </w:r>
      <w:r w:rsidRPr="001F6E7F">
        <w:rPr>
          <w:rFonts w:cs="Times New Roman"/>
        </w:rPr>
        <w:t>SL 601</w:t>
      </w:r>
      <w:r w:rsidRPr="001F6E7F">
        <w:rPr>
          <w:rFonts w:cs="Times New Roman"/>
        </w:rPr>
        <w:t>），</w:t>
      </w:r>
      <w:r w:rsidR="006448A3" w:rsidRPr="001F6E7F">
        <w:rPr>
          <w:rFonts w:cs="Times New Roman"/>
        </w:rPr>
        <w:t>本工程自</w:t>
      </w:r>
      <w:r w:rsidR="006448A3" w:rsidRPr="001F6E7F">
        <w:rPr>
          <w:rFonts w:cs="Times New Roman"/>
        </w:rPr>
        <w:t>2007</w:t>
      </w:r>
      <w:r w:rsidR="006448A3" w:rsidRPr="001F6E7F">
        <w:rPr>
          <w:rFonts w:cs="Times New Roman"/>
        </w:rPr>
        <w:t>年</w:t>
      </w:r>
      <w:r w:rsidR="006448A3" w:rsidRPr="001F6E7F">
        <w:rPr>
          <w:rFonts w:cs="Times New Roman"/>
        </w:rPr>
        <w:t>4</w:t>
      </w:r>
      <w:r w:rsidR="006448A3" w:rsidRPr="001F6E7F">
        <w:rPr>
          <w:rFonts w:cs="Times New Roman"/>
        </w:rPr>
        <w:t>月</w:t>
      </w:r>
      <w:r w:rsidR="006448A3" w:rsidRPr="001F6E7F">
        <w:rPr>
          <w:rFonts w:cs="Times New Roman"/>
        </w:rPr>
        <w:t>15</w:t>
      </w:r>
      <w:r w:rsidR="006448A3" w:rsidRPr="001F6E7F">
        <w:rPr>
          <w:rFonts w:cs="Times New Roman"/>
        </w:rPr>
        <w:t>日开始蓄水至</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0</w:t>
      </w:r>
      <w:r w:rsidR="006448A3" w:rsidRPr="001F6E7F">
        <w:rPr>
          <w:rFonts w:cs="Times New Roman"/>
        </w:rPr>
        <w:t>日蓄水完成时段作为</w:t>
      </w:r>
      <w:r w:rsidR="00810F70">
        <w:rPr>
          <w:rFonts w:cs="Times New Roman" w:hint="eastAsia"/>
        </w:rPr>
        <w:t>加固后</w:t>
      </w:r>
      <w:commentRangeStart w:id="36"/>
      <w:r w:rsidR="006448A3" w:rsidRPr="001F6E7F">
        <w:rPr>
          <w:rFonts w:cs="Times New Roman"/>
        </w:rPr>
        <w:t>蓄水</w:t>
      </w:r>
      <w:r w:rsidR="00810F70">
        <w:rPr>
          <w:rFonts w:cs="Times New Roman" w:hint="eastAsia"/>
        </w:rPr>
        <w:t>初</w:t>
      </w:r>
      <w:r w:rsidR="006448A3" w:rsidRPr="001F6E7F">
        <w:rPr>
          <w:rFonts w:cs="Times New Roman"/>
        </w:rPr>
        <w:t>期</w:t>
      </w:r>
      <w:commentRangeEnd w:id="36"/>
      <w:r w:rsidR="00622EDE">
        <w:rPr>
          <w:rStyle w:val="a8"/>
        </w:rPr>
        <w:commentReference w:id="36"/>
      </w:r>
      <w:r w:rsidR="006448A3" w:rsidRPr="001F6E7F">
        <w:rPr>
          <w:rFonts w:cs="Times New Roman"/>
        </w:rPr>
        <w:t>，将</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1</w:t>
      </w:r>
      <w:r w:rsidR="006448A3" w:rsidRPr="001F6E7F">
        <w:rPr>
          <w:rFonts w:cs="Times New Roman"/>
        </w:rPr>
        <w:t>日至</w:t>
      </w:r>
      <w:r w:rsidR="006448A3" w:rsidRPr="001F6E7F">
        <w:rPr>
          <w:rFonts w:cs="Times New Roman"/>
        </w:rPr>
        <w:t>201</w:t>
      </w:r>
      <w:r w:rsidR="00840D42">
        <w:rPr>
          <w:rFonts w:cs="Times New Roman" w:hint="eastAsia"/>
        </w:rPr>
        <w:t>8</w:t>
      </w:r>
      <w:r w:rsidR="006448A3" w:rsidRPr="001F6E7F">
        <w:rPr>
          <w:rFonts w:cs="Times New Roman"/>
        </w:rPr>
        <w:t>年</w:t>
      </w:r>
      <w:r w:rsidR="00840D42">
        <w:rPr>
          <w:rFonts w:cs="Times New Roman" w:hint="eastAsia"/>
        </w:rPr>
        <w:t>3</w:t>
      </w:r>
      <w:r w:rsidR="006448A3" w:rsidRPr="001F6E7F">
        <w:rPr>
          <w:rFonts w:cs="Times New Roman"/>
        </w:rPr>
        <w:t>月</w:t>
      </w:r>
      <w:r w:rsidR="006448A3" w:rsidRPr="001F6E7F">
        <w:rPr>
          <w:rFonts w:cs="Times New Roman"/>
        </w:rPr>
        <w:t>2</w:t>
      </w:r>
      <w:r w:rsidR="00840D42">
        <w:rPr>
          <w:rFonts w:cs="Times New Roman" w:hint="eastAsia"/>
        </w:rPr>
        <w:t>1</w:t>
      </w:r>
      <w:r w:rsidR="006448A3" w:rsidRPr="001F6E7F">
        <w:rPr>
          <w:rFonts w:cs="Times New Roman"/>
        </w:rPr>
        <w:t>日作为运行期，根据规范进行监测频次校核，成果如</w:t>
      </w:r>
      <w:r w:rsidR="006448A3" w:rsidRPr="001F6E7F">
        <w:rPr>
          <w:rFonts w:cs="Times New Roman"/>
        </w:rPr>
        <w:lastRenderedPageBreak/>
        <w:t>表</w:t>
      </w:r>
      <w:r w:rsidR="006448A3" w:rsidRPr="001F6E7F">
        <w:rPr>
          <w:rFonts w:cs="Times New Roman"/>
        </w:rPr>
        <w:t>2</w:t>
      </w:r>
      <w:r w:rsidR="001A2573" w:rsidRPr="001F6E7F">
        <w:rPr>
          <w:rFonts w:cs="Times New Roman"/>
        </w:rPr>
        <w:t>.3</w:t>
      </w:r>
      <w:r w:rsidR="00E13EC7" w:rsidRPr="001F6E7F">
        <w:rPr>
          <w:rFonts w:cs="Times New Roman"/>
        </w:rPr>
        <w:t>-</w:t>
      </w:r>
      <w:r w:rsidR="001A2573" w:rsidRPr="001F6E7F">
        <w:rPr>
          <w:rFonts w:cs="Times New Roman"/>
        </w:rPr>
        <w:t>1</w:t>
      </w:r>
      <w:r w:rsidR="006448A3" w:rsidRPr="001F6E7F">
        <w:rPr>
          <w:rFonts w:cs="Times New Roman"/>
        </w:rPr>
        <w:t>所示。</w:t>
      </w:r>
    </w:p>
    <w:p w14:paraId="6054A14F" w14:textId="111082CE" w:rsidR="007C689C" w:rsidRPr="001F6E7F" w:rsidRDefault="006448A3" w:rsidP="00435FFB">
      <w:pPr>
        <w:pStyle w:val="af1"/>
        <w:rPr>
          <w:rFonts w:cs="Times New Roman"/>
        </w:rPr>
      </w:pPr>
      <w:r w:rsidRPr="001F6E7F">
        <w:rPr>
          <w:rFonts w:cs="Times New Roman"/>
        </w:rPr>
        <w:t>由表</w:t>
      </w:r>
      <w:r w:rsidRPr="001F6E7F">
        <w:rPr>
          <w:rFonts w:cs="Times New Roman"/>
        </w:rPr>
        <w:t>2</w:t>
      </w:r>
      <w:r w:rsidR="00C54158" w:rsidRPr="001F6E7F">
        <w:rPr>
          <w:rFonts w:cs="Times New Roman"/>
        </w:rPr>
        <w:t>.3-1</w:t>
      </w:r>
      <w:r w:rsidRPr="001F6E7F">
        <w:rPr>
          <w:rFonts w:cs="Times New Roman"/>
        </w:rPr>
        <w:t>可知，本工程环境量监测项目（库水位、降雨量）监测频次均能满足规范要求。</w:t>
      </w:r>
      <w:r w:rsidR="0034449A">
        <w:rPr>
          <w:rFonts w:cs="Times New Roman"/>
        </w:rPr>
        <w:t>坝体表面变形、渗流量和</w:t>
      </w:r>
      <w:proofErr w:type="gramStart"/>
      <w:r w:rsidR="0034449A">
        <w:rPr>
          <w:rFonts w:cs="Times New Roman"/>
        </w:rPr>
        <w:t>扬压力</w:t>
      </w:r>
      <w:proofErr w:type="gramEnd"/>
      <w:r w:rsidR="0034449A">
        <w:rPr>
          <w:rFonts w:cs="Times New Roman" w:hint="eastAsia"/>
        </w:rPr>
        <w:t>监测频次在运行</w:t>
      </w:r>
      <w:proofErr w:type="gramStart"/>
      <w:r w:rsidR="0034449A">
        <w:rPr>
          <w:rFonts w:cs="Times New Roman" w:hint="eastAsia"/>
        </w:rPr>
        <w:t>期满足</w:t>
      </w:r>
      <w:proofErr w:type="gramEnd"/>
      <w:r w:rsidR="0034449A">
        <w:rPr>
          <w:rFonts w:cs="Times New Roman" w:hint="eastAsia"/>
        </w:rPr>
        <w:t>规范要求，在加固后蓄水初期不满足规范要求。</w:t>
      </w:r>
    </w:p>
    <w:p w14:paraId="1483B993" w14:textId="7263D006" w:rsidR="006448A3" w:rsidRPr="001F6E7F" w:rsidRDefault="006448A3" w:rsidP="001D190A">
      <w:pPr>
        <w:pStyle w:val="ae"/>
      </w:pPr>
      <w:r w:rsidRPr="001F6E7F">
        <w:t>表</w:t>
      </w:r>
      <w:r w:rsidRPr="001F6E7F">
        <w:t>2</w:t>
      </w:r>
      <w:r w:rsidR="001A2573" w:rsidRPr="001F6E7F">
        <w:t>.3</w:t>
      </w:r>
      <w:r w:rsidR="0025794D" w:rsidRPr="001F6E7F">
        <w:t>-</w:t>
      </w:r>
      <w:r w:rsidR="001A2573" w:rsidRPr="001F6E7F">
        <w:t>1</w:t>
      </w:r>
      <w:r w:rsidRPr="001F6E7F">
        <w:t xml:space="preserve"> </w:t>
      </w:r>
      <w:r w:rsidR="0034449A">
        <w:rPr>
          <w:rFonts w:hint="eastAsia"/>
        </w:rPr>
        <w:t>加固后蓄水初</w:t>
      </w:r>
      <w:r w:rsidRPr="001F6E7F">
        <w:t>期和运行期监测频次校核表</w:t>
      </w:r>
    </w:p>
    <w:tbl>
      <w:tblPr>
        <w:tblW w:w="8222" w:type="dxa"/>
        <w:jc w:val="center"/>
        <w:tblLook w:val="04A0" w:firstRow="1" w:lastRow="0" w:firstColumn="1" w:lastColumn="0" w:noHBand="0" w:noVBand="1"/>
      </w:tblPr>
      <w:tblGrid>
        <w:gridCol w:w="1350"/>
        <w:gridCol w:w="1730"/>
        <w:gridCol w:w="1730"/>
        <w:gridCol w:w="1873"/>
        <w:gridCol w:w="1539"/>
      </w:tblGrid>
      <w:tr w:rsidR="00BA7BE7" w:rsidRPr="001F6E7F" w14:paraId="139791E0" w14:textId="77777777" w:rsidTr="00A80E8E">
        <w:trPr>
          <w:trHeight w:val="340"/>
          <w:jc w:val="center"/>
        </w:trPr>
        <w:tc>
          <w:tcPr>
            <w:tcW w:w="8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7AFE9" w14:textId="77777777" w:rsidR="00BA7BE7" w:rsidRPr="001F6E7F" w:rsidRDefault="00BA7BE7" w:rsidP="002B377B">
            <w:pPr>
              <w:pStyle w:val="ad"/>
              <w:spacing w:line="240" w:lineRule="auto"/>
              <w:ind w:leftChars="-50" w:left="-120" w:rightChars="-50" w:right="-120"/>
            </w:pPr>
            <w:r w:rsidRPr="001F6E7F">
              <w:t>监测项目</w:t>
            </w:r>
          </w:p>
        </w:tc>
        <w:tc>
          <w:tcPr>
            <w:tcW w:w="2103"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1255A2" w14:textId="2F0F8C4C" w:rsidR="00BA7BE7" w:rsidRPr="001F6E7F" w:rsidRDefault="00BA7BE7" w:rsidP="002B377B">
            <w:pPr>
              <w:pStyle w:val="ad"/>
              <w:spacing w:line="240" w:lineRule="auto"/>
              <w:ind w:leftChars="-50" w:left="-120" w:rightChars="-50" w:right="-120"/>
            </w:pPr>
            <w:r w:rsidRPr="001F6E7F">
              <w:t>规范要求</w:t>
            </w:r>
          </w:p>
        </w:tc>
        <w:tc>
          <w:tcPr>
            <w:tcW w:w="2075"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6C1611" w14:textId="77777777" w:rsidR="00BA7BE7" w:rsidRPr="001F6E7F" w:rsidRDefault="00BA7BE7" w:rsidP="002B377B">
            <w:pPr>
              <w:pStyle w:val="ad"/>
              <w:spacing w:line="240" w:lineRule="auto"/>
              <w:ind w:leftChars="-50" w:left="-120" w:rightChars="-50" w:right="-120"/>
            </w:pPr>
            <w:r w:rsidRPr="001F6E7F">
              <w:t>实际情况</w:t>
            </w:r>
          </w:p>
        </w:tc>
      </w:tr>
      <w:tr w:rsidR="006448A3" w:rsidRPr="001F6E7F" w14:paraId="42F4AE12" w14:textId="77777777" w:rsidTr="00A80E8E">
        <w:trPr>
          <w:trHeight w:val="340"/>
          <w:jc w:val="center"/>
        </w:trPr>
        <w:tc>
          <w:tcPr>
            <w:tcW w:w="821" w:type="pct"/>
            <w:vMerge/>
            <w:tcBorders>
              <w:top w:val="single" w:sz="4" w:space="0" w:color="auto"/>
              <w:left w:val="single" w:sz="4" w:space="0" w:color="auto"/>
              <w:bottom w:val="single" w:sz="4" w:space="0" w:color="auto"/>
              <w:right w:val="single" w:sz="4" w:space="0" w:color="auto"/>
            </w:tcBorders>
            <w:vAlign w:val="center"/>
            <w:hideMark/>
          </w:tcPr>
          <w:p w14:paraId="38C3F00E" w14:textId="77777777" w:rsidR="006448A3" w:rsidRPr="001F6E7F" w:rsidRDefault="006448A3" w:rsidP="002B377B">
            <w:pPr>
              <w:pStyle w:val="ad"/>
              <w:spacing w:line="240" w:lineRule="auto"/>
              <w:ind w:leftChars="-50" w:left="-120" w:rightChars="-50" w:right="-120"/>
            </w:pPr>
          </w:p>
        </w:tc>
        <w:tc>
          <w:tcPr>
            <w:tcW w:w="1052" w:type="pct"/>
            <w:tcBorders>
              <w:top w:val="nil"/>
              <w:left w:val="nil"/>
              <w:bottom w:val="single" w:sz="4" w:space="0" w:color="auto"/>
              <w:right w:val="single" w:sz="4" w:space="0" w:color="auto"/>
            </w:tcBorders>
            <w:shd w:val="clear" w:color="auto" w:fill="auto"/>
            <w:noWrap/>
            <w:vAlign w:val="center"/>
            <w:hideMark/>
          </w:tcPr>
          <w:p w14:paraId="4FDD0CF8" w14:textId="77777777" w:rsidR="006448A3" w:rsidRPr="001F6E7F" w:rsidRDefault="006448A3" w:rsidP="002B377B">
            <w:pPr>
              <w:pStyle w:val="ad"/>
              <w:spacing w:line="240" w:lineRule="auto"/>
              <w:ind w:leftChars="-50" w:left="-120" w:rightChars="-50" w:right="-120"/>
            </w:pPr>
            <w:r w:rsidRPr="001F6E7F">
              <w:t>首次蓄水期</w:t>
            </w:r>
          </w:p>
        </w:tc>
        <w:tc>
          <w:tcPr>
            <w:tcW w:w="1052" w:type="pct"/>
            <w:tcBorders>
              <w:top w:val="nil"/>
              <w:left w:val="nil"/>
              <w:bottom w:val="single" w:sz="4" w:space="0" w:color="auto"/>
              <w:right w:val="single" w:sz="4" w:space="0" w:color="auto"/>
            </w:tcBorders>
            <w:shd w:val="clear" w:color="auto" w:fill="auto"/>
            <w:noWrap/>
            <w:vAlign w:val="center"/>
            <w:hideMark/>
          </w:tcPr>
          <w:p w14:paraId="6E4775A9" w14:textId="77777777" w:rsidR="006448A3" w:rsidRPr="001F6E7F" w:rsidRDefault="006448A3" w:rsidP="002B377B">
            <w:pPr>
              <w:pStyle w:val="ad"/>
              <w:spacing w:line="240" w:lineRule="auto"/>
              <w:ind w:leftChars="-50" w:left="-120" w:rightChars="-50" w:right="-120"/>
            </w:pPr>
            <w:r w:rsidRPr="001F6E7F">
              <w:t>运行期</w:t>
            </w:r>
          </w:p>
        </w:tc>
        <w:tc>
          <w:tcPr>
            <w:tcW w:w="1139" w:type="pct"/>
            <w:tcBorders>
              <w:top w:val="nil"/>
              <w:left w:val="nil"/>
              <w:bottom w:val="single" w:sz="4" w:space="0" w:color="auto"/>
              <w:right w:val="single" w:sz="4" w:space="0" w:color="auto"/>
            </w:tcBorders>
            <w:shd w:val="clear" w:color="auto" w:fill="auto"/>
            <w:noWrap/>
            <w:vAlign w:val="center"/>
            <w:hideMark/>
          </w:tcPr>
          <w:p w14:paraId="4679BFFE" w14:textId="759378CD" w:rsidR="006448A3" w:rsidRPr="001F6E7F" w:rsidRDefault="00B610C6" w:rsidP="002B377B">
            <w:pPr>
              <w:pStyle w:val="ad"/>
              <w:spacing w:line="240" w:lineRule="auto"/>
              <w:ind w:leftChars="-50" w:left="-120" w:rightChars="-50" w:right="-120"/>
            </w:pPr>
            <w:r>
              <w:rPr>
                <w:rFonts w:hint="eastAsia"/>
              </w:rPr>
              <w:t>加固后蓄水初期</w:t>
            </w:r>
          </w:p>
        </w:tc>
        <w:tc>
          <w:tcPr>
            <w:tcW w:w="937" w:type="pct"/>
            <w:tcBorders>
              <w:top w:val="nil"/>
              <w:left w:val="nil"/>
              <w:bottom w:val="single" w:sz="4" w:space="0" w:color="auto"/>
              <w:right w:val="single" w:sz="4" w:space="0" w:color="auto"/>
            </w:tcBorders>
            <w:shd w:val="clear" w:color="auto" w:fill="auto"/>
            <w:noWrap/>
            <w:vAlign w:val="center"/>
            <w:hideMark/>
          </w:tcPr>
          <w:p w14:paraId="47C746D1" w14:textId="77777777" w:rsidR="006448A3" w:rsidRPr="001F6E7F" w:rsidRDefault="006448A3" w:rsidP="002B377B">
            <w:pPr>
              <w:pStyle w:val="ad"/>
              <w:spacing w:line="240" w:lineRule="auto"/>
              <w:ind w:leftChars="-50" w:left="-120" w:rightChars="-50" w:right="-120"/>
            </w:pPr>
            <w:r w:rsidRPr="001F6E7F">
              <w:t>运行期</w:t>
            </w:r>
          </w:p>
        </w:tc>
      </w:tr>
      <w:tr w:rsidR="006448A3" w:rsidRPr="001F6E7F" w14:paraId="5070B63E"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FC6C2D4" w14:textId="77777777" w:rsidR="006448A3" w:rsidRPr="001F6E7F" w:rsidRDefault="006448A3" w:rsidP="002B377B">
            <w:pPr>
              <w:pStyle w:val="ad"/>
              <w:spacing w:line="240" w:lineRule="auto"/>
              <w:ind w:leftChars="-50" w:left="-120" w:rightChars="-50" w:right="-120"/>
            </w:pPr>
            <w:r w:rsidRPr="001F6E7F">
              <w:t>库水位</w:t>
            </w:r>
          </w:p>
        </w:tc>
        <w:tc>
          <w:tcPr>
            <w:tcW w:w="1052" w:type="pct"/>
            <w:tcBorders>
              <w:top w:val="nil"/>
              <w:left w:val="nil"/>
              <w:bottom w:val="single" w:sz="4" w:space="0" w:color="auto"/>
              <w:right w:val="single" w:sz="4" w:space="0" w:color="auto"/>
            </w:tcBorders>
            <w:shd w:val="clear" w:color="auto" w:fill="auto"/>
            <w:noWrap/>
            <w:vAlign w:val="center"/>
            <w:hideMark/>
          </w:tcPr>
          <w:p w14:paraId="472D1422" w14:textId="02861A34" w:rsidR="006448A3" w:rsidRPr="001F6E7F" w:rsidRDefault="006448A3" w:rsidP="002B377B">
            <w:pPr>
              <w:pStyle w:val="ad"/>
              <w:spacing w:line="240" w:lineRule="auto"/>
              <w:ind w:leftChars="-50" w:left="-120" w:rightChars="-50" w:right="-120"/>
            </w:pPr>
            <w:r w:rsidRPr="001F6E7F">
              <w:t>4</w:t>
            </w:r>
            <w:r w:rsidRPr="001F6E7F">
              <w:t>次</w:t>
            </w:r>
            <w:r w:rsidRPr="001F6E7F">
              <w:t>/</w:t>
            </w:r>
            <w:r w:rsidRPr="001F6E7F">
              <w:t>天</w:t>
            </w:r>
            <w:r w:rsidR="00BA7BE7" w:rsidRPr="001F6E7F">
              <w:t>～</w:t>
            </w:r>
            <w:r w:rsidRPr="001F6E7F">
              <w:t>2</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276A4361" w14:textId="6DA7E12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天</w:t>
            </w:r>
            <w:r w:rsidR="00BA7BE7" w:rsidRPr="001F6E7F">
              <w:t>～</w:t>
            </w:r>
            <w:r w:rsidRPr="001F6E7F">
              <w:t>1</w:t>
            </w:r>
            <w:r w:rsidRPr="001F6E7F">
              <w:t>次</w:t>
            </w:r>
            <w:r w:rsidRPr="001F6E7F">
              <w:t>/</w:t>
            </w:r>
            <w:r w:rsidRPr="001F6E7F">
              <w:t>天</w:t>
            </w:r>
          </w:p>
        </w:tc>
        <w:tc>
          <w:tcPr>
            <w:tcW w:w="1139" w:type="pct"/>
            <w:tcBorders>
              <w:top w:val="nil"/>
              <w:left w:val="nil"/>
              <w:bottom w:val="single" w:sz="4" w:space="0" w:color="auto"/>
              <w:right w:val="single" w:sz="4" w:space="0" w:color="auto"/>
            </w:tcBorders>
            <w:shd w:val="clear" w:color="auto" w:fill="auto"/>
            <w:noWrap/>
            <w:vAlign w:val="center"/>
            <w:hideMark/>
          </w:tcPr>
          <w:p w14:paraId="32A7B0B6"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6633131A"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061F7647"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F0C54A6" w14:textId="77777777" w:rsidR="006448A3" w:rsidRPr="001F6E7F" w:rsidRDefault="006448A3" w:rsidP="002B377B">
            <w:pPr>
              <w:pStyle w:val="ad"/>
              <w:spacing w:line="240" w:lineRule="auto"/>
              <w:ind w:leftChars="-50" w:left="-120" w:rightChars="-50" w:right="-120"/>
            </w:pPr>
            <w:r w:rsidRPr="001F6E7F">
              <w:t>降水量</w:t>
            </w:r>
          </w:p>
        </w:tc>
        <w:tc>
          <w:tcPr>
            <w:tcW w:w="1052" w:type="pct"/>
            <w:tcBorders>
              <w:top w:val="nil"/>
              <w:left w:val="nil"/>
              <w:bottom w:val="single" w:sz="4" w:space="0" w:color="auto"/>
              <w:right w:val="single" w:sz="4" w:space="0" w:color="auto"/>
            </w:tcBorders>
            <w:shd w:val="clear" w:color="auto" w:fill="auto"/>
            <w:noWrap/>
            <w:vAlign w:val="center"/>
            <w:hideMark/>
          </w:tcPr>
          <w:p w14:paraId="67181BE6" w14:textId="77777777" w:rsidR="006448A3" w:rsidRPr="001F6E7F" w:rsidRDefault="006448A3" w:rsidP="002B377B">
            <w:pPr>
              <w:pStyle w:val="ad"/>
              <w:spacing w:line="240" w:lineRule="auto"/>
              <w:ind w:leftChars="-50" w:left="-120" w:rightChars="-50" w:right="-120"/>
            </w:pPr>
            <w:r w:rsidRPr="001F6E7F">
              <w:t>逐日量</w:t>
            </w:r>
          </w:p>
        </w:tc>
        <w:tc>
          <w:tcPr>
            <w:tcW w:w="1052" w:type="pct"/>
            <w:tcBorders>
              <w:top w:val="nil"/>
              <w:left w:val="nil"/>
              <w:bottom w:val="single" w:sz="4" w:space="0" w:color="auto"/>
              <w:right w:val="single" w:sz="4" w:space="0" w:color="auto"/>
            </w:tcBorders>
            <w:shd w:val="clear" w:color="auto" w:fill="auto"/>
            <w:noWrap/>
            <w:vAlign w:val="center"/>
            <w:hideMark/>
          </w:tcPr>
          <w:p w14:paraId="22F33E38" w14:textId="77777777" w:rsidR="006448A3" w:rsidRPr="001F6E7F" w:rsidRDefault="006448A3" w:rsidP="002B377B">
            <w:pPr>
              <w:pStyle w:val="ad"/>
              <w:spacing w:line="240" w:lineRule="auto"/>
              <w:ind w:leftChars="-50" w:left="-120" w:rightChars="-50" w:right="-120"/>
            </w:pPr>
            <w:r w:rsidRPr="001F6E7F">
              <w:t>逐日量</w:t>
            </w:r>
          </w:p>
        </w:tc>
        <w:tc>
          <w:tcPr>
            <w:tcW w:w="1139" w:type="pct"/>
            <w:tcBorders>
              <w:top w:val="nil"/>
              <w:left w:val="nil"/>
              <w:bottom w:val="single" w:sz="4" w:space="0" w:color="auto"/>
              <w:right w:val="single" w:sz="4" w:space="0" w:color="auto"/>
            </w:tcBorders>
            <w:shd w:val="clear" w:color="auto" w:fill="auto"/>
            <w:noWrap/>
            <w:vAlign w:val="center"/>
            <w:hideMark/>
          </w:tcPr>
          <w:p w14:paraId="68A6A0E4"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5B772DA8"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5B35B532"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0093905" w14:textId="77777777" w:rsidR="006448A3" w:rsidRPr="001F6E7F" w:rsidRDefault="006448A3" w:rsidP="002B377B">
            <w:pPr>
              <w:pStyle w:val="ad"/>
              <w:spacing w:line="240" w:lineRule="auto"/>
              <w:ind w:leftChars="-50" w:left="-120" w:rightChars="-50" w:right="-120"/>
            </w:pPr>
            <w:r w:rsidRPr="001F6E7F">
              <w:t>坝体表面位移</w:t>
            </w:r>
          </w:p>
        </w:tc>
        <w:tc>
          <w:tcPr>
            <w:tcW w:w="1052" w:type="pct"/>
            <w:tcBorders>
              <w:top w:val="nil"/>
              <w:left w:val="nil"/>
              <w:bottom w:val="single" w:sz="4" w:space="0" w:color="auto"/>
              <w:right w:val="single" w:sz="4" w:space="0" w:color="auto"/>
            </w:tcBorders>
            <w:shd w:val="clear" w:color="auto" w:fill="auto"/>
            <w:noWrap/>
            <w:vAlign w:val="center"/>
            <w:hideMark/>
          </w:tcPr>
          <w:p w14:paraId="7CDD2345" w14:textId="5C759213"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r w:rsidR="00BA7BE7" w:rsidRPr="001F6E7F">
              <w:t>～</w:t>
            </w:r>
            <w:r w:rsidRPr="001F6E7F">
              <w:t>2</w:t>
            </w:r>
            <w:r w:rsidRPr="001F6E7F">
              <w:t>次</w:t>
            </w:r>
            <w:r w:rsidRPr="001F6E7F">
              <w:t>/</w:t>
            </w:r>
            <w:r w:rsidRPr="001F6E7F">
              <w:t>周</w:t>
            </w:r>
          </w:p>
        </w:tc>
        <w:tc>
          <w:tcPr>
            <w:tcW w:w="1052" w:type="pct"/>
            <w:tcBorders>
              <w:top w:val="nil"/>
              <w:left w:val="nil"/>
              <w:bottom w:val="single" w:sz="4" w:space="0" w:color="auto"/>
              <w:right w:val="single" w:sz="4" w:space="0" w:color="auto"/>
            </w:tcBorders>
            <w:shd w:val="clear" w:color="auto" w:fill="auto"/>
            <w:noWrap/>
            <w:vAlign w:val="center"/>
            <w:hideMark/>
          </w:tcPr>
          <w:p w14:paraId="4A9EFF95" w14:textId="2571CBE1"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50BFE5CC" w14:textId="19A73C93" w:rsidR="006448A3" w:rsidRPr="001F6E7F" w:rsidRDefault="006448A3" w:rsidP="002B377B">
            <w:pPr>
              <w:pStyle w:val="ad"/>
              <w:spacing w:line="240" w:lineRule="auto"/>
              <w:ind w:leftChars="-50" w:left="-120" w:rightChars="-50" w:right="-120"/>
            </w:pPr>
            <w:r w:rsidRPr="001F6E7F">
              <w:t>2</w:t>
            </w:r>
            <w:r w:rsidRPr="001F6E7F">
              <w:t>次</w:t>
            </w:r>
            <w:r w:rsidRPr="001F6E7F">
              <w:t>/1</w:t>
            </w:r>
            <w:r w:rsidRPr="001F6E7F">
              <w:t>月</w:t>
            </w:r>
            <w:r w:rsidR="00BA7BE7" w:rsidRPr="001F6E7F">
              <w:t>～</w:t>
            </w:r>
            <w:r w:rsidRPr="001F6E7F">
              <w:t>1</w:t>
            </w:r>
            <w:r w:rsidRPr="001F6E7F">
              <w:t>次</w:t>
            </w:r>
            <w:r w:rsidRPr="001F6E7F">
              <w:t>/</w:t>
            </w:r>
            <w:r w:rsidRPr="001F6E7F">
              <w:t>月</w:t>
            </w:r>
          </w:p>
        </w:tc>
        <w:tc>
          <w:tcPr>
            <w:tcW w:w="937" w:type="pct"/>
            <w:tcBorders>
              <w:top w:val="nil"/>
              <w:left w:val="nil"/>
              <w:bottom w:val="single" w:sz="4" w:space="0" w:color="auto"/>
              <w:right w:val="single" w:sz="4" w:space="0" w:color="auto"/>
            </w:tcBorders>
            <w:shd w:val="clear" w:color="auto" w:fill="auto"/>
            <w:noWrap/>
            <w:vAlign w:val="center"/>
            <w:hideMark/>
          </w:tcPr>
          <w:p w14:paraId="6CDFA7D0" w14:textId="3FCB91F8"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r>
      <w:tr w:rsidR="006448A3" w:rsidRPr="001F6E7F" w14:paraId="7A7E3F18"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67528E4" w14:textId="77777777" w:rsidR="006448A3" w:rsidRPr="001F6E7F" w:rsidRDefault="006448A3" w:rsidP="002B377B">
            <w:pPr>
              <w:pStyle w:val="ad"/>
              <w:spacing w:line="240" w:lineRule="auto"/>
              <w:ind w:leftChars="-50" w:left="-120" w:rightChars="-50" w:right="-120"/>
            </w:pPr>
            <w:r w:rsidRPr="001F6E7F">
              <w:t>渗流量</w:t>
            </w:r>
          </w:p>
        </w:tc>
        <w:tc>
          <w:tcPr>
            <w:tcW w:w="1052" w:type="pct"/>
            <w:tcBorders>
              <w:top w:val="nil"/>
              <w:left w:val="nil"/>
              <w:bottom w:val="single" w:sz="4" w:space="0" w:color="auto"/>
              <w:right w:val="single" w:sz="4" w:space="0" w:color="auto"/>
            </w:tcBorders>
            <w:shd w:val="clear" w:color="auto" w:fill="auto"/>
            <w:noWrap/>
            <w:vAlign w:val="center"/>
            <w:hideMark/>
          </w:tcPr>
          <w:p w14:paraId="47AE719E"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0A499C7C" w14:textId="7FABA444"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4504EB9B" w14:textId="76C9C859"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8CF79BD" w14:textId="36180414"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r w:rsidR="006448A3" w:rsidRPr="001F6E7F" w14:paraId="74848211"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58476A16" w14:textId="77777777" w:rsidR="006448A3" w:rsidRPr="001F6E7F" w:rsidRDefault="006448A3" w:rsidP="002B377B">
            <w:pPr>
              <w:pStyle w:val="ad"/>
              <w:spacing w:line="240" w:lineRule="auto"/>
              <w:ind w:leftChars="-50" w:left="-120" w:rightChars="-50" w:right="-120"/>
            </w:pPr>
            <w:proofErr w:type="gramStart"/>
            <w:r w:rsidRPr="001F6E7F">
              <w:t>扬压力</w:t>
            </w:r>
            <w:proofErr w:type="gramEnd"/>
          </w:p>
        </w:tc>
        <w:tc>
          <w:tcPr>
            <w:tcW w:w="1052" w:type="pct"/>
            <w:tcBorders>
              <w:top w:val="nil"/>
              <w:left w:val="nil"/>
              <w:bottom w:val="single" w:sz="4" w:space="0" w:color="auto"/>
              <w:right w:val="single" w:sz="4" w:space="0" w:color="auto"/>
            </w:tcBorders>
            <w:shd w:val="clear" w:color="auto" w:fill="auto"/>
            <w:noWrap/>
            <w:vAlign w:val="center"/>
            <w:hideMark/>
          </w:tcPr>
          <w:p w14:paraId="46BDBD43"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7812830F" w14:textId="526155F2"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793AE0D7"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Pr="001F6E7F">
              <w:t>~3</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2D084D3" w14:textId="7B2B073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bl>
    <w:p w14:paraId="05CF4571" w14:textId="15E90C46" w:rsidR="000F4945" w:rsidRPr="001F6E7F" w:rsidRDefault="000F4945" w:rsidP="00017B78">
      <w:pPr>
        <w:pStyle w:val="21"/>
        <w:spacing w:before="163" w:after="163"/>
      </w:pPr>
      <w:bookmarkStart w:id="37" w:name="_Toc511395747"/>
      <w:bookmarkStart w:id="38" w:name="_Toc511413826"/>
      <w:bookmarkStart w:id="39" w:name="_Toc511490990"/>
      <w:bookmarkStart w:id="40" w:name="_Toc511838530"/>
      <w:bookmarkStart w:id="41" w:name="_Toc511841167"/>
      <w:bookmarkStart w:id="42" w:name="_Toc512417593"/>
      <w:r w:rsidRPr="001F6E7F">
        <w:t xml:space="preserve">2.4 </w:t>
      </w:r>
      <w:r w:rsidRPr="001F6E7F">
        <w:t>监测数据信息</w:t>
      </w:r>
      <w:r w:rsidR="000A4E2D" w:rsidRPr="001F6E7F">
        <w:t>管理</w:t>
      </w:r>
      <w:r w:rsidRPr="001F6E7F">
        <w:t>系统</w:t>
      </w:r>
      <w:bookmarkEnd w:id="37"/>
      <w:bookmarkEnd w:id="38"/>
      <w:bookmarkEnd w:id="39"/>
      <w:bookmarkEnd w:id="40"/>
      <w:bookmarkEnd w:id="41"/>
      <w:bookmarkEnd w:id="42"/>
    </w:p>
    <w:p w14:paraId="532C5BBF" w14:textId="746D086C" w:rsidR="007C689C" w:rsidRPr="001F6E7F" w:rsidRDefault="000A4E2D" w:rsidP="003B6552">
      <w:pPr>
        <w:ind w:firstLineChars="200" w:firstLine="480"/>
        <w:rPr>
          <w:rFonts w:cs="Times New Roman"/>
        </w:rPr>
      </w:pPr>
      <w:r w:rsidRPr="001F6E7F">
        <w:rPr>
          <w:rFonts w:cs="Times New Roman"/>
        </w:rPr>
        <w:t>本工程坝体表面变形、渗流量和</w:t>
      </w:r>
      <w:proofErr w:type="gramStart"/>
      <w:r w:rsidRPr="001F6E7F">
        <w:rPr>
          <w:rFonts w:cs="Times New Roman"/>
        </w:rPr>
        <w:t>扬压力</w:t>
      </w:r>
      <w:proofErr w:type="gramEnd"/>
      <w:r w:rsidRPr="001F6E7F">
        <w:rPr>
          <w:rFonts w:cs="Times New Roman"/>
        </w:rPr>
        <w:t>均为人工观测，未建立监测数据信息管理系统。</w:t>
      </w:r>
    </w:p>
    <w:p w14:paraId="7FAB1ACF" w14:textId="478A17BD" w:rsidR="000F4945" w:rsidRPr="001F6E7F" w:rsidRDefault="000F4945" w:rsidP="00017B78">
      <w:pPr>
        <w:pStyle w:val="21"/>
        <w:spacing w:before="163" w:after="163"/>
      </w:pPr>
      <w:bookmarkStart w:id="43" w:name="_Toc511395748"/>
      <w:bookmarkStart w:id="44" w:name="_Toc511413827"/>
      <w:bookmarkStart w:id="45" w:name="_Toc511490991"/>
      <w:bookmarkStart w:id="46" w:name="_Toc511838531"/>
      <w:bookmarkStart w:id="47" w:name="_Toc511841168"/>
      <w:bookmarkStart w:id="48" w:name="_Toc512417594"/>
      <w:r w:rsidRPr="001F6E7F">
        <w:t xml:space="preserve">2.5 </w:t>
      </w:r>
      <w:r w:rsidRPr="001F6E7F">
        <w:t>监测资料整编情况</w:t>
      </w:r>
      <w:bookmarkEnd w:id="43"/>
      <w:bookmarkEnd w:id="44"/>
      <w:bookmarkEnd w:id="45"/>
      <w:bookmarkEnd w:id="46"/>
      <w:bookmarkEnd w:id="47"/>
      <w:bookmarkEnd w:id="48"/>
    </w:p>
    <w:p w14:paraId="7327F3E1" w14:textId="57F837B0" w:rsidR="00E477D0" w:rsidRPr="001F6E7F" w:rsidRDefault="00E477D0" w:rsidP="00E477D0">
      <w:pPr>
        <w:pStyle w:val="21"/>
        <w:spacing w:before="163" w:after="163"/>
      </w:pPr>
      <w:bookmarkStart w:id="49" w:name="_Toc511395749"/>
      <w:bookmarkStart w:id="50" w:name="_Toc511413828"/>
      <w:bookmarkStart w:id="51" w:name="_Toc511490992"/>
      <w:bookmarkStart w:id="52" w:name="_Toc511838532"/>
      <w:bookmarkStart w:id="53" w:name="_Toc511841169"/>
      <w:bookmarkStart w:id="54" w:name="_Toc512417595"/>
      <w:r w:rsidRPr="001F6E7F">
        <w:t xml:space="preserve">2.6 </w:t>
      </w:r>
      <w:r w:rsidRPr="001F6E7F">
        <w:t>监测系统可靠性评价</w:t>
      </w:r>
      <w:bookmarkEnd w:id="49"/>
      <w:bookmarkEnd w:id="50"/>
      <w:bookmarkEnd w:id="51"/>
      <w:bookmarkEnd w:id="52"/>
      <w:bookmarkEnd w:id="53"/>
      <w:bookmarkEnd w:id="54"/>
    </w:p>
    <w:p w14:paraId="6E840849" w14:textId="65513188" w:rsidR="005E2CBD" w:rsidRPr="001F6E7F" w:rsidRDefault="005E2CBD" w:rsidP="005E2CBD">
      <w:pPr>
        <w:ind w:firstLineChars="200" w:firstLine="480"/>
        <w:rPr>
          <w:rFonts w:cs="Times New Roman"/>
        </w:rPr>
      </w:pPr>
      <w:r w:rsidRPr="001F6E7F">
        <w:rPr>
          <w:rFonts w:cs="Times New Roman"/>
        </w:rPr>
        <w:t>1</w:t>
      </w:r>
      <w:r w:rsidRPr="001F6E7F">
        <w:rPr>
          <w:rFonts w:cs="Times New Roman"/>
        </w:rPr>
        <w:t>、仪器精度评价</w:t>
      </w:r>
    </w:p>
    <w:p w14:paraId="793C875A" w14:textId="4C66F56A" w:rsidR="00206B3F" w:rsidRPr="001F6E7F" w:rsidRDefault="005E2CBD" w:rsidP="00206B3F">
      <w:pPr>
        <w:ind w:firstLineChars="200" w:firstLine="480"/>
        <w:rPr>
          <w:rFonts w:cs="Times New Roman"/>
        </w:rPr>
      </w:pPr>
      <w:r w:rsidRPr="001F6E7F">
        <w:rPr>
          <w:rFonts w:cs="Times New Roman"/>
        </w:rPr>
        <w:t>（</w:t>
      </w:r>
      <w:r w:rsidRPr="001F6E7F">
        <w:rPr>
          <w:rFonts w:cs="Times New Roman"/>
        </w:rPr>
        <w:t>1</w:t>
      </w:r>
      <w:r w:rsidRPr="001F6E7F">
        <w:rPr>
          <w:rFonts w:cs="Times New Roman"/>
        </w:rPr>
        <w:t>）</w:t>
      </w:r>
      <w:r w:rsidR="00206B3F" w:rsidRPr="001F6E7F">
        <w:rPr>
          <w:rFonts w:cs="Times New Roman"/>
        </w:rPr>
        <w:t>本工程水平位移采用视准线法，采用</w:t>
      </w:r>
      <w:r w:rsidR="00206B3F" w:rsidRPr="001F6E7F">
        <w:rPr>
          <w:rFonts w:cs="Times New Roman"/>
        </w:rPr>
        <w:t>J2-2</w:t>
      </w:r>
      <w:r w:rsidR="00206B3F" w:rsidRPr="001F6E7F">
        <w:rPr>
          <w:rFonts w:cs="Times New Roman"/>
        </w:rPr>
        <w:t>型经纬仪进行观测，精度</w:t>
      </w:r>
      <w:r w:rsidR="00206B3F" w:rsidRPr="001F6E7F">
        <w:rPr>
          <w:rFonts w:cs="Times New Roman"/>
        </w:rPr>
        <w:t>±2</w:t>
      </w:r>
      <w:proofErr w:type="gramStart"/>
      <w:r w:rsidR="00206B3F" w:rsidRPr="001F6E7F">
        <w:rPr>
          <w:rFonts w:cs="Times New Roman"/>
        </w:rPr>
        <w:t>’’</w:t>
      </w:r>
      <w:proofErr w:type="gramEnd"/>
      <w:r w:rsidR="00206B3F" w:rsidRPr="001F6E7F">
        <w:rPr>
          <w:rFonts w:cs="Times New Roman"/>
        </w:rPr>
        <w:t>，基本满足规范要求</w:t>
      </w:r>
      <w:r w:rsidR="00206B3F" w:rsidRPr="006358D9">
        <w:rPr>
          <w:rFonts w:cs="Times New Roman"/>
        </w:rPr>
        <w:t>。</w:t>
      </w:r>
      <w:r w:rsidR="00206B3F" w:rsidRPr="00953914">
        <w:rPr>
          <w:rFonts w:cs="Times New Roman" w:hint="eastAsia"/>
        </w:rPr>
        <w:t>竖向位移采用二等水准测量，</w:t>
      </w:r>
      <w:r w:rsidR="00206B3F" w:rsidRPr="006358D9">
        <w:rPr>
          <w:rFonts w:cs="Times New Roman"/>
        </w:rPr>
        <w:t>采用</w:t>
      </w:r>
      <w:r w:rsidR="00206B3F" w:rsidRPr="001F6E7F">
        <w:rPr>
          <w:rFonts w:cs="Times New Roman"/>
        </w:rPr>
        <w:t>DSZ2</w:t>
      </w:r>
      <w:r w:rsidR="00206B3F" w:rsidRPr="001F6E7F">
        <w:rPr>
          <w:rFonts w:cs="Times New Roman"/>
        </w:rPr>
        <w:t>型自动安平水准仪，精度</w:t>
      </w:r>
      <w:r w:rsidR="00206B3F" w:rsidRPr="001F6E7F">
        <w:rPr>
          <w:rFonts w:cs="Times New Roman"/>
        </w:rPr>
        <w:t>1mm</w:t>
      </w:r>
      <w:r w:rsidR="00206B3F" w:rsidRPr="001F6E7F">
        <w:rPr>
          <w:rFonts w:cs="Times New Roman"/>
        </w:rPr>
        <w:t>，基本满足规范要求。</w:t>
      </w:r>
    </w:p>
    <w:p w14:paraId="5FEFF9A0" w14:textId="2CD6DED7" w:rsidR="00E477D0" w:rsidRPr="001F6E7F" w:rsidRDefault="005E2CBD" w:rsidP="00E477D0">
      <w:pPr>
        <w:ind w:firstLineChars="200" w:firstLine="480"/>
        <w:rPr>
          <w:rFonts w:cs="Times New Roman"/>
        </w:rPr>
      </w:pPr>
      <w:r w:rsidRPr="001F6E7F">
        <w:rPr>
          <w:rFonts w:cs="Times New Roman"/>
        </w:rPr>
        <w:t>（</w:t>
      </w:r>
      <w:r w:rsidRPr="001F6E7F">
        <w:rPr>
          <w:rFonts w:cs="Times New Roman"/>
        </w:rPr>
        <w:t>2</w:t>
      </w:r>
      <w:r w:rsidRPr="001F6E7F">
        <w:rPr>
          <w:rFonts w:cs="Times New Roman"/>
        </w:rPr>
        <w:t>）</w:t>
      </w:r>
      <w:r w:rsidR="00206B3F" w:rsidRPr="001F6E7F">
        <w:rPr>
          <w:rFonts w:cs="Times New Roman"/>
        </w:rPr>
        <w:t>本工程廊道渗流量历次测值均小于</w:t>
      </w:r>
      <w:r w:rsidR="00206B3F" w:rsidRPr="001F6E7F">
        <w:rPr>
          <w:rFonts w:cs="Times New Roman"/>
        </w:rPr>
        <w:t>1L/s</w:t>
      </w:r>
      <w:r w:rsidR="00206B3F" w:rsidRPr="001F6E7F">
        <w:rPr>
          <w:rFonts w:cs="Times New Roman"/>
        </w:rPr>
        <w:t>，适合采用容积法，利用三角</w:t>
      </w:r>
      <w:proofErr w:type="gramStart"/>
      <w:r w:rsidR="00206B3F" w:rsidRPr="001F6E7F">
        <w:rPr>
          <w:rFonts w:cs="Times New Roman"/>
        </w:rPr>
        <w:t>堰</w:t>
      </w:r>
      <w:proofErr w:type="gramEnd"/>
      <w:r w:rsidR="00206B3F" w:rsidRPr="001F6E7F">
        <w:rPr>
          <w:rFonts w:cs="Times New Roman"/>
        </w:rPr>
        <w:t>进行观测，满足规范要求。</w:t>
      </w:r>
    </w:p>
    <w:p w14:paraId="4A2FA9B3" w14:textId="1C3E9D90" w:rsidR="005E2CBD" w:rsidRPr="001F6E7F" w:rsidRDefault="005E2CBD" w:rsidP="00E477D0">
      <w:pPr>
        <w:ind w:firstLineChars="200" w:firstLine="480"/>
        <w:rPr>
          <w:rFonts w:cs="Times New Roman"/>
        </w:rPr>
      </w:pPr>
      <w:r w:rsidRPr="001F6E7F">
        <w:rPr>
          <w:rFonts w:cs="Times New Roman"/>
        </w:rPr>
        <w:t>2</w:t>
      </w:r>
      <w:r w:rsidRPr="001F6E7F">
        <w:rPr>
          <w:rFonts w:cs="Times New Roman"/>
        </w:rPr>
        <w:t>、仪器完好率评价</w:t>
      </w:r>
    </w:p>
    <w:p w14:paraId="0F27E543" w14:textId="5B59D037" w:rsidR="005E2CBD" w:rsidRDefault="005E2CBD" w:rsidP="005E2CBD">
      <w:pPr>
        <w:pStyle w:val="afc"/>
      </w:pPr>
      <w:r w:rsidRPr="001F6E7F">
        <w:t>茅岗水库监测仪器较为完备，布置合理，监测频次符合规范要求。</w:t>
      </w:r>
      <w:r w:rsidR="006358D9">
        <w:rPr>
          <w:rFonts w:hint="eastAsia"/>
        </w:rPr>
        <w:t>为满足水库现代化管理</w:t>
      </w:r>
      <w:r w:rsidR="00953914">
        <w:rPr>
          <w:rFonts w:hint="eastAsia"/>
        </w:rPr>
        <w:t>的需要</w:t>
      </w:r>
      <w:r w:rsidR="004E42BF">
        <w:rPr>
          <w:rFonts w:hint="eastAsia"/>
        </w:rPr>
        <w:t>，</w:t>
      </w:r>
      <w:r w:rsidRPr="001F6E7F">
        <w:t>建议</w:t>
      </w:r>
      <w:r w:rsidR="00953914">
        <w:rPr>
          <w:rFonts w:hint="eastAsia"/>
        </w:rPr>
        <w:t>后期</w:t>
      </w:r>
      <w:r w:rsidRPr="001F6E7F">
        <w:t>采用自动采集系统</w:t>
      </w:r>
      <w:r w:rsidR="004E42BF">
        <w:rPr>
          <w:rFonts w:hint="eastAsia"/>
        </w:rPr>
        <w:t>进行</w:t>
      </w:r>
      <w:r w:rsidRPr="001F6E7F">
        <w:t>采集。</w:t>
      </w:r>
      <w:r w:rsidR="004E42BF" w:rsidRPr="001F6E7F">
        <w:t>监测设施的有效率</w:t>
      </w:r>
      <w:r w:rsidR="004E42BF">
        <w:rPr>
          <w:rFonts w:hint="eastAsia"/>
        </w:rPr>
        <w:t>见</w:t>
      </w:r>
      <w:r w:rsidR="004E42BF" w:rsidRPr="001F6E7F">
        <w:t>表</w:t>
      </w:r>
      <w:r w:rsidR="004E42BF" w:rsidRPr="001F6E7F">
        <w:t>2.6-1</w:t>
      </w:r>
      <w:r w:rsidR="004E42BF">
        <w:rPr>
          <w:rFonts w:hint="eastAsia"/>
        </w:rPr>
        <w:t>，</w:t>
      </w:r>
      <w:r w:rsidRPr="001F6E7F">
        <w:t>监测设施尚能满足《混凝土坝安全监测技术规范》的要求。</w:t>
      </w:r>
    </w:p>
    <w:p w14:paraId="08930466" w14:textId="61DC4B2A" w:rsidR="005E2CBD" w:rsidRPr="001F6E7F" w:rsidRDefault="005E2CBD" w:rsidP="001D190A">
      <w:pPr>
        <w:pStyle w:val="ae"/>
      </w:pPr>
      <w:r w:rsidRPr="001F6E7F">
        <w:lastRenderedPageBreak/>
        <w:t>表</w:t>
      </w:r>
      <w:r w:rsidRPr="001F6E7F">
        <w:t>2.6-1</w:t>
      </w:r>
      <w:r w:rsidRPr="001F6E7F">
        <w:t>茅岗水库大坝主要监测项目仪器数量和有效率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2"/>
        <w:gridCol w:w="2770"/>
        <w:gridCol w:w="1457"/>
        <w:gridCol w:w="1312"/>
        <w:gridCol w:w="1247"/>
      </w:tblGrid>
      <w:tr w:rsidR="005E2CBD" w:rsidRPr="001F6E7F" w14:paraId="7A235723" w14:textId="77777777" w:rsidTr="00A80E8E">
        <w:trPr>
          <w:trHeight w:val="340"/>
          <w:jc w:val="center"/>
        </w:trPr>
        <w:tc>
          <w:tcPr>
            <w:tcW w:w="1022" w:type="pct"/>
            <w:vAlign w:val="center"/>
          </w:tcPr>
          <w:p w14:paraId="0B1C745B" w14:textId="77777777" w:rsidR="005E2CBD" w:rsidRPr="001F6E7F" w:rsidRDefault="005E2CBD" w:rsidP="0034449A">
            <w:pPr>
              <w:pStyle w:val="afd"/>
              <w:jc w:val="center"/>
            </w:pPr>
            <w:r w:rsidRPr="001F6E7F">
              <w:t>观测项目</w:t>
            </w:r>
          </w:p>
        </w:tc>
        <w:tc>
          <w:tcPr>
            <w:tcW w:w="1624" w:type="pct"/>
            <w:vAlign w:val="center"/>
          </w:tcPr>
          <w:p w14:paraId="5DA87C7B" w14:textId="77777777" w:rsidR="005E2CBD" w:rsidRPr="001F6E7F" w:rsidRDefault="005E2CBD" w:rsidP="0034449A">
            <w:pPr>
              <w:pStyle w:val="afd"/>
              <w:jc w:val="center"/>
            </w:pPr>
            <w:r w:rsidRPr="001F6E7F">
              <w:t>仪器类型</w:t>
            </w:r>
          </w:p>
        </w:tc>
        <w:tc>
          <w:tcPr>
            <w:tcW w:w="854" w:type="pct"/>
            <w:vAlign w:val="center"/>
          </w:tcPr>
          <w:p w14:paraId="23BC6815" w14:textId="77777777" w:rsidR="005E2CBD" w:rsidRPr="001F6E7F" w:rsidRDefault="005E2CBD" w:rsidP="0034449A">
            <w:pPr>
              <w:pStyle w:val="afd"/>
              <w:jc w:val="center"/>
            </w:pPr>
            <w:r w:rsidRPr="001F6E7F">
              <w:t>埋设数量</w:t>
            </w:r>
          </w:p>
        </w:tc>
        <w:tc>
          <w:tcPr>
            <w:tcW w:w="769" w:type="pct"/>
            <w:vAlign w:val="center"/>
          </w:tcPr>
          <w:p w14:paraId="0DF1A89A" w14:textId="77777777" w:rsidR="005E2CBD" w:rsidRPr="001F6E7F" w:rsidRDefault="005E2CBD" w:rsidP="0034449A">
            <w:pPr>
              <w:pStyle w:val="afd"/>
              <w:jc w:val="center"/>
            </w:pPr>
            <w:r w:rsidRPr="001F6E7F">
              <w:t>可用数量</w:t>
            </w:r>
          </w:p>
        </w:tc>
        <w:tc>
          <w:tcPr>
            <w:tcW w:w="731" w:type="pct"/>
            <w:vAlign w:val="center"/>
          </w:tcPr>
          <w:p w14:paraId="0ADDCD8D" w14:textId="77777777" w:rsidR="005E2CBD" w:rsidRPr="001F6E7F" w:rsidRDefault="005E2CBD" w:rsidP="0034449A">
            <w:pPr>
              <w:pStyle w:val="afd"/>
              <w:jc w:val="center"/>
            </w:pPr>
            <w:r w:rsidRPr="001F6E7F">
              <w:t>有效率</w:t>
            </w:r>
          </w:p>
        </w:tc>
      </w:tr>
      <w:tr w:rsidR="005E2CBD" w:rsidRPr="001F6E7F" w14:paraId="5E9CA230" w14:textId="77777777" w:rsidTr="00A80E8E">
        <w:trPr>
          <w:trHeight w:val="340"/>
          <w:jc w:val="center"/>
        </w:trPr>
        <w:tc>
          <w:tcPr>
            <w:tcW w:w="1022" w:type="pct"/>
            <w:vAlign w:val="center"/>
          </w:tcPr>
          <w:p w14:paraId="38D2CD68" w14:textId="77777777" w:rsidR="005E2CBD" w:rsidRPr="001F6E7F" w:rsidRDefault="005E2CBD" w:rsidP="0034449A">
            <w:pPr>
              <w:pStyle w:val="afd"/>
            </w:pPr>
            <w:r w:rsidRPr="001F6E7F">
              <w:t>坝体表面变形</w:t>
            </w:r>
          </w:p>
        </w:tc>
        <w:tc>
          <w:tcPr>
            <w:tcW w:w="1624" w:type="pct"/>
            <w:vAlign w:val="center"/>
          </w:tcPr>
          <w:p w14:paraId="0A1ED3A5" w14:textId="77777777" w:rsidR="005E2CBD" w:rsidRPr="001F6E7F" w:rsidRDefault="005E2CBD" w:rsidP="0034449A">
            <w:pPr>
              <w:pStyle w:val="afd"/>
            </w:pPr>
            <w:r w:rsidRPr="001F6E7F">
              <w:t>垂直位移测点</w:t>
            </w:r>
          </w:p>
        </w:tc>
        <w:tc>
          <w:tcPr>
            <w:tcW w:w="854" w:type="pct"/>
            <w:vAlign w:val="center"/>
          </w:tcPr>
          <w:p w14:paraId="5BAA11A5" w14:textId="77777777" w:rsidR="005E2CBD" w:rsidRPr="001F6E7F" w:rsidRDefault="005E2CBD" w:rsidP="0034449A">
            <w:pPr>
              <w:pStyle w:val="afd"/>
              <w:jc w:val="center"/>
            </w:pPr>
            <w:r w:rsidRPr="001F6E7F">
              <w:t>4</w:t>
            </w:r>
          </w:p>
        </w:tc>
        <w:tc>
          <w:tcPr>
            <w:tcW w:w="769" w:type="pct"/>
            <w:vAlign w:val="center"/>
          </w:tcPr>
          <w:p w14:paraId="2673C354" w14:textId="77777777" w:rsidR="005E2CBD" w:rsidRPr="001F6E7F" w:rsidRDefault="005E2CBD" w:rsidP="0034449A">
            <w:pPr>
              <w:pStyle w:val="afd"/>
              <w:jc w:val="center"/>
            </w:pPr>
            <w:r w:rsidRPr="001F6E7F">
              <w:t>4</w:t>
            </w:r>
          </w:p>
        </w:tc>
        <w:tc>
          <w:tcPr>
            <w:tcW w:w="731" w:type="pct"/>
            <w:vAlign w:val="center"/>
          </w:tcPr>
          <w:p w14:paraId="421945EE" w14:textId="77777777" w:rsidR="005E2CBD" w:rsidRPr="001F6E7F" w:rsidRDefault="005E2CBD" w:rsidP="0034449A">
            <w:pPr>
              <w:pStyle w:val="afd"/>
              <w:jc w:val="center"/>
            </w:pPr>
            <w:r w:rsidRPr="001F6E7F">
              <w:t>100%</w:t>
            </w:r>
          </w:p>
        </w:tc>
      </w:tr>
      <w:tr w:rsidR="005E2CBD" w:rsidRPr="001F6E7F" w14:paraId="415E4755" w14:textId="77777777" w:rsidTr="00A80E8E">
        <w:trPr>
          <w:trHeight w:val="340"/>
          <w:jc w:val="center"/>
        </w:trPr>
        <w:tc>
          <w:tcPr>
            <w:tcW w:w="1022" w:type="pct"/>
            <w:vAlign w:val="center"/>
          </w:tcPr>
          <w:p w14:paraId="3A06E667" w14:textId="77777777" w:rsidR="005E2CBD" w:rsidRPr="001F6E7F" w:rsidRDefault="005E2CBD" w:rsidP="0034449A">
            <w:pPr>
              <w:pStyle w:val="afd"/>
            </w:pPr>
            <w:r w:rsidRPr="001F6E7F">
              <w:t>坝体表面变形</w:t>
            </w:r>
          </w:p>
        </w:tc>
        <w:tc>
          <w:tcPr>
            <w:tcW w:w="1624" w:type="pct"/>
            <w:vAlign w:val="center"/>
          </w:tcPr>
          <w:p w14:paraId="35C1C487" w14:textId="77777777" w:rsidR="005E2CBD" w:rsidRPr="001F6E7F" w:rsidRDefault="005E2CBD" w:rsidP="0034449A">
            <w:pPr>
              <w:pStyle w:val="afd"/>
            </w:pPr>
            <w:r w:rsidRPr="001F6E7F">
              <w:t>水平位移测点</w:t>
            </w:r>
          </w:p>
        </w:tc>
        <w:tc>
          <w:tcPr>
            <w:tcW w:w="854" w:type="pct"/>
            <w:vAlign w:val="center"/>
          </w:tcPr>
          <w:p w14:paraId="659D30FA" w14:textId="77777777" w:rsidR="005E2CBD" w:rsidRPr="001F6E7F" w:rsidRDefault="005E2CBD" w:rsidP="0034449A">
            <w:pPr>
              <w:pStyle w:val="afd"/>
              <w:jc w:val="center"/>
            </w:pPr>
            <w:r w:rsidRPr="001F6E7F">
              <w:t>4</w:t>
            </w:r>
          </w:p>
        </w:tc>
        <w:tc>
          <w:tcPr>
            <w:tcW w:w="769" w:type="pct"/>
            <w:vAlign w:val="center"/>
          </w:tcPr>
          <w:p w14:paraId="5A6CE107" w14:textId="77777777" w:rsidR="005E2CBD" w:rsidRPr="001F6E7F" w:rsidRDefault="005E2CBD" w:rsidP="0034449A">
            <w:pPr>
              <w:pStyle w:val="afd"/>
              <w:jc w:val="center"/>
            </w:pPr>
            <w:r w:rsidRPr="001F6E7F">
              <w:t>4</w:t>
            </w:r>
          </w:p>
        </w:tc>
        <w:tc>
          <w:tcPr>
            <w:tcW w:w="731" w:type="pct"/>
            <w:vAlign w:val="center"/>
          </w:tcPr>
          <w:p w14:paraId="1E01AD33" w14:textId="77777777" w:rsidR="005E2CBD" w:rsidRPr="001F6E7F" w:rsidRDefault="005E2CBD" w:rsidP="0034449A">
            <w:pPr>
              <w:pStyle w:val="afd"/>
              <w:jc w:val="center"/>
            </w:pPr>
            <w:r w:rsidRPr="001F6E7F">
              <w:t>100%</w:t>
            </w:r>
          </w:p>
        </w:tc>
      </w:tr>
      <w:tr w:rsidR="005E2CBD" w:rsidRPr="001F6E7F" w14:paraId="1D862F3F" w14:textId="77777777" w:rsidTr="00A80E8E">
        <w:trPr>
          <w:trHeight w:val="340"/>
          <w:jc w:val="center"/>
        </w:trPr>
        <w:tc>
          <w:tcPr>
            <w:tcW w:w="1022" w:type="pct"/>
            <w:vAlign w:val="center"/>
          </w:tcPr>
          <w:p w14:paraId="58E35E7F" w14:textId="77777777" w:rsidR="005E2CBD" w:rsidRPr="001F6E7F" w:rsidRDefault="005E2CBD" w:rsidP="0034449A">
            <w:pPr>
              <w:pStyle w:val="afd"/>
            </w:pPr>
            <w:r w:rsidRPr="001F6E7F">
              <w:t>主坝渗流</w:t>
            </w:r>
          </w:p>
        </w:tc>
        <w:tc>
          <w:tcPr>
            <w:tcW w:w="1624" w:type="pct"/>
            <w:vAlign w:val="center"/>
          </w:tcPr>
          <w:p w14:paraId="25AD0714" w14:textId="77777777" w:rsidR="005E2CBD" w:rsidRPr="001F6E7F" w:rsidRDefault="005E2CBD" w:rsidP="0034449A">
            <w:pPr>
              <w:pStyle w:val="afd"/>
            </w:pPr>
            <w:r w:rsidRPr="001F6E7F">
              <w:t>渗水点</w:t>
            </w:r>
          </w:p>
        </w:tc>
        <w:tc>
          <w:tcPr>
            <w:tcW w:w="854" w:type="pct"/>
            <w:vAlign w:val="center"/>
          </w:tcPr>
          <w:p w14:paraId="79F5550A" w14:textId="77777777" w:rsidR="005E2CBD" w:rsidRPr="001F6E7F" w:rsidRDefault="005E2CBD" w:rsidP="0034449A">
            <w:pPr>
              <w:pStyle w:val="afd"/>
              <w:jc w:val="center"/>
            </w:pPr>
            <w:r w:rsidRPr="001F6E7F">
              <w:t>21</w:t>
            </w:r>
          </w:p>
        </w:tc>
        <w:tc>
          <w:tcPr>
            <w:tcW w:w="769" w:type="pct"/>
            <w:vAlign w:val="center"/>
          </w:tcPr>
          <w:p w14:paraId="53CC6B79" w14:textId="77777777" w:rsidR="005E2CBD" w:rsidRPr="001F6E7F" w:rsidRDefault="005E2CBD" w:rsidP="0034449A">
            <w:pPr>
              <w:pStyle w:val="afd"/>
              <w:jc w:val="center"/>
            </w:pPr>
            <w:r w:rsidRPr="001F6E7F">
              <w:t>21</w:t>
            </w:r>
          </w:p>
        </w:tc>
        <w:tc>
          <w:tcPr>
            <w:tcW w:w="731" w:type="pct"/>
            <w:vAlign w:val="center"/>
          </w:tcPr>
          <w:p w14:paraId="6443F11F" w14:textId="77777777" w:rsidR="005E2CBD" w:rsidRPr="001F6E7F" w:rsidRDefault="005E2CBD" w:rsidP="0034449A">
            <w:pPr>
              <w:pStyle w:val="afd"/>
              <w:jc w:val="center"/>
            </w:pPr>
            <w:r w:rsidRPr="001F6E7F">
              <w:t>100%</w:t>
            </w:r>
          </w:p>
        </w:tc>
      </w:tr>
      <w:tr w:rsidR="005E2CBD" w:rsidRPr="001F6E7F" w14:paraId="76455F39" w14:textId="77777777" w:rsidTr="00A80E8E">
        <w:trPr>
          <w:trHeight w:val="340"/>
          <w:jc w:val="center"/>
        </w:trPr>
        <w:tc>
          <w:tcPr>
            <w:tcW w:w="1022" w:type="pct"/>
            <w:vAlign w:val="center"/>
          </w:tcPr>
          <w:p w14:paraId="3FCF3677" w14:textId="77777777" w:rsidR="005E2CBD" w:rsidRPr="001F6E7F" w:rsidRDefault="005E2CBD" w:rsidP="0034449A">
            <w:pPr>
              <w:pStyle w:val="afd"/>
            </w:pPr>
            <w:r w:rsidRPr="001F6E7F">
              <w:t>主坝</w:t>
            </w:r>
            <w:proofErr w:type="gramStart"/>
            <w:r w:rsidRPr="001F6E7F">
              <w:t>扬压力</w:t>
            </w:r>
            <w:proofErr w:type="gramEnd"/>
          </w:p>
        </w:tc>
        <w:tc>
          <w:tcPr>
            <w:tcW w:w="1624" w:type="pct"/>
            <w:vAlign w:val="center"/>
          </w:tcPr>
          <w:p w14:paraId="0B693E03" w14:textId="77777777" w:rsidR="005E2CBD" w:rsidRPr="001F6E7F" w:rsidRDefault="005E2CBD" w:rsidP="0034449A">
            <w:pPr>
              <w:pStyle w:val="afd"/>
            </w:pPr>
            <w:r w:rsidRPr="001F6E7F">
              <w:t>测压管</w:t>
            </w:r>
          </w:p>
        </w:tc>
        <w:tc>
          <w:tcPr>
            <w:tcW w:w="854" w:type="pct"/>
            <w:vAlign w:val="center"/>
          </w:tcPr>
          <w:p w14:paraId="5F7CB734" w14:textId="77777777" w:rsidR="005E2CBD" w:rsidRPr="001F6E7F" w:rsidRDefault="005E2CBD" w:rsidP="0034449A">
            <w:pPr>
              <w:pStyle w:val="afd"/>
              <w:jc w:val="center"/>
            </w:pPr>
            <w:r w:rsidRPr="001F6E7F">
              <w:t>11</w:t>
            </w:r>
          </w:p>
        </w:tc>
        <w:tc>
          <w:tcPr>
            <w:tcW w:w="769" w:type="pct"/>
            <w:vAlign w:val="center"/>
          </w:tcPr>
          <w:p w14:paraId="4E8D35FC" w14:textId="00B79656" w:rsidR="005E2CBD" w:rsidRPr="001F6E7F" w:rsidRDefault="006358D9" w:rsidP="0034449A">
            <w:pPr>
              <w:pStyle w:val="afd"/>
              <w:jc w:val="center"/>
            </w:pPr>
            <w:r>
              <w:rPr>
                <w:rFonts w:hint="eastAsia"/>
              </w:rPr>
              <w:t>11</w:t>
            </w:r>
          </w:p>
        </w:tc>
        <w:tc>
          <w:tcPr>
            <w:tcW w:w="731" w:type="pct"/>
            <w:vAlign w:val="center"/>
          </w:tcPr>
          <w:p w14:paraId="1A5CD433" w14:textId="1089F48C" w:rsidR="005E2CBD" w:rsidRPr="001F6E7F" w:rsidRDefault="001B5B5D" w:rsidP="0034449A">
            <w:pPr>
              <w:pStyle w:val="afd"/>
              <w:jc w:val="center"/>
            </w:pPr>
            <w:r>
              <w:rPr>
                <w:rFonts w:hint="eastAsia"/>
              </w:rPr>
              <w:t>100</w:t>
            </w:r>
            <w:r w:rsidR="005E2CBD" w:rsidRPr="001F6E7F">
              <w:t>%</w:t>
            </w:r>
          </w:p>
        </w:tc>
      </w:tr>
      <w:tr w:rsidR="005E2CBD" w:rsidRPr="001F6E7F" w14:paraId="5EFBF25A" w14:textId="77777777" w:rsidTr="00A80E8E">
        <w:trPr>
          <w:trHeight w:val="340"/>
          <w:jc w:val="center"/>
        </w:trPr>
        <w:tc>
          <w:tcPr>
            <w:tcW w:w="1022" w:type="pct"/>
            <w:vAlign w:val="center"/>
          </w:tcPr>
          <w:p w14:paraId="5E62FE79" w14:textId="77777777" w:rsidR="005E2CBD" w:rsidRPr="001F6E7F" w:rsidRDefault="005E2CBD" w:rsidP="0034449A">
            <w:pPr>
              <w:pStyle w:val="afd"/>
            </w:pPr>
            <w:r w:rsidRPr="001F6E7F">
              <w:t>水雨情</w:t>
            </w:r>
          </w:p>
        </w:tc>
        <w:tc>
          <w:tcPr>
            <w:tcW w:w="1624" w:type="pct"/>
            <w:vAlign w:val="center"/>
          </w:tcPr>
          <w:p w14:paraId="16C95009" w14:textId="77777777" w:rsidR="005E2CBD" w:rsidRPr="001F6E7F" w:rsidRDefault="005E2CBD" w:rsidP="0034449A">
            <w:pPr>
              <w:pStyle w:val="afd"/>
            </w:pPr>
            <w:r w:rsidRPr="001F6E7F">
              <w:t>自动遥测系统、人工雨量计</w:t>
            </w:r>
          </w:p>
        </w:tc>
        <w:tc>
          <w:tcPr>
            <w:tcW w:w="854" w:type="pct"/>
            <w:vAlign w:val="center"/>
          </w:tcPr>
          <w:p w14:paraId="44102836" w14:textId="77777777" w:rsidR="005E2CBD" w:rsidRPr="001F6E7F" w:rsidRDefault="005E2CBD" w:rsidP="0034449A">
            <w:pPr>
              <w:pStyle w:val="afd"/>
              <w:jc w:val="center"/>
            </w:pPr>
            <w:r w:rsidRPr="001F6E7F">
              <w:t>1</w:t>
            </w:r>
            <w:r w:rsidRPr="001F6E7F">
              <w:t>套</w:t>
            </w:r>
          </w:p>
        </w:tc>
        <w:tc>
          <w:tcPr>
            <w:tcW w:w="769" w:type="pct"/>
            <w:vAlign w:val="center"/>
          </w:tcPr>
          <w:p w14:paraId="3AE36946" w14:textId="77777777" w:rsidR="005E2CBD" w:rsidRPr="001F6E7F" w:rsidRDefault="005E2CBD" w:rsidP="0034449A">
            <w:pPr>
              <w:pStyle w:val="afd"/>
              <w:jc w:val="center"/>
            </w:pPr>
            <w:r w:rsidRPr="001F6E7F">
              <w:t>1</w:t>
            </w:r>
            <w:r w:rsidRPr="001F6E7F">
              <w:t>套</w:t>
            </w:r>
          </w:p>
        </w:tc>
        <w:tc>
          <w:tcPr>
            <w:tcW w:w="731" w:type="pct"/>
            <w:vAlign w:val="center"/>
          </w:tcPr>
          <w:p w14:paraId="414A6B1C" w14:textId="77777777" w:rsidR="005E2CBD" w:rsidRPr="001F6E7F" w:rsidRDefault="005E2CBD" w:rsidP="0034449A">
            <w:pPr>
              <w:pStyle w:val="afd"/>
              <w:jc w:val="center"/>
            </w:pPr>
            <w:r w:rsidRPr="001F6E7F">
              <w:t>100%</w:t>
            </w:r>
          </w:p>
        </w:tc>
      </w:tr>
    </w:tbl>
    <w:p w14:paraId="6DE21A1E" w14:textId="6D773CF6" w:rsidR="00D96B07" w:rsidRPr="001F6E7F" w:rsidRDefault="00D96B07" w:rsidP="00017B78">
      <w:pPr>
        <w:pStyle w:val="21"/>
        <w:spacing w:before="163" w:after="163"/>
      </w:pPr>
      <w:bookmarkStart w:id="55" w:name="_Toc511395750"/>
      <w:bookmarkStart w:id="56" w:name="_Toc511413829"/>
      <w:bookmarkStart w:id="57" w:name="_Toc511490993"/>
      <w:bookmarkStart w:id="58" w:name="_Toc511838533"/>
      <w:bookmarkStart w:id="59" w:name="_Toc511841170"/>
      <w:bookmarkStart w:id="60" w:name="_Toc512417596"/>
      <w:r w:rsidRPr="001F6E7F">
        <w:t>2.</w:t>
      </w:r>
      <w:r w:rsidR="00CE0713" w:rsidRPr="001F6E7F">
        <w:t>7</w:t>
      </w:r>
      <w:r w:rsidRPr="001F6E7F">
        <w:t xml:space="preserve"> </w:t>
      </w:r>
      <w:r w:rsidRPr="001F6E7F">
        <w:t>小结</w:t>
      </w:r>
      <w:bookmarkEnd w:id="55"/>
      <w:bookmarkEnd w:id="56"/>
      <w:bookmarkEnd w:id="57"/>
      <w:bookmarkEnd w:id="58"/>
      <w:bookmarkEnd w:id="59"/>
      <w:bookmarkEnd w:id="60"/>
    </w:p>
    <w:p w14:paraId="047C0B3B" w14:textId="0CC23FFA" w:rsidR="00D96B07" w:rsidRPr="001F6E7F" w:rsidRDefault="00471887" w:rsidP="003B6552">
      <w:pPr>
        <w:ind w:firstLineChars="200" w:firstLine="480"/>
        <w:rPr>
          <w:rFonts w:cs="Times New Roman"/>
        </w:rPr>
      </w:pPr>
      <w:r w:rsidRPr="001F6E7F">
        <w:rPr>
          <w:rFonts w:cs="Times New Roman"/>
        </w:rPr>
        <w:t>1</w:t>
      </w:r>
      <w:r w:rsidRPr="001F6E7F">
        <w:rPr>
          <w:rFonts w:cs="Times New Roman"/>
        </w:rPr>
        <w:t>、</w:t>
      </w:r>
      <w:r w:rsidR="00D96B07" w:rsidRPr="001F6E7F">
        <w:rPr>
          <w:rFonts w:cs="Times New Roman"/>
        </w:rPr>
        <w:t>本工程除缺少坝址附近气温</w:t>
      </w:r>
      <w:r w:rsidR="000A4E2D" w:rsidRPr="001F6E7F">
        <w:rPr>
          <w:rFonts w:cs="Times New Roman"/>
        </w:rPr>
        <w:t>、坝体内部变形和坝基位移</w:t>
      </w:r>
      <w:r w:rsidR="00D96B07" w:rsidRPr="001F6E7F">
        <w:rPr>
          <w:rFonts w:cs="Times New Roman"/>
        </w:rPr>
        <w:t>监测设施外，其余监测设施均能按照规范要求进行合理布置。</w:t>
      </w:r>
    </w:p>
    <w:p w14:paraId="711F3C1F" w14:textId="2ED07023" w:rsidR="00D96B07" w:rsidRPr="001F6E7F" w:rsidRDefault="00471887" w:rsidP="003B6552">
      <w:pPr>
        <w:ind w:firstLineChars="200" w:firstLine="480"/>
        <w:rPr>
          <w:rFonts w:cs="Times New Roman"/>
        </w:rPr>
      </w:pPr>
      <w:r w:rsidRPr="001F6E7F">
        <w:rPr>
          <w:rFonts w:cs="Times New Roman"/>
        </w:rPr>
        <w:t>2</w:t>
      </w:r>
      <w:r w:rsidRPr="001F6E7F">
        <w:rPr>
          <w:rFonts w:cs="Times New Roman"/>
        </w:rPr>
        <w:t>、</w:t>
      </w:r>
      <w:r w:rsidR="00116E7C">
        <w:rPr>
          <w:rFonts w:cs="Times New Roman"/>
        </w:rPr>
        <w:t>本工程</w:t>
      </w:r>
      <w:r w:rsidR="00116E7C">
        <w:rPr>
          <w:rFonts w:cs="Times New Roman" w:hint="eastAsia"/>
        </w:rPr>
        <w:t>环境量</w:t>
      </w:r>
      <w:r w:rsidR="0034449A">
        <w:rPr>
          <w:rFonts w:cs="Times New Roman" w:hint="eastAsia"/>
        </w:rPr>
        <w:t>监测频次满足规范要求。</w:t>
      </w:r>
      <w:r w:rsidR="00D96B07" w:rsidRPr="001F6E7F">
        <w:rPr>
          <w:rFonts w:cs="Times New Roman"/>
        </w:rPr>
        <w:t>坝体表面变形、渗流量、</w:t>
      </w:r>
      <w:proofErr w:type="gramStart"/>
      <w:r w:rsidR="00D96B07" w:rsidRPr="001F6E7F">
        <w:rPr>
          <w:rFonts w:cs="Times New Roman"/>
        </w:rPr>
        <w:t>扬压力</w:t>
      </w:r>
      <w:proofErr w:type="gramEnd"/>
      <w:r w:rsidR="00116E7C">
        <w:rPr>
          <w:rFonts w:cs="Times New Roman" w:hint="eastAsia"/>
        </w:rPr>
        <w:t>等</w:t>
      </w:r>
      <w:r w:rsidR="00D96B07" w:rsidRPr="001F6E7F">
        <w:rPr>
          <w:rFonts w:cs="Times New Roman"/>
        </w:rPr>
        <w:t>监测项目</w:t>
      </w:r>
      <w:r w:rsidR="0034449A">
        <w:rPr>
          <w:rFonts w:cs="Times New Roman" w:hint="eastAsia"/>
        </w:rPr>
        <w:t>在运行</w:t>
      </w:r>
      <w:proofErr w:type="gramStart"/>
      <w:r w:rsidR="0034449A">
        <w:rPr>
          <w:rFonts w:cs="Times New Roman" w:hint="eastAsia"/>
        </w:rPr>
        <w:t>期满足</w:t>
      </w:r>
      <w:proofErr w:type="gramEnd"/>
      <w:r w:rsidR="0034449A">
        <w:rPr>
          <w:rFonts w:cs="Times New Roman" w:hint="eastAsia"/>
        </w:rPr>
        <w:t>规范要求，在加固后蓄水初期不</w:t>
      </w:r>
      <w:r w:rsidR="00D96B07" w:rsidRPr="001F6E7F">
        <w:rPr>
          <w:rFonts w:cs="Times New Roman"/>
        </w:rPr>
        <w:t>满足规范要求。</w:t>
      </w:r>
    </w:p>
    <w:p w14:paraId="70CBCB76" w14:textId="13799D2F" w:rsidR="00C54158" w:rsidRPr="001F6E7F" w:rsidRDefault="00471887" w:rsidP="003B6552">
      <w:pPr>
        <w:ind w:firstLineChars="200" w:firstLine="480"/>
        <w:rPr>
          <w:rFonts w:cs="Times New Roman"/>
        </w:rPr>
      </w:pPr>
      <w:r w:rsidRPr="001F6E7F">
        <w:rPr>
          <w:rFonts w:cs="Times New Roman"/>
        </w:rPr>
        <w:t>3</w:t>
      </w:r>
      <w:r w:rsidRPr="001F6E7F">
        <w:rPr>
          <w:rFonts w:cs="Times New Roman"/>
        </w:rPr>
        <w:t>、</w:t>
      </w:r>
      <w:r w:rsidR="00C54158" w:rsidRPr="001F6E7F">
        <w:rPr>
          <w:rFonts w:cs="Times New Roman"/>
        </w:rPr>
        <w:t>本工程坝体表面变形、渗流量和</w:t>
      </w:r>
      <w:proofErr w:type="gramStart"/>
      <w:r w:rsidR="00C54158" w:rsidRPr="001F6E7F">
        <w:rPr>
          <w:rFonts w:cs="Times New Roman"/>
        </w:rPr>
        <w:t>扬压力</w:t>
      </w:r>
      <w:proofErr w:type="gramEnd"/>
      <w:r w:rsidR="00C54158" w:rsidRPr="001F6E7F">
        <w:rPr>
          <w:rFonts w:cs="Times New Roman"/>
        </w:rPr>
        <w:t>均为人工观测，未建立监测数据信息管理系统。</w:t>
      </w:r>
    </w:p>
    <w:p w14:paraId="4F346EC3" w14:textId="7E3079A2" w:rsidR="003E62C8" w:rsidRPr="001F6E7F" w:rsidRDefault="00116E7C" w:rsidP="003E62C8">
      <w:pPr>
        <w:ind w:firstLineChars="200" w:firstLine="480"/>
        <w:rPr>
          <w:rFonts w:cs="Times New Roman"/>
        </w:rPr>
      </w:pPr>
      <w:r>
        <w:rPr>
          <w:rFonts w:cs="Times New Roman" w:hint="eastAsia"/>
        </w:rPr>
        <w:t>4</w:t>
      </w:r>
      <w:r w:rsidR="00471887" w:rsidRPr="001F6E7F">
        <w:rPr>
          <w:rFonts w:cs="Times New Roman"/>
        </w:rPr>
        <w:t>、</w:t>
      </w:r>
      <w:r w:rsidR="003E62C8" w:rsidRPr="001F6E7F">
        <w:rPr>
          <w:rFonts w:cs="Times New Roman"/>
        </w:rPr>
        <w:t>本工程水平位移采用视准线法，采用</w:t>
      </w:r>
      <w:r w:rsidR="003E62C8" w:rsidRPr="001F6E7F">
        <w:rPr>
          <w:rFonts w:cs="Times New Roman"/>
        </w:rPr>
        <w:t>J2-2</w:t>
      </w:r>
      <w:r w:rsidR="003E62C8" w:rsidRPr="001F6E7F">
        <w:rPr>
          <w:rFonts w:cs="Times New Roman"/>
        </w:rPr>
        <w:t>型经纬仪进行观测，精度</w:t>
      </w:r>
      <w:r w:rsidR="003E62C8" w:rsidRPr="001F6E7F">
        <w:rPr>
          <w:rFonts w:cs="Times New Roman"/>
        </w:rPr>
        <w:t>±2</w:t>
      </w:r>
      <w:proofErr w:type="gramStart"/>
      <w:r w:rsidR="003E62C8" w:rsidRPr="001F6E7F">
        <w:rPr>
          <w:rFonts w:cs="Times New Roman"/>
        </w:rPr>
        <w:t>’’</w:t>
      </w:r>
      <w:proofErr w:type="gramEnd"/>
      <w:r w:rsidR="003E62C8" w:rsidRPr="001F6E7F">
        <w:rPr>
          <w:rFonts w:cs="Times New Roman"/>
        </w:rPr>
        <w:t>，基本满足规范要求。竖向位</w:t>
      </w:r>
      <w:r w:rsidR="003E62C8" w:rsidRPr="001B5B5D">
        <w:rPr>
          <w:rFonts w:cs="Times New Roman"/>
        </w:rPr>
        <w:t>移</w:t>
      </w:r>
      <w:r w:rsidR="003E62C8" w:rsidRPr="001B5B5D">
        <w:rPr>
          <w:rFonts w:cs="Times New Roman" w:hint="eastAsia"/>
        </w:rPr>
        <w:t>采用二等水准测量</w:t>
      </w:r>
      <w:r w:rsidR="003E62C8" w:rsidRPr="001B5B5D">
        <w:rPr>
          <w:rFonts w:cs="Times New Roman"/>
        </w:rPr>
        <w:t>，</w:t>
      </w:r>
      <w:r w:rsidR="003E62C8" w:rsidRPr="001F6E7F">
        <w:rPr>
          <w:rFonts w:cs="Times New Roman"/>
        </w:rPr>
        <w:t>采用</w:t>
      </w:r>
      <w:r w:rsidR="003E62C8" w:rsidRPr="001F6E7F">
        <w:rPr>
          <w:rFonts w:cs="Times New Roman"/>
        </w:rPr>
        <w:t>DSZ2</w:t>
      </w:r>
      <w:r w:rsidR="003E62C8" w:rsidRPr="001F6E7F">
        <w:rPr>
          <w:rFonts w:cs="Times New Roman"/>
        </w:rPr>
        <w:t>型自动安平水准仪，精度</w:t>
      </w:r>
      <w:r w:rsidR="003E62C8" w:rsidRPr="001F6E7F">
        <w:rPr>
          <w:rFonts w:cs="Times New Roman"/>
        </w:rPr>
        <w:t>1mm</w:t>
      </w:r>
      <w:r w:rsidR="003E62C8" w:rsidRPr="001F6E7F">
        <w:rPr>
          <w:rFonts w:cs="Times New Roman"/>
        </w:rPr>
        <w:t>，基本满足规范要求。</w:t>
      </w:r>
    </w:p>
    <w:p w14:paraId="4A639A9A" w14:textId="24E6927E" w:rsidR="003E62C8" w:rsidRPr="001F6E7F" w:rsidRDefault="00116E7C" w:rsidP="003E62C8">
      <w:pPr>
        <w:ind w:firstLineChars="200" w:firstLine="480"/>
        <w:rPr>
          <w:rFonts w:cs="Times New Roman"/>
        </w:rPr>
      </w:pPr>
      <w:r>
        <w:rPr>
          <w:rFonts w:cs="Times New Roman" w:hint="eastAsia"/>
        </w:rPr>
        <w:t>5</w:t>
      </w:r>
      <w:r w:rsidR="00DA2BFA" w:rsidRPr="001F6E7F">
        <w:rPr>
          <w:rFonts w:cs="Times New Roman"/>
        </w:rPr>
        <w:t>、</w:t>
      </w:r>
      <w:r w:rsidR="003E62C8" w:rsidRPr="001F6E7F">
        <w:rPr>
          <w:rFonts w:cs="Times New Roman"/>
        </w:rPr>
        <w:t>本工程廊道渗流量历次测值均小于</w:t>
      </w:r>
      <w:r w:rsidR="003E62C8" w:rsidRPr="001F6E7F">
        <w:rPr>
          <w:rFonts w:cs="Times New Roman"/>
        </w:rPr>
        <w:t>1L/s</w:t>
      </w:r>
      <w:r w:rsidR="003E62C8" w:rsidRPr="001F6E7F">
        <w:rPr>
          <w:rFonts w:cs="Times New Roman"/>
        </w:rPr>
        <w:t>，适合采用容积法，利用三角</w:t>
      </w:r>
      <w:proofErr w:type="gramStart"/>
      <w:r w:rsidR="003E62C8" w:rsidRPr="001F6E7F">
        <w:rPr>
          <w:rFonts w:cs="Times New Roman"/>
        </w:rPr>
        <w:t>堰</w:t>
      </w:r>
      <w:proofErr w:type="gramEnd"/>
      <w:r w:rsidR="003E62C8" w:rsidRPr="001F6E7F">
        <w:rPr>
          <w:rFonts w:cs="Times New Roman"/>
        </w:rPr>
        <w:t>进行观测，满足规范要求。</w:t>
      </w:r>
    </w:p>
    <w:p w14:paraId="22BBD2E8" w14:textId="490CAE91" w:rsidR="003E62C8" w:rsidRPr="001F6E7F" w:rsidRDefault="00116E7C" w:rsidP="003E62C8">
      <w:pPr>
        <w:ind w:firstLineChars="200" w:firstLine="480"/>
        <w:rPr>
          <w:rFonts w:cs="Times New Roman"/>
        </w:rPr>
      </w:pPr>
      <w:r>
        <w:rPr>
          <w:rFonts w:cs="Times New Roman" w:hint="eastAsia"/>
        </w:rPr>
        <w:t>6</w:t>
      </w:r>
      <w:r w:rsidR="00DA2BFA" w:rsidRPr="001F6E7F">
        <w:rPr>
          <w:rFonts w:cs="Times New Roman"/>
        </w:rPr>
        <w:t>、</w:t>
      </w:r>
      <w:r w:rsidR="001B5B5D">
        <w:rPr>
          <w:rFonts w:cs="Times New Roman" w:hint="eastAsia"/>
        </w:rPr>
        <w:t>本工程各监测设施完好，仪器精度基本满足规范要求。</w:t>
      </w:r>
      <w:r w:rsidR="00953914">
        <w:rPr>
          <w:rFonts w:cs="Times New Roman" w:hint="eastAsia"/>
        </w:rPr>
        <w:t>建议后期择时进行监测设施自动化改造</w:t>
      </w:r>
      <w:r w:rsidR="003E62C8" w:rsidRPr="001F6E7F">
        <w:rPr>
          <w:rFonts w:cs="Times New Roman"/>
        </w:rPr>
        <w:t>。</w:t>
      </w:r>
    </w:p>
    <w:p w14:paraId="53387CB4" w14:textId="3BE15A92" w:rsidR="003E62C8" w:rsidRPr="001B5B5D" w:rsidRDefault="003E62C8" w:rsidP="003E62C8">
      <w:pPr>
        <w:ind w:firstLineChars="200" w:firstLine="480"/>
        <w:rPr>
          <w:rFonts w:cs="Times New Roman"/>
        </w:rPr>
        <w:sectPr w:rsidR="003E62C8" w:rsidRPr="001B5B5D" w:rsidSect="001B6C8B">
          <w:pgSz w:w="11906" w:h="16838"/>
          <w:pgMar w:top="1440" w:right="1797" w:bottom="1440" w:left="1797" w:header="794" w:footer="737" w:gutter="0"/>
          <w:cols w:space="425"/>
          <w:docGrid w:type="lines" w:linePitch="326"/>
        </w:sectPr>
      </w:pPr>
    </w:p>
    <w:p w14:paraId="6B012B70" w14:textId="77777777" w:rsidR="00E56D02" w:rsidRPr="001F6E7F" w:rsidRDefault="00365AFD" w:rsidP="001132F1">
      <w:pPr>
        <w:pStyle w:val="1"/>
        <w:spacing w:before="163" w:after="163"/>
      </w:pPr>
      <w:bookmarkStart w:id="61" w:name="_Toc511395751"/>
      <w:bookmarkStart w:id="62" w:name="_Toc511413830"/>
      <w:bookmarkStart w:id="63" w:name="_Toc511490994"/>
      <w:bookmarkStart w:id="64" w:name="_Toc511838534"/>
      <w:bookmarkStart w:id="65" w:name="_Toc511841171"/>
      <w:bookmarkStart w:id="66" w:name="_Toc512417597"/>
      <w:r w:rsidRPr="001F6E7F">
        <w:lastRenderedPageBreak/>
        <w:t>3</w:t>
      </w:r>
      <w:r w:rsidR="00E56D02" w:rsidRPr="001F6E7F">
        <w:t xml:space="preserve"> </w:t>
      </w:r>
      <w:r w:rsidR="00E56D02" w:rsidRPr="001F6E7F">
        <w:t>大坝变形观测资料分析</w:t>
      </w:r>
      <w:bookmarkEnd w:id="1"/>
      <w:bookmarkEnd w:id="61"/>
      <w:bookmarkEnd w:id="62"/>
      <w:bookmarkEnd w:id="63"/>
      <w:bookmarkEnd w:id="64"/>
      <w:bookmarkEnd w:id="65"/>
      <w:bookmarkEnd w:id="66"/>
    </w:p>
    <w:p w14:paraId="26EC5888" w14:textId="7DD7A865" w:rsidR="00D373CB" w:rsidRPr="001F6E7F" w:rsidRDefault="00365AFD" w:rsidP="00017B78">
      <w:pPr>
        <w:pStyle w:val="21"/>
        <w:spacing w:before="163" w:after="163"/>
      </w:pPr>
      <w:bookmarkStart w:id="67" w:name="_Toc289347835"/>
      <w:bookmarkStart w:id="68" w:name="_Toc511395752"/>
      <w:bookmarkStart w:id="69" w:name="_Toc511413831"/>
      <w:bookmarkStart w:id="70" w:name="_Toc511490995"/>
      <w:bookmarkStart w:id="71" w:name="_Toc511838535"/>
      <w:bookmarkStart w:id="72" w:name="_Toc511841172"/>
      <w:bookmarkStart w:id="73" w:name="_Toc512417598"/>
      <w:r w:rsidRPr="001F6E7F">
        <w:t>3</w:t>
      </w:r>
      <w:r w:rsidR="00D373CB" w:rsidRPr="001F6E7F">
        <w:t>.</w:t>
      </w:r>
      <w:r w:rsidR="00A63E5B" w:rsidRPr="001F6E7F">
        <w:t>1</w:t>
      </w:r>
      <w:r w:rsidR="00D373CB" w:rsidRPr="001F6E7F">
        <w:t>水平位移观测资料分析</w:t>
      </w:r>
      <w:bookmarkEnd w:id="67"/>
      <w:bookmarkEnd w:id="68"/>
      <w:bookmarkEnd w:id="69"/>
      <w:bookmarkEnd w:id="70"/>
      <w:bookmarkEnd w:id="71"/>
      <w:bookmarkEnd w:id="72"/>
      <w:bookmarkEnd w:id="73"/>
    </w:p>
    <w:p w14:paraId="3F9215CF" w14:textId="53B18772" w:rsidR="00A63E5B" w:rsidRPr="001F6E7F" w:rsidRDefault="00A63E5B" w:rsidP="00435FFB">
      <w:pPr>
        <w:pStyle w:val="af1"/>
        <w:rPr>
          <w:rFonts w:cs="Times New Roman"/>
        </w:rPr>
      </w:pPr>
      <w:r w:rsidRPr="001F6E7F">
        <w:rPr>
          <w:rFonts w:cs="Times New Roman"/>
        </w:rPr>
        <w:t>水平位移观测采用视准线法，采用水准仪进行观测，</w:t>
      </w:r>
      <w:r w:rsidR="001D7E5A" w:rsidRPr="001F6E7F">
        <w:rPr>
          <w:rFonts w:cs="Times New Roman"/>
        </w:rPr>
        <w:t>水平位移分析从</w:t>
      </w:r>
      <w:r w:rsidR="00BF7BC9"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001D7E5A" w:rsidRPr="001F6E7F">
        <w:rPr>
          <w:rFonts w:cs="Times New Roman"/>
        </w:rPr>
        <w:t>日到</w:t>
      </w:r>
      <w:r w:rsidR="001D7E5A" w:rsidRPr="001F6E7F">
        <w:rPr>
          <w:rFonts w:cs="Times New Roman"/>
        </w:rPr>
        <w:t>201</w:t>
      </w:r>
      <w:r w:rsidR="008B2CF3" w:rsidRPr="001F6E7F">
        <w:rPr>
          <w:rFonts w:cs="Times New Roman"/>
        </w:rPr>
        <w:t>8</w:t>
      </w:r>
      <w:r w:rsidR="001D7E5A" w:rsidRPr="001F6E7F">
        <w:rPr>
          <w:rFonts w:cs="Times New Roman"/>
        </w:rPr>
        <w:t>年</w:t>
      </w:r>
      <w:r w:rsidR="008B2CF3" w:rsidRPr="001F6E7F">
        <w:rPr>
          <w:rFonts w:cs="Times New Roman"/>
        </w:rPr>
        <w:t>2</w:t>
      </w:r>
      <w:r w:rsidR="001D7E5A" w:rsidRPr="001F6E7F">
        <w:rPr>
          <w:rFonts w:cs="Times New Roman"/>
        </w:rPr>
        <w:t>月</w:t>
      </w:r>
      <w:r w:rsidR="001D7E5A" w:rsidRPr="001F6E7F">
        <w:rPr>
          <w:rFonts w:cs="Times New Roman"/>
        </w:rPr>
        <w:t>2</w:t>
      </w:r>
      <w:r w:rsidR="008B2CF3" w:rsidRPr="001F6E7F">
        <w:rPr>
          <w:rFonts w:cs="Times New Roman"/>
        </w:rPr>
        <w:t>8</w:t>
      </w:r>
      <w:r w:rsidR="001D7E5A" w:rsidRPr="001F6E7F">
        <w:rPr>
          <w:rFonts w:cs="Times New Roman"/>
        </w:rPr>
        <w:t>日</w:t>
      </w:r>
      <w:r w:rsidR="007C5459" w:rsidRPr="001F6E7F">
        <w:rPr>
          <w:rFonts w:cs="Times New Roman"/>
        </w:rPr>
        <w:t>，共</w:t>
      </w:r>
      <w:r w:rsidR="007C5459" w:rsidRPr="001F6E7F">
        <w:rPr>
          <w:rFonts w:cs="Times New Roman"/>
        </w:rPr>
        <w:t>1</w:t>
      </w:r>
      <w:r w:rsidR="008B2CF3" w:rsidRPr="001F6E7F">
        <w:rPr>
          <w:rFonts w:cs="Times New Roman"/>
        </w:rPr>
        <w:t>55</w:t>
      </w:r>
      <w:r w:rsidR="007C5459" w:rsidRPr="001F6E7F">
        <w:rPr>
          <w:rFonts w:cs="Times New Roman"/>
        </w:rPr>
        <w:t>个测次</w:t>
      </w:r>
      <w:r w:rsidRPr="001F6E7F">
        <w:rPr>
          <w:rFonts w:cs="Times New Roman"/>
        </w:rPr>
        <w:t>。</w:t>
      </w:r>
    </w:p>
    <w:p w14:paraId="625B7A1E" w14:textId="5DC87759" w:rsidR="00D373CB" w:rsidRPr="001F6E7F" w:rsidRDefault="00365AFD" w:rsidP="001132F1">
      <w:pPr>
        <w:pStyle w:val="31"/>
        <w:spacing w:before="163"/>
      </w:pPr>
      <w:bookmarkStart w:id="74" w:name="_Toc511395753"/>
      <w:r w:rsidRPr="001F6E7F">
        <w:t>3</w:t>
      </w:r>
      <w:r w:rsidR="00A63E5B" w:rsidRPr="001F6E7F">
        <w:t>.1</w:t>
      </w:r>
      <w:r w:rsidR="00D373CB" w:rsidRPr="001F6E7F">
        <w:t>.1</w:t>
      </w:r>
      <w:r w:rsidR="00D373CB" w:rsidRPr="001F6E7F">
        <w:t>过程线</w:t>
      </w:r>
      <w:r w:rsidR="00C76A15">
        <w:rPr>
          <w:rFonts w:hint="eastAsia"/>
        </w:rPr>
        <w:t>及特征值</w:t>
      </w:r>
      <w:r w:rsidR="00D373CB" w:rsidRPr="001F6E7F">
        <w:t>分析</w:t>
      </w:r>
      <w:bookmarkEnd w:id="74"/>
    </w:p>
    <w:p w14:paraId="39AFCBC7" w14:textId="3E4991B1" w:rsidR="00542A87" w:rsidRPr="001F6E7F" w:rsidRDefault="00D373CB" w:rsidP="00435FFB">
      <w:pPr>
        <w:pStyle w:val="af1"/>
        <w:rPr>
          <w:rFonts w:cs="Times New Roman"/>
        </w:rPr>
      </w:pPr>
      <w:r w:rsidRPr="001F6E7F">
        <w:rPr>
          <w:rFonts w:cs="Times New Roman"/>
        </w:rPr>
        <w:t>将</w:t>
      </w:r>
      <w:r w:rsidR="007B2F99" w:rsidRPr="001F6E7F">
        <w:rPr>
          <w:rFonts w:cs="Times New Roman"/>
        </w:rPr>
        <w:t>坝顶水平位移过程线</w:t>
      </w:r>
      <w:r w:rsidRPr="001F6E7F">
        <w:rPr>
          <w:rFonts w:cs="Times New Roman"/>
        </w:rPr>
        <w:t>绘制成图见</w:t>
      </w:r>
      <w:r w:rsidR="001A2573" w:rsidRPr="001F6E7F">
        <w:rPr>
          <w:rFonts w:cs="Times New Roman"/>
        </w:rPr>
        <w:t>3.1</w:t>
      </w:r>
      <w:r w:rsidRPr="001F6E7F">
        <w:rPr>
          <w:rFonts w:cs="Times New Roman"/>
        </w:rPr>
        <w:t>-1</w:t>
      </w:r>
      <w:r w:rsidRPr="001F6E7F">
        <w:rPr>
          <w:rFonts w:cs="Times New Roman"/>
        </w:rPr>
        <w:t>，位移向下游为正，上游为负。由图可知：</w:t>
      </w:r>
    </w:p>
    <w:p w14:paraId="282966B7" w14:textId="31ABF566" w:rsidR="00A02FFE" w:rsidRPr="001F6E7F" w:rsidRDefault="00471887" w:rsidP="00435FFB">
      <w:pPr>
        <w:pStyle w:val="af1"/>
        <w:rPr>
          <w:rFonts w:cs="Times New Roman"/>
        </w:rPr>
      </w:pPr>
      <w:r w:rsidRPr="001F6E7F">
        <w:rPr>
          <w:rFonts w:cs="Times New Roman"/>
        </w:rPr>
        <w:t>1</w:t>
      </w:r>
      <w:r w:rsidRPr="001F6E7F">
        <w:rPr>
          <w:rFonts w:cs="Times New Roman"/>
        </w:rPr>
        <w:t>、</w:t>
      </w:r>
      <w:r w:rsidR="004B6227" w:rsidRPr="001F6E7F">
        <w:rPr>
          <w:rFonts w:cs="Times New Roman"/>
        </w:rPr>
        <w:t>各测点水平位移测值</w:t>
      </w:r>
      <w:r w:rsidR="00C76A15">
        <w:rPr>
          <w:rFonts w:cs="Times New Roman" w:hint="eastAsia"/>
        </w:rPr>
        <w:t>在一定程度上</w:t>
      </w:r>
      <w:r w:rsidR="004B6227" w:rsidRPr="001F6E7F">
        <w:rPr>
          <w:rFonts w:cs="Times New Roman"/>
        </w:rPr>
        <w:t>受库水位变化影响，表现特征为</w:t>
      </w:r>
      <w:r w:rsidR="00251756" w:rsidRPr="001F6E7F">
        <w:rPr>
          <w:rFonts w:cs="Times New Roman"/>
        </w:rPr>
        <w:t>水平位移的增减与库水位的升降大致同步。各年</w:t>
      </w:r>
      <w:r w:rsidR="00251756" w:rsidRPr="001F6E7F">
        <w:rPr>
          <w:rFonts w:cs="Times New Roman"/>
        </w:rPr>
        <w:t>1</w:t>
      </w:r>
      <w:r w:rsidR="00251756" w:rsidRPr="001F6E7F">
        <w:rPr>
          <w:rFonts w:cs="Times New Roman"/>
        </w:rPr>
        <w:t>月份为枯水期，此时温度较低，库水位较低，相应的坝顶向下游位移减小或向上游位移增大；各年</w:t>
      </w:r>
      <w:r w:rsidR="00251756" w:rsidRPr="001F6E7F">
        <w:rPr>
          <w:rFonts w:cs="Times New Roman"/>
        </w:rPr>
        <w:t>7</w:t>
      </w:r>
      <w:r w:rsidR="00251756" w:rsidRPr="001F6E7F">
        <w:rPr>
          <w:rFonts w:cs="Times New Roman"/>
        </w:rPr>
        <w:t>月份为丰水期，此时温度较高，库水位较高</w:t>
      </w:r>
      <w:r w:rsidR="00A02FFE" w:rsidRPr="001F6E7F">
        <w:rPr>
          <w:rFonts w:cs="Times New Roman"/>
        </w:rPr>
        <w:t>，</w:t>
      </w:r>
      <w:r w:rsidR="00251756" w:rsidRPr="001F6E7F">
        <w:rPr>
          <w:rFonts w:cs="Times New Roman"/>
        </w:rPr>
        <w:t>相应</w:t>
      </w:r>
      <w:r w:rsidR="00A02FFE" w:rsidRPr="001F6E7F">
        <w:rPr>
          <w:rFonts w:cs="Times New Roman"/>
        </w:rPr>
        <w:t>坝顶向下游位移增大或向上游位移减小</w:t>
      </w:r>
      <w:r w:rsidR="00251756" w:rsidRPr="001F6E7F">
        <w:rPr>
          <w:rFonts w:cs="Times New Roman"/>
        </w:rPr>
        <w:t>。</w:t>
      </w:r>
    </w:p>
    <w:p w14:paraId="575630A7" w14:textId="04E64130" w:rsidR="007C7D11" w:rsidRPr="001F6E7F" w:rsidRDefault="00471887" w:rsidP="00435FFB">
      <w:pPr>
        <w:pStyle w:val="af1"/>
        <w:rPr>
          <w:rFonts w:cs="Times New Roman"/>
          <w:color w:val="FF0000"/>
        </w:rPr>
      </w:pPr>
      <w:r w:rsidRPr="001F6E7F">
        <w:rPr>
          <w:rFonts w:cs="Times New Roman"/>
        </w:rPr>
        <w:t>2</w:t>
      </w:r>
      <w:r w:rsidRPr="001F6E7F">
        <w:rPr>
          <w:rFonts w:cs="Times New Roman"/>
        </w:rPr>
        <w:t>、</w:t>
      </w:r>
      <w:r w:rsidR="004B6227" w:rsidRPr="001F6E7F">
        <w:rPr>
          <w:rFonts w:cs="Times New Roman"/>
        </w:rPr>
        <w:t>各测点</w:t>
      </w:r>
      <w:r w:rsidR="007C7D11" w:rsidRPr="001F6E7F">
        <w:rPr>
          <w:rFonts w:cs="Times New Roman"/>
        </w:rPr>
        <w:t>的水平位移以</w:t>
      </w:r>
      <w:r w:rsidR="007C7D11" w:rsidRPr="001F6E7F">
        <w:rPr>
          <w:rFonts w:cs="Times New Roman"/>
        </w:rPr>
        <w:t>0</w:t>
      </w:r>
      <w:r w:rsidR="007C7D11" w:rsidRPr="001F6E7F">
        <w:rPr>
          <w:rFonts w:cs="Times New Roman"/>
        </w:rPr>
        <w:t>轴为中心呈波动变化，无明显上升或下降趋势。</w:t>
      </w:r>
    </w:p>
    <w:p w14:paraId="20955D06" w14:textId="53A017A8" w:rsidR="007B73B6" w:rsidRPr="001F6E7F" w:rsidRDefault="00471887" w:rsidP="00435FFB">
      <w:pPr>
        <w:pStyle w:val="af1"/>
        <w:rPr>
          <w:rFonts w:cs="Times New Roman"/>
          <w:color w:val="FF0000"/>
        </w:rPr>
      </w:pPr>
      <w:r w:rsidRPr="001F6E7F">
        <w:rPr>
          <w:rFonts w:cs="Times New Roman"/>
        </w:rPr>
        <w:t>3</w:t>
      </w:r>
      <w:r w:rsidRPr="001F6E7F">
        <w:rPr>
          <w:rFonts w:cs="Times New Roman"/>
        </w:rPr>
        <w:t>、</w:t>
      </w:r>
      <w:r w:rsidR="007B73B6" w:rsidRPr="001F6E7F">
        <w:rPr>
          <w:rFonts w:cs="Times New Roman"/>
        </w:rPr>
        <w:t>左岸、右岸及溢</w:t>
      </w:r>
      <w:r w:rsidR="004260CE" w:rsidRPr="001F6E7F">
        <w:rPr>
          <w:rFonts w:cs="Times New Roman"/>
        </w:rPr>
        <w:t>流</w:t>
      </w:r>
      <w:r w:rsidR="007B73B6" w:rsidRPr="001F6E7F">
        <w:rPr>
          <w:rFonts w:cs="Times New Roman"/>
        </w:rPr>
        <w:t>坝段各测点水平位</w:t>
      </w:r>
      <w:r w:rsidR="009E166D">
        <w:rPr>
          <w:rFonts w:cs="Times New Roman" w:hint="eastAsia"/>
        </w:rPr>
        <w:t>移过程线</w:t>
      </w:r>
      <w:r w:rsidR="007B73B6" w:rsidRPr="001F6E7F">
        <w:rPr>
          <w:rFonts w:cs="Times New Roman"/>
        </w:rPr>
        <w:t>表明各坝段的水平位移变化基本稳定，坝段间的相对水平位移也基本稳定</w:t>
      </w:r>
      <w:r w:rsidR="009E166D">
        <w:rPr>
          <w:rFonts w:cs="Times New Roman" w:hint="eastAsia"/>
        </w:rPr>
        <w:t>。水平位移</w:t>
      </w:r>
      <w:r w:rsidR="0034449A" w:rsidRPr="001F6E7F">
        <w:rPr>
          <w:rFonts w:cs="Times New Roman"/>
        </w:rPr>
        <w:t>变化</w:t>
      </w:r>
      <w:r w:rsidR="0034449A">
        <w:rPr>
          <w:rFonts w:cs="Times New Roman"/>
        </w:rPr>
        <w:t>幅度较小，无明显上升或下降趋势，且各测点的水平位移变化基本同步</w:t>
      </w:r>
      <w:r w:rsidR="007B73B6" w:rsidRPr="001F6E7F">
        <w:rPr>
          <w:rFonts w:cs="Times New Roman"/>
        </w:rPr>
        <w:t>。</w:t>
      </w:r>
    </w:p>
    <w:p w14:paraId="326DD0B0" w14:textId="44BA68D8" w:rsidR="00F470A1" w:rsidRPr="001F6E7F" w:rsidRDefault="00C76A15" w:rsidP="00435FFB">
      <w:pPr>
        <w:pStyle w:val="af1"/>
        <w:rPr>
          <w:rFonts w:cs="Times New Roman"/>
        </w:rPr>
      </w:pPr>
      <w:r>
        <w:rPr>
          <w:rFonts w:cs="Times New Roman" w:hint="eastAsia"/>
        </w:rPr>
        <w:t>4</w:t>
      </w:r>
      <w:r>
        <w:rPr>
          <w:rFonts w:cs="Times New Roman" w:hint="eastAsia"/>
        </w:rPr>
        <w:t>、</w:t>
      </w:r>
      <w:r w:rsidR="009B3915" w:rsidRPr="001F6E7F">
        <w:rPr>
          <w:rFonts w:cs="Times New Roman"/>
        </w:rPr>
        <w:t>由于</w:t>
      </w:r>
      <w:r w:rsidR="009B3915" w:rsidRPr="001F6E7F">
        <w:rPr>
          <w:rFonts w:cs="Times New Roman"/>
        </w:rPr>
        <w:t>2018</w:t>
      </w:r>
      <w:r w:rsidR="009B3915" w:rsidRPr="001F6E7F">
        <w:rPr>
          <w:rFonts w:cs="Times New Roman"/>
        </w:rPr>
        <w:t>年水平位移分析仅有两个测次，数据过少，难以反映全年特征值，故</w:t>
      </w:r>
      <w:r w:rsidR="009B3915" w:rsidRPr="001F6E7F">
        <w:rPr>
          <w:rFonts w:cs="Times New Roman"/>
        </w:rPr>
        <w:t>2018</w:t>
      </w:r>
      <w:r w:rsidR="009B3915" w:rsidRPr="001F6E7F">
        <w:rPr>
          <w:rFonts w:cs="Times New Roman"/>
        </w:rPr>
        <w:t>年数据不纳入特征值分析范围内。</w:t>
      </w:r>
      <w:r w:rsidR="00F470A1" w:rsidRPr="001F6E7F">
        <w:rPr>
          <w:rFonts w:cs="Times New Roman"/>
        </w:rPr>
        <w:t>将各测点</w:t>
      </w:r>
      <w:r w:rsidR="00F470A1" w:rsidRPr="001F6E7F">
        <w:rPr>
          <w:rFonts w:cs="Times New Roman"/>
        </w:rPr>
        <w:t>2007</w:t>
      </w:r>
      <w:r w:rsidR="00F470A1" w:rsidRPr="001F6E7F">
        <w:rPr>
          <w:rFonts w:cs="Times New Roman"/>
        </w:rPr>
        <w:t>～</w:t>
      </w:r>
      <w:r w:rsidR="00F470A1" w:rsidRPr="001F6E7F">
        <w:rPr>
          <w:rFonts w:cs="Times New Roman"/>
        </w:rPr>
        <w:t>201</w:t>
      </w:r>
      <w:r w:rsidR="009B3915" w:rsidRPr="001F6E7F">
        <w:rPr>
          <w:rFonts w:cs="Times New Roman"/>
        </w:rPr>
        <w:t>7</w:t>
      </w:r>
      <w:r w:rsidR="00F470A1" w:rsidRPr="001F6E7F">
        <w:rPr>
          <w:rFonts w:cs="Times New Roman"/>
        </w:rPr>
        <w:t>年特征值进行统计，并绘制成表</w:t>
      </w:r>
      <w:r w:rsidR="001A2573" w:rsidRPr="001F6E7F">
        <w:rPr>
          <w:rFonts w:cs="Times New Roman"/>
        </w:rPr>
        <w:t>3.1</w:t>
      </w:r>
      <w:r w:rsidR="00F470A1" w:rsidRPr="001F6E7F">
        <w:rPr>
          <w:rFonts w:cs="Times New Roman"/>
        </w:rPr>
        <w:t>-</w:t>
      </w:r>
      <w:r w:rsidR="001A2573" w:rsidRPr="001F6E7F">
        <w:rPr>
          <w:rFonts w:cs="Times New Roman"/>
        </w:rPr>
        <w:t>1</w:t>
      </w:r>
      <w:r w:rsidR="00F470A1" w:rsidRPr="001F6E7F">
        <w:rPr>
          <w:rFonts w:cs="Times New Roman"/>
        </w:rPr>
        <w:t>，由</w:t>
      </w:r>
      <w:r w:rsidR="00242D87" w:rsidRPr="001F6E7F">
        <w:rPr>
          <w:rFonts w:cs="Times New Roman"/>
        </w:rPr>
        <w:t>特征值</w:t>
      </w:r>
      <w:r w:rsidR="00F470A1" w:rsidRPr="001F6E7F">
        <w:rPr>
          <w:rFonts w:cs="Times New Roman"/>
        </w:rPr>
        <w:t>统计表可知：</w:t>
      </w:r>
    </w:p>
    <w:p w14:paraId="39EBB000" w14:textId="77777777" w:rsidR="00FF0145" w:rsidRDefault="002C7CA1" w:rsidP="00435FFB">
      <w:pPr>
        <w:pStyle w:val="af1"/>
        <w:rPr>
          <w:rFonts w:cs="Times New Roman"/>
        </w:rPr>
      </w:pPr>
      <w:r w:rsidRPr="001F6E7F">
        <w:rPr>
          <w:rFonts w:cs="Times New Roman"/>
        </w:rPr>
        <w:t>大坝向下游的水平位移最大值为</w:t>
      </w:r>
      <w:r w:rsidRPr="001F6E7F">
        <w:rPr>
          <w:rFonts w:cs="Times New Roman"/>
        </w:rPr>
        <w:t>7.85mm</w:t>
      </w:r>
      <w:r w:rsidRPr="001F6E7F">
        <w:rPr>
          <w:rFonts w:cs="Times New Roman"/>
        </w:rPr>
        <w:t>（坝段</w:t>
      </w:r>
      <w:r w:rsidRPr="001F6E7F">
        <w:rPr>
          <w:rFonts w:cs="Times New Roman"/>
        </w:rPr>
        <w:t>Y3</w:t>
      </w:r>
      <w:r w:rsidRPr="001F6E7F">
        <w:rPr>
          <w:rFonts w:cs="Times New Roman"/>
        </w:rPr>
        <w:t>测点，</w:t>
      </w:r>
      <w:r w:rsidRPr="001F6E7F">
        <w:rPr>
          <w:rFonts w:cs="Times New Roman"/>
        </w:rPr>
        <w:t>2015-12-18</w:t>
      </w:r>
      <w:r w:rsidRPr="001F6E7F">
        <w:rPr>
          <w:rFonts w:cs="Times New Roman"/>
        </w:rPr>
        <w:t>），向上游的水平位移最大值为</w:t>
      </w:r>
      <w:r w:rsidRPr="001F6E7F">
        <w:rPr>
          <w:rFonts w:cs="Times New Roman"/>
        </w:rPr>
        <w:t>9.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10-20</w:t>
      </w:r>
      <w:r w:rsidRPr="001F6E7F">
        <w:rPr>
          <w:rFonts w:cs="Times New Roman"/>
        </w:rPr>
        <w:t>），水平位移年变幅最大值为</w:t>
      </w:r>
      <w:r w:rsidRPr="001F6E7F">
        <w:rPr>
          <w:rFonts w:cs="Times New Roman"/>
        </w:rPr>
        <w:t>15.4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w:t>
      </w:r>
      <w:r w:rsidR="00A276C3" w:rsidRPr="001F6E7F">
        <w:rPr>
          <w:rFonts w:cs="Times New Roman"/>
        </w:rPr>
        <w:t>年），</w:t>
      </w:r>
      <w:r w:rsidR="00533114" w:rsidRPr="001F6E7F">
        <w:rPr>
          <w:rFonts w:cs="Times New Roman"/>
        </w:rPr>
        <w:t>年变幅最小值为</w:t>
      </w:r>
      <w:r w:rsidR="00533114" w:rsidRPr="001F6E7F">
        <w:rPr>
          <w:rFonts w:cs="Times New Roman"/>
        </w:rPr>
        <w:t>2.66mm</w:t>
      </w:r>
      <w:r w:rsidR="00533114" w:rsidRPr="001F6E7F">
        <w:rPr>
          <w:rFonts w:cs="Times New Roman"/>
        </w:rPr>
        <w:t>（坝段</w:t>
      </w:r>
      <w:r w:rsidR="00533114" w:rsidRPr="001F6E7F">
        <w:rPr>
          <w:rFonts w:cs="Times New Roman"/>
        </w:rPr>
        <w:t>Y2</w:t>
      </w:r>
      <w:r w:rsidR="00533114" w:rsidRPr="001F6E7F">
        <w:rPr>
          <w:rFonts w:cs="Times New Roman"/>
        </w:rPr>
        <w:t>测点，</w:t>
      </w:r>
      <w:r w:rsidR="00533114" w:rsidRPr="001F6E7F">
        <w:rPr>
          <w:rFonts w:cs="Times New Roman"/>
        </w:rPr>
        <w:t>2007</w:t>
      </w:r>
      <w:r w:rsidR="00533114" w:rsidRPr="001F6E7F">
        <w:rPr>
          <w:rFonts w:cs="Times New Roman"/>
        </w:rPr>
        <w:t>年），</w:t>
      </w:r>
      <w:r w:rsidR="00A276C3" w:rsidRPr="001F6E7F">
        <w:rPr>
          <w:rFonts w:cs="Times New Roman"/>
        </w:rPr>
        <w:t>水平位移的变化</w:t>
      </w:r>
      <w:r w:rsidRPr="001F6E7F">
        <w:rPr>
          <w:rFonts w:cs="Times New Roman"/>
        </w:rPr>
        <w:t>在大坝混凝土的弹性变化范围之内。</w:t>
      </w:r>
    </w:p>
    <w:p w14:paraId="2D4A822C" w14:textId="09E979CA" w:rsidR="00F11148" w:rsidRDefault="00F11148" w:rsidP="00435FFB">
      <w:pPr>
        <w:pStyle w:val="af1"/>
        <w:rPr>
          <w:rFonts w:cs="Times New Roman"/>
        </w:rPr>
      </w:pPr>
      <w:r>
        <w:rPr>
          <w:rFonts w:cs="Times New Roman" w:hint="eastAsia"/>
        </w:rPr>
        <w:t>Y1</w:t>
      </w:r>
      <w:r>
        <w:rPr>
          <w:rFonts w:cs="Times New Roman" w:hint="eastAsia"/>
        </w:rPr>
        <w:t>、</w:t>
      </w:r>
      <w:r>
        <w:rPr>
          <w:rFonts w:cs="Times New Roman" w:hint="eastAsia"/>
        </w:rPr>
        <w:t>Y2</w:t>
      </w:r>
      <w:r>
        <w:rPr>
          <w:rFonts w:cs="Times New Roman" w:hint="eastAsia"/>
        </w:rPr>
        <w:t>、</w:t>
      </w:r>
      <w:r>
        <w:rPr>
          <w:rFonts w:cs="Times New Roman" w:hint="eastAsia"/>
        </w:rPr>
        <w:t>Y3</w:t>
      </w:r>
      <w:r>
        <w:rPr>
          <w:rFonts w:cs="Times New Roman" w:hint="eastAsia"/>
        </w:rPr>
        <w:t>、</w:t>
      </w:r>
      <w:r>
        <w:rPr>
          <w:rFonts w:cs="Times New Roman" w:hint="eastAsia"/>
        </w:rPr>
        <w:t>Y4</w:t>
      </w:r>
      <w:proofErr w:type="gramStart"/>
      <w:r>
        <w:rPr>
          <w:rFonts w:cs="Times New Roman" w:hint="eastAsia"/>
        </w:rPr>
        <w:t>各</w:t>
      </w:r>
      <w:proofErr w:type="gramEnd"/>
      <w:r>
        <w:rPr>
          <w:rFonts w:cs="Times New Roman" w:hint="eastAsia"/>
        </w:rPr>
        <w:t>测点水平位移</w:t>
      </w:r>
      <w:r w:rsidR="00166765">
        <w:rPr>
          <w:rFonts w:cs="Times New Roman" w:hint="eastAsia"/>
        </w:rPr>
        <w:t>年</w:t>
      </w:r>
      <w:r>
        <w:rPr>
          <w:rFonts w:cs="Times New Roman" w:hint="eastAsia"/>
        </w:rPr>
        <w:t>均值无明显向上下游增大的趋势。</w:t>
      </w:r>
    </w:p>
    <w:p w14:paraId="0D3242C2" w14:textId="77777777" w:rsidR="001D190A" w:rsidRDefault="001D190A" w:rsidP="00435FFB">
      <w:pPr>
        <w:pStyle w:val="af1"/>
        <w:rPr>
          <w:rFonts w:cs="Times New Roman"/>
        </w:rPr>
      </w:pPr>
    </w:p>
    <w:p w14:paraId="5C37C0A0" w14:textId="77777777" w:rsidR="001D190A" w:rsidRDefault="001D190A" w:rsidP="00435FFB">
      <w:pPr>
        <w:pStyle w:val="af1"/>
        <w:rPr>
          <w:rFonts w:cs="Times New Roman"/>
        </w:rPr>
        <w:sectPr w:rsidR="001D190A" w:rsidSect="001B6C8B">
          <w:pgSz w:w="11906" w:h="16838" w:code="9"/>
          <w:pgMar w:top="1440" w:right="1797" w:bottom="1440" w:left="1797" w:header="794" w:footer="737" w:gutter="0"/>
          <w:cols w:space="425"/>
          <w:docGrid w:type="lines" w:linePitch="326"/>
        </w:sectPr>
      </w:pPr>
    </w:p>
    <w:p w14:paraId="7F76DABC" w14:textId="77777777" w:rsidR="001D190A" w:rsidRPr="001F6E7F" w:rsidRDefault="001D190A" w:rsidP="001D190A">
      <w:pPr>
        <w:pStyle w:val="ae"/>
      </w:pPr>
      <w:r w:rsidRPr="001F6E7F">
        <w:lastRenderedPageBreak/>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32"/>
        <w:gridCol w:w="1451"/>
        <w:gridCol w:w="932"/>
        <w:gridCol w:w="1303"/>
        <w:gridCol w:w="932"/>
        <w:gridCol w:w="932"/>
      </w:tblGrid>
      <w:tr w:rsidR="001D190A" w:rsidRPr="001D190A" w14:paraId="71B0C6A7"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47FA9B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09DD8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1</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27AF2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2</w:t>
            </w:r>
          </w:p>
        </w:tc>
      </w:tr>
      <w:tr w:rsidR="001D190A" w:rsidRPr="001D190A" w14:paraId="7D9DB445"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25C1F206"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1C6EA5AD" w14:textId="3A09993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5BD69AFD"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304BE24" w14:textId="4BEB42C3"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77FF49EF"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7C45462" w14:textId="7CC00868"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001D190A"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1E5DF2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32" w:type="dxa"/>
            <w:tcBorders>
              <w:top w:val="nil"/>
              <w:left w:val="nil"/>
              <w:bottom w:val="single" w:sz="8" w:space="0" w:color="auto"/>
              <w:right w:val="single" w:sz="8" w:space="0" w:color="auto"/>
            </w:tcBorders>
            <w:shd w:val="clear" w:color="auto" w:fill="auto"/>
            <w:noWrap/>
            <w:vAlign w:val="center"/>
            <w:hideMark/>
          </w:tcPr>
          <w:p w14:paraId="4AAE09A5" w14:textId="1E5EBD2B"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51" w:type="dxa"/>
            <w:tcBorders>
              <w:top w:val="nil"/>
              <w:left w:val="nil"/>
              <w:bottom w:val="single" w:sz="8" w:space="0" w:color="auto"/>
              <w:right w:val="single" w:sz="8" w:space="0" w:color="auto"/>
            </w:tcBorders>
            <w:shd w:val="clear" w:color="auto" w:fill="auto"/>
            <w:noWrap/>
            <w:vAlign w:val="center"/>
            <w:hideMark/>
          </w:tcPr>
          <w:p w14:paraId="11B4E72B" w14:textId="153AA916"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6415297F" w14:textId="6029267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303" w:type="dxa"/>
            <w:tcBorders>
              <w:top w:val="nil"/>
              <w:left w:val="nil"/>
              <w:bottom w:val="single" w:sz="8" w:space="0" w:color="auto"/>
              <w:right w:val="single" w:sz="8" w:space="0" w:color="auto"/>
            </w:tcBorders>
            <w:shd w:val="clear" w:color="auto" w:fill="auto"/>
            <w:noWrap/>
            <w:vAlign w:val="center"/>
            <w:hideMark/>
          </w:tcPr>
          <w:p w14:paraId="1AE5D4E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7E25DE6F" w14:textId="51FCECF7"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32" w:type="dxa"/>
            <w:tcBorders>
              <w:top w:val="nil"/>
              <w:left w:val="nil"/>
              <w:bottom w:val="single" w:sz="8" w:space="0" w:color="auto"/>
              <w:right w:val="single" w:sz="8" w:space="0" w:color="auto"/>
            </w:tcBorders>
            <w:shd w:val="clear" w:color="auto" w:fill="auto"/>
            <w:noWrap/>
            <w:vAlign w:val="center"/>
            <w:hideMark/>
          </w:tcPr>
          <w:p w14:paraId="0DD348D4"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0CCE701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619B1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42B3C8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63083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E3520F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19" w:type="dxa"/>
            <w:tcBorders>
              <w:top w:val="nil"/>
              <w:left w:val="nil"/>
              <w:bottom w:val="single" w:sz="8" w:space="0" w:color="auto"/>
              <w:right w:val="single" w:sz="8" w:space="0" w:color="auto"/>
            </w:tcBorders>
            <w:shd w:val="clear" w:color="auto" w:fill="auto"/>
            <w:noWrap/>
            <w:vAlign w:val="center"/>
            <w:hideMark/>
          </w:tcPr>
          <w:p w14:paraId="273F10F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7A3D5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7 </w:t>
            </w:r>
          </w:p>
        </w:tc>
        <w:tc>
          <w:tcPr>
            <w:tcW w:w="911" w:type="dxa"/>
            <w:tcBorders>
              <w:top w:val="nil"/>
              <w:left w:val="nil"/>
              <w:bottom w:val="single" w:sz="8" w:space="0" w:color="auto"/>
              <w:right w:val="single" w:sz="8" w:space="0" w:color="auto"/>
            </w:tcBorders>
            <w:shd w:val="clear" w:color="auto" w:fill="auto"/>
            <w:noWrap/>
            <w:vAlign w:val="center"/>
            <w:hideMark/>
          </w:tcPr>
          <w:p w14:paraId="218F8D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25</w:t>
            </w:r>
          </w:p>
        </w:tc>
        <w:tc>
          <w:tcPr>
            <w:tcW w:w="932" w:type="dxa"/>
            <w:tcBorders>
              <w:top w:val="nil"/>
              <w:left w:val="nil"/>
              <w:bottom w:val="single" w:sz="8" w:space="0" w:color="auto"/>
              <w:right w:val="single" w:sz="8" w:space="0" w:color="auto"/>
            </w:tcBorders>
            <w:shd w:val="clear" w:color="auto" w:fill="auto"/>
            <w:noWrap/>
            <w:vAlign w:val="center"/>
            <w:hideMark/>
          </w:tcPr>
          <w:p w14:paraId="1B31FE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83 </w:t>
            </w:r>
          </w:p>
        </w:tc>
        <w:tc>
          <w:tcPr>
            <w:tcW w:w="1451" w:type="dxa"/>
            <w:tcBorders>
              <w:top w:val="nil"/>
              <w:left w:val="nil"/>
              <w:bottom w:val="single" w:sz="8" w:space="0" w:color="auto"/>
              <w:right w:val="single" w:sz="8" w:space="0" w:color="auto"/>
            </w:tcBorders>
            <w:shd w:val="clear" w:color="auto" w:fill="auto"/>
            <w:noWrap/>
            <w:vAlign w:val="center"/>
            <w:hideMark/>
          </w:tcPr>
          <w:p w14:paraId="67F55F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6582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8 </w:t>
            </w:r>
          </w:p>
        </w:tc>
        <w:tc>
          <w:tcPr>
            <w:tcW w:w="1303" w:type="dxa"/>
            <w:tcBorders>
              <w:top w:val="nil"/>
              <w:left w:val="nil"/>
              <w:bottom w:val="single" w:sz="8" w:space="0" w:color="auto"/>
              <w:right w:val="single" w:sz="8" w:space="0" w:color="auto"/>
            </w:tcBorders>
            <w:shd w:val="clear" w:color="auto" w:fill="auto"/>
            <w:noWrap/>
            <w:vAlign w:val="center"/>
            <w:hideMark/>
          </w:tcPr>
          <w:p w14:paraId="103E5B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34234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8 </w:t>
            </w:r>
          </w:p>
        </w:tc>
        <w:tc>
          <w:tcPr>
            <w:tcW w:w="932" w:type="dxa"/>
            <w:tcBorders>
              <w:top w:val="nil"/>
              <w:left w:val="nil"/>
              <w:bottom w:val="single" w:sz="8" w:space="0" w:color="auto"/>
              <w:right w:val="single" w:sz="8" w:space="0" w:color="auto"/>
            </w:tcBorders>
            <w:shd w:val="clear" w:color="auto" w:fill="auto"/>
            <w:noWrap/>
            <w:vAlign w:val="center"/>
            <w:hideMark/>
          </w:tcPr>
          <w:p w14:paraId="5DD699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66</w:t>
            </w:r>
          </w:p>
        </w:tc>
      </w:tr>
      <w:tr w:rsidR="001D190A" w:rsidRPr="001D190A" w14:paraId="665A612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AF44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6CEF3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313E4A2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B0C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8 </w:t>
            </w:r>
          </w:p>
        </w:tc>
        <w:tc>
          <w:tcPr>
            <w:tcW w:w="1419" w:type="dxa"/>
            <w:tcBorders>
              <w:top w:val="nil"/>
              <w:left w:val="nil"/>
              <w:bottom w:val="single" w:sz="8" w:space="0" w:color="auto"/>
              <w:right w:val="single" w:sz="8" w:space="0" w:color="auto"/>
            </w:tcBorders>
            <w:shd w:val="clear" w:color="auto" w:fill="auto"/>
            <w:noWrap/>
            <w:vAlign w:val="center"/>
            <w:hideMark/>
          </w:tcPr>
          <w:p w14:paraId="42B7861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9F67A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1F579E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c>
          <w:tcPr>
            <w:tcW w:w="932" w:type="dxa"/>
            <w:tcBorders>
              <w:top w:val="nil"/>
              <w:left w:val="nil"/>
              <w:bottom w:val="single" w:sz="8" w:space="0" w:color="auto"/>
              <w:right w:val="single" w:sz="8" w:space="0" w:color="auto"/>
            </w:tcBorders>
            <w:shd w:val="clear" w:color="auto" w:fill="auto"/>
            <w:noWrap/>
            <w:vAlign w:val="center"/>
            <w:hideMark/>
          </w:tcPr>
          <w:p w14:paraId="7F73D5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1 </w:t>
            </w:r>
          </w:p>
        </w:tc>
        <w:tc>
          <w:tcPr>
            <w:tcW w:w="1451" w:type="dxa"/>
            <w:tcBorders>
              <w:top w:val="nil"/>
              <w:left w:val="nil"/>
              <w:bottom w:val="single" w:sz="8" w:space="0" w:color="auto"/>
              <w:right w:val="single" w:sz="8" w:space="0" w:color="auto"/>
            </w:tcBorders>
            <w:shd w:val="clear" w:color="auto" w:fill="auto"/>
            <w:noWrap/>
            <w:vAlign w:val="center"/>
            <w:hideMark/>
          </w:tcPr>
          <w:p w14:paraId="19E561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FEC21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0 </w:t>
            </w:r>
          </w:p>
        </w:tc>
        <w:tc>
          <w:tcPr>
            <w:tcW w:w="1303" w:type="dxa"/>
            <w:tcBorders>
              <w:top w:val="nil"/>
              <w:left w:val="nil"/>
              <w:bottom w:val="single" w:sz="8" w:space="0" w:color="auto"/>
              <w:right w:val="single" w:sz="8" w:space="0" w:color="auto"/>
            </w:tcBorders>
            <w:shd w:val="clear" w:color="auto" w:fill="auto"/>
            <w:noWrap/>
            <w:vAlign w:val="center"/>
            <w:hideMark/>
          </w:tcPr>
          <w:p w14:paraId="70D818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2D28E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2 </w:t>
            </w:r>
          </w:p>
        </w:tc>
        <w:tc>
          <w:tcPr>
            <w:tcW w:w="932" w:type="dxa"/>
            <w:tcBorders>
              <w:top w:val="nil"/>
              <w:left w:val="nil"/>
              <w:bottom w:val="single" w:sz="8" w:space="0" w:color="auto"/>
              <w:right w:val="single" w:sz="8" w:space="0" w:color="auto"/>
            </w:tcBorders>
            <w:shd w:val="clear" w:color="auto" w:fill="auto"/>
            <w:noWrap/>
            <w:vAlign w:val="center"/>
            <w:hideMark/>
          </w:tcPr>
          <w:p w14:paraId="157FE3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1</w:t>
            </w:r>
          </w:p>
        </w:tc>
      </w:tr>
      <w:tr w:rsidR="001D190A" w:rsidRPr="001D190A" w14:paraId="23AB024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44F4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60669F8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8 </w:t>
            </w:r>
          </w:p>
        </w:tc>
        <w:tc>
          <w:tcPr>
            <w:tcW w:w="1419" w:type="dxa"/>
            <w:tcBorders>
              <w:top w:val="nil"/>
              <w:left w:val="nil"/>
              <w:bottom w:val="single" w:sz="8" w:space="0" w:color="auto"/>
              <w:right w:val="single" w:sz="8" w:space="0" w:color="auto"/>
            </w:tcBorders>
            <w:shd w:val="clear" w:color="auto" w:fill="auto"/>
            <w:noWrap/>
            <w:vAlign w:val="center"/>
            <w:hideMark/>
          </w:tcPr>
          <w:p w14:paraId="5C0319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DF119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5 </w:t>
            </w:r>
          </w:p>
        </w:tc>
        <w:tc>
          <w:tcPr>
            <w:tcW w:w="1419" w:type="dxa"/>
            <w:tcBorders>
              <w:top w:val="nil"/>
              <w:left w:val="nil"/>
              <w:bottom w:val="single" w:sz="8" w:space="0" w:color="auto"/>
              <w:right w:val="single" w:sz="8" w:space="0" w:color="auto"/>
            </w:tcBorders>
            <w:shd w:val="clear" w:color="auto" w:fill="auto"/>
            <w:noWrap/>
            <w:vAlign w:val="center"/>
            <w:hideMark/>
          </w:tcPr>
          <w:p w14:paraId="25756BC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B3D4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6 </w:t>
            </w:r>
          </w:p>
        </w:tc>
        <w:tc>
          <w:tcPr>
            <w:tcW w:w="911" w:type="dxa"/>
            <w:tcBorders>
              <w:top w:val="nil"/>
              <w:left w:val="nil"/>
              <w:bottom w:val="single" w:sz="8" w:space="0" w:color="auto"/>
              <w:right w:val="single" w:sz="8" w:space="0" w:color="auto"/>
            </w:tcBorders>
            <w:shd w:val="clear" w:color="auto" w:fill="auto"/>
            <w:noWrap/>
            <w:vAlign w:val="center"/>
            <w:hideMark/>
          </w:tcPr>
          <w:p w14:paraId="21E4A4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23</w:t>
            </w:r>
          </w:p>
        </w:tc>
        <w:tc>
          <w:tcPr>
            <w:tcW w:w="932" w:type="dxa"/>
            <w:tcBorders>
              <w:top w:val="nil"/>
              <w:left w:val="nil"/>
              <w:bottom w:val="single" w:sz="8" w:space="0" w:color="auto"/>
              <w:right w:val="single" w:sz="8" w:space="0" w:color="auto"/>
            </w:tcBorders>
            <w:shd w:val="clear" w:color="auto" w:fill="auto"/>
            <w:noWrap/>
            <w:vAlign w:val="center"/>
            <w:hideMark/>
          </w:tcPr>
          <w:p w14:paraId="5B8A9F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7010148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3EFD7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38 </w:t>
            </w:r>
          </w:p>
        </w:tc>
        <w:tc>
          <w:tcPr>
            <w:tcW w:w="1303" w:type="dxa"/>
            <w:tcBorders>
              <w:top w:val="nil"/>
              <w:left w:val="nil"/>
              <w:bottom w:val="single" w:sz="8" w:space="0" w:color="auto"/>
              <w:right w:val="single" w:sz="8" w:space="0" w:color="auto"/>
            </w:tcBorders>
            <w:shd w:val="clear" w:color="auto" w:fill="auto"/>
            <w:noWrap/>
            <w:vAlign w:val="center"/>
            <w:hideMark/>
          </w:tcPr>
          <w:p w14:paraId="131C07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565A5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9 </w:t>
            </w:r>
          </w:p>
        </w:tc>
        <w:tc>
          <w:tcPr>
            <w:tcW w:w="932" w:type="dxa"/>
            <w:tcBorders>
              <w:top w:val="nil"/>
              <w:left w:val="nil"/>
              <w:bottom w:val="single" w:sz="8" w:space="0" w:color="auto"/>
              <w:right w:val="single" w:sz="8" w:space="0" w:color="auto"/>
            </w:tcBorders>
            <w:shd w:val="clear" w:color="auto" w:fill="auto"/>
            <w:noWrap/>
            <w:vAlign w:val="center"/>
            <w:hideMark/>
          </w:tcPr>
          <w:p w14:paraId="178D52B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r>
      <w:tr w:rsidR="001D190A" w:rsidRPr="001D190A" w14:paraId="73D758F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28463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5BEF8DB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101C074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504DA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15 </w:t>
            </w:r>
          </w:p>
        </w:tc>
        <w:tc>
          <w:tcPr>
            <w:tcW w:w="1419" w:type="dxa"/>
            <w:tcBorders>
              <w:top w:val="nil"/>
              <w:left w:val="nil"/>
              <w:bottom w:val="single" w:sz="8" w:space="0" w:color="auto"/>
              <w:right w:val="single" w:sz="8" w:space="0" w:color="auto"/>
            </w:tcBorders>
            <w:shd w:val="clear" w:color="auto" w:fill="auto"/>
            <w:noWrap/>
            <w:vAlign w:val="center"/>
            <w:hideMark/>
          </w:tcPr>
          <w:p w14:paraId="09BF696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3BE3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4 </w:t>
            </w:r>
          </w:p>
        </w:tc>
        <w:tc>
          <w:tcPr>
            <w:tcW w:w="911" w:type="dxa"/>
            <w:tcBorders>
              <w:top w:val="nil"/>
              <w:left w:val="nil"/>
              <w:bottom w:val="single" w:sz="8" w:space="0" w:color="auto"/>
              <w:right w:val="single" w:sz="8" w:space="0" w:color="auto"/>
            </w:tcBorders>
            <w:shd w:val="clear" w:color="auto" w:fill="auto"/>
            <w:noWrap/>
            <w:vAlign w:val="center"/>
            <w:hideMark/>
          </w:tcPr>
          <w:p w14:paraId="078E81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95</w:t>
            </w:r>
          </w:p>
        </w:tc>
        <w:tc>
          <w:tcPr>
            <w:tcW w:w="932" w:type="dxa"/>
            <w:tcBorders>
              <w:top w:val="nil"/>
              <w:left w:val="nil"/>
              <w:bottom w:val="single" w:sz="8" w:space="0" w:color="auto"/>
              <w:right w:val="single" w:sz="8" w:space="0" w:color="auto"/>
            </w:tcBorders>
            <w:shd w:val="clear" w:color="auto" w:fill="auto"/>
            <w:noWrap/>
            <w:vAlign w:val="center"/>
            <w:hideMark/>
          </w:tcPr>
          <w:p w14:paraId="010B5B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51" w:type="dxa"/>
            <w:tcBorders>
              <w:top w:val="nil"/>
              <w:left w:val="nil"/>
              <w:bottom w:val="single" w:sz="8" w:space="0" w:color="auto"/>
              <w:right w:val="single" w:sz="8" w:space="0" w:color="auto"/>
            </w:tcBorders>
            <w:shd w:val="clear" w:color="auto" w:fill="auto"/>
            <w:noWrap/>
            <w:vAlign w:val="center"/>
            <w:hideMark/>
          </w:tcPr>
          <w:p w14:paraId="2BCD9FD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A78CE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08 </w:t>
            </w:r>
          </w:p>
        </w:tc>
        <w:tc>
          <w:tcPr>
            <w:tcW w:w="1303" w:type="dxa"/>
            <w:tcBorders>
              <w:top w:val="nil"/>
              <w:left w:val="nil"/>
              <w:bottom w:val="single" w:sz="8" w:space="0" w:color="auto"/>
              <w:right w:val="single" w:sz="8" w:space="0" w:color="auto"/>
            </w:tcBorders>
            <w:shd w:val="clear" w:color="auto" w:fill="auto"/>
            <w:noWrap/>
            <w:vAlign w:val="center"/>
            <w:hideMark/>
          </w:tcPr>
          <w:p w14:paraId="57900A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EADA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3 </w:t>
            </w:r>
          </w:p>
        </w:tc>
        <w:tc>
          <w:tcPr>
            <w:tcW w:w="932" w:type="dxa"/>
            <w:tcBorders>
              <w:top w:val="nil"/>
              <w:left w:val="nil"/>
              <w:bottom w:val="single" w:sz="8" w:space="0" w:color="auto"/>
              <w:right w:val="single" w:sz="8" w:space="0" w:color="auto"/>
            </w:tcBorders>
            <w:shd w:val="clear" w:color="auto" w:fill="auto"/>
            <w:noWrap/>
            <w:vAlign w:val="center"/>
            <w:hideMark/>
          </w:tcPr>
          <w:p w14:paraId="0BC3DB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18</w:t>
            </w:r>
          </w:p>
        </w:tc>
      </w:tr>
      <w:tr w:rsidR="001D190A" w:rsidRPr="001D190A" w14:paraId="3805BDE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7E1E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2C53DC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5 </w:t>
            </w:r>
          </w:p>
        </w:tc>
        <w:tc>
          <w:tcPr>
            <w:tcW w:w="1419" w:type="dxa"/>
            <w:tcBorders>
              <w:top w:val="nil"/>
              <w:left w:val="nil"/>
              <w:bottom w:val="single" w:sz="8" w:space="0" w:color="auto"/>
              <w:right w:val="single" w:sz="8" w:space="0" w:color="auto"/>
            </w:tcBorders>
            <w:shd w:val="clear" w:color="auto" w:fill="auto"/>
            <w:noWrap/>
            <w:vAlign w:val="center"/>
            <w:hideMark/>
          </w:tcPr>
          <w:p w14:paraId="284B470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AF15A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4820EA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1DB82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4D256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25</w:t>
            </w:r>
          </w:p>
        </w:tc>
        <w:tc>
          <w:tcPr>
            <w:tcW w:w="932" w:type="dxa"/>
            <w:tcBorders>
              <w:top w:val="nil"/>
              <w:left w:val="nil"/>
              <w:bottom w:val="single" w:sz="8" w:space="0" w:color="auto"/>
              <w:right w:val="single" w:sz="8" w:space="0" w:color="auto"/>
            </w:tcBorders>
            <w:shd w:val="clear" w:color="auto" w:fill="auto"/>
            <w:noWrap/>
            <w:vAlign w:val="center"/>
            <w:hideMark/>
          </w:tcPr>
          <w:p w14:paraId="2F9BCF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07713BD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E11D6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303" w:type="dxa"/>
            <w:tcBorders>
              <w:top w:val="nil"/>
              <w:left w:val="nil"/>
              <w:bottom w:val="single" w:sz="8" w:space="0" w:color="auto"/>
              <w:right w:val="single" w:sz="8" w:space="0" w:color="auto"/>
            </w:tcBorders>
            <w:shd w:val="clear" w:color="auto" w:fill="auto"/>
            <w:noWrap/>
            <w:vAlign w:val="center"/>
            <w:hideMark/>
          </w:tcPr>
          <w:p w14:paraId="2D7081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0164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1 </w:t>
            </w:r>
          </w:p>
        </w:tc>
        <w:tc>
          <w:tcPr>
            <w:tcW w:w="932" w:type="dxa"/>
            <w:tcBorders>
              <w:top w:val="nil"/>
              <w:left w:val="nil"/>
              <w:bottom w:val="single" w:sz="8" w:space="0" w:color="auto"/>
              <w:right w:val="single" w:sz="8" w:space="0" w:color="auto"/>
            </w:tcBorders>
            <w:shd w:val="clear" w:color="auto" w:fill="auto"/>
            <w:noWrap/>
            <w:vAlign w:val="center"/>
            <w:hideMark/>
          </w:tcPr>
          <w:p w14:paraId="02EF79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8</w:t>
            </w:r>
          </w:p>
        </w:tc>
      </w:tr>
      <w:tr w:rsidR="001D190A" w:rsidRPr="001D190A" w14:paraId="1B88B5F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F5215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1B1508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25 </w:t>
            </w:r>
          </w:p>
        </w:tc>
        <w:tc>
          <w:tcPr>
            <w:tcW w:w="1419" w:type="dxa"/>
            <w:tcBorders>
              <w:top w:val="nil"/>
              <w:left w:val="nil"/>
              <w:bottom w:val="single" w:sz="8" w:space="0" w:color="auto"/>
              <w:right w:val="single" w:sz="8" w:space="0" w:color="auto"/>
            </w:tcBorders>
            <w:shd w:val="clear" w:color="auto" w:fill="auto"/>
            <w:noWrap/>
            <w:vAlign w:val="center"/>
            <w:hideMark/>
          </w:tcPr>
          <w:p w14:paraId="10E85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0288F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54D1AD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C4D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9 </w:t>
            </w:r>
          </w:p>
        </w:tc>
        <w:tc>
          <w:tcPr>
            <w:tcW w:w="911" w:type="dxa"/>
            <w:tcBorders>
              <w:top w:val="nil"/>
              <w:left w:val="nil"/>
              <w:bottom w:val="single" w:sz="8" w:space="0" w:color="auto"/>
              <w:right w:val="single" w:sz="8" w:space="0" w:color="auto"/>
            </w:tcBorders>
            <w:shd w:val="clear" w:color="auto" w:fill="auto"/>
            <w:noWrap/>
            <w:vAlign w:val="center"/>
            <w:hideMark/>
          </w:tcPr>
          <w:p w14:paraId="65033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8</w:t>
            </w:r>
          </w:p>
        </w:tc>
        <w:tc>
          <w:tcPr>
            <w:tcW w:w="932" w:type="dxa"/>
            <w:tcBorders>
              <w:top w:val="nil"/>
              <w:left w:val="nil"/>
              <w:bottom w:val="single" w:sz="8" w:space="0" w:color="auto"/>
              <w:right w:val="single" w:sz="8" w:space="0" w:color="auto"/>
            </w:tcBorders>
            <w:shd w:val="clear" w:color="auto" w:fill="auto"/>
            <w:noWrap/>
            <w:vAlign w:val="center"/>
            <w:hideMark/>
          </w:tcPr>
          <w:p w14:paraId="467513E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7 </w:t>
            </w:r>
          </w:p>
        </w:tc>
        <w:tc>
          <w:tcPr>
            <w:tcW w:w="1451" w:type="dxa"/>
            <w:tcBorders>
              <w:top w:val="nil"/>
              <w:left w:val="nil"/>
              <w:bottom w:val="single" w:sz="8" w:space="0" w:color="auto"/>
              <w:right w:val="single" w:sz="8" w:space="0" w:color="auto"/>
            </w:tcBorders>
            <w:shd w:val="clear" w:color="auto" w:fill="auto"/>
            <w:noWrap/>
            <w:vAlign w:val="center"/>
            <w:hideMark/>
          </w:tcPr>
          <w:p w14:paraId="148850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C879C7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0 </w:t>
            </w:r>
          </w:p>
        </w:tc>
        <w:tc>
          <w:tcPr>
            <w:tcW w:w="1303" w:type="dxa"/>
            <w:tcBorders>
              <w:top w:val="nil"/>
              <w:left w:val="nil"/>
              <w:bottom w:val="single" w:sz="8" w:space="0" w:color="auto"/>
              <w:right w:val="single" w:sz="8" w:space="0" w:color="auto"/>
            </w:tcBorders>
            <w:shd w:val="clear" w:color="auto" w:fill="auto"/>
            <w:noWrap/>
            <w:vAlign w:val="center"/>
            <w:hideMark/>
          </w:tcPr>
          <w:p w14:paraId="098B9B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D7EA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6 </w:t>
            </w:r>
          </w:p>
        </w:tc>
        <w:tc>
          <w:tcPr>
            <w:tcW w:w="932" w:type="dxa"/>
            <w:tcBorders>
              <w:top w:val="nil"/>
              <w:left w:val="nil"/>
              <w:bottom w:val="single" w:sz="8" w:space="0" w:color="auto"/>
              <w:right w:val="single" w:sz="8" w:space="0" w:color="auto"/>
            </w:tcBorders>
            <w:shd w:val="clear" w:color="auto" w:fill="auto"/>
            <w:noWrap/>
            <w:vAlign w:val="center"/>
            <w:hideMark/>
          </w:tcPr>
          <w:p w14:paraId="35410C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87</w:t>
            </w:r>
          </w:p>
        </w:tc>
      </w:tr>
      <w:tr w:rsidR="001D190A" w:rsidRPr="001D190A" w14:paraId="41B7E2C2"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BA3C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11A508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34821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1388F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40 </w:t>
            </w:r>
          </w:p>
        </w:tc>
        <w:tc>
          <w:tcPr>
            <w:tcW w:w="1419" w:type="dxa"/>
            <w:tcBorders>
              <w:top w:val="nil"/>
              <w:left w:val="nil"/>
              <w:bottom w:val="single" w:sz="8" w:space="0" w:color="auto"/>
              <w:right w:val="single" w:sz="8" w:space="0" w:color="auto"/>
            </w:tcBorders>
            <w:shd w:val="clear" w:color="auto" w:fill="auto"/>
            <w:noWrap/>
            <w:vAlign w:val="center"/>
            <w:hideMark/>
          </w:tcPr>
          <w:p w14:paraId="71D59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58F4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3 </w:t>
            </w:r>
          </w:p>
        </w:tc>
        <w:tc>
          <w:tcPr>
            <w:tcW w:w="911" w:type="dxa"/>
            <w:tcBorders>
              <w:top w:val="nil"/>
              <w:left w:val="nil"/>
              <w:bottom w:val="single" w:sz="8" w:space="0" w:color="auto"/>
              <w:right w:val="single" w:sz="8" w:space="0" w:color="auto"/>
            </w:tcBorders>
            <w:shd w:val="clear" w:color="auto" w:fill="auto"/>
            <w:noWrap/>
            <w:vAlign w:val="center"/>
            <w:hideMark/>
          </w:tcPr>
          <w:p w14:paraId="54A1A8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5</w:t>
            </w:r>
          </w:p>
        </w:tc>
        <w:tc>
          <w:tcPr>
            <w:tcW w:w="932" w:type="dxa"/>
            <w:tcBorders>
              <w:top w:val="nil"/>
              <w:left w:val="nil"/>
              <w:bottom w:val="single" w:sz="8" w:space="0" w:color="auto"/>
              <w:right w:val="single" w:sz="8" w:space="0" w:color="auto"/>
            </w:tcBorders>
            <w:shd w:val="clear" w:color="auto" w:fill="auto"/>
            <w:noWrap/>
            <w:vAlign w:val="center"/>
            <w:hideMark/>
          </w:tcPr>
          <w:p w14:paraId="58C2B33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8 </w:t>
            </w:r>
          </w:p>
        </w:tc>
        <w:tc>
          <w:tcPr>
            <w:tcW w:w="1451" w:type="dxa"/>
            <w:tcBorders>
              <w:top w:val="nil"/>
              <w:left w:val="nil"/>
              <w:bottom w:val="single" w:sz="8" w:space="0" w:color="auto"/>
              <w:right w:val="single" w:sz="8" w:space="0" w:color="auto"/>
            </w:tcBorders>
            <w:shd w:val="clear" w:color="auto" w:fill="auto"/>
            <w:noWrap/>
            <w:vAlign w:val="center"/>
            <w:hideMark/>
          </w:tcPr>
          <w:p w14:paraId="406240F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463F4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0 </w:t>
            </w:r>
          </w:p>
        </w:tc>
        <w:tc>
          <w:tcPr>
            <w:tcW w:w="1303" w:type="dxa"/>
            <w:tcBorders>
              <w:top w:val="nil"/>
              <w:left w:val="nil"/>
              <w:bottom w:val="single" w:sz="8" w:space="0" w:color="auto"/>
              <w:right w:val="single" w:sz="8" w:space="0" w:color="auto"/>
            </w:tcBorders>
            <w:shd w:val="clear" w:color="auto" w:fill="auto"/>
            <w:noWrap/>
            <w:vAlign w:val="center"/>
            <w:hideMark/>
          </w:tcPr>
          <w:p w14:paraId="59BA67E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F30C2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32" w:type="dxa"/>
            <w:tcBorders>
              <w:top w:val="nil"/>
              <w:left w:val="nil"/>
              <w:bottom w:val="single" w:sz="8" w:space="0" w:color="auto"/>
              <w:right w:val="single" w:sz="8" w:space="0" w:color="auto"/>
            </w:tcBorders>
            <w:shd w:val="clear" w:color="auto" w:fill="auto"/>
            <w:noWrap/>
            <w:vAlign w:val="center"/>
            <w:hideMark/>
          </w:tcPr>
          <w:p w14:paraId="6C9596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18</w:t>
            </w:r>
          </w:p>
        </w:tc>
      </w:tr>
      <w:tr w:rsidR="001D190A" w:rsidRPr="001D190A" w14:paraId="250DA37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82F13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286B8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5 </w:t>
            </w:r>
          </w:p>
        </w:tc>
        <w:tc>
          <w:tcPr>
            <w:tcW w:w="1419" w:type="dxa"/>
            <w:tcBorders>
              <w:top w:val="nil"/>
              <w:left w:val="nil"/>
              <w:bottom w:val="single" w:sz="8" w:space="0" w:color="auto"/>
              <w:right w:val="single" w:sz="8" w:space="0" w:color="auto"/>
            </w:tcBorders>
            <w:shd w:val="clear" w:color="auto" w:fill="auto"/>
            <w:noWrap/>
            <w:vAlign w:val="center"/>
            <w:hideMark/>
          </w:tcPr>
          <w:p w14:paraId="403CAA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25E4A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5 </w:t>
            </w:r>
          </w:p>
        </w:tc>
        <w:tc>
          <w:tcPr>
            <w:tcW w:w="1419" w:type="dxa"/>
            <w:tcBorders>
              <w:top w:val="nil"/>
              <w:left w:val="nil"/>
              <w:bottom w:val="single" w:sz="8" w:space="0" w:color="auto"/>
              <w:right w:val="single" w:sz="8" w:space="0" w:color="auto"/>
            </w:tcBorders>
            <w:shd w:val="clear" w:color="auto" w:fill="auto"/>
            <w:noWrap/>
            <w:vAlign w:val="center"/>
            <w:hideMark/>
          </w:tcPr>
          <w:p w14:paraId="2649CF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B4967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5 </w:t>
            </w:r>
          </w:p>
        </w:tc>
        <w:tc>
          <w:tcPr>
            <w:tcW w:w="911" w:type="dxa"/>
            <w:tcBorders>
              <w:top w:val="nil"/>
              <w:left w:val="nil"/>
              <w:bottom w:val="single" w:sz="8" w:space="0" w:color="auto"/>
              <w:right w:val="single" w:sz="8" w:space="0" w:color="auto"/>
            </w:tcBorders>
            <w:shd w:val="clear" w:color="auto" w:fill="auto"/>
            <w:noWrap/>
            <w:vAlign w:val="center"/>
            <w:hideMark/>
          </w:tcPr>
          <w:p w14:paraId="42FCAA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6</w:t>
            </w:r>
          </w:p>
        </w:tc>
        <w:tc>
          <w:tcPr>
            <w:tcW w:w="932" w:type="dxa"/>
            <w:tcBorders>
              <w:top w:val="nil"/>
              <w:left w:val="nil"/>
              <w:bottom w:val="single" w:sz="8" w:space="0" w:color="auto"/>
              <w:right w:val="single" w:sz="8" w:space="0" w:color="auto"/>
            </w:tcBorders>
            <w:shd w:val="clear" w:color="auto" w:fill="auto"/>
            <w:noWrap/>
            <w:vAlign w:val="center"/>
            <w:hideMark/>
          </w:tcPr>
          <w:p w14:paraId="72249EA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1451" w:type="dxa"/>
            <w:tcBorders>
              <w:top w:val="nil"/>
              <w:left w:val="nil"/>
              <w:bottom w:val="single" w:sz="8" w:space="0" w:color="auto"/>
              <w:right w:val="single" w:sz="8" w:space="0" w:color="auto"/>
            </w:tcBorders>
            <w:shd w:val="clear" w:color="auto" w:fill="auto"/>
            <w:noWrap/>
            <w:vAlign w:val="center"/>
            <w:hideMark/>
          </w:tcPr>
          <w:p w14:paraId="01E642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79951B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3 </w:t>
            </w:r>
          </w:p>
        </w:tc>
        <w:tc>
          <w:tcPr>
            <w:tcW w:w="1303" w:type="dxa"/>
            <w:tcBorders>
              <w:top w:val="nil"/>
              <w:left w:val="nil"/>
              <w:bottom w:val="single" w:sz="8" w:space="0" w:color="auto"/>
              <w:right w:val="single" w:sz="8" w:space="0" w:color="auto"/>
            </w:tcBorders>
            <w:shd w:val="clear" w:color="auto" w:fill="auto"/>
            <w:noWrap/>
            <w:vAlign w:val="center"/>
            <w:hideMark/>
          </w:tcPr>
          <w:p w14:paraId="684DFC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2D273A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9 </w:t>
            </w:r>
          </w:p>
        </w:tc>
        <w:tc>
          <w:tcPr>
            <w:tcW w:w="932" w:type="dxa"/>
            <w:tcBorders>
              <w:top w:val="nil"/>
              <w:left w:val="nil"/>
              <w:bottom w:val="single" w:sz="8" w:space="0" w:color="auto"/>
              <w:right w:val="single" w:sz="8" w:space="0" w:color="auto"/>
            </w:tcBorders>
            <w:shd w:val="clear" w:color="auto" w:fill="auto"/>
            <w:noWrap/>
            <w:vAlign w:val="center"/>
            <w:hideMark/>
          </w:tcPr>
          <w:p w14:paraId="2EAC5A3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1</w:t>
            </w:r>
          </w:p>
        </w:tc>
      </w:tr>
      <w:tr w:rsidR="001D190A" w:rsidRPr="001D190A" w14:paraId="0A29ECA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744912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3C8244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55 </w:t>
            </w:r>
          </w:p>
        </w:tc>
        <w:tc>
          <w:tcPr>
            <w:tcW w:w="1419" w:type="dxa"/>
            <w:tcBorders>
              <w:top w:val="nil"/>
              <w:left w:val="nil"/>
              <w:bottom w:val="single" w:sz="8" w:space="0" w:color="auto"/>
              <w:right w:val="single" w:sz="8" w:space="0" w:color="auto"/>
            </w:tcBorders>
            <w:shd w:val="clear" w:color="auto" w:fill="auto"/>
            <w:noWrap/>
            <w:vAlign w:val="center"/>
            <w:hideMark/>
          </w:tcPr>
          <w:p w14:paraId="6C93D4E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AD4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1419" w:type="dxa"/>
            <w:tcBorders>
              <w:top w:val="nil"/>
              <w:left w:val="nil"/>
              <w:bottom w:val="single" w:sz="8" w:space="0" w:color="auto"/>
              <w:right w:val="single" w:sz="8" w:space="0" w:color="auto"/>
            </w:tcBorders>
            <w:shd w:val="clear" w:color="auto" w:fill="auto"/>
            <w:noWrap/>
            <w:vAlign w:val="center"/>
            <w:hideMark/>
          </w:tcPr>
          <w:p w14:paraId="7D8C3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C2EE9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911" w:type="dxa"/>
            <w:tcBorders>
              <w:top w:val="nil"/>
              <w:left w:val="nil"/>
              <w:bottom w:val="single" w:sz="8" w:space="0" w:color="auto"/>
              <w:right w:val="single" w:sz="8" w:space="0" w:color="auto"/>
            </w:tcBorders>
            <w:shd w:val="clear" w:color="auto" w:fill="auto"/>
            <w:noWrap/>
            <w:vAlign w:val="center"/>
            <w:hideMark/>
          </w:tcPr>
          <w:p w14:paraId="7F48FA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55</w:t>
            </w:r>
          </w:p>
        </w:tc>
        <w:tc>
          <w:tcPr>
            <w:tcW w:w="932" w:type="dxa"/>
            <w:tcBorders>
              <w:top w:val="nil"/>
              <w:left w:val="nil"/>
              <w:bottom w:val="single" w:sz="8" w:space="0" w:color="auto"/>
              <w:right w:val="single" w:sz="8" w:space="0" w:color="auto"/>
            </w:tcBorders>
            <w:shd w:val="clear" w:color="auto" w:fill="auto"/>
            <w:noWrap/>
            <w:vAlign w:val="center"/>
            <w:hideMark/>
          </w:tcPr>
          <w:p w14:paraId="2DCBE2F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87 </w:t>
            </w:r>
          </w:p>
        </w:tc>
        <w:tc>
          <w:tcPr>
            <w:tcW w:w="1451" w:type="dxa"/>
            <w:tcBorders>
              <w:top w:val="nil"/>
              <w:left w:val="nil"/>
              <w:bottom w:val="single" w:sz="8" w:space="0" w:color="auto"/>
              <w:right w:val="single" w:sz="8" w:space="0" w:color="auto"/>
            </w:tcBorders>
            <w:shd w:val="clear" w:color="auto" w:fill="auto"/>
            <w:noWrap/>
            <w:vAlign w:val="center"/>
            <w:hideMark/>
          </w:tcPr>
          <w:p w14:paraId="01CF2E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42ECF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8 </w:t>
            </w:r>
          </w:p>
        </w:tc>
        <w:tc>
          <w:tcPr>
            <w:tcW w:w="1303" w:type="dxa"/>
            <w:tcBorders>
              <w:top w:val="nil"/>
              <w:left w:val="nil"/>
              <w:bottom w:val="single" w:sz="8" w:space="0" w:color="auto"/>
              <w:right w:val="single" w:sz="8" w:space="0" w:color="auto"/>
            </w:tcBorders>
            <w:shd w:val="clear" w:color="auto" w:fill="auto"/>
            <w:noWrap/>
            <w:vAlign w:val="center"/>
            <w:hideMark/>
          </w:tcPr>
          <w:p w14:paraId="12D3AC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D94EC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32" w:type="dxa"/>
            <w:tcBorders>
              <w:top w:val="nil"/>
              <w:left w:val="nil"/>
              <w:bottom w:val="single" w:sz="8" w:space="0" w:color="auto"/>
              <w:right w:val="single" w:sz="8" w:space="0" w:color="auto"/>
            </w:tcBorders>
            <w:shd w:val="clear" w:color="auto" w:fill="auto"/>
            <w:noWrap/>
            <w:vAlign w:val="center"/>
            <w:hideMark/>
          </w:tcPr>
          <w:p w14:paraId="354098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15</w:t>
            </w:r>
          </w:p>
        </w:tc>
      </w:tr>
      <w:tr w:rsidR="001D190A" w:rsidRPr="001D190A" w14:paraId="7AAD82F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568DE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231F079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9 </w:t>
            </w:r>
          </w:p>
        </w:tc>
        <w:tc>
          <w:tcPr>
            <w:tcW w:w="1419" w:type="dxa"/>
            <w:tcBorders>
              <w:top w:val="nil"/>
              <w:left w:val="nil"/>
              <w:bottom w:val="single" w:sz="8" w:space="0" w:color="auto"/>
              <w:right w:val="single" w:sz="8" w:space="0" w:color="auto"/>
            </w:tcBorders>
            <w:shd w:val="clear" w:color="auto" w:fill="auto"/>
            <w:noWrap/>
            <w:vAlign w:val="center"/>
            <w:hideMark/>
          </w:tcPr>
          <w:p w14:paraId="7873C1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C64B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75 </w:t>
            </w:r>
          </w:p>
        </w:tc>
        <w:tc>
          <w:tcPr>
            <w:tcW w:w="1419" w:type="dxa"/>
            <w:tcBorders>
              <w:top w:val="nil"/>
              <w:left w:val="nil"/>
              <w:bottom w:val="single" w:sz="8" w:space="0" w:color="auto"/>
              <w:right w:val="single" w:sz="8" w:space="0" w:color="auto"/>
            </w:tcBorders>
            <w:shd w:val="clear" w:color="auto" w:fill="auto"/>
            <w:noWrap/>
            <w:vAlign w:val="center"/>
            <w:hideMark/>
          </w:tcPr>
          <w:p w14:paraId="51555A1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26D436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1 </w:t>
            </w:r>
          </w:p>
        </w:tc>
        <w:tc>
          <w:tcPr>
            <w:tcW w:w="911" w:type="dxa"/>
            <w:tcBorders>
              <w:top w:val="nil"/>
              <w:left w:val="nil"/>
              <w:bottom w:val="single" w:sz="8" w:space="0" w:color="auto"/>
              <w:right w:val="single" w:sz="8" w:space="0" w:color="auto"/>
            </w:tcBorders>
            <w:shd w:val="clear" w:color="auto" w:fill="auto"/>
            <w:noWrap/>
            <w:vAlign w:val="center"/>
            <w:hideMark/>
          </w:tcPr>
          <w:p w14:paraId="44BF783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4</w:t>
            </w:r>
          </w:p>
        </w:tc>
        <w:tc>
          <w:tcPr>
            <w:tcW w:w="932" w:type="dxa"/>
            <w:tcBorders>
              <w:top w:val="nil"/>
              <w:left w:val="nil"/>
              <w:bottom w:val="single" w:sz="8" w:space="0" w:color="auto"/>
              <w:right w:val="single" w:sz="8" w:space="0" w:color="auto"/>
            </w:tcBorders>
            <w:shd w:val="clear" w:color="auto" w:fill="auto"/>
            <w:noWrap/>
            <w:vAlign w:val="center"/>
            <w:hideMark/>
          </w:tcPr>
          <w:p w14:paraId="0074DAB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 </w:t>
            </w:r>
          </w:p>
        </w:tc>
        <w:tc>
          <w:tcPr>
            <w:tcW w:w="1451" w:type="dxa"/>
            <w:tcBorders>
              <w:top w:val="nil"/>
              <w:left w:val="nil"/>
              <w:bottom w:val="single" w:sz="8" w:space="0" w:color="auto"/>
              <w:right w:val="single" w:sz="8" w:space="0" w:color="auto"/>
            </w:tcBorders>
            <w:shd w:val="clear" w:color="auto" w:fill="auto"/>
            <w:noWrap/>
            <w:vAlign w:val="center"/>
            <w:hideMark/>
          </w:tcPr>
          <w:p w14:paraId="1DF739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30</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055A0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03 </w:t>
            </w:r>
          </w:p>
        </w:tc>
        <w:tc>
          <w:tcPr>
            <w:tcW w:w="1303" w:type="dxa"/>
            <w:tcBorders>
              <w:top w:val="nil"/>
              <w:left w:val="nil"/>
              <w:bottom w:val="single" w:sz="8" w:space="0" w:color="auto"/>
              <w:right w:val="single" w:sz="8" w:space="0" w:color="auto"/>
            </w:tcBorders>
            <w:shd w:val="clear" w:color="auto" w:fill="auto"/>
            <w:noWrap/>
            <w:vAlign w:val="center"/>
            <w:hideMark/>
          </w:tcPr>
          <w:p w14:paraId="5FFF7F0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67B976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32" w:type="dxa"/>
            <w:tcBorders>
              <w:top w:val="nil"/>
              <w:left w:val="nil"/>
              <w:bottom w:val="single" w:sz="8" w:space="0" w:color="auto"/>
              <w:right w:val="single" w:sz="8" w:space="0" w:color="auto"/>
            </w:tcBorders>
            <w:shd w:val="clear" w:color="auto" w:fill="auto"/>
            <w:noWrap/>
            <w:vAlign w:val="center"/>
            <w:hideMark/>
          </w:tcPr>
          <w:p w14:paraId="50F8FA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06</w:t>
            </w:r>
          </w:p>
        </w:tc>
      </w:tr>
      <w:tr w:rsidR="001D190A" w:rsidRPr="001D190A" w14:paraId="67EC5703"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D853D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BA785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54B385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273E6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0 </w:t>
            </w:r>
          </w:p>
        </w:tc>
        <w:tc>
          <w:tcPr>
            <w:tcW w:w="1419" w:type="dxa"/>
            <w:tcBorders>
              <w:top w:val="nil"/>
              <w:left w:val="nil"/>
              <w:bottom w:val="single" w:sz="8" w:space="0" w:color="auto"/>
              <w:right w:val="single" w:sz="8" w:space="0" w:color="auto"/>
            </w:tcBorders>
            <w:shd w:val="clear" w:color="auto" w:fill="auto"/>
            <w:noWrap/>
            <w:vAlign w:val="center"/>
            <w:hideMark/>
          </w:tcPr>
          <w:p w14:paraId="2A90ED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F12E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911" w:type="dxa"/>
            <w:tcBorders>
              <w:top w:val="nil"/>
              <w:left w:val="nil"/>
              <w:bottom w:val="single" w:sz="8" w:space="0" w:color="auto"/>
              <w:right w:val="single" w:sz="8" w:space="0" w:color="auto"/>
            </w:tcBorders>
            <w:shd w:val="clear" w:color="auto" w:fill="auto"/>
            <w:noWrap/>
            <w:vAlign w:val="center"/>
            <w:hideMark/>
          </w:tcPr>
          <w:p w14:paraId="038F4F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8</w:t>
            </w:r>
          </w:p>
        </w:tc>
        <w:tc>
          <w:tcPr>
            <w:tcW w:w="932" w:type="dxa"/>
            <w:tcBorders>
              <w:top w:val="nil"/>
              <w:left w:val="nil"/>
              <w:bottom w:val="single" w:sz="8" w:space="0" w:color="auto"/>
              <w:right w:val="single" w:sz="8" w:space="0" w:color="auto"/>
            </w:tcBorders>
            <w:shd w:val="clear" w:color="auto" w:fill="auto"/>
            <w:noWrap/>
            <w:vAlign w:val="center"/>
            <w:hideMark/>
          </w:tcPr>
          <w:p w14:paraId="2BDF94C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3 </w:t>
            </w:r>
          </w:p>
        </w:tc>
        <w:tc>
          <w:tcPr>
            <w:tcW w:w="1451" w:type="dxa"/>
            <w:tcBorders>
              <w:top w:val="nil"/>
              <w:left w:val="nil"/>
              <w:bottom w:val="single" w:sz="8" w:space="0" w:color="auto"/>
              <w:right w:val="single" w:sz="8" w:space="0" w:color="auto"/>
            </w:tcBorders>
            <w:shd w:val="clear" w:color="auto" w:fill="auto"/>
            <w:noWrap/>
            <w:vAlign w:val="center"/>
            <w:hideMark/>
          </w:tcPr>
          <w:p w14:paraId="3B5A6F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771951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1303" w:type="dxa"/>
            <w:tcBorders>
              <w:top w:val="nil"/>
              <w:left w:val="nil"/>
              <w:bottom w:val="single" w:sz="8" w:space="0" w:color="auto"/>
              <w:right w:val="single" w:sz="8" w:space="0" w:color="auto"/>
            </w:tcBorders>
            <w:shd w:val="clear" w:color="auto" w:fill="auto"/>
            <w:noWrap/>
            <w:vAlign w:val="center"/>
            <w:hideMark/>
          </w:tcPr>
          <w:p w14:paraId="7B71942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F4DA5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9 </w:t>
            </w:r>
          </w:p>
        </w:tc>
        <w:tc>
          <w:tcPr>
            <w:tcW w:w="932" w:type="dxa"/>
            <w:tcBorders>
              <w:top w:val="nil"/>
              <w:left w:val="nil"/>
              <w:bottom w:val="single" w:sz="8" w:space="0" w:color="auto"/>
              <w:right w:val="single" w:sz="8" w:space="0" w:color="auto"/>
            </w:tcBorders>
            <w:shd w:val="clear" w:color="auto" w:fill="auto"/>
            <w:noWrap/>
            <w:vAlign w:val="center"/>
            <w:hideMark/>
          </w:tcPr>
          <w:p w14:paraId="70D64A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7</w:t>
            </w:r>
          </w:p>
        </w:tc>
      </w:tr>
    </w:tbl>
    <w:p w14:paraId="3815898C" w14:textId="77777777" w:rsidR="00F11148" w:rsidRDefault="00F11148"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7650238" w14:textId="0BA7305D" w:rsidR="001D190A" w:rsidRDefault="001D190A" w:rsidP="00435FFB">
      <w:pPr>
        <w:pStyle w:val="af1"/>
        <w:rPr>
          <w:rFonts w:cs="Times New Roman"/>
        </w:rPr>
      </w:pPr>
      <w:r>
        <w:rPr>
          <w:rFonts w:cs="Times New Roman"/>
        </w:rPr>
        <w:br w:type="page"/>
      </w:r>
    </w:p>
    <w:p w14:paraId="27F709D2" w14:textId="2986AB55" w:rsidR="001D190A" w:rsidRPr="001D190A" w:rsidRDefault="001D190A" w:rsidP="001D190A">
      <w:pPr>
        <w:pStyle w:val="ae"/>
      </w:pPr>
      <w:r>
        <w:rPr>
          <w:rFonts w:hint="eastAsia"/>
        </w:rPr>
        <w:lastRenderedPageBreak/>
        <w:t>续</w:t>
      </w:r>
      <w:r w:rsidRPr="001F6E7F">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11"/>
        <w:gridCol w:w="1419"/>
        <w:gridCol w:w="911"/>
        <w:gridCol w:w="1419"/>
        <w:gridCol w:w="911"/>
        <w:gridCol w:w="911"/>
      </w:tblGrid>
      <w:tr w:rsidR="001D190A" w:rsidRPr="001D190A" w14:paraId="553CBE88"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6A79835"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6686CC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3</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5C5C1F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4</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r>
      <w:tr w:rsidR="001D190A" w:rsidRPr="001D190A" w14:paraId="71C9DBEB"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1666570D"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6F2659EC" w14:textId="551F6E66"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2D54A886" w14:textId="402E1A25"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23D1E4D6" w14:textId="7E11E35F"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4644BC8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600AE1A" w14:textId="329A9F24"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73240458"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47C78932" w14:textId="47B188C5"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4CE72C4A" w14:textId="19A2B8B8"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B9AE6A7" w14:textId="013CC47D"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608F715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9FC7DFB" w14:textId="0F4FB9B1"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67A02C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74AE84F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806AC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31D13B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6 </w:t>
            </w:r>
          </w:p>
        </w:tc>
        <w:tc>
          <w:tcPr>
            <w:tcW w:w="1419" w:type="dxa"/>
            <w:tcBorders>
              <w:top w:val="nil"/>
              <w:left w:val="nil"/>
              <w:bottom w:val="single" w:sz="8" w:space="0" w:color="auto"/>
              <w:right w:val="single" w:sz="8" w:space="0" w:color="auto"/>
            </w:tcBorders>
            <w:shd w:val="clear" w:color="auto" w:fill="auto"/>
            <w:noWrap/>
            <w:vAlign w:val="center"/>
            <w:hideMark/>
          </w:tcPr>
          <w:p w14:paraId="6D894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6C2D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0 </w:t>
            </w:r>
          </w:p>
        </w:tc>
        <w:tc>
          <w:tcPr>
            <w:tcW w:w="1419" w:type="dxa"/>
            <w:tcBorders>
              <w:top w:val="nil"/>
              <w:left w:val="nil"/>
              <w:bottom w:val="single" w:sz="8" w:space="0" w:color="auto"/>
              <w:right w:val="single" w:sz="8" w:space="0" w:color="auto"/>
            </w:tcBorders>
            <w:shd w:val="clear" w:color="auto" w:fill="auto"/>
            <w:noWrap/>
            <w:vAlign w:val="center"/>
            <w:hideMark/>
          </w:tcPr>
          <w:p w14:paraId="3CDF537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9274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3 </w:t>
            </w:r>
          </w:p>
        </w:tc>
        <w:tc>
          <w:tcPr>
            <w:tcW w:w="911" w:type="dxa"/>
            <w:tcBorders>
              <w:top w:val="nil"/>
              <w:left w:val="nil"/>
              <w:bottom w:val="single" w:sz="8" w:space="0" w:color="auto"/>
              <w:right w:val="single" w:sz="8" w:space="0" w:color="auto"/>
            </w:tcBorders>
            <w:shd w:val="clear" w:color="auto" w:fill="auto"/>
            <w:noWrap/>
            <w:vAlign w:val="center"/>
            <w:hideMark/>
          </w:tcPr>
          <w:p w14:paraId="338251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6 </w:t>
            </w:r>
          </w:p>
        </w:tc>
        <w:tc>
          <w:tcPr>
            <w:tcW w:w="911" w:type="dxa"/>
            <w:tcBorders>
              <w:top w:val="nil"/>
              <w:left w:val="nil"/>
              <w:bottom w:val="single" w:sz="8" w:space="0" w:color="auto"/>
              <w:right w:val="single" w:sz="8" w:space="0" w:color="auto"/>
            </w:tcBorders>
            <w:shd w:val="clear" w:color="auto" w:fill="auto"/>
            <w:noWrap/>
            <w:vAlign w:val="center"/>
            <w:hideMark/>
          </w:tcPr>
          <w:p w14:paraId="29721A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1963D5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154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191213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7616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 </w:t>
            </w:r>
          </w:p>
        </w:tc>
        <w:tc>
          <w:tcPr>
            <w:tcW w:w="911" w:type="dxa"/>
            <w:tcBorders>
              <w:top w:val="nil"/>
              <w:left w:val="nil"/>
              <w:bottom w:val="single" w:sz="8" w:space="0" w:color="auto"/>
              <w:right w:val="single" w:sz="8" w:space="0" w:color="auto"/>
            </w:tcBorders>
            <w:shd w:val="clear" w:color="auto" w:fill="auto"/>
            <w:noWrap/>
            <w:vAlign w:val="center"/>
            <w:hideMark/>
          </w:tcPr>
          <w:p w14:paraId="7E393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3 </w:t>
            </w:r>
          </w:p>
        </w:tc>
      </w:tr>
      <w:tr w:rsidR="001D190A" w:rsidRPr="001D190A" w14:paraId="1951DB44"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2FAB0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DC22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8 </w:t>
            </w:r>
          </w:p>
        </w:tc>
        <w:tc>
          <w:tcPr>
            <w:tcW w:w="1419" w:type="dxa"/>
            <w:tcBorders>
              <w:top w:val="nil"/>
              <w:left w:val="nil"/>
              <w:bottom w:val="single" w:sz="8" w:space="0" w:color="auto"/>
              <w:right w:val="single" w:sz="8" w:space="0" w:color="auto"/>
            </w:tcBorders>
            <w:shd w:val="clear" w:color="auto" w:fill="auto"/>
            <w:noWrap/>
            <w:vAlign w:val="center"/>
            <w:hideMark/>
          </w:tcPr>
          <w:p w14:paraId="2BA9269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39C5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80 </w:t>
            </w:r>
          </w:p>
        </w:tc>
        <w:tc>
          <w:tcPr>
            <w:tcW w:w="1419" w:type="dxa"/>
            <w:tcBorders>
              <w:top w:val="nil"/>
              <w:left w:val="nil"/>
              <w:bottom w:val="single" w:sz="8" w:space="0" w:color="auto"/>
              <w:right w:val="single" w:sz="8" w:space="0" w:color="auto"/>
            </w:tcBorders>
            <w:shd w:val="clear" w:color="auto" w:fill="auto"/>
            <w:noWrap/>
            <w:vAlign w:val="center"/>
            <w:hideMark/>
          </w:tcPr>
          <w:p w14:paraId="2A4C096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212B2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21 </w:t>
            </w:r>
          </w:p>
        </w:tc>
        <w:tc>
          <w:tcPr>
            <w:tcW w:w="911" w:type="dxa"/>
            <w:tcBorders>
              <w:top w:val="nil"/>
              <w:left w:val="nil"/>
              <w:bottom w:val="single" w:sz="8" w:space="0" w:color="auto"/>
              <w:right w:val="single" w:sz="8" w:space="0" w:color="auto"/>
            </w:tcBorders>
            <w:shd w:val="clear" w:color="auto" w:fill="auto"/>
            <w:noWrap/>
            <w:vAlign w:val="center"/>
            <w:hideMark/>
          </w:tcPr>
          <w:p w14:paraId="625B930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48 </w:t>
            </w:r>
          </w:p>
        </w:tc>
        <w:tc>
          <w:tcPr>
            <w:tcW w:w="911" w:type="dxa"/>
            <w:tcBorders>
              <w:top w:val="nil"/>
              <w:left w:val="nil"/>
              <w:bottom w:val="single" w:sz="8" w:space="0" w:color="auto"/>
              <w:right w:val="single" w:sz="8" w:space="0" w:color="auto"/>
            </w:tcBorders>
            <w:shd w:val="clear" w:color="auto" w:fill="auto"/>
            <w:noWrap/>
            <w:vAlign w:val="center"/>
            <w:hideMark/>
          </w:tcPr>
          <w:p w14:paraId="6E23FA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753D0A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1B8B2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30 </w:t>
            </w:r>
          </w:p>
        </w:tc>
        <w:tc>
          <w:tcPr>
            <w:tcW w:w="1419" w:type="dxa"/>
            <w:tcBorders>
              <w:top w:val="nil"/>
              <w:left w:val="nil"/>
              <w:bottom w:val="single" w:sz="8" w:space="0" w:color="auto"/>
              <w:right w:val="single" w:sz="8" w:space="0" w:color="auto"/>
            </w:tcBorders>
            <w:shd w:val="clear" w:color="auto" w:fill="auto"/>
            <w:noWrap/>
            <w:vAlign w:val="center"/>
            <w:hideMark/>
          </w:tcPr>
          <w:p w14:paraId="65A0ED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9B5474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6 </w:t>
            </w:r>
          </w:p>
        </w:tc>
        <w:tc>
          <w:tcPr>
            <w:tcW w:w="911" w:type="dxa"/>
            <w:tcBorders>
              <w:top w:val="nil"/>
              <w:left w:val="nil"/>
              <w:bottom w:val="single" w:sz="8" w:space="0" w:color="auto"/>
              <w:right w:val="single" w:sz="8" w:space="0" w:color="auto"/>
            </w:tcBorders>
            <w:shd w:val="clear" w:color="auto" w:fill="auto"/>
            <w:noWrap/>
            <w:vAlign w:val="center"/>
            <w:hideMark/>
          </w:tcPr>
          <w:p w14:paraId="6A7B5AA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43 </w:t>
            </w:r>
          </w:p>
        </w:tc>
      </w:tr>
      <w:tr w:rsidR="001D190A" w:rsidRPr="001D190A" w14:paraId="41D3A4B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45579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E1C32C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5 </w:t>
            </w:r>
          </w:p>
        </w:tc>
        <w:tc>
          <w:tcPr>
            <w:tcW w:w="1419" w:type="dxa"/>
            <w:tcBorders>
              <w:top w:val="nil"/>
              <w:left w:val="nil"/>
              <w:bottom w:val="single" w:sz="8" w:space="0" w:color="auto"/>
              <w:right w:val="single" w:sz="8" w:space="0" w:color="auto"/>
            </w:tcBorders>
            <w:shd w:val="clear" w:color="auto" w:fill="auto"/>
            <w:noWrap/>
            <w:vAlign w:val="center"/>
            <w:hideMark/>
          </w:tcPr>
          <w:p w14:paraId="6AD4DD0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3301C2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67B3D58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912CC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614C4B6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0 </w:t>
            </w:r>
          </w:p>
        </w:tc>
        <w:tc>
          <w:tcPr>
            <w:tcW w:w="911" w:type="dxa"/>
            <w:tcBorders>
              <w:top w:val="nil"/>
              <w:left w:val="nil"/>
              <w:bottom w:val="single" w:sz="8" w:space="0" w:color="auto"/>
              <w:right w:val="single" w:sz="8" w:space="0" w:color="auto"/>
            </w:tcBorders>
            <w:shd w:val="clear" w:color="auto" w:fill="auto"/>
            <w:noWrap/>
            <w:vAlign w:val="center"/>
            <w:hideMark/>
          </w:tcPr>
          <w:p w14:paraId="46F5AE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5A279C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08F5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0 </w:t>
            </w:r>
          </w:p>
        </w:tc>
        <w:tc>
          <w:tcPr>
            <w:tcW w:w="1419" w:type="dxa"/>
            <w:tcBorders>
              <w:top w:val="nil"/>
              <w:left w:val="nil"/>
              <w:bottom w:val="single" w:sz="8" w:space="0" w:color="auto"/>
              <w:right w:val="single" w:sz="8" w:space="0" w:color="auto"/>
            </w:tcBorders>
            <w:shd w:val="clear" w:color="auto" w:fill="auto"/>
            <w:noWrap/>
            <w:vAlign w:val="center"/>
            <w:hideMark/>
          </w:tcPr>
          <w:p w14:paraId="76A8FB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BC4CB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11" w:type="dxa"/>
            <w:tcBorders>
              <w:top w:val="nil"/>
              <w:left w:val="nil"/>
              <w:bottom w:val="single" w:sz="8" w:space="0" w:color="auto"/>
              <w:right w:val="single" w:sz="8" w:space="0" w:color="auto"/>
            </w:tcBorders>
            <w:shd w:val="clear" w:color="auto" w:fill="auto"/>
            <w:noWrap/>
            <w:vAlign w:val="center"/>
            <w:hideMark/>
          </w:tcPr>
          <w:p w14:paraId="57B7D0D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35 </w:t>
            </w:r>
          </w:p>
        </w:tc>
      </w:tr>
      <w:tr w:rsidR="001D190A" w:rsidRPr="001D190A" w14:paraId="2707216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62ED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4149AB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0 </w:t>
            </w:r>
          </w:p>
        </w:tc>
        <w:tc>
          <w:tcPr>
            <w:tcW w:w="1419" w:type="dxa"/>
            <w:tcBorders>
              <w:top w:val="nil"/>
              <w:left w:val="nil"/>
              <w:bottom w:val="single" w:sz="8" w:space="0" w:color="auto"/>
              <w:right w:val="single" w:sz="8" w:space="0" w:color="auto"/>
            </w:tcBorders>
            <w:shd w:val="clear" w:color="auto" w:fill="auto"/>
            <w:noWrap/>
            <w:vAlign w:val="center"/>
            <w:hideMark/>
          </w:tcPr>
          <w:p w14:paraId="42520C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0C303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5 </w:t>
            </w:r>
          </w:p>
        </w:tc>
        <w:tc>
          <w:tcPr>
            <w:tcW w:w="1419" w:type="dxa"/>
            <w:tcBorders>
              <w:top w:val="nil"/>
              <w:left w:val="nil"/>
              <w:bottom w:val="single" w:sz="8" w:space="0" w:color="auto"/>
              <w:right w:val="single" w:sz="8" w:space="0" w:color="auto"/>
            </w:tcBorders>
            <w:shd w:val="clear" w:color="auto" w:fill="auto"/>
            <w:noWrap/>
            <w:vAlign w:val="center"/>
            <w:hideMark/>
          </w:tcPr>
          <w:p w14:paraId="347A45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1CC3E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4 </w:t>
            </w:r>
          </w:p>
        </w:tc>
        <w:tc>
          <w:tcPr>
            <w:tcW w:w="911" w:type="dxa"/>
            <w:tcBorders>
              <w:top w:val="nil"/>
              <w:left w:val="nil"/>
              <w:bottom w:val="single" w:sz="8" w:space="0" w:color="auto"/>
              <w:right w:val="single" w:sz="8" w:space="0" w:color="auto"/>
            </w:tcBorders>
            <w:shd w:val="clear" w:color="auto" w:fill="auto"/>
            <w:noWrap/>
            <w:vAlign w:val="center"/>
            <w:hideMark/>
          </w:tcPr>
          <w:p w14:paraId="238A226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5 </w:t>
            </w:r>
          </w:p>
        </w:tc>
        <w:tc>
          <w:tcPr>
            <w:tcW w:w="911" w:type="dxa"/>
            <w:tcBorders>
              <w:top w:val="nil"/>
              <w:left w:val="nil"/>
              <w:bottom w:val="single" w:sz="8" w:space="0" w:color="auto"/>
              <w:right w:val="single" w:sz="8" w:space="0" w:color="auto"/>
            </w:tcBorders>
            <w:shd w:val="clear" w:color="auto" w:fill="auto"/>
            <w:noWrap/>
            <w:vAlign w:val="center"/>
            <w:hideMark/>
          </w:tcPr>
          <w:p w14:paraId="0557042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419" w:type="dxa"/>
            <w:tcBorders>
              <w:top w:val="nil"/>
              <w:left w:val="nil"/>
              <w:bottom w:val="single" w:sz="8" w:space="0" w:color="auto"/>
              <w:right w:val="single" w:sz="8" w:space="0" w:color="auto"/>
            </w:tcBorders>
            <w:shd w:val="clear" w:color="auto" w:fill="auto"/>
            <w:noWrap/>
            <w:vAlign w:val="center"/>
            <w:hideMark/>
          </w:tcPr>
          <w:p w14:paraId="7646A5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454A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7041121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5EED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53D17F2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75 </w:t>
            </w:r>
          </w:p>
        </w:tc>
      </w:tr>
      <w:tr w:rsidR="001D190A" w:rsidRPr="001D190A" w14:paraId="60429787"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79955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06DC9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25 </w:t>
            </w:r>
          </w:p>
        </w:tc>
        <w:tc>
          <w:tcPr>
            <w:tcW w:w="1419" w:type="dxa"/>
            <w:tcBorders>
              <w:top w:val="nil"/>
              <w:left w:val="nil"/>
              <w:bottom w:val="single" w:sz="8" w:space="0" w:color="auto"/>
              <w:right w:val="single" w:sz="8" w:space="0" w:color="auto"/>
            </w:tcBorders>
            <w:shd w:val="clear" w:color="auto" w:fill="auto"/>
            <w:noWrap/>
            <w:vAlign w:val="center"/>
            <w:hideMark/>
          </w:tcPr>
          <w:p w14:paraId="7ED8FE9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AC73D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3E529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6743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11" w:type="dxa"/>
            <w:tcBorders>
              <w:top w:val="nil"/>
              <w:left w:val="nil"/>
              <w:bottom w:val="single" w:sz="8" w:space="0" w:color="auto"/>
              <w:right w:val="single" w:sz="8" w:space="0" w:color="auto"/>
            </w:tcBorders>
            <w:shd w:val="clear" w:color="auto" w:fill="auto"/>
            <w:noWrap/>
            <w:vAlign w:val="center"/>
            <w:hideMark/>
          </w:tcPr>
          <w:p w14:paraId="798A23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38FC1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75 </w:t>
            </w:r>
          </w:p>
        </w:tc>
        <w:tc>
          <w:tcPr>
            <w:tcW w:w="1419" w:type="dxa"/>
            <w:tcBorders>
              <w:top w:val="nil"/>
              <w:left w:val="nil"/>
              <w:bottom w:val="single" w:sz="8" w:space="0" w:color="auto"/>
              <w:right w:val="single" w:sz="8" w:space="0" w:color="auto"/>
            </w:tcBorders>
            <w:shd w:val="clear" w:color="auto" w:fill="auto"/>
            <w:noWrap/>
            <w:vAlign w:val="center"/>
            <w:hideMark/>
          </w:tcPr>
          <w:p w14:paraId="7CF6F71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22A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1BE5FD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2D6A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911" w:type="dxa"/>
            <w:tcBorders>
              <w:top w:val="nil"/>
              <w:left w:val="nil"/>
              <w:bottom w:val="single" w:sz="8" w:space="0" w:color="auto"/>
              <w:right w:val="single" w:sz="8" w:space="0" w:color="auto"/>
            </w:tcBorders>
            <w:shd w:val="clear" w:color="auto" w:fill="auto"/>
            <w:noWrap/>
            <w:vAlign w:val="center"/>
            <w:hideMark/>
          </w:tcPr>
          <w:p w14:paraId="266DE0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20 </w:t>
            </w:r>
          </w:p>
        </w:tc>
      </w:tr>
      <w:tr w:rsidR="001D190A" w:rsidRPr="001D190A" w14:paraId="45C58E4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5BC00A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487265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67B866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4DA87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60 </w:t>
            </w:r>
          </w:p>
        </w:tc>
        <w:tc>
          <w:tcPr>
            <w:tcW w:w="1419" w:type="dxa"/>
            <w:tcBorders>
              <w:top w:val="nil"/>
              <w:left w:val="nil"/>
              <w:bottom w:val="single" w:sz="8" w:space="0" w:color="auto"/>
              <w:right w:val="single" w:sz="8" w:space="0" w:color="auto"/>
            </w:tcBorders>
            <w:shd w:val="clear" w:color="auto" w:fill="auto"/>
            <w:noWrap/>
            <w:vAlign w:val="center"/>
            <w:hideMark/>
          </w:tcPr>
          <w:p w14:paraId="464386D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998C4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48A737E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20 </w:t>
            </w:r>
          </w:p>
        </w:tc>
        <w:tc>
          <w:tcPr>
            <w:tcW w:w="911" w:type="dxa"/>
            <w:tcBorders>
              <w:top w:val="nil"/>
              <w:left w:val="nil"/>
              <w:bottom w:val="single" w:sz="8" w:space="0" w:color="auto"/>
              <w:right w:val="single" w:sz="8" w:space="0" w:color="auto"/>
            </w:tcBorders>
            <w:shd w:val="clear" w:color="auto" w:fill="auto"/>
            <w:noWrap/>
            <w:vAlign w:val="center"/>
            <w:hideMark/>
          </w:tcPr>
          <w:p w14:paraId="5218E7B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207E64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BD990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548A15E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774C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 </w:t>
            </w:r>
          </w:p>
        </w:tc>
        <w:tc>
          <w:tcPr>
            <w:tcW w:w="911" w:type="dxa"/>
            <w:tcBorders>
              <w:top w:val="nil"/>
              <w:left w:val="nil"/>
              <w:bottom w:val="single" w:sz="8" w:space="0" w:color="auto"/>
              <w:right w:val="single" w:sz="8" w:space="0" w:color="auto"/>
            </w:tcBorders>
            <w:shd w:val="clear" w:color="auto" w:fill="auto"/>
            <w:noWrap/>
            <w:vAlign w:val="center"/>
            <w:hideMark/>
          </w:tcPr>
          <w:p w14:paraId="0BAEA3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0 </w:t>
            </w:r>
          </w:p>
        </w:tc>
      </w:tr>
      <w:tr w:rsidR="001D190A" w:rsidRPr="001D190A" w14:paraId="23327DBD"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F0E2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2225DA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1495F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6E23C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004AC7A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D9E9F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6 </w:t>
            </w:r>
          </w:p>
        </w:tc>
        <w:tc>
          <w:tcPr>
            <w:tcW w:w="911" w:type="dxa"/>
            <w:tcBorders>
              <w:top w:val="nil"/>
              <w:left w:val="nil"/>
              <w:bottom w:val="single" w:sz="8" w:space="0" w:color="auto"/>
              <w:right w:val="single" w:sz="8" w:space="0" w:color="auto"/>
            </w:tcBorders>
            <w:shd w:val="clear" w:color="auto" w:fill="auto"/>
            <w:noWrap/>
            <w:vAlign w:val="center"/>
            <w:hideMark/>
          </w:tcPr>
          <w:p w14:paraId="75F0B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0 </w:t>
            </w:r>
          </w:p>
        </w:tc>
        <w:tc>
          <w:tcPr>
            <w:tcW w:w="911" w:type="dxa"/>
            <w:tcBorders>
              <w:top w:val="nil"/>
              <w:left w:val="nil"/>
              <w:bottom w:val="single" w:sz="8" w:space="0" w:color="auto"/>
              <w:right w:val="single" w:sz="8" w:space="0" w:color="auto"/>
            </w:tcBorders>
            <w:shd w:val="clear" w:color="auto" w:fill="auto"/>
            <w:noWrap/>
            <w:vAlign w:val="center"/>
            <w:hideMark/>
          </w:tcPr>
          <w:p w14:paraId="2F91D0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7E56AE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26C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1A5B2C2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6B9A7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0 </w:t>
            </w:r>
          </w:p>
        </w:tc>
        <w:tc>
          <w:tcPr>
            <w:tcW w:w="911" w:type="dxa"/>
            <w:tcBorders>
              <w:top w:val="nil"/>
              <w:left w:val="nil"/>
              <w:bottom w:val="single" w:sz="8" w:space="0" w:color="auto"/>
              <w:right w:val="single" w:sz="8" w:space="0" w:color="auto"/>
            </w:tcBorders>
            <w:shd w:val="clear" w:color="auto" w:fill="auto"/>
            <w:noWrap/>
            <w:vAlign w:val="center"/>
            <w:hideMark/>
          </w:tcPr>
          <w:p w14:paraId="0B60FF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r>
      <w:tr w:rsidR="001D190A" w:rsidRPr="001D190A" w14:paraId="34A6256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0E90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40C6A9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90 </w:t>
            </w:r>
          </w:p>
        </w:tc>
        <w:tc>
          <w:tcPr>
            <w:tcW w:w="1419" w:type="dxa"/>
            <w:tcBorders>
              <w:top w:val="nil"/>
              <w:left w:val="nil"/>
              <w:bottom w:val="single" w:sz="8" w:space="0" w:color="auto"/>
              <w:right w:val="single" w:sz="8" w:space="0" w:color="auto"/>
            </w:tcBorders>
            <w:shd w:val="clear" w:color="auto" w:fill="auto"/>
            <w:noWrap/>
            <w:vAlign w:val="center"/>
            <w:hideMark/>
          </w:tcPr>
          <w:p w14:paraId="20734DD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7CD9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0 </w:t>
            </w:r>
          </w:p>
        </w:tc>
        <w:tc>
          <w:tcPr>
            <w:tcW w:w="1419" w:type="dxa"/>
            <w:tcBorders>
              <w:top w:val="nil"/>
              <w:left w:val="nil"/>
              <w:bottom w:val="single" w:sz="8" w:space="0" w:color="auto"/>
              <w:right w:val="single" w:sz="8" w:space="0" w:color="auto"/>
            </w:tcBorders>
            <w:shd w:val="clear" w:color="auto" w:fill="auto"/>
            <w:noWrap/>
            <w:vAlign w:val="center"/>
            <w:hideMark/>
          </w:tcPr>
          <w:p w14:paraId="0AA9A7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96D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 </w:t>
            </w:r>
          </w:p>
        </w:tc>
        <w:tc>
          <w:tcPr>
            <w:tcW w:w="911" w:type="dxa"/>
            <w:tcBorders>
              <w:top w:val="nil"/>
              <w:left w:val="nil"/>
              <w:bottom w:val="single" w:sz="8" w:space="0" w:color="auto"/>
              <w:right w:val="single" w:sz="8" w:space="0" w:color="auto"/>
            </w:tcBorders>
            <w:shd w:val="clear" w:color="auto" w:fill="auto"/>
            <w:noWrap/>
            <w:vAlign w:val="center"/>
            <w:hideMark/>
          </w:tcPr>
          <w:p w14:paraId="2BB4AE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D8D1E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55 </w:t>
            </w:r>
          </w:p>
        </w:tc>
        <w:tc>
          <w:tcPr>
            <w:tcW w:w="1419" w:type="dxa"/>
            <w:tcBorders>
              <w:top w:val="nil"/>
              <w:left w:val="nil"/>
              <w:bottom w:val="single" w:sz="8" w:space="0" w:color="auto"/>
              <w:right w:val="single" w:sz="8" w:space="0" w:color="auto"/>
            </w:tcBorders>
            <w:shd w:val="clear" w:color="auto" w:fill="auto"/>
            <w:noWrap/>
            <w:vAlign w:val="center"/>
            <w:hideMark/>
          </w:tcPr>
          <w:p w14:paraId="39D64AD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027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5 </w:t>
            </w:r>
          </w:p>
        </w:tc>
        <w:tc>
          <w:tcPr>
            <w:tcW w:w="1419" w:type="dxa"/>
            <w:tcBorders>
              <w:top w:val="nil"/>
              <w:left w:val="nil"/>
              <w:bottom w:val="single" w:sz="8" w:space="0" w:color="auto"/>
              <w:right w:val="single" w:sz="8" w:space="0" w:color="auto"/>
            </w:tcBorders>
            <w:shd w:val="clear" w:color="auto" w:fill="auto"/>
            <w:noWrap/>
            <w:vAlign w:val="center"/>
            <w:hideMark/>
          </w:tcPr>
          <w:p w14:paraId="125C9D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0919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0 </w:t>
            </w:r>
          </w:p>
        </w:tc>
        <w:tc>
          <w:tcPr>
            <w:tcW w:w="911" w:type="dxa"/>
            <w:tcBorders>
              <w:top w:val="nil"/>
              <w:left w:val="nil"/>
              <w:bottom w:val="single" w:sz="8" w:space="0" w:color="auto"/>
              <w:right w:val="single" w:sz="8" w:space="0" w:color="auto"/>
            </w:tcBorders>
            <w:shd w:val="clear" w:color="auto" w:fill="auto"/>
            <w:noWrap/>
            <w:vAlign w:val="center"/>
            <w:hideMark/>
          </w:tcPr>
          <w:p w14:paraId="2615FD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40 </w:t>
            </w:r>
          </w:p>
        </w:tc>
      </w:tr>
      <w:tr w:rsidR="001D190A" w:rsidRPr="001D190A" w14:paraId="5FED6B5E"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4F62FA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538F9C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85 </w:t>
            </w:r>
          </w:p>
        </w:tc>
        <w:tc>
          <w:tcPr>
            <w:tcW w:w="1419" w:type="dxa"/>
            <w:tcBorders>
              <w:top w:val="nil"/>
              <w:left w:val="nil"/>
              <w:bottom w:val="single" w:sz="8" w:space="0" w:color="auto"/>
              <w:right w:val="single" w:sz="8" w:space="0" w:color="auto"/>
            </w:tcBorders>
            <w:shd w:val="clear" w:color="auto" w:fill="auto"/>
            <w:noWrap/>
            <w:vAlign w:val="center"/>
            <w:hideMark/>
          </w:tcPr>
          <w:p w14:paraId="4786A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025C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30 </w:t>
            </w:r>
          </w:p>
        </w:tc>
        <w:tc>
          <w:tcPr>
            <w:tcW w:w="1419" w:type="dxa"/>
            <w:tcBorders>
              <w:top w:val="nil"/>
              <w:left w:val="nil"/>
              <w:bottom w:val="single" w:sz="8" w:space="0" w:color="auto"/>
              <w:right w:val="single" w:sz="8" w:space="0" w:color="auto"/>
            </w:tcBorders>
            <w:shd w:val="clear" w:color="auto" w:fill="auto"/>
            <w:noWrap/>
            <w:vAlign w:val="center"/>
            <w:hideMark/>
          </w:tcPr>
          <w:p w14:paraId="16A837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E71668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3 </w:t>
            </w:r>
          </w:p>
        </w:tc>
        <w:tc>
          <w:tcPr>
            <w:tcW w:w="911" w:type="dxa"/>
            <w:tcBorders>
              <w:top w:val="nil"/>
              <w:left w:val="nil"/>
              <w:bottom w:val="single" w:sz="8" w:space="0" w:color="auto"/>
              <w:right w:val="single" w:sz="8" w:space="0" w:color="auto"/>
            </w:tcBorders>
            <w:shd w:val="clear" w:color="auto" w:fill="auto"/>
            <w:noWrap/>
            <w:vAlign w:val="center"/>
            <w:hideMark/>
          </w:tcPr>
          <w:p w14:paraId="6F760A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5 </w:t>
            </w:r>
          </w:p>
        </w:tc>
        <w:tc>
          <w:tcPr>
            <w:tcW w:w="911" w:type="dxa"/>
            <w:tcBorders>
              <w:top w:val="nil"/>
              <w:left w:val="nil"/>
              <w:bottom w:val="single" w:sz="8" w:space="0" w:color="auto"/>
              <w:right w:val="single" w:sz="8" w:space="0" w:color="auto"/>
            </w:tcBorders>
            <w:shd w:val="clear" w:color="auto" w:fill="auto"/>
            <w:noWrap/>
            <w:vAlign w:val="center"/>
            <w:hideMark/>
          </w:tcPr>
          <w:p w14:paraId="1E864D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70 </w:t>
            </w:r>
          </w:p>
        </w:tc>
        <w:tc>
          <w:tcPr>
            <w:tcW w:w="1419" w:type="dxa"/>
            <w:tcBorders>
              <w:top w:val="nil"/>
              <w:left w:val="nil"/>
              <w:bottom w:val="single" w:sz="8" w:space="0" w:color="auto"/>
              <w:right w:val="single" w:sz="8" w:space="0" w:color="auto"/>
            </w:tcBorders>
            <w:shd w:val="clear" w:color="auto" w:fill="auto"/>
            <w:noWrap/>
            <w:vAlign w:val="center"/>
            <w:hideMark/>
          </w:tcPr>
          <w:p w14:paraId="215135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72F3B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BFD90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9A55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3 </w:t>
            </w:r>
          </w:p>
        </w:tc>
        <w:tc>
          <w:tcPr>
            <w:tcW w:w="911" w:type="dxa"/>
            <w:tcBorders>
              <w:top w:val="nil"/>
              <w:left w:val="nil"/>
              <w:bottom w:val="single" w:sz="8" w:space="0" w:color="auto"/>
              <w:right w:val="single" w:sz="8" w:space="0" w:color="auto"/>
            </w:tcBorders>
            <w:shd w:val="clear" w:color="auto" w:fill="auto"/>
            <w:noWrap/>
            <w:vAlign w:val="center"/>
            <w:hideMark/>
          </w:tcPr>
          <w:p w14:paraId="70C566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1402E1A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23CD6A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6302C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7C350B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1E33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30 </w:t>
            </w:r>
          </w:p>
        </w:tc>
        <w:tc>
          <w:tcPr>
            <w:tcW w:w="1419" w:type="dxa"/>
            <w:tcBorders>
              <w:top w:val="nil"/>
              <w:left w:val="nil"/>
              <w:bottom w:val="single" w:sz="8" w:space="0" w:color="auto"/>
              <w:right w:val="single" w:sz="8" w:space="0" w:color="auto"/>
            </w:tcBorders>
            <w:shd w:val="clear" w:color="auto" w:fill="auto"/>
            <w:noWrap/>
            <w:vAlign w:val="center"/>
            <w:hideMark/>
          </w:tcPr>
          <w:p w14:paraId="5576E5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5E09A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2BA65E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20 </w:t>
            </w:r>
          </w:p>
        </w:tc>
        <w:tc>
          <w:tcPr>
            <w:tcW w:w="911" w:type="dxa"/>
            <w:tcBorders>
              <w:top w:val="nil"/>
              <w:left w:val="nil"/>
              <w:bottom w:val="single" w:sz="8" w:space="0" w:color="auto"/>
              <w:right w:val="single" w:sz="8" w:space="0" w:color="auto"/>
            </w:tcBorders>
            <w:shd w:val="clear" w:color="auto" w:fill="auto"/>
            <w:noWrap/>
            <w:vAlign w:val="center"/>
            <w:hideMark/>
          </w:tcPr>
          <w:p w14:paraId="288C21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22E6F8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27</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E816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00 </w:t>
            </w:r>
          </w:p>
        </w:tc>
        <w:tc>
          <w:tcPr>
            <w:tcW w:w="1419" w:type="dxa"/>
            <w:tcBorders>
              <w:top w:val="nil"/>
              <w:left w:val="nil"/>
              <w:bottom w:val="single" w:sz="8" w:space="0" w:color="auto"/>
              <w:right w:val="single" w:sz="8" w:space="0" w:color="auto"/>
            </w:tcBorders>
            <w:shd w:val="clear" w:color="auto" w:fill="auto"/>
            <w:noWrap/>
            <w:vAlign w:val="center"/>
            <w:hideMark/>
          </w:tcPr>
          <w:p w14:paraId="0FBBCE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2E39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60C8D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0836632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D9736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D0388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4B936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F687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30 </w:t>
            </w:r>
          </w:p>
        </w:tc>
        <w:tc>
          <w:tcPr>
            <w:tcW w:w="1419" w:type="dxa"/>
            <w:tcBorders>
              <w:top w:val="nil"/>
              <w:left w:val="nil"/>
              <w:bottom w:val="single" w:sz="8" w:space="0" w:color="auto"/>
              <w:right w:val="single" w:sz="8" w:space="0" w:color="auto"/>
            </w:tcBorders>
            <w:shd w:val="clear" w:color="auto" w:fill="auto"/>
            <w:noWrap/>
            <w:vAlign w:val="center"/>
            <w:hideMark/>
          </w:tcPr>
          <w:p w14:paraId="5FB23A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37F938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4 </w:t>
            </w:r>
          </w:p>
        </w:tc>
        <w:tc>
          <w:tcPr>
            <w:tcW w:w="911" w:type="dxa"/>
            <w:tcBorders>
              <w:top w:val="nil"/>
              <w:left w:val="nil"/>
              <w:bottom w:val="single" w:sz="8" w:space="0" w:color="auto"/>
              <w:right w:val="single" w:sz="8" w:space="0" w:color="auto"/>
            </w:tcBorders>
            <w:shd w:val="clear" w:color="auto" w:fill="auto"/>
            <w:noWrap/>
            <w:vAlign w:val="center"/>
            <w:hideMark/>
          </w:tcPr>
          <w:p w14:paraId="604C14A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c>
          <w:tcPr>
            <w:tcW w:w="911" w:type="dxa"/>
            <w:tcBorders>
              <w:top w:val="nil"/>
              <w:left w:val="nil"/>
              <w:bottom w:val="single" w:sz="8" w:space="0" w:color="auto"/>
              <w:right w:val="single" w:sz="8" w:space="0" w:color="auto"/>
            </w:tcBorders>
            <w:shd w:val="clear" w:color="auto" w:fill="auto"/>
            <w:noWrap/>
            <w:vAlign w:val="center"/>
            <w:hideMark/>
          </w:tcPr>
          <w:p w14:paraId="61C17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45 </w:t>
            </w:r>
          </w:p>
        </w:tc>
        <w:tc>
          <w:tcPr>
            <w:tcW w:w="1419" w:type="dxa"/>
            <w:tcBorders>
              <w:top w:val="nil"/>
              <w:left w:val="nil"/>
              <w:bottom w:val="single" w:sz="8" w:space="0" w:color="auto"/>
              <w:right w:val="single" w:sz="8" w:space="0" w:color="auto"/>
            </w:tcBorders>
            <w:shd w:val="clear" w:color="auto" w:fill="auto"/>
            <w:noWrap/>
            <w:vAlign w:val="center"/>
            <w:hideMark/>
          </w:tcPr>
          <w:p w14:paraId="5602126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8804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51FC19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5283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2E8A3C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0 </w:t>
            </w:r>
          </w:p>
        </w:tc>
      </w:tr>
    </w:tbl>
    <w:p w14:paraId="4B40934E" w14:textId="0C649695" w:rsidR="001D190A" w:rsidRDefault="001D190A"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1D72078" w14:textId="77777777" w:rsidR="001D190A" w:rsidRDefault="001D190A" w:rsidP="00435FFB">
      <w:pPr>
        <w:pStyle w:val="af1"/>
        <w:rPr>
          <w:rFonts w:cs="Times New Roman"/>
        </w:rPr>
      </w:pPr>
    </w:p>
    <w:p w14:paraId="75056D30" w14:textId="77777777" w:rsidR="001D190A" w:rsidRDefault="001D190A" w:rsidP="00435FFB">
      <w:pPr>
        <w:pStyle w:val="af1"/>
        <w:rPr>
          <w:rFonts w:cs="Times New Roman"/>
        </w:rPr>
        <w:sectPr w:rsidR="001D190A" w:rsidSect="001D190A">
          <w:pgSz w:w="16838" w:h="11906" w:orient="landscape" w:code="9"/>
          <w:pgMar w:top="1797" w:right="1440" w:bottom="1797" w:left="1440" w:header="794" w:footer="737" w:gutter="0"/>
          <w:cols w:space="425"/>
          <w:docGrid w:type="lines" w:linePitch="326"/>
        </w:sectPr>
      </w:pPr>
    </w:p>
    <w:p w14:paraId="21CBD574" w14:textId="45229982" w:rsidR="00065AC0" w:rsidRPr="001F6E7F" w:rsidRDefault="00365AFD" w:rsidP="001132F1">
      <w:pPr>
        <w:pStyle w:val="31"/>
        <w:spacing w:before="163"/>
      </w:pPr>
      <w:bookmarkStart w:id="75" w:name="_Toc511395755"/>
      <w:r w:rsidRPr="001F6E7F">
        <w:lastRenderedPageBreak/>
        <w:t>3</w:t>
      </w:r>
      <w:r w:rsidR="00A63E5B" w:rsidRPr="001F6E7F">
        <w:t>.1</w:t>
      </w:r>
      <w:r w:rsidR="00065AC0" w:rsidRPr="001F6E7F">
        <w:t>.</w:t>
      </w:r>
      <w:r w:rsidR="00A3115C">
        <w:rPr>
          <w:rFonts w:hint="eastAsia"/>
        </w:rPr>
        <w:t>2</w:t>
      </w:r>
      <w:r w:rsidR="00065AC0" w:rsidRPr="001F6E7F">
        <w:t>小结</w:t>
      </w:r>
      <w:bookmarkEnd w:id="75"/>
    </w:p>
    <w:p w14:paraId="23C89ABC" w14:textId="61A43306" w:rsidR="00261A92" w:rsidRPr="001F6E7F" w:rsidRDefault="00471887" w:rsidP="00435FFB">
      <w:pPr>
        <w:pStyle w:val="af1"/>
        <w:rPr>
          <w:rFonts w:cs="Times New Roman"/>
          <w:szCs w:val="24"/>
        </w:rPr>
      </w:pPr>
      <w:r w:rsidRPr="001F6E7F">
        <w:rPr>
          <w:rFonts w:cs="Times New Roman"/>
          <w:szCs w:val="24"/>
        </w:rPr>
        <w:t>1</w:t>
      </w:r>
      <w:r w:rsidRPr="001F6E7F">
        <w:rPr>
          <w:rFonts w:cs="Times New Roman"/>
          <w:szCs w:val="24"/>
        </w:rPr>
        <w:t>、</w:t>
      </w:r>
      <w:r w:rsidR="004B6227" w:rsidRPr="001F6E7F">
        <w:rPr>
          <w:rFonts w:cs="Times New Roman"/>
        </w:rPr>
        <w:t>各测点水平位移测</w:t>
      </w:r>
      <w:proofErr w:type="gramStart"/>
      <w:r w:rsidR="004B6227" w:rsidRPr="001F6E7F">
        <w:rPr>
          <w:rFonts w:cs="Times New Roman"/>
        </w:rPr>
        <w:t>值</w:t>
      </w:r>
      <w:r w:rsidR="001C5F7C">
        <w:rPr>
          <w:rFonts w:cs="Times New Roman" w:hint="eastAsia"/>
        </w:rPr>
        <w:t>主要</w:t>
      </w:r>
      <w:proofErr w:type="gramEnd"/>
      <w:r w:rsidR="004B6227" w:rsidRPr="001F6E7F">
        <w:rPr>
          <w:rFonts w:cs="Times New Roman"/>
        </w:rPr>
        <w:t>受库水位变化影响</w:t>
      </w:r>
      <w:r w:rsidR="001C5F7C">
        <w:rPr>
          <w:rFonts w:cs="Times New Roman" w:hint="eastAsia"/>
        </w:rPr>
        <w:t>，</w:t>
      </w:r>
      <w:r w:rsidR="00261A92" w:rsidRPr="001F6E7F">
        <w:rPr>
          <w:rFonts w:cs="Times New Roman"/>
          <w:szCs w:val="24"/>
        </w:rPr>
        <w:t>各测点水平位移变化</w:t>
      </w:r>
      <w:r w:rsidR="001C5F7C">
        <w:rPr>
          <w:rFonts w:cs="Times New Roman" w:hint="eastAsia"/>
          <w:szCs w:val="24"/>
        </w:rPr>
        <w:t>规律</w:t>
      </w:r>
      <w:r w:rsidR="00261A92" w:rsidRPr="001F6E7F">
        <w:rPr>
          <w:rFonts w:cs="Times New Roman"/>
          <w:szCs w:val="24"/>
        </w:rPr>
        <w:t>基本</w:t>
      </w:r>
      <w:r w:rsidR="001C5F7C">
        <w:rPr>
          <w:rFonts w:cs="Times New Roman" w:hint="eastAsia"/>
          <w:szCs w:val="24"/>
        </w:rPr>
        <w:t>一致。</w:t>
      </w:r>
      <w:r w:rsidR="00261A92" w:rsidRPr="001F6E7F">
        <w:rPr>
          <w:rFonts w:cs="Times New Roman"/>
        </w:rPr>
        <w:t>总体来讲，</w:t>
      </w:r>
      <w:r w:rsidR="001C5F7C">
        <w:rPr>
          <w:rFonts w:cs="Times New Roman" w:hint="eastAsia"/>
        </w:rPr>
        <w:t>各</w:t>
      </w:r>
      <w:r w:rsidR="001C5F7C">
        <w:rPr>
          <w:rFonts w:cs="Times New Roman"/>
        </w:rPr>
        <w:t>坝段</w:t>
      </w:r>
      <w:r w:rsidR="00261A92" w:rsidRPr="001F6E7F">
        <w:rPr>
          <w:rFonts w:cs="Times New Roman"/>
        </w:rPr>
        <w:t>水平位移变化协调，符合重力坝变形一般规律。</w:t>
      </w:r>
    </w:p>
    <w:p w14:paraId="61E4DEBC" w14:textId="36F45A7F" w:rsidR="00261A92" w:rsidRPr="001F6E7F" w:rsidRDefault="00471887" w:rsidP="00435FFB">
      <w:pPr>
        <w:pStyle w:val="af1"/>
        <w:rPr>
          <w:rFonts w:cs="Times New Roman"/>
        </w:rPr>
      </w:pPr>
      <w:r w:rsidRPr="001F6E7F">
        <w:rPr>
          <w:rFonts w:cs="Times New Roman"/>
        </w:rPr>
        <w:t>2</w:t>
      </w:r>
      <w:r w:rsidRPr="001F6E7F">
        <w:rPr>
          <w:rFonts w:cs="Times New Roman"/>
        </w:rPr>
        <w:t>、</w:t>
      </w:r>
      <w:r w:rsidR="00261A92" w:rsidRPr="001F6E7F">
        <w:rPr>
          <w:rFonts w:cs="Times New Roman"/>
        </w:rPr>
        <w:t>各测点水平位移变化量值合理，水平</w:t>
      </w:r>
      <w:commentRangeStart w:id="76"/>
      <w:r w:rsidR="00261A92" w:rsidRPr="001F6E7F">
        <w:rPr>
          <w:rFonts w:cs="Times New Roman"/>
        </w:rPr>
        <w:t>位移年最大值、最小值</w:t>
      </w:r>
      <w:commentRangeEnd w:id="76"/>
      <w:r w:rsidR="00622EDE">
        <w:rPr>
          <w:rStyle w:val="a8"/>
        </w:rPr>
        <w:commentReference w:id="76"/>
      </w:r>
      <w:r w:rsidR="00261A92" w:rsidRPr="001F6E7F">
        <w:rPr>
          <w:rFonts w:cs="Times New Roman"/>
        </w:rPr>
        <w:t>、年变幅及年</w:t>
      </w:r>
      <w:r w:rsidR="00F11148">
        <w:rPr>
          <w:rFonts w:cs="Times New Roman" w:hint="eastAsia"/>
        </w:rPr>
        <w:t>平均</w:t>
      </w:r>
      <w:r w:rsidR="00261A92" w:rsidRPr="001F6E7F">
        <w:rPr>
          <w:rFonts w:cs="Times New Roman"/>
        </w:rPr>
        <w:t>值无明显趋势性变化，大坝水平位移变化稳定。</w:t>
      </w:r>
    </w:p>
    <w:p w14:paraId="2441B43B" w14:textId="3D8CBA3F" w:rsidR="00314312" w:rsidRPr="001F6E7F" w:rsidRDefault="00471887" w:rsidP="00435FFB">
      <w:pPr>
        <w:pStyle w:val="af1"/>
        <w:rPr>
          <w:rFonts w:cs="Times New Roman"/>
        </w:rPr>
      </w:pPr>
      <w:commentRangeStart w:id="77"/>
      <w:r w:rsidRPr="001F6E7F">
        <w:rPr>
          <w:rFonts w:cs="Times New Roman"/>
        </w:rPr>
        <w:t>3</w:t>
      </w:r>
      <w:r w:rsidRPr="001F6E7F">
        <w:rPr>
          <w:rFonts w:cs="Times New Roman"/>
        </w:rPr>
        <w:t>、</w:t>
      </w:r>
      <w:r w:rsidR="00261A92" w:rsidRPr="001F6E7F">
        <w:rPr>
          <w:rFonts w:cs="Times New Roman"/>
        </w:rPr>
        <w:t>应加强坝顶各测点水平位移数据的校验、比对工作，发现观测数据异常及时分析与复测。</w:t>
      </w:r>
      <w:commentRangeEnd w:id="77"/>
      <w:r w:rsidR="00622EDE">
        <w:rPr>
          <w:rStyle w:val="a8"/>
        </w:rPr>
        <w:commentReference w:id="77"/>
      </w:r>
    </w:p>
    <w:p w14:paraId="2D9C7610" w14:textId="5C25E0A2" w:rsidR="00065AC0" w:rsidRPr="001F6E7F" w:rsidRDefault="00365AFD" w:rsidP="00017B78">
      <w:pPr>
        <w:pStyle w:val="21"/>
        <w:spacing w:before="163" w:after="163"/>
      </w:pPr>
      <w:bookmarkStart w:id="78" w:name="_Toc289347836"/>
      <w:bookmarkStart w:id="79" w:name="_Toc511395756"/>
      <w:bookmarkStart w:id="80" w:name="_Toc511413832"/>
      <w:bookmarkStart w:id="81" w:name="_Toc511490996"/>
      <w:bookmarkStart w:id="82" w:name="_Toc511838536"/>
      <w:bookmarkStart w:id="83" w:name="_Toc511841173"/>
      <w:bookmarkStart w:id="84" w:name="_Toc512417599"/>
      <w:r w:rsidRPr="001F6E7F">
        <w:t>3</w:t>
      </w:r>
      <w:r w:rsidR="00A63E5B" w:rsidRPr="001F6E7F">
        <w:t>.2</w:t>
      </w:r>
      <w:r w:rsidR="00D36C59" w:rsidRPr="001F6E7F">
        <w:t>竖向</w:t>
      </w:r>
      <w:r w:rsidR="00E841AE" w:rsidRPr="001F6E7F">
        <w:t>位移</w:t>
      </w:r>
      <w:r w:rsidR="00065AC0" w:rsidRPr="001F6E7F">
        <w:t>观测资料分析</w:t>
      </w:r>
      <w:bookmarkEnd w:id="78"/>
      <w:bookmarkEnd w:id="79"/>
      <w:bookmarkEnd w:id="80"/>
      <w:bookmarkEnd w:id="81"/>
      <w:bookmarkEnd w:id="82"/>
      <w:bookmarkEnd w:id="83"/>
      <w:bookmarkEnd w:id="84"/>
    </w:p>
    <w:p w14:paraId="0EE0EE47" w14:textId="6BF42421" w:rsidR="00A63E5B" w:rsidRPr="001F6E7F" w:rsidRDefault="00111BF9" w:rsidP="00435FFB">
      <w:pPr>
        <w:pStyle w:val="af1"/>
        <w:rPr>
          <w:rFonts w:cs="Times New Roman"/>
          <w:color w:val="92CDDC"/>
        </w:rPr>
      </w:pPr>
      <w:r w:rsidRPr="001F6E7F">
        <w:rPr>
          <w:rFonts w:cs="Times New Roman"/>
        </w:rPr>
        <w:t>竖向</w:t>
      </w:r>
      <w:r w:rsidR="00404BD6" w:rsidRPr="001F6E7F">
        <w:rPr>
          <w:rFonts w:cs="Times New Roman"/>
        </w:rPr>
        <w:t>位移分析从</w:t>
      </w:r>
      <w:r w:rsidR="00404BD6" w:rsidRPr="001F6E7F">
        <w:rPr>
          <w:rFonts w:cs="Times New Roman"/>
        </w:rPr>
        <w:t>2007</w:t>
      </w:r>
      <w:r w:rsidR="00404BD6" w:rsidRPr="001F6E7F">
        <w:rPr>
          <w:rFonts w:cs="Times New Roman"/>
        </w:rPr>
        <w:t>年</w:t>
      </w:r>
      <w:r w:rsidRPr="001F6E7F">
        <w:rPr>
          <w:rFonts w:cs="Times New Roman"/>
        </w:rPr>
        <w:t>5</w:t>
      </w:r>
      <w:r w:rsidR="00404BD6" w:rsidRPr="001F6E7F">
        <w:rPr>
          <w:rFonts w:cs="Times New Roman"/>
        </w:rPr>
        <w:t>月</w:t>
      </w:r>
      <w:r w:rsidRPr="001F6E7F">
        <w:rPr>
          <w:rFonts w:cs="Times New Roman"/>
        </w:rPr>
        <w:t>10</w:t>
      </w:r>
      <w:r w:rsidR="00404BD6" w:rsidRPr="001F6E7F">
        <w:rPr>
          <w:rFonts w:cs="Times New Roman"/>
        </w:rPr>
        <w:t>日到</w:t>
      </w:r>
      <w:r w:rsidR="00404BD6" w:rsidRPr="001F6E7F">
        <w:rPr>
          <w:rFonts w:cs="Times New Roman"/>
        </w:rPr>
        <w:t>201</w:t>
      </w:r>
      <w:r w:rsidR="009B3915" w:rsidRPr="001F6E7F">
        <w:rPr>
          <w:rFonts w:cs="Times New Roman"/>
        </w:rPr>
        <w:t>8</w:t>
      </w:r>
      <w:r w:rsidR="00404BD6" w:rsidRPr="001F6E7F">
        <w:rPr>
          <w:rFonts w:cs="Times New Roman"/>
        </w:rPr>
        <w:t>年</w:t>
      </w:r>
      <w:r w:rsidR="009B3915" w:rsidRPr="001F6E7F">
        <w:rPr>
          <w:rFonts w:cs="Times New Roman"/>
        </w:rPr>
        <w:t>2</w:t>
      </w:r>
      <w:r w:rsidR="00404BD6" w:rsidRPr="001F6E7F">
        <w:rPr>
          <w:rFonts w:cs="Times New Roman"/>
        </w:rPr>
        <w:t>月</w:t>
      </w:r>
      <w:r w:rsidR="00404BD6" w:rsidRPr="001F6E7F">
        <w:rPr>
          <w:rFonts w:cs="Times New Roman"/>
        </w:rPr>
        <w:t>2</w:t>
      </w:r>
      <w:r w:rsidR="009B3915" w:rsidRPr="001F6E7F">
        <w:rPr>
          <w:rFonts w:cs="Times New Roman"/>
        </w:rPr>
        <w:t>8</w:t>
      </w:r>
      <w:r w:rsidR="00404BD6" w:rsidRPr="001F6E7F">
        <w:rPr>
          <w:rFonts w:cs="Times New Roman"/>
        </w:rPr>
        <w:t>日，共</w:t>
      </w:r>
      <w:r w:rsidR="00404BD6" w:rsidRPr="001F6E7F">
        <w:rPr>
          <w:rFonts w:cs="Times New Roman"/>
        </w:rPr>
        <w:t>1</w:t>
      </w:r>
      <w:r w:rsidR="009B3915" w:rsidRPr="001F6E7F">
        <w:rPr>
          <w:rFonts w:cs="Times New Roman"/>
        </w:rPr>
        <w:t>5</w:t>
      </w:r>
      <w:r w:rsidR="002B7A58" w:rsidRPr="001F6E7F">
        <w:rPr>
          <w:rFonts w:cs="Times New Roman"/>
        </w:rPr>
        <w:t>4</w:t>
      </w:r>
      <w:r w:rsidR="00404BD6" w:rsidRPr="001F6E7F">
        <w:rPr>
          <w:rFonts w:cs="Times New Roman"/>
        </w:rPr>
        <w:t>个测次</w:t>
      </w:r>
      <w:r w:rsidRPr="001F6E7F">
        <w:rPr>
          <w:rFonts w:cs="Times New Roman"/>
        </w:rPr>
        <w:t>。竖向</w:t>
      </w:r>
      <w:r w:rsidR="00E841AE" w:rsidRPr="001F6E7F">
        <w:rPr>
          <w:rFonts w:cs="Times New Roman"/>
        </w:rPr>
        <w:t>位移</w:t>
      </w:r>
      <w:r w:rsidR="00A63E5B" w:rsidRPr="001F6E7F">
        <w:rPr>
          <w:rFonts w:cs="Times New Roman"/>
        </w:rPr>
        <w:t>观测</w:t>
      </w:r>
      <w:r w:rsidR="00251756" w:rsidRPr="001F6E7F">
        <w:rPr>
          <w:rFonts w:cs="Times New Roman"/>
        </w:rPr>
        <w:t>采用</w:t>
      </w:r>
      <w:r w:rsidR="001B5B5D" w:rsidRPr="001B5B5D">
        <w:rPr>
          <w:rFonts w:cs="Times New Roman" w:hint="eastAsia"/>
        </w:rPr>
        <w:t>二</w:t>
      </w:r>
      <w:r w:rsidR="00251756" w:rsidRPr="001B5B5D">
        <w:rPr>
          <w:rFonts w:cs="Times New Roman" w:hint="eastAsia"/>
        </w:rPr>
        <w:t>等水准测量</w:t>
      </w:r>
      <w:r w:rsidR="00A63E5B" w:rsidRPr="001B5B5D">
        <w:rPr>
          <w:rFonts w:cs="Times New Roman" w:hint="eastAsia"/>
        </w:rPr>
        <w:t>，</w:t>
      </w:r>
      <w:r w:rsidR="00A63E5B" w:rsidRPr="001F6E7F">
        <w:rPr>
          <w:rFonts w:cs="Times New Roman"/>
        </w:rPr>
        <w:t>以下沉为正，上升为负。</w:t>
      </w:r>
    </w:p>
    <w:p w14:paraId="6621C2ED" w14:textId="013EE94C" w:rsidR="00065AC0" w:rsidRPr="001F6E7F" w:rsidRDefault="00365AFD" w:rsidP="001132F1">
      <w:pPr>
        <w:pStyle w:val="31"/>
        <w:spacing w:before="163"/>
      </w:pPr>
      <w:bookmarkStart w:id="85" w:name="_Toc511395757"/>
      <w:r w:rsidRPr="001F6E7F">
        <w:t>3</w:t>
      </w:r>
      <w:r w:rsidR="00A63E5B" w:rsidRPr="001F6E7F">
        <w:t>.2</w:t>
      </w:r>
      <w:r w:rsidR="00065AC0" w:rsidRPr="001F6E7F">
        <w:t>.1</w:t>
      </w:r>
      <w:r w:rsidR="00065AC0" w:rsidRPr="001F6E7F">
        <w:t>过程线</w:t>
      </w:r>
      <w:r w:rsidR="009557F1">
        <w:rPr>
          <w:rFonts w:hint="eastAsia"/>
        </w:rPr>
        <w:t>及特征值</w:t>
      </w:r>
      <w:r w:rsidR="00065AC0" w:rsidRPr="001F6E7F">
        <w:t>分析</w:t>
      </w:r>
      <w:bookmarkEnd w:id="85"/>
    </w:p>
    <w:p w14:paraId="08709424" w14:textId="24DB8B94" w:rsidR="00BE6CC7" w:rsidRPr="001F6E7F" w:rsidRDefault="00065AC0" w:rsidP="00435FFB">
      <w:pPr>
        <w:pStyle w:val="af1"/>
        <w:rPr>
          <w:rFonts w:cs="Times New Roman"/>
          <w:color w:val="FF0000"/>
          <w:sz w:val="20"/>
          <w:szCs w:val="20"/>
        </w:rPr>
      </w:pPr>
      <w:r w:rsidRPr="001F6E7F">
        <w:rPr>
          <w:rFonts w:cs="Times New Roman"/>
        </w:rPr>
        <w:t>将各测点</w:t>
      </w:r>
      <w:r w:rsidRPr="001F6E7F">
        <w:rPr>
          <w:rFonts w:cs="Times New Roman"/>
        </w:rPr>
        <w:t>2007</w:t>
      </w:r>
      <w:r w:rsidRPr="001F6E7F">
        <w:rPr>
          <w:rFonts w:cs="Times New Roman"/>
        </w:rPr>
        <w:t>～</w:t>
      </w:r>
      <w:r w:rsidRPr="001F6E7F">
        <w:rPr>
          <w:rFonts w:cs="Times New Roman"/>
        </w:rPr>
        <w:t>2016</w:t>
      </w:r>
      <w:r w:rsidRPr="001F6E7F">
        <w:rPr>
          <w:rFonts w:cs="Times New Roman"/>
        </w:rPr>
        <w:t>年测值及库水位绘制成图见</w:t>
      </w:r>
      <w:r w:rsidR="00D36C59" w:rsidRPr="001F6E7F">
        <w:rPr>
          <w:rFonts w:cs="Times New Roman"/>
        </w:rPr>
        <w:t>3</w:t>
      </w:r>
      <w:r w:rsidR="001A2573" w:rsidRPr="001F6E7F">
        <w:rPr>
          <w:rFonts w:cs="Times New Roman"/>
        </w:rPr>
        <w:t>.2</w:t>
      </w:r>
      <w:r w:rsidRPr="001F6E7F">
        <w:rPr>
          <w:rFonts w:cs="Times New Roman"/>
        </w:rPr>
        <w:t>-</w:t>
      </w:r>
      <w:r w:rsidR="001A2573" w:rsidRPr="001F6E7F">
        <w:rPr>
          <w:rFonts w:cs="Times New Roman"/>
        </w:rPr>
        <w:t>1</w:t>
      </w:r>
      <w:r w:rsidRPr="001F6E7F">
        <w:rPr>
          <w:rFonts w:cs="Times New Roman"/>
        </w:rPr>
        <w:t>，由图分析可知：</w:t>
      </w:r>
    </w:p>
    <w:p w14:paraId="4BEF8E1C" w14:textId="14A4B29C" w:rsidR="00404238" w:rsidRPr="001F6E7F" w:rsidRDefault="00471887" w:rsidP="00435FFB">
      <w:pPr>
        <w:pStyle w:val="af1"/>
        <w:rPr>
          <w:rFonts w:cs="Times New Roman"/>
        </w:rPr>
      </w:pPr>
      <w:r w:rsidRPr="001F6E7F">
        <w:rPr>
          <w:rFonts w:cs="Times New Roman"/>
        </w:rPr>
        <w:t>1</w:t>
      </w:r>
      <w:r w:rsidRPr="001F6E7F">
        <w:rPr>
          <w:rFonts w:cs="Times New Roman"/>
        </w:rPr>
        <w:t>、</w:t>
      </w:r>
      <w:r w:rsidR="00C345A3" w:rsidRPr="001F6E7F">
        <w:rPr>
          <w:rFonts w:cs="Times New Roman"/>
        </w:rPr>
        <w:t>各测点沉降测</w:t>
      </w:r>
      <w:proofErr w:type="gramStart"/>
      <w:r w:rsidR="00C345A3" w:rsidRPr="001F6E7F">
        <w:rPr>
          <w:rFonts w:cs="Times New Roman"/>
        </w:rPr>
        <w:t>值</w:t>
      </w:r>
      <w:r w:rsidR="005B1739">
        <w:rPr>
          <w:rFonts w:cs="Times New Roman" w:hint="eastAsia"/>
        </w:rPr>
        <w:t>主要</w:t>
      </w:r>
      <w:proofErr w:type="gramEnd"/>
      <w:r w:rsidR="00C345A3" w:rsidRPr="001F6E7F">
        <w:rPr>
          <w:rFonts w:cs="Times New Roman"/>
        </w:rPr>
        <w:t>受</w:t>
      </w:r>
      <w:r w:rsidR="005B1739">
        <w:rPr>
          <w:rFonts w:cs="Times New Roman" w:hint="eastAsia"/>
        </w:rPr>
        <w:t>气温</w:t>
      </w:r>
      <w:r w:rsidR="00C345A3" w:rsidRPr="001F6E7F">
        <w:rPr>
          <w:rFonts w:cs="Times New Roman"/>
        </w:rPr>
        <w:t>影响，表现特征为</w:t>
      </w:r>
      <w:r w:rsidR="00404238" w:rsidRPr="001F6E7F">
        <w:rPr>
          <w:rFonts w:cs="Times New Roman"/>
        </w:rPr>
        <w:t>各测点</w:t>
      </w:r>
      <w:r w:rsidR="00D36C59" w:rsidRPr="001F6E7F">
        <w:rPr>
          <w:rFonts w:cs="Times New Roman"/>
        </w:rPr>
        <w:t>竖向</w:t>
      </w:r>
      <w:r w:rsidR="00E841AE" w:rsidRPr="001F6E7F">
        <w:rPr>
          <w:rFonts w:cs="Times New Roman"/>
        </w:rPr>
        <w:t>位移</w:t>
      </w:r>
      <w:r w:rsidR="00404238" w:rsidRPr="001F6E7F">
        <w:rPr>
          <w:rFonts w:cs="Times New Roman"/>
        </w:rPr>
        <w:t>过程线</w:t>
      </w:r>
      <w:r w:rsidR="005B1739">
        <w:rPr>
          <w:rFonts w:cs="Times New Roman" w:hint="eastAsia"/>
        </w:rPr>
        <w:t>基本</w:t>
      </w:r>
      <w:r w:rsidR="00111BF9" w:rsidRPr="001F6E7F">
        <w:rPr>
          <w:rFonts w:cs="Times New Roman"/>
        </w:rPr>
        <w:t>随时间呈周期性波动变化。</w:t>
      </w:r>
      <w:r w:rsidR="00D36C59" w:rsidRPr="001F6E7F">
        <w:rPr>
          <w:rFonts w:cs="Times New Roman"/>
        </w:rPr>
        <w:t>竖向</w:t>
      </w:r>
      <w:r w:rsidR="00E841AE" w:rsidRPr="001F6E7F">
        <w:rPr>
          <w:rFonts w:cs="Times New Roman"/>
        </w:rPr>
        <w:t>位移</w:t>
      </w:r>
      <w:r w:rsidR="00404238" w:rsidRPr="001F6E7F">
        <w:rPr>
          <w:rFonts w:cs="Times New Roman"/>
        </w:rPr>
        <w:t>的最大值一般发生在每年</w:t>
      </w:r>
      <w:r w:rsidR="00111BF9" w:rsidRPr="001F6E7F">
        <w:rPr>
          <w:rFonts w:cs="Times New Roman"/>
        </w:rPr>
        <w:t>枯水期（即每年的</w:t>
      </w:r>
      <w:r w:rsidR="00111BF9" w:rsidRPr="001F6E7F">
        <w:rPr>
          <w:rFonts w:cs="Times New Roman"/>
        </w:rPr>
        <w:t>1</w:t>
      </w:r>
      <w:r w:rsidR="00111BF9" w:rsidRPr="001F6E7F">
        <w:rPr>
          <w:rFonts w:cs="Times New Roman"/>
        </w:rPr>
        <w:t>月份附近）。这是因为，此时库区气温为一年之中的最小值，混凝土收缩变形，测点下沉明显，故测得的竖向位移往往为一年之中的最大值。反之，竖向位移最小值常发生在每年的丰水期（即每年的</w:t>
      </w:r>
      <w:r w:rsidR="00111BF9" w:rsidRPr="001F6E7F">
        <w:rPr>
          <w:rFonts w:cs="Times New Roman"/>
        </w:rPr>
        <w:t>7</w:t>
      </w:r>
      <w:r w:rsidR="00111BF9" w:rsidRPr="001F6E7F">
        <w:rPr>
          <w:rFonts w:cs="Times New Roman"/>
        </w:rPr>
        <w:t>月份附近），此时库区气温为一年之中的最大值，混凝土膨胀变形，测点上升明显，故测得的竖向位移往往为一年之中的最小值。</w:t>
      </w:r>
    </w:p>
    <w:p w14:paraId="63918EAB" w14:textId="0D64D0BC" w:rsidR="00594753" w:rsidRPr="001F6E7F" w:rsidRDefault="00471887" w:rsidP="00435FFB">
      <w:pPr>
        <w:pStyle w:val="af1"/>
        <w:rPr>
          <w:rFonts w:cs="Times New Roman"/>
        </w:rPr>
      </w:pPr>
      <w:r w:rsidRPr="001F6E7F">
        <w:rPr>
          <w:rFonts w:cs="Times New Roman"/>
        </w:rPr>
        <w:t>2</w:t>
      </w:r>
      <w:r w:rsidRPr="001F6E7F">
        <w:rPr>
          <w:rFonts w:cs="Times New Roman"/>
        </w:rPr>
        <w:t>、</w:t>
      </w:r>
      <w:r w:rsidR="00594753" w:rsidRPr="001F6E7F">
        <w:rPr>
          <w:rFonts w:cs="Times New Roman"/>
        </w:rPr>
        <w:t>大坝</w:t>
      </w:r>
      <w:r w:rsidR="005A23A9" w:rsidRPr="001F6E7F">
        <w:rPr>
          <w:rFonts w:cs="Times New Roman"/>
        </w:rPr>
        <w:t>右</w:t>
      </w:r>
      <w:r w:rsidR="00594753" w:rsidRPr="001F6E7F">
        <w:rPr>
          <w:rFonts w:cs="Times New Roman"/>
        </w:rPr>
        <w:t>岸坡坝段测点</w:t>
      </w:r>
      <w:r w:rsidR="00594753" w:rsidRPr="001F6E7F">
        <w:rPr>
          <w:rFonts w:cs="Times New Roman"/>
        </w:rPr>
        <w:t>Z3</w:t>
      </w:r>
      <w:r w:rsidR="00594753" w:rsidRPr="001F6E7F">
        <w:rPr>
          <w:rFonts w:cs="Times New Roman"/>
        </w:rPr>
        <w:t>、</w:t>
      </w:r>
      <w:r w:rsidR="00594753" w:rsidRPr="001F6E7F">
        <w:rPr>
          <w:rFonts w:cs="Times New Roman"/>
        </w:rPr>
        <w:t>Z4</w:t>
      </w:r>
      <w:r w:rsidR="00594753" w:rsidRPr="001F6E7F">
        <w:rPr>
          <w:rFonts w:cs="Times New Roman"/>
        </w:rPr>
        <w:t>，沉降量以</w:t>
      </w:r>
      <w:r w:rsidR="00594753" w:rsidRPr="001F6E7F">
        <w:rPr>
          <w:rFonts w:cs="Times New Roman"/>
        </w:rPr>
        <w:t>0mm</w:t>
      </w:r>
      <w:r w:rsidR="00594753" w:rsidRPr="001F6E7F">
        <w:rPr>
          <w:rFonts w:cs="Times New Roman"/>
        </w:rPr>
        <w:t>为中心呈波动变化，</w:t>
      </w:r>
      <w:r w:rsidR="008F0249" w:rsidRPr="001F6E7F">
        <w:rPr>
          <w:rFonts w:cs="Times New Roman"/>
        </w:rPr>
        <w:t>大坝</w:t>
      </w:r>
      <w:r w:rsidR="005A23A9" w:rsidRPr="001F6E7F">
        <w:rPr>
          <w:rFonts w:cs="Times New Roman"/>
        </w:rPr>
        <w:t>竖向位移变化幅度较小，无明显上升或下降趋势</w:t>
      </w:r>
      <w:r w:rsidR="00594753" w:rsidRPr="001F6E7F">
        <w:rPr>
          <w:rFonts w:cs="Times New Roman"/>
        </w:rPr>
        <w:t>，坝段间相对沉降量较小</w:t>
      </w:r>
      <w:r w:rsidR="005B1739">
        <w:rPr>
          <w:rFonts w:cs="Times New Roman" w:hint="eastAsia"/>
        </w:rPr>
        <w:t>。</w:t>
      </w:r>
    </w:p>
    <w:p w14:paraId="3B3F869B" w14:textId="5C7A2DEC" w:rsidR="005A23A9" w:rsidRPr="001F6E7F" w:rsidRDefault="00471887" w:rsidP="00435FFB">
      <w:pPr>
        <w:pStyle w:val="af1"/>
        <w:rPr>
          <w:rFonts w:cs="Times New Roman"/>
        </w:rPr>
      </w:pPr>
      <w:r w:rsidRPr="001F6E7F">
        <w:rPr>
          <w:rFonts w:cs="Times New Roman"/>
        </w:rPr>
        <w:t>3</w:t>
      </w:r>
      <w:r w:rsidRPr="001F6E7F">
        <w:rPr>
          <w:rFonts w:cs="Times New Roman"/>
        </w:rPr>
        <w:t>、</w:t>
      </w:r>
      <w:r w:rsidR="005A23A9" w:rsidRPr="001F6E7F">
        <w:rPr>
          <w:rFonts w:cs="Times New Roman"/>
        </w:rPr>
        <w:t>大坝左岸坡坝段测点</w:t>
      </w:r>
      <w:r w:rsidR="005A23A9" w:rsidRPr="001F6E7F">
        <w:rPr>
          <w:rFonts w:cs="Times New Roman"/>
        </w:rPr>
        <w:t>Z1</w:t>
      </w:r>
      <w:r w:rsidR="005A23A9" w:rsidRPr="001F6E7F">
        <w:rPr>
          <w:rFonts w:cs="Times New Roman"/>
        </w:rPr>
        <w:t>、</w:t>
      </w:r>
      <w:r w:rsidR="005A23A9" w:rsidRPr="001F6E7F">
        <w:rPr>
          <w:rFonts w:cs="Times New Roman"/>
        </w:rPr>
        <w:t>Z2</w:t>
      </w:r>
      <w:r w:rsidR="005A23A9" w:rsidRPr="001F6E7F">
        <w:rPr>
          <w:rFonts w:cs="Times New Roman"/>
        </w:rPr>
        <w:t>，沉降量以</w:t>
      </w:r>
      <w:r w:rsidR="005A23A9" w:rsidRPr="001F6E7F">
        <w:rPr>
          <w:rFonts w:cs="Times New Roman"/>
        </w:rPr>
        <w:t>0mm</w:t>
      </w:r>
      <w:r w:rsidR="005A23A9" w:rsidRPr="001F6E7F">
        <w:rPr>
          <w:rFonts w:cs="Times New Roman"/>
        </w:rPr>
        <w:t>为中心呈波动变化，大坝竖向位移变化幅度相对右岸坡较大，无明显上升或下降趋势，坝段间相对沉降量较小。</w:t>
      </w:r>
    </w:p>
    <w:p w14:paraId="446834B8" w14:textId="49D96DF0" w:rsidR="0000142A" w:rsidRPr="001F6E7F" w:rsidRDefault="009557F1" w:rsidP="00435FFB">
      <w:pPr>
        <w:pStyle w:val="af1"/>
        <w:rPr>
          <w:rFonts w:cs="Times New Roman"/>
        </w:rPr>
      </w:pPr>
      <w:r>
        <w:rPr>
          <w:rFonts w:cs="Times New Roman" w:hint="eastAsia"/>
        </w:rPr>
        <w:t>4</w:t>
      </w:r>
      <w:r>
        <w:rPr>
          <w:rFonts w:cs="Times New Roman" w:hint="eastAsia"/>
        </w:rPr>
        <w:t>、</w:t>
      </w:r>
      <w:r w:rsidR="0000142A" w:rsidRPr="001F6E7F">
        <w:rPr>
          <w:rFonts w:cs="Times New Roman"/>
        </w:rPr>
        <w:t>将各测点每年的沉降量</w:t>
      </w:r>
      <w:r w:rsidR="00E841AE" w:rsidRPr="001F6E7F">
        <w:rPr>
          <w:rFonts w:cs="Times New Roman"/>
        </w:rPr>
        <w:t>特征值</w:t>
      </w:r>
      <w:r w:rsidR="0000142A" w:rsidRPr="001F6E7F">
        <w:rPr>
          <w:rFonts w:cs="Times New Roman"/>
        </w:rPr>
        <w:t>进行统计，见表</w:t>
      </w:r>
      <w:r w:rsidR="005A23A9" w:rsidRPr="001F6E7F">
        <w:rPr>
          <w:rFonts w:cs="Times New Roman"/>
        </w:rPr>
        <w:t>3</w:t>
      </w:r>
      <w:r w:rsidR="001A2573" w:rsidRPr="001F6E7F">
        <w:rPr>
          <w:rFonts w:cs="Times New Roman"/>
        </w:rPr>
        <w:t>.1</w:t>
      </w:r>
      <w:r w:rsidR="0000142A" w:rsidRPr="001F6E7F">
        <w:rPr>
          <w:rFonts w:cs="Times New Roman"/>
        </w:rPr>
        <w:t>-2</w:t>
      </w:r>
      <w:r w:rsidR="0000142A" w:rsidRPr="001F6E7F">
        <w:rPr>
          <w:rFonts w:cs="Times New Roman"/>
        </w:rPr>
        <w:t>，由表可知：</w:t>
      </w:r>
    </w:p>
    <w:p w14:paraId="615CF953" w14:textId="31C10C9C" w:rsidR="00FB4098" w:rsidRDefault="00D74D95" w:rsidP="00435FFB">
      <w:pPr>
        <w:pStyle w:val="af1"/>
        <w:rPr>
          <w:rFonts w:cs="Times New Roman"/>
        </w:rPr>
      </w:pPr>
      <w:r w:rsidRPr="001F6E7F">
        <w:rPr>
          <w:rFonts w:cs="Times New Roman"/>
        </w:rPr>
        <w:t>坝顶</w:t>
      </w:r>
      <w:r w:rsidRPr="001F6E7F">
        <w:rPr>
          <w:rFonts w:cs="Times New Roman"/>
        </w:rPr>
        <w:t>Z1</w:t>
      </w:r>
      <w:r w:rsidRPr="001F6E7F">
        <w:rPr>
          <w:rFonts w:cs="Times New Roman"/>
        </w:rPr>
        <w:t>测点最大沉降量为</w:t>
      </w:r>
      <w:r w:rsidR="009E0CF5" w:rsidRPr="001F6E7F">
        <w:rPr>
          <w:rFonts w:cs="Times New Roman"/>
        </w:rPr>
        <w:t>10.8</w:t>
      </w:r>
      <w:r w:rsidRPr="001F6E7F">
        <w:rPr>
          <w:rFonts w:cs="Times New Roman"/>
        </w:rPr>
        <w:t>mm</w:t>
      </w:r>
      <w:r w:rsidR="009E0CF5" w:rsidRPr="001F6E7F">
        <w:rPr>
          <w:rFonts w:cs="Times New Roman"/>
        </w:rPr>
        <w:t>，</w:t>
      </w:r>
      <w:r w:rsidRPr="001F6E7F">
        <w:rPr>
          <w:rFonts w:cs="Times New Roman"/>
        </w:rPr>
        <w:t>变化区间为</w:t>
      </w:r>
      <w:r w:rsidRPr="001F6E7F">
        <w:rPr>
          <w:rFonts w:cs="Times New Roman"/>
        </w:rPr>
        <w:t>-14.8~10.8mm</w:t>
      </w:r>
      <w:r w:rsidRPr="001F6E7F">
        <w:rPr>
          <w:rFonts w:cs="Times New Roman"/>
        </w:rPr>
        <w:t>；</w:t>
      </w:r>
      <w:r w:rsidRPr="001F6E7F">
        <w:rPr>
          <w:rFonts w:cs="Times New Roman"/>
        </w:rPr>
        <w:t>Z2</w:t>
      </w:r>
      <w:r w:rsidRPr="001F6E7F">
        <w:rPr>
          <w:rFonts w:cs="Times New Roman"/>
        </w:rPr>
        <w:t>测点最</w:t>
      </w:r>
      <w:r w:rsidRPr="001F6E7F">
        <w:rPr>
          <w:rFonts w:cs="Times New Roman"/>
        </w:rPr>
        <w:lastRenderedPageBreak/>
        <w:t>大沉降量为</w:t>
      </w:r>
      <w:r w:rsidRPr="001F6E7F">
        <w:rPr>
          <w:rFonts w:cs="Times New Roman"/>
        </w:rPr>
        <w:t>14.2mm</w:t>
      </w:r>
      <w:r w:rsidRPr="001F6E7F">
        <w:rPr>
          <w:rFonts w:cs="Times New Roman"/>
        </w:rPr>
        <w:t>，变化区间为</w:t>
      </w:r>
      <w:r w:rsidRPr="001F6E7F">
        <w:rPr>
          <w:rFonts w:cs="Times New Roman"/>
        </w:rPr>
        <w:t>-11.4~14.2mm</w:t>
      </w:r>
      <w:r w:rsidRPr="001F6E7F">
        <w:rPr>
          <w:rFonts w:cs="Times New Roman"/>
        </w:rPr>
        <w:t>；</w:t>
      </w:r>
      <w:r w:rsidRPr="001F6E7F">
        <w:rPr>
          <w:rFonts w:cs="Times New Roman"/>
        </w:rPr>
        <w:t>Z3</w:t>
      </w:r>
      <w:r w:rsidRPr="001F6E7F">
        <w:rPr>
          <w:rFonts w:cs="Times New Roman"/>
        </w:rPr>
        <w:t>测点最大沉降量为</w:t>
      </w:r>
      <w:r w:rsidRPr="001F6E7F">
        <w:rPr>
          <w:rFonts w:cs="Times New Roman"/>
        </w:rPr>
        <w:t>8.85mm</w:t>
      </w:r>
      <w:r w:rsidRPr="001F6E7F">
        <w:rPr>
          <w:rFonts w:cs="Times New Roman"/>
        </w:rPr>
        <w:t>，变化区间为</w:t>
      </w:r>
      <w:r w:rsidRPr="001F6E7F">
        <w:rPr>
          <w:rFonts w:cs="Times New Roman"/>
        </w:rPr>
        <w:t>-6</w:t>
      </w:r>
      <w:r w:rsidR="009E0CF5" w:rsidRPr="001F6E7F">
        <w:rPr>
          <w:rFonts w:cs="Times New Roman"/>
        </w:rPr>
        <w:t>.4</w:t>
      </w:r>
      <w:r w:rsidRPr="001F6E7F">
        <w:rPr>
          <w:rFonts w:cs="Times New Roman"/>
        </w:rPr>
        <w:t>~8.85mm</w:t>
      </w:r>
      <w:r w:rsidRPr="001F6E7F">
        <w:rPr>
          <w:rFonts w:cs="Times New Roman"/>
        </w:rPr>
        <w:t>；</w:t>
      </w:r>
      <w:r w:rsidRPr="001F6E7F">
        <w:rPr>
          <w:rFonts w:cs="Times New Roman"/>
        </w:rPr>
        <w:t>Z4</w:t>
      </w:r>
      <w:r w:rsidRPr="001F6E7F">
        <w:rPr>
          <w:rFonts w:cs="Times New Roman"/>
        </w:rPr>
        <w:t>测点最大沉降量为</w:t>
      </w:r>
      <w:r w:rsidR="009E0CF5" w:rsidRPr="001F6E7F">
        <w:rPr>
          <w:rFonts w:cs="Times New Roman"/>
        </w:rPr>
        <w:t>19.6</w:t>
      </w:r>
      <w:r w:rsidRPr="001F6E7F">
        <w:rPr>
          <w:rFonts w:cs="Times New Roman"/>
        </w:rPr>
        <w:t>mm</w:t>
      </w:r>
      <w:r w:rsidRPr="001F6E7F">
        <w:rPr>
          <w:rFonts w:cs="Times New Roman"/>
        </w:rPr>
        <w:t>，变化区间为</w:t>
      </w:r>
      <w:r w:rsidRPr="001F6E7F">
        <w:rPr>
          <w:rFonts w:cs="Times New Roman"/>
        </w:rPr>
        <w:t>-10.05~</w:t>
      </w:r>
      <w:r w:rsidR="009E0CF5" w:rsidRPr="001F6E7F">
        <w:rPr>
          <w:rFonts w:cs="Times New Roman"/>
        </w:rPr>
        <w:t>19.6</w:t>
      </w:r>
      <w:r w:rsidRPr="001F6E7F">
        <w:rPr>
          <w:rFonts w:cs="Times New Roman"/>
        </w:rPr>
        <w:t>mm</w:t>
      </w:r>
      <w:r w:rsidRPr="001F6E7F">
        <w:rPr>
          <w:rFonts w:cs="Times New Roman"/>
        </w:rPr>
        <w:t>。</w:t>
      </w:r>
      <w:r w:rsidR="00C345A3" w:rsidRPr="001F6E7F">
        <w:rPr>
          <w:rFonts w:cs="Times New Roman"/>
        </w:rPr>
        <w:t>最大沉降量均在混凝土弹性变形范围内，且小于坝高的</w:t>
      </w:r>
      <w:r w:rsidR="00C345A3" w:rsidRPr="001F6E7F">
        <w:rPr>
          <w:rFonts w:cs="Times New Roman"/>
        </w:rPr>
        <w:t>0.0</w:t>
      </w:r>
      <w:r w:rsidR="002E44F6" w:rsidRPr="001F6E7F">
        <w:rPr>
          <w:rFonts w:cs="Times New Roman"/>
        </w:rPr>
        <w:t>6</w:t>
      </w:r>
      <w:r w:rsidR="00C345A3" w:rsidRPr="001F6E7F">
        <w:rPr>
          <w:rFonts w:cs="Times New Roman"/>
        </w:rPr>
        <w:t>%</w:t>
      </w:r>
      <w:r w:rsidR="00C345A3" w:rsidRPr="001F6E7F">
        <w:rPr>
          <w:rFonts w:cs="Times New Roman"/>
        </w:rPr>
        <w:t>，较之其他类似工程属正常范围。</w:t>
      </w:r>
    </w:p>
    <w:p w14:paraId="2DC32076" w14:textId="7FE3BFFB" w:rsidR="008E7CC6" w:rsidRDefault="008E7CC6" w:rsidP="008E7CC6">
      <w:pPr>
        <w:pStyle w:val="af1"/>
        <w:rPr>
          <w:rFonts w:cs="Times New Roman"/>
        </w:rPr>
      </w:pPr>
      <w:r>
        <w:rPr>
          <w:rFonts w:cs="Times New Roman" w:hint="eastAsia"/>
        </w:rPr>
        <w:t>Z1</w:t>
      </w:r>
      <w:r>
        <w:rPr>
          <w:rFonts w:cs="Times New Roman" w:hint="eastAsia"/>
        </w:rPr>
        <w:t>、</w:t>
      </w:r>
      <w:r>
        <w:rPr>
          <w:rFonts w:cs="Times New Roman" w:hint="eastAsia"/>
        </w:rPr>
        <w:t>Z2</w:t>
      </w:r>
      <w:r>
        <w:rPr>
          <w:rFonts w:cs="Times New Roman" w:hint="eastAsia"/>
        </w:rPr>
        <w:t>、</w:t>
      </w:r>
      <w:r>
        <w:rPr>
          <w:rFonts w:cs="Times New Roman" w:hint="eastAsia"/>
        </w:rPr>
        <w:t>Z3</w:t>
      </w:r>
      <w:r>
        <w:rPr>
          <w:rFonts w:cs="Times New Roman" w:hint="eastAsia"/>
        </w:rPr>
        <w:t>、</w:t>
      </w:r>
      <w:r>
        <w:rPr>
          <w:rFonts w:cs="Times New Roman" w:hint="eastAsia"/>
        </w:rPr>
        <w:t>Z4</w:t>
      </w:r>
      <w:proofErr w:type="gramStart"/>
      <w:r>
        <w:rPr>
          <w:rFonts w:cs="Times New Roman" w:hint="eastAsia"/>
        </w:rPr>
        <w:t>各</w:t>
      </w:r>
      <w:proofErr w:type="gramEnd"/>
      <w:r>
        <w:rPr>
          <w:rFonts w:cs="Times New Roman" w:hint="eastAsia"/>
        </w:rPr>
        <w:t>测点竖向位移年均值无明显向上下游增大的趋势。</w:t>
      </w:r>
    </w:p>
    <w:p w14:paraId="589380DA" w14:textId="77777777" w:rsidR="008E7CC6" w:rsidRPr="008E7CC6" w:rsidRDefault="008E7CC6" w:rsidP="00435FFB">
      <w:pPr>
        <w:pStyle w:val="af1"/>
        <w:rPr>
          <w:rFonts w:cs="Times New Roman"/>
        </w:rPr>
        <w:sectPr w:rsidR="008E7CC6" w:rsidRPr="008E7CC6" w:rsidSect="001B6C8B">
          <w:pgSz w:w="11906" w:h="16838" w:code="9"/>
          <w:pgMar w:top="1440" w:right="1797" w:bottom="1440" w:left="1797" w:header="794" w:footer="737" w:gutter="0"/>
          <w:cols w:space="425"/>
          <w:docGrid w:type="lines" w:linePitch="326"/>
        </w:sectPr>
      </w:pPr>
    </w:p>
    <w:p w14:paraId="2F94ADD8" w14:textId="77777777" w:rsidR="00FB4098" w:rsidRDefault="00FB4098" w:rsidP="00FB4098">
      <w:pPr>
        <w:pStyle w:val="ae"/>
      </w:pPr>
      <w:r w:rsidRPr="001F6E7F">
        <w:lastRenderedPageBreak/>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0D1A81A3"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97B47F0"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98378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1</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43A788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2</w:t>
            </w:r>
          </w:p>
        </w:tc>
      </w:tr>
      <w:tr w:rsidR="00FB4098" w:rsidRPr="00FB4098" w14:paraId="5D9AA818"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CEBFED0"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149B5F09" w14:textId="51B5C716"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27999E3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B572B19" w14:textId="75C7CBB8"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6A1D41BC"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F6FB976"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7C2AE0D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1400BDC6" w14:textId="5D608DB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7B7D1FC8" w14:textId="26F073DE"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A39271B" w14:textId="349EC545"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D9DFC6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0E964E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54D07EB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379D483F"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12F8A9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7E4B5F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2</w:t>
            </w:r>
          </w:p>
        </w:tc>
        <w:tc>
          <w:tcPr>
            <w:tcW w:w="1418" w:type="dxa"/>
            <w:tcBorders>
              <w:top w:val="nil"/>
              <w:left w:val="nil"/>
              <w:bottom w:val="single" w:sz="8" w:space="0" w:color="auto"/>
              <w:right w:val="single" w:sz="8" w:space="0" w:color="auto"/>
            </w:tcBorders>
            <w:shd w:val="clear" w:color="auto" w:fill="auto"/>
            <w:noWrap/>
            <w:vAlign w:val="center"/>
            <w:hideMark/>
          </w:tcPr>
          <w:p w14:paraId="4C24DE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8263C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c>
          <w:tcPr>
            <w:tcW w:w="1418" w:type="dxa"/>
            <w:tcBorders>
              <w:top w:val="nil"/>
              <w:left w:val="nil"/>
              <w:bottom w:val="single" w:sz="8" w:space="0" w:color="auto"/>
              <w:right w:val="single" w:sz="8" w:space="0" w:color="auto"/>
            </w:tcBorders>
            <w:shd w:val="clear" w:color="auto" w:fill="auto"/>
            <w:noWrap/>
            <w:vAlign w:val="center"/>
            <w:hideMark/>
          </w:tcPr>
          <w:p w14:paraId="4E3AEF6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5FF5D5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37 </w:t>
            </w:r>
          </w:p>
        </w:tc>
        <w:tc>
          <w:tcPr>
            <w:tcW w:w="911" w:type="dxa"/>
            <w:tcBorders>
              <w:top w:val="nil"/>
              <w:left w:val="nil"/>
              <w:bottom w:val="single" w:sz="8" w:space="0" w:color="auto"/>
              <w:right w:val="single" w:sz="8" w:space="0" w:color="auto"/>
            </w:tcBorders>
            <w:shd w:val="clear" w:color="auto" w:fill="auto"/>
            <w:noWrap/>
            <w:vAlign w:val="center"/>
            <w:hideMark/>
          </w:tcPr>
          <w:p w14:paraId="70ADD14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7</w:t>
            </w:r>
          </w:p>
        </w:tc>
        <w:tc>
          <w:tcPr>
            <w:tcW w:w="911" w:type="dxa"/>
            <w:tcBorders>
              <w:top w:val="nil"/>
              <w:left w:val="nil"/>
              <w:bottom w:val="single" w:sz="8" w:space="0" w:color="auto"/>
              <w:right w:val="single" w:sz="8" w:space="0" w:color="auto"/>
            </w:tcBorders>
            <w:shd w:val="clear" w:color="auto" w:fill="auto"/>
            <w:noWrap/>
            <w:vAlign w:val="center"/>
            <w:hideMark/>
          </w:tcPr>
          <w:p w14:paraId="5741E9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6AE99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3402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3D46B3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6CB0E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02 </w:t>
            </w:r>
          </w:p>
        </w:tc>
        <w:tc>
          <w:tcPr>
            <w:tcW w:w="911" w:type="dxa"/>
            <w:tcBorders>
              <w:top w:val="nil"/>
              <w:left w:val="nil"/>
              <w:bottom w:val="single" w:sz="8" w:space="0" w:color="auto"/>
              <w:right w:val="single" w:sz="8" w:space="0" w:color="auto"/>
            </w:tcBorders>
            <w:shd w:val="clear" w:color="auto" w:fill="auto"/>
            <w:noWrap/>
            <w:vAlign w:val="center"/>
            <w:hideMark/>
          </w:tcPr>
          <w:p w14:paraId="50CBDAF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r>
      <w:tr w:rsidR="00FB4098" w:rsidRPr="00FB4098" w14:paraId="2BC02E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E96A0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095AA3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48B0F7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81771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75</w:t>
            </w:r>
          </w:p>
        </w:tc>
        <w:tc>
          <w:tcPr>
            <w:tcW w:w="1418" w:type="dxa"/>
            <w:tcBorders>
              <w:top w:val="nil"/>
              <w:left w:val="nil"/>
              <w:bottom w:val="single" w:sz="8" w:space="0" w:color="auto"/>
              <w:right w:val="single" w:sz="8" w:space="0" w:color="auto"/>
            </w:tcBorders>
            <w:shd w:val="clear" w:color="auto" w:fill="auto"/>
            <w:noWrap/>
            <w:vAlign w:val="center"/>
            <w:hideMark/>
          </w:tcPr>
          <w:p w14:paraId="467237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D172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10 </w:t>
            </w:r>
          </w:p>
        </w:tc>
        <w:tc>
          <w:tcPr>
            <w:tcW w:w="911" w:type="dxa"/>
            <w:tcBorders>
              <w:top w:val="nil"/>
              <w:left w:val="nil"/>
              <w:bottom w:val="single" w:sz="8" w:space="0" w:color="auto"/>
              <w:right w:val="single" w:sz="8" w:space="0" w:color="auto"/>
            </w:tcBorders>
            <w:shd w:val="clear" w:color="auto" w:fill="auto"/>
            <w:noWrap/>
            <w:vAlign w:val="center"/>
            <w:hideMark/>
          </w:tcPr>
          <w:p w14:paraId="4C114A7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75</w:t>
            </w:r>
          </w:p>
        </w:tc>
        <w:tc>
          <w:tcPr>
            <w:tcW w:w="911" w:type="dxa"/>
            <w:tcBorders>
              <w:top w:val="nil"/>
              <w:left w:val="nil"/>
              <w:bottom w:val="single" w:sz="8" w:space="0" w:color="auto"/>
              <w:right w:val="single" w:sz="8" w:space="0" w:color="auto"/>
            </w:tcBorders>
            <w:shd w:val="clear" w:color="auto" w:fill="auto"/>
            <w:noWrap/>
            <w:vAlign w:val="center"/>
            <w:hideMark/>
          </w:tcPr>
          <w:p w14:paraId="4E63A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5F3AB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B1F225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w:t>
            </w:r>
          </w:p>
        </w:tc>
        <w:tc>
          <w:tcPr>
            <w:tcW w:w="1418" w:type="dxa"/>
            <w:tcBorders>
              <w:top w:val="nil"/>
              <w:left w:val="nil"/>
              <w:bottom w:val="single" w:sz="8" w:space="0" w:color="auto"/>
              <w:right w:val="single" w:sz="8" w:space="0" w:color="auto"/>
            </w:tcBorders>
            <w:shd w:val="clear" w:color="auto" w:fill="auto"/>
            <w:noWrap/>
            <w:vAlign w:val="center"/>
            <w:hideMark/>
          </w:tcPr>
          <w:p w14:paraId="247592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7EBD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50 </w:t>
            </w:r>
          </w:p>
        </w:tc>
        <w:tc>
          <w:tcPr>
            <w:tcW w:w="911" w:type="dxa"/>
            <w:tcBorders>
              <w:top w:val="nil"/>
              <w:left w:val="nil"/>
              <w:bottom w:val="single" w:sz="8" w:space="0" w:color="auto"/>
              <w:right w:val="single" w:sz="8" w:space="0" w:color="auto"/>
            </w:tcBorders>
            <w:shd w:val="clear" w:color="auto" w:fill="auto"/>
            <w:noWrap/>
            <w:vAlign w:val="center"/>
            <w:hideMark/>
          </w:tcPr>
          <w:p w14:paraId="1238E54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8</w:t>
            </w:r>
          </w:p>
        </w:tc>
      </w:tr>
      <w:tr w:rsidR="00FB4098" w:rsidRPr="00FB4098" w14:paraId="3656D46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6CAAB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281EC6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FBE1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924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28D234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33FAE4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26 </w:t>
            </w:r>
          </w:p>
        </w:tc>
        <w:tc>
          <w:tcPr>
            <w:tcW w:w="911" w:type="dxa"/>
            <w:tcBorders>
              <w:top w:val="nil"/>
              <w:left w:val="nil"/>
              <w:bottom w:val="single" w:sz="8" w:space="0" w:color="auto"/>
              <w:right w:val="single" w:sz="8" w:space="0" w:color="auto"/>
            </w:tcBorders>
            <w:shd w:val="clear" w:color="auto" w:fill="auto"/>
            <w:noWrap/>
            <w:vAlign w:val="center"/>
            <w:hideMark/>
          </w:tcPr>
          <w:p w14:paraId="5D0CC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65</w:t>
            </w:r>
          </w:p>
        </w:tc>
        <w:tc>
          <w:tcPr>
            <w:tcW w:w="911" w:type="dxa"/>
            <w:tcBorders>
              <w:top w:val="nil"/>
              <w:left w:val="nil"/>
              <w:bottom w:val="single" w:sz="8" w:space="0" w:color="auto"/>
              <w:right w:val="single" w:sz="8" w:space="0" w:color="auto"/>
            </w:tcBorders>
            <w:shd w:val="clear" w:color="auto" w:fill="auto"/>
            <w:noWrap/>
            <w:vAlign w:val="center"/>
            <w:hideMark/>
          </w:tcPr>
          <w:p w14:paraId="4E161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05</w:t>
            </w:r>
          </w:p>
        </w:tc>
        <w:tc>
          <w:tcPr>
            <w:tcW w:w="1418" w:type="dxa"/>
            <w:tcBorders>
              <w:top w:val="nil"/>
              <w:left w:val="nil"/>
              <w:bottom w:val="single" w:sz="8" w:space="0" w:color="auto"/>
              <w:right w:val="single" w:sz="8" w:space="0" w:color="auto"/>
            </w:tcBorders>
            <w:shd w:val="clear" w:color="auto" w:fill="auto"/>
            <w:noWrap/>
            <w:vAlign w:val="center"/>
            <w:hideMark/>
          </w:tcPr>
          <w:p w14:paraId="40E18DC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08D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76BE6C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6379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34 </w:t>
            </w:r>
          </w:p>
        </w:tc>
        <w:tc>
          <w:tcPr>
            <w:tcW w:w="911" w:type="dxa"/>
            <w:tcBorders>
              <w:top w:val="nil"/>
              <w:left w:val="nil"/>
              <w:bottom w:val="single" w:sz="8" w:space="0" w:color="auto"/>
              <w:right w:val="single" w:sz="8" w:space="0" w:color="auto"/>
            </w:tcBorders>
            <w:shd w:val="clear" w:color="auto" w:fill="auto"/>
            <w:noWrap/>
            <w:vAlign w:val="center"/>
            <w:hideMark/>
          </w:tcPr>
          <w:p w14:paraId="3D3F09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15</w:t>
            </w:r>
          </w:p>
        </w:tc>
      </w:tr>
      <w:tr w:rsidR="00FB4098" w:rsidRPr="00FB4098" w14:paraId="609405B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C1F7D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1F163B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32FF139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A01F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3</w:t>
            </w:r>
          </w:p>
        </w:tc>
        <w:tc>
          <w:tcPr>
            <w:tcW w:w="1418" w:type="dxa"/>
            <w:tcBorders>
              <w:top w:val="nil"/>
              <w:left w:val="nil"/>
              <w:bottom w:val="single" w:sz="8" w:space="0" w:color="auto"/>
              <w:right w:val="single" w:sz="8" w:space="0" w:color="auto"/>
            </w:tcBorders>
            <w:shd w:val="clear" w:color="auto" w:fill="auto"/>
            <w:noWrap/>
            <w:vAlign w:val="center"/>
            <w:hideMark/>
          </w:tcPr>
          <w:p w14:paraId="5FF333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FC7A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33 </w:t>
            </w:r>
          </w:p>
        </w:tc>
        <w:tc>
          <w:tcPr>
            <w:tcW w:w="911" w:type="dxa"/>
            <w:tcBorders>
              <w:top w:val="nil"/>
              <w:left w:val="nil"/>
              <w:bottom w:val="single" w:sz="8" w:space="0" w:color="auto"/>
              <w:right w:val="single" w:sz="8" w:space="0" w:color="auto"/>
            </w:tcBorders>
            <w:shd w:val="clear" w:color="auto" w:fill="auto"/>
            <w:noWrap/>
            <w:vAlign w:val="center"/>
            <w:hideMark/>
          </w:tcPr>
          <w:p w14:paraId="63E656B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8</w:t>
            </w:r>
          </w:p>
        </w:tc>
        <w:tc>
          <w:tcPr>
            <w:tcW w:w="911" w:type="dxa"/>
            <w:tcBorders>
              <w:top w:val="nil"/>
              <w:left w:val="nil"/>
              <w:bottom w:val="single" w:sz="8" w:space="0" w:color="auto"/>
              <w:right w:val="single" w:sz="8" w:space="0" w:color="auto"/>
            </w:tcBorders>
            <w:shd w:val="clear" w:color="auto" w:fill="auto"/>
            <w:noWrap/>
            <w:vAlign w:val="center"/>
            <w:hideMark/>
          </w:tcPr>
          <w:p w14:paraId="1698DD8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01776F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F73AA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1</w:t>
            </w:r>
          </w:p>
        </w:tc>
        <w:tc>
          <w:tcPr>
            <w:tcW w:w="1418" w:type="dxa"/>
            <w:tcBorders>
              <w:top w:val="nil"/>
              <w:left w:val="nil"/>
              <w:bottom w:val="single" w:sz="8" w:space="0" w:color="auto"/>
              <w:right w:val="single" w:sz="8" w:space="0" w:color="auto"/>
            </w:tcBorders>
            <w:shd w:val="clear" w:color="auto" w:fill="auto"/>
            <w:noWrap/>
            <w:vAlign w:val="center"/>
            <w:hideMark/>
          </w:tcPr>
          <w:p w14:paraId="70917D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895AB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1 </w:t>
            </w:r>
          </w:p>
        </w:tc>
        <w:tc>
          <w:tcPr>
            <w:tcW w:w="911" w:type="dxa"/>
            <w:tcBorders>
              <w:top w:val="nil"/>
              <w:left w:val="nil"/>
              <w:bottom w:val="single" w:sz="8" w:space="0" w:color="auto"/>
              <w:right w:val="single" w:sz="8" w:space="0" w:color="auto"/>
            </w:tcBorders>
            <w:shd w:val="clear" w:color="auto" w:fill="auto"/>
            <w:noWrap/>
            <w:vAlign w:val="center"/>
            <w:hideMark/>
          </w:tcPr>
          <w:p w14:paraId="40E9B3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81</w:t>
            </w:r>
          </w:p>
        </w:tc>
      </w:tr>
      <w:tr w:rsidR="00FB4098" w:rsidRPr="00FB4098" w14:paraId="1400AD3D"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9ABA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918B97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5</w:t>
            </w:r>
          </w:p>
        </w:tc>
        <w:tc>
          <w:tcPr>
            <w:tcW w:w="1418" w:type="dxa"/>
            <w:tcBorders>
              <w:top w:val="nil"/>
              <w:left w:val="nil"/>
              <w:bottom w:val="single" w:sz="8" w:space="0" w:color="auto"/>
              <w:right w:val="single" w:sz="8" w:space="0" w:color="auto"/>
            </w:tcBorders>
            <w:shd w:val="clear" w:color="auto" w:fill="auto"/>
            <w:noWrap/>
            <w:vAlign w:val="center"/>
            <w:hideMark/>
          </w:tcPr>
          <w:p w14:paraId="0490A32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BCF4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1B00AE3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427A50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12 </w:t>
            </w:r>
          </w:p>
        </w:tc>
        <w:tc>
          <w:tcPr>
            <w:tcW w:w="911" w:type="dxa"/>
            <w:tcBorders>
              <w:top w:val="nil"/>
              <w:left w:val="nil"/>
              <w:bottom w:val="single" w:sz="8" w:space="0" w:color="auto"/>
              <w:right w:val="single" w:sz="8" w:space="0" w:color="auto"/>
            </w:tcBorders>
            <w:shd w:val="clear" w:color="auto" w:fill="auto"/>
            <w:noWrap/>
            <w:vAlign w:val="center"/>
            <w:hideMark/>
          </w:tcPr>
          <w:p w14:paraId="7FF20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55</w:t>
            </w:r>
          </w:p>
        </w:tc>
        <w:tc>
          <w:tcPr>
            <w:tcW w:w="911" w:type="dxa"/>
            <w:tcBorders>
              <w:top w:val="nil"/>
              <w:left w:val="nil"/>
              <w:bottom w:val="single" w:sz="8" w:space="0" w:color="auto"/>
              <w:right w:val="single" w:sz="8" w:space="0" w:color="auto"/>
            </w:tcBorders>
            <w:shd w:val="clear" w:color="auto" w:fill="auto"/>
            <w:noWrap/>
            <w:vAlign w:val="center"/>
            <w:hideMark/>
          </w:tcPr>
          <w:p w14:paraId="02E9C5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2</w:t>
            </w:r>
          </w:p>
        </w:tc>
        <w:tc>
          <w:tcPr>
            <w:tcW w:w="1418" w:type="dxa"/>
            <w:tcBorders>
              <w:top w:val="nil"/>
              <w:left w:val="nil"/>
              <w:bottom w:val="single" w:sz="8" w:space="0" w:color="auto"/>
              <w:right w:val="single" w:sz="8" w:space="0" w:color="auto"/>
            </w:tcBorders>
            <w:shd w:val="clear" w:color="auto" w:fill="auto"/>
            <w:noWrap/>
            <w:vAlign w:val="center"/>
            <w:hideMark/>
          </w:tcPr>
          <w:p w14:paraId="5D3AF7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A43EA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p>
        </w:tc>
        <w:tc>
          <w:tcPr>
            <w:tcW w:w="1418" w:type="dxa"/>
            <w:tcBorders>
              <w:top w:val="nil"/>
              <w:left w:val="nil"/>
              <w:bottom w:val="single" w:sz="8" w:space="0" w:color="auto"/>
              <w:right w:val="single" w:sz="8" w:space="0" w:color="auto"/>
            </w:tcBorders>
            <w:shd w:val="clear" w:color="auto" w:fill="auto"/>
            <w:noWrap/>
            <w:vAlign w:val="center"/>
            <w:hideMark/>
          </w:tcPr>
          <w:p w14:paraId="5A937B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EA9E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9 </w:t>
            </w:r>
          </w:p>
        </w:tc>
        <w:tc>
          <w:tcPr>
            <w:tcW w:w="911" w:type="dxa"/>
            <w:tcBorders>
              <w:top w:val="nil"/>
              <w:left w:val="nil"/>
              <w:bottom w:val="single" w:sz="8" w:space="0" w:color="auto"/>
              <w:right w:val="single" w:sz="8" w:space="0" w:color="auto"/>
            </w:tcBorders>
            <w:shd w:val="clear" w:color="auto" w:fill="auto"/>
            <w:noWrap/>
            <w:vAlign w:val="center"/>
            <w:hideMark/>
          </w:tcPr>
          <w:p w14:paraId="51BE7E5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2</w:t>
            </w:r>
          </w:p>
        </w:tc>
      </w:tr>
      <w:tr w:rsidR="00FB4098" w:rsidRPr="00FB4098" w14:paraId="2ACEDD6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02BF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797575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2A26106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4F9E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6871E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9F66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09 </w:t>
            </w:r>
          </w:p>
        </w:tc>
        <w:tc>
          <w:tcPr>
            <w:tcW w:w="911" w:type="dxa"/>
            <w:tcBorders>
              <w:top w:val="nil"/>
              <w:left w:val="nil"/>
              <w:bottom w:val="single" w:sz="8" w:space="0" w:color="auto"/>
              <w:right w:val="single" w:sz="8" w:space="0" w:color="auto"/>
            </w:tcBorders>
            <w:shd w:val="clear" w:color="auto" w:fill="auto"/>
            <w:noWrap/>
            <w:vAlign w:val="center"/>
            <w:hideMark/>
          </w:tcPr>
          <w:p w14:paraId="162EBE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6</w:t>
            </w:r>
          </w:p>
        </w:tc>
        <w:tc>
          <w:tcPr>
            <w:tcW w:w="911" w:type="dxa"/>
            <w:tcBorders>
              <w:top w:val="nil"/>
              <w:left w:val="nil"/>
              <w:bottom w:val="single" w:sz="8" w:space="0" w:color="auto"/>
              <w:right w:val="single" w:sz="8" w:space="0" w:color="auto"/>
            </w:tcBorders>
            <w:shd w:val="clear" w:color="auto" w:fill="auto"/>
            <w:noWrap/>
            <w:vAlign w:val="center"/>
            <w:hideMark/>
          </w:tcPr>
          <w:p w14:paraId="1A4223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5</w:t>
            </w:r>
          </w:p>
        </w:tc>
        <w:tc>
          <w:tcPr>
            <w:tcW w:w="1418" w:type="dxa"/>
            <w:tcBorders>
              <w:top w:val="nil"/>
              <w:left w:val="nil"/>
              <w:bottom w:val="single" w:sz="8" w:space="0" w:color="auto"/>
              <w:right w:val="single" w:sz="8" w:space="0" w:color="auto"/>
            </w:tcBorders>
            <w:shd w:val="clear" w:color="auto" w:fill="auto"/>
            <w:noWrap/>
            <w:vAlign w:val="center"/>
            <w:hideMark/>
          </w:tcPr>
          <w:p w14:paraId="76683C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7D923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00208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2A9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15 </w:t>
            </w:r>
          </w:p>
        </w:tc>
        <w:tc>
          <w:tcPr>
            <w:tcW w:w="911" w:type="dxa"/>
            <w:tcBorders>
              <w:top w:val="nil"/>
              <w:left w:val="nil"/>
              <w:bottom w:val="single" w:sz="8" w:space="0" w:color="auto"/>
              <w:right w:val="single" w:sz="8" w:space="0" w:color="auto"/>
            </w:tcBorders>
            <w:shd w:val="clear" w:color="auto" w:fill="auto"/>
            <w:noWrap/>
            <w:vAlign w:val="center"/>
            <w:hideMark/>
          </w:tcPr>
          <w:p w14:paraId="302F8A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85</w:t>
            </w:r>
          </w:p>
        </w:tc>
      </w:tr>
      <w:tr w:rsidR="00FB4098" w:rsidRPr="00FB4098" w14:paraId="1F5699A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D0F73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4CF0E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7</w:t>
            </w:r>
          </w:p>
        </w:tc>
        <w:tc>
          <w:tcPr>
            <w:tcW w:w="1418" w:type="dxa"/>
            <w:tcBorders>
              <w:top w:val="nil"/>
              <w:left w:val="nil"/>
              <w:bottom w:val="single" w:sz="8" w:space="0" w:color="auto"/>
              <w:right w:val="single" w:sz="8" w:space="0" w:color="auto"/>
            </w:tcBorders>
            <w:shd w:val="clear" w:color="auto" w:fill="auto"/>
            <w:noWrap/>
            <w:vAlign w:val="center"/>
            <w:hideMark/>
          </w:tcPr>
          <w:p w14:paraId="066F21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56AE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6</w:t>
            </w:r>
          </w:p>
        </w:tc>
        <w:tc>
          <w:tcPr>
            <w:tcW w:w="1418" w:type="dxa"/>
            <w:tcBorders>
              <w:top w:val="nil"/>
              <w:left w:val="nil"/>
              <w:bottom w:val="single" w:sz="8" w:space="0" w:color="auto"/>
              <w:right w:val="single" w:sz="8" w:space="0" w:color="auto"/>
            </w:tcBorders>
            <w:shd w:val="clear" w:color="auto" w:fill="auto"/>
            <w:noWrap/>
            <w:vAlign w:val="center"/>
            <w:hideMark/>
          </w:tcPr>
          <w:p w14:paraId="4880AB6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3DA1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58 </w:t>
            </w:r>
          </w:p>
        </w:tc>
        <w:tc>
          <w:tcPr>
            <w:tcW w:w="911" w:type="dxa"/>
            <w:tcBorders>
              <w:top w:val="nil"/>
              <w:left w:val="nil"/>
              <w:bottom w:val="single" w:sz="8" w:space="0" w:color="auto"/>
              <w:right w:val="single" w:sz="8" w:space="0" w:color="auto"/>
            </w:tcBorders>
            <w:shd w:val="clear" w:color="auto" w:fill="auto"/>
            <w:noWrap/>
            <w:vAlign w:val="center"/>
            <w:hideMark/>
          </w:tcPr>
          <w:p w14:paraId="565C6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3</w:t>
            </w:r>
          </w:p>
        </w:tc>
        <w:tc>
          <w:tcPr>
            <w:tcW w:w="911" w:type="dxa"/>
            <w:tcBorders>
              <w:top w:val="nil"/>
              <w:left w:val="nil"/>
              <w:bottom w:val="single" w:sz="8" w:space="0" w:color="auto"/>
              <w:right w:val="single" w:sz="8" w:space="0" w:color="auto"/>
            </w:tcBorders>
            <w:shd w:val="clear" w:color="auto" w:fill="auto"/>
            <w:noWrap/>
            <w:vAlign w:val="center"/>
            <w:hideMark/>
          </w:tcPr>
          <w:p w14:paraId="31187A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131123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912F8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4</w:t>
            </w:r>
          </w:p>
        </w:tc>
        <w:tc>
          <w:tcPr>
            <w:tcW w:w="1418" w:type="dxa"/>
            <w:tcBorders>
              <w:top w:val="nil"/>
              <w:left w:val="nil"/>
              <w:bottom w:val="single" w:sz="8" w:space="0" w:color="auto"/>
              <w:right w:val="single" w:sz="8" w:space="0" w:color="auto"/>
            </w:tcBorders>
            <w:shd w:val="clear" w:color="auto" w:fill="auto"/>
            <w:noWrap/>
            <w:vAlign w:val="center"/>
            <w:hideMark/>
          </w:tcPr>
          <w:p w14:paraId="43D85B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375B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96 </w:t>
            </w:r>
          </w:p>
        </w:tc>
        <w:tc>
          <w:tcPr>
            <w:tcW w:w="911" w:type="dxa"/>
            <w:tcBorders>
              <w:top w:val="nil"/>
              <w:left w:val="nil"/>
              <w:bottom w:val="single" w:sz="8" w:space="0" w:color="auto"/>
              <w:right w:val="single" w:sz="8" w:space="0" w:color="auto"/>
            </w:tcBorders>
            <w:shd w:val="clear" w:color="auto" w:fill="auto"/>
            <w:noWrap/>
            <w:vAlign w:val="center"/>
            <w:hideMark/>
          </w:tcPr>
          <w:p w14:paraId="0CC5E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2.7</w:t>
            </w:r>
          </w:p>
        </w:tc>
      </w:tr>
      <w:tr w:rsidR="00FB4098" w:rsidRPr="00FB4098" w14:paraId="4D48EAA1"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851EE3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5A2C9D8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55</w:t>
            </w:r>
          </w:p>
        </w:tc>
        <w:tc>
          <w:tcPr>
            <w:tcW w:w="1418" w:type="dxa"/>
            <w:tcBorders>
              <w:top w:val="nil"/>
              <w:left w:val="nil"/>
              <w:bottom w:val="single" w:sz="8" w:space="0" w:color="auto"/>
              <w:right w:val="single" w:sz="8" w:space="0" w:color="auto"/>
            </w:tcBorders>
            <w:shd w:val="clear" w:color="auto" w:fill="auto"/>
            <w:noWrap/>
            <w:vAlign w:val="center"/>
            <w:hideMark/>
          </w:tcPr>
          <w:p w14:paraId="7CA527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F4C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5887DB5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F720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01 </w:t>
            </w:r>
          </w:p>
        </w:tc>
        <w:tc>
          <w:tcPr>
            <w:tcW w:w="911" w:type="dxa"/>
            <w:tcBorders>
              <w:top w:val="nil"/>
              <w:left w:val="nil"/>
              <w:bottom w:val="single" w:sz="8" w:space="0" w:color="auto"/>
              <w:right w:val="single" w:sz="8" w:space="0" w:color="auto"/>
            </w:tcBorders>
            <w:shd w:val="clear" w:color="auto" w:fill="auto"/>
            <w:noWrap/>
            <w:vAlign w:val="center"/>
            <w:hideMark/>
          </w:tcPr>
          <w:p w14:paraId="19A6C4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6</w:t>
            </w:r>
          </w:p>
        </w:tc>
        <w:tc>
          <w:tcPr>
            <w:tcW w:w="911" w:type="dxa"/>
            <w:tcBorders>
              <w:top w:val="nil"/>
              <w:left w:val="nil"/>
              <w:bottom w:val="single" w:sz="8" w:space="0" w:color="auto"/>
              <w:right w:val="single" w:sz="8" w:space="0" w:color="auto"/>
            </w:tcBorders>
            <w:shd w:val="clear" w:color="auto" w:fill="auto"/>
            <w:noWrap/>
            <w:vAlign w:val="center"/>
            <w:hideMark/>
          </w:tcPr>
          <w:p w14:paraId="2DD3727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4</w:t>
            </w:r>
          </w:p>
        </w:tc>
        <w:tc>
          <w:tcPr>
            <w:tcW w:w="1418" w:type="dxa"/>
            <w:tcBorders>
              <w:top w:val="nil"/>
              <w:left w:val="nil"/>
              <w:bottom w:val="single" w:sz="8" w:space="0" w:color="auto"/>
              <w:right w:val="single" w:sz="8" w:space="0" w:color="auto"/>
            </w:tcBorders>
            <w:shd w:val="clear" w:color="auto" w:fill="auto"/>
            <w:noWrap/>
            <w:vAlign w:val="center"/>
            <w:hideMark/>
          </w:tcPr>
          <w:p w14:paraId="23DB2E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A9C53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w:t>
            </w:r>
          </w:p>
        </w:tc>
        <w:tc>
          <w:tcPr>
            <w:tcW w:w="1418" w:type="dxa"/>
            <w:tcBorders>
              <w:top w:val="nil"/>
              <w:left w:val="nil"/>
              <w:bottom w:val="single" w:sz="8" w:space="0" w:color="auto"/>
              <w:right w:val="single" w:sz="8" w:space="0" w:color="auto"/>
            </w:tcBorders>
            <w:shd w:val="clear" w:color="auto" w:fill="auto"/>
            <w:noWrap/>
            <w:vAlign w:val="center"/>
            <w:hideMark/>
          </w:tcPr>
          <w:p w14:paraId="4A4910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0753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09 </w:t>
            </w:r>
          </w:p>
        </w:tc>
        <w:tc>
          <w:tcPr>
            <w:tcW w:w="911" w:type="dxa"/>
            <w:tcBorders>
              <w:top w:val="nil"/>
              <w:left w:val="nil"/>
              <w:bottom w:val="single" w:sz="8" w:space="0" w:color="auto"/>
              <w:right w:val="single" w:sz="8" w:space="0" w:color="auto"/>
            </w:tcBorders>
            <w:shd w:val="clear" w:color="auto" w:fill="auto"/>
            <w:noWrap/>
            <w:vAlign w:val="center"/>
            <w:hideMark/>
          </w:tcPr>
          <w:p w14:paraId="641D2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1</w:t>
            </w:r>
          </w:p>
        </w:tc>
      </w:tr>
      <w:tr w:rsidR="00FB4098" w:rsidRPr="00FB4098" w14:paraId="585048F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15E07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0F5800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8</w:t>
            </w:r>
          </w:p>
        </w:tc>
        <w:tc>
          <w:tcPr>
            <w:tcW w:w="1418" w:type="dxa"/>
            <w:tcBorders>
              <w:top w:val="nil"/>
              <w:left w:val="nil"/>
              <w:bottom w:val="single" w:sz="8" w:space="0" w:color="auto"/>
              <w:right w:val="single" w:sz="8" w:space="0" w:color="auto"/>
            </w:tcBorders>
            <w:shd w:val="clear" w:color="auto" w:fill="auto"/>
            <w:noWrap/>
            <w:vAlign w:val="center"/>
            <w:hideMark/>
          </w:tcPr>
          <w:p w14:paraId="3E1E245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56423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8</w:t>
            </w:r>
          </w:p>
        </w:tc>
        <w:tc>
          <w:tcPr>
            <w:tcW w:w="1418" w:type="dxa"/>
            <w:tcBorders>
              <w:top w:val="nil"/>
              <w:left w:val="nil"/>
              <w:bottom w:val="single" w:sz="8" w:space="0" w:color="auto"/>
              <w:right w:val="single" w:sz="8" w:space="0" w:color="auto"/>
            </w:tcBorders>
            <w:shd w:val="clear" w:color="auto" w:fill="auto"/>
            <w:noWrap/>
            <w:vAlign w:val="center"/>
            <w:hideMark/>
          </w:tcPr>
          <w:p w14:paraId="0DAD60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4FA3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80 </w:t>
            </w:r>
          </w:p>
        </w:tc>
        <w:tc>
          <w:tcPr>
            <w:tcW w:w="911" w:type="dxa"/>
            <w:tcBorders>
              <w:top w:val="nil"/>
              <w:left w:val="nil"/>
              <w:bottom w:val="single" w:sz="8" w:space="0" w:color="auto"/>
              <w:right w:val="single" w:sz="8" w:space="0" w:color="auto"/>
            </w:tcBorders>
            <w:shd w:val="clear" w:color="auto" w:fill="auto"/>
            <w:noWrap/>
            <w:vAlign w:val="center"/>
            <w:hideMark/>
          </w:tcPr>
          <w:p w14:paraId="3D4B8F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6</w:t>
            </w:r>
          </w:p>
        </w:tc>
        <w:tc>
          <w:tcPr>
            <w:tcW w:w="911" w:type="dxa"/>
            <w:tcBorders>
              <w:top w:val="nil"/>
              <w:left w:val="nil"/>
              <w:bottom w:val="single" w:sz="8" w:space="0" w:color="auto"/>
              <w:right w:val="single" w:sz="8" w:space="0" w:color="auto"/>
            </w:tcBorders>
            <w:shd w:val="clear" w:color="auto" w:fill="auto"/>
            <w:noWrap/>
            <w:vAlign w:val="center"/>
            <w:hideMark/>
          </w:tcPr>
          <w:p w14:paraId="16DA16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5</w:t>
            </w:r>
          </w:p>
        </w:tc>
        <w:tc>
          <w:tcPr>
            <w:tcW w:w="1418" w:type="dxa"/>
            <w:tcBorders>
              <w:top w:val="nil"/>
              <w:left w:val="nil"/>
              <w:bottom w:val="single" w:sz="8" w:space="0" w:color="auto"/>
              <w:right w:val="single" w:sz="8" w:space="0" w:color="auto"/>
            </w:tcBorders>
            <w:shd w:val="clear" w:color="auto" w:fill="auto"/>
            <w:noWrap/>
            <w:vAlign w:val="center"/>
            <w:hideMark/>
          </w:tcPr>
          <w:p w14:paraId="47AE6A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93A5E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1F4D9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99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52 </w:t>
            </w:r>
          </w:p>
        </w:tc>
        <w:tc>
          <w:tcPr>
            <w:tcW w:w="911" w:type="dxa"/>
            <w:tcBorders>
              <w:top w:val="nil"/>
              <w:left w:val="nil"/>
              <w:bottom w:val="single" w:sz="8" w:space="0" w:color="auto"/>
              <w:right w:val="single" w:sz="8" w:space="0" w:color="auto"/>
            </w:tcBorders>
            <w:shd w:val="clear" w:color="auto" w:fill="auto"/>
            <w:noWrap/>
            <w:vAlign w:val="center"/>
            <w:hideMark/>
          </w:tcPr>
          <w:p w14:paraId="4F2EFA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5</w:t>
            </w:r>
          </w:p>
        </w:tc>
      </w:tr>
      <w:tr w:rsidR="00FB4098" w:rsidRPr="00FB4098" w14:paraId="4067A88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B0B60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E8D80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357820F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9479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w:t>
            </w:r>
          </w:p>
        </w:tc>
        <w:tc>
          <w:tcPr>
            <w:tcW w:w="1418" w:type="dxa"/>
            <w:tcBorders>
              <w:top w:val="nil"/>
              <w:left w:val="nil"/>
              <w:bottom w:val="single" w:sz="8" w:space="0" w:color="auto"/>
              <w:right w:val="single" w:sz="8" w:space="0" w:color="auto"/>
            </w:tcBorders>
            <w:shd w:val="clear" w:color="auto" w:fill="auto"/>
            <w:noWrap/>
            <w:vAlign w:val="center"/>
            <w:hideMark/>
          </w:tcPr>
          <w:p w14:paraId="47089C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0679D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2 </w:t>
            </w:r>
          </w:p>
        </w:tc>
        <w:tc>
          <w:tcPr>
            <w:tcW w:w="911" w:type="dxa"/>
            <w:tcBorders>
              <w:top w:val="nil"/>
              <w:left w:val="nil"/>
              <w:bottom w:val="single" w:sz="8" w:space="0" w:color="auto"/>
              <w:right w:val="single" w:sz="8" w:space="0" w:color="auto"/>
            </w:tcBorders>
            <w:shd w:val="clear" w:color="auto" w:fill="auto"/>
            <w:noWrap/>
            <w:vAlign w:val="center"/>
            <w:hideMark/>
          </w:tcPr>
          <w:p w14:paraId="12219F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3</w:t>
            </w:r>
          </w:p>
        </w:tc>
        <w:tc>
          <w:tcPr>
            <w:tcW w:w="911" w:type="dxa"/>
            <w:tcBorders>
              <w:top w:val="nil"/>
              <w:left w:val="nil"/>
              <w:bottom w:val="single" w:sz="8" w:space="0" w:color="auto"/>
              <w:right w:val="single" w:sz="8" w:space="0" w:color="auto"/>
            </w:tcBorders>
            <w:shd w:val="clear" w:color="auto" w:fill="auto"/>
            <w:noWrap/>
            <w:vAlign w:val="center"/>
            <w:hideMark/>
          </w:tcPr>
          <w:p w14:paraId="2EFE4E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6D1587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08538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50799D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493F6B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20 </w:t>
            </w:r>
          </w:p>
        </w:tc>
        <w:tc>
          <w:tcPr>
            <w:tcW w:w="911" w:type="dxa"/>
            <w:tcBorders>
              <w:top w:val="nil"/>
              <w:left w:val="nil"/>
              <w:bottom w:val="single" w:sz="8" w:space="0" w:color="auto"/>
              <w:right w:val="single" w:sz="8" w:space="0" w:color="auto"/>
            </w:tcBorders>
            <w:shd w:val="clear" w:color="auto" w:fill="auto"/>
            <w:noWrap/>
            <w:vAlign w:val="center"/>
            <w:hideMark/>
          </w:tcPr>
          <w:p w14:paraId="1B6D05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7</w:t>
            </w:r>
          </w:p>
        </w:tc>
      </w:tr>
      <w:tr w:rsidR="00FB4098" w:rsidRPr="00FB4098" w14:paraId="702B2D5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B81C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91AF6F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0A818D0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0BB5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8</w:t>
            </w:r>
          </w:p>
        </w:tc>
        <w:tc>
          <w:tcPr>
            <w:tcW w:w="1418" w:type="dxa"/>
            <w:tcBorders>
              <w:top w:val="nil"/>
              <w:left w:val="nil"/>
              <w:bottom w:val="single" w:sz="8" w:space="0" w:color="auto"/>
              <w:right w:val="single" w:sz="8" w:space="0" w:color="auto"/>
            </w:tcBorders>
            <w:shd w:val="clear" w:color="auto" w:fill="auto"/>
            <w:noWrap/>
            <w:vAlign w:val="center"/>
            <w:hideMark/>
          </w:tcPr>
          <w:p w14:paraId="0730BB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9C01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1 </w:t>
            </w:r>
          </w:p>
        </w:tc>
        <w:tc>
          <w:tcPr>
            <w:tcW w:w="911" w:type="dxa"/>
            <w:tcBorders>
              <w:top w:val="nil"/>
              <w:left w:val="nil"/>
              <w:bottom w:val="single" w:sz="8" w:space="0" w:color="auto"/>
              <w:right w:val="single" w:sz="8" w:space="0" w:color="auto"/>
            </w:tcBorders>
            <w:shd w:val="clear" w:color="auto" w:fill="auto"/>
            <w:noWrap/>
            <w:vAlign w:val="center"/>
            <w:hideMark/>
          </w:tcPr>
          <w:p w14:paraId="430028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8</w:t>
            </w:r>
          </w:p>
        </w:tc>
        <w:tc>
          <w:tcPr>
            <w:tcW w:w="911" w:type="dxa"/>
            <w:tcBorders>
              <w:top w:val="nil"/>
              <w:left w:val="nil"/>
              <w:bottom w:val="single" w:sz="8" w:space="0" w:color="auto"/>
              <w:right w:val="single" w:sz="8" w:space="0" w:color="auto"/>
            </w:tcBorders>
            <w:shd w:val="clear" w:color="auto" w:fill="auto"/>
            <w:noWrap/>
            <w:vAlign w:val="center"/>
            <w:hideMark/>
          </w:tcPr>
          <w:p w14:paraId="78316A7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6</w:t>
            </w:r>
          </w:p>
        </w:tc>
        <w:tc>
          <w:tcPr>
            <w:tcW w:w="1418" w:type="dxa"/>
            <w:tcBorders>
              <w:top w:val="nil"/>
              <w:left w:val="nil"/>
              <w:bottom w:val="single" w:sz="8" w:space="0" w:color="auto"/>
              <w:right w:val="single" w:sz="8" w:space="0" w:color="auto"/>
            </w:tcBorders>
            <w:shd w:val="clear" w:color="auto" w:fill="auto"/>
            <w:noWrap/>
            <w:vAlign w:val="center"/>
            <w:hideMark/>
          </w:tcPr>
          <w:p w14:paraId="1ACE61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7B5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69CA29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A653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8 </w:t>
            </w:r>
          </w:p>
        </w:tc>
        <w:tc>
          <w:tcPr>
            <w:tcW w:w="911" w:type="dxa"/>
            <w:tcBorders>
              <w:top w:val="nil"/>
              <w:left w:val="nil"/>
              <w:bottom w:val="single" w:sz="8" w:space="0" w:color="auto"/>
              <w:right w:val="single" w:sz="8" w:space="0" w:color="auto"/>
            </w:tcBorders>
            <w:shd w:val="clear" w:color="auto" w:fill="auto"/>
            <w:noWrap/>
            <w:vAlign w:val="center"/>
            <w:hideMark/>
          </w:tcPr>
          <w:p w14:paraId="06E73D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6</w:t>
            </w:r>
          </w:p>
        </w:tc>
      </w:tr>
    </w:tbl>
    <w:p w14:paraId="4CB52121" w14:textId="1EC88727" w:rsidR="00FB4098" w:rsidRDefault="00FB4098" w:rsidP="00FB4098">
      <w:pPr>
        <w:pStyle w:val="af"/>
        <w:ind w:firstLine="480"/>
      </w:pPr>
      <w:r>
        <w:rPr>
          <w:rFonts w:hint="eastAsia"/>
        </w:rPr>
        <w:t>注：坝顶竖向位移以竖直向下为正，以竖直向上为负。本表中，极值</w:t>
      </w:r>
      <w:r>
        <w:rPr>
          <w:rFonts w:hint="eastAsia"/>
        </w:rPr>
        <w:t>1</w:t>
      </w:r>
      <w:r>
        <w:rPr>
          <w:rFonts w:hint="eastAsia"/>
        </w:rPr>
        <w:t>表示坝顶竖向位移测点竖直向下偏移的最大值，符号为正；极值</w:t>
      </w:r>
      <w:r>
        <w:rPr>
          <w:rFonts w:hint="eastAsia"/>
        </w:rPr>
        <w:t>2</w:t>
      </w:r>
      <w:r>
        <w:rPr>
          <w:rFonts w:hint="eastAsia"/>
        </w:rPr>
        <w:t>表示坝顶竖向位移测点竖直向上偏移的最大值，符号为负。</w:t>
      </w:r>
    </w:p>
    <w:p w14:paraId="473B6597" w14:textId="77777777" w:rsidR="00FB4098" w:rsidRPr="00FB4098" w:rsidRDefault="00FB4098" w:rsidP="00FB4098">
      <w:pPr>
        <w:pStyle w:val="ae"/>
      </w:pPr>
    </w:p>
    <w:p w14:paraId="597EF1A7" w14:textId="377D7149" w:rsidR="00FB4098" w:rsidRDefault="00FB4098" w:rsidP="00FB4098">
      <w:pPr>
        <w:pStyle w:val="ae"/>
      </w:pPr>
      <w:r>
        <w:br w:type="page"/>
      </w:r>
    </w:p>
    <w:p w14:paraId="3F51210D" w14:textId="266DB329" w:rsidR="00FB4098" w:rsidRPr="001F6E7F" w:rsidRDefault="00FB4098" w:rsidP="00FB4098">
      <w:pPr>
        <w:pStyle w:val="ae"/>
      </w:pPr>
      <w:r>
        <w:rPr>
          <w:rFonts w:hint="eastAsia"/>
        </w:rPr>
        <w:lastRenderedPageBreak/>
        <w:t>续</w:t>
      </w:r>
      <w:r w:rsidRPr="001F6E7F">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61B03924"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F6807B2"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4FBEFE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3</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00308D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4</w:t>
            </w:r>
          </w:p>
        </w:tc>
      </w:tr>
      <w:tr w:rsidR="00FB4098" w:rsidRPr="00FB4098" w14:paraId="1E7E531B"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08D0048"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7C50A916" w14:textId="5DBA2ADD"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D73B684" w14:textId="2F8D4396"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B2DB3A8" w14:textId="50F042C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351F55E"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3A3EFFF9"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1DEED1B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6DF046A6" w14:textId="0FB0AEFE"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5D34119" w14:textId="1B92773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4751A0D" w14:textId="207C7D9B"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1B75208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76D3FD7"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35371DC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403AA6CC"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46F7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1089D2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126A267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D51C0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p>
        </w:tc>
        <w:tc>
          <w:tcPr>
            <w:tcW w:w="1418" w:type="dxa"/>
            <w:tcBorders>
              <w:top w:val="nil"/>
              <w:left w:val="nil"/>
              <w:bottom w:val="single" w:sz="8" w:space="0" w:color="auto"/>
              <w:right w:val="single" w:sz="8" w:space="0" w:color="auto"/>
            </w:tcBorders>
            <w:shd w:val="clear" w:color="auto" w:fill="auto"/>
            <w:noWrap/>
            <w:vAlign w:val="center"/>
            <w:hideMark/>
          </w:tcPr>
          <w:p w14:paraId="146311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7B466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29 </w:t>
            </w:r>
          </w:p>
        </w:tc>
        <w:tc>
          <w:tcPr>
            <w:tcW w:w="911" w:type="dxa"/>
            <w:tcBorders>
              <w:top w:val="nil"/>
              <w:left w:val="nil"/>
              <w:bottom w:val="single" w:sz="8" w:space="0" w:color="auto"/>
              <w:right w:val="single" w:sz="8" w:space="0" w:color="auto"/>
            </w:tcBorders>
            <w:shd w:val="clear" w:color="auto" w:fill="auto"/>
            <w:noWrap/>
            <w:vAlign w:val="center"/>
            <w:hideMark/>
          </w:tcPr>
          <w:p w14:paraId="1ECF0FC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9</w:t>
            </w:r>
          </w:p>
        </w:tc>
        <w:tc>
          <w:tcPr>
            <w:tcW w:w="911" w:type="dxa"/>
            <w:tcBorders>
              <w:top w:val="nil"/>
              <w:left w:val="nil"/>
              <w:bottom w:val="single" w:sz="8" w:space="0" w:color="auto"/>
              <w:right w:val="single" w:sz="8" w:space="0" w:color="auto"/>
            </w:tcBorders>
            <w:shd w:val="clear" w:color="auto" w:fill="auto"/>
            <w:noWrap/>
            <w:vAlign w:val="center"/>
            <w:hideMark/>
          </w:tcPr>
          <w:p w14:paraId="089E30D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4</w:t>
            </w:r>
          </w:p>
        </w:tc>
        <w:tc>
          <w:tcPr>
            <w:tcW w:w="1418" w:type="dxa"/>
            <w:tcBorders>
              <w:top w:val="nil"/>
              <w:left w:val="nil"/>
              <w:bottom w:val="single" w:sz="8" w:space="0" w:color="auto"/>
              <w:right w:val="single" w:sz="8" w:space="0" w:color="auto"/>
            </w:tcBorders>
            <w:shd w:val="clear" w:color="auto" w:fill="auto"/>
            <w:noWrap/>
            <w:vAlign w:val="center"/>
            <w:hideMark/>
          </w:tcPr>
          <w:p w14:paraId="37C4B4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0511B2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128BDB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829E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21 </w:t>
            </w:r>
          </w:p>
        </w:tc>
        <w:tc>
          <w:tcPr>
            <w:tcW w:w="911" w:type="dxa"/>
            <w:tcBorders>
              <w:top w:val="nil"/>
              <w:left w:val="nil"/>
              <w:bottom w:val="single" w:sz="8" w:space="0" w:color="auto"/>
              <w:right w:val="single" w:sz="8" w:space="0" w:color="auto"/>
            </w:tcBorders>
            <w:shd w:val="clear" w:color="auto" w:fill="auto"/>
            <w:noWrap/>
            <w:vAlign w:val="center"/>
            <w:hideMark/>
          </w:tcPr>
          <w:p w14:paraId="200378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r>
      <w:tr w:rsidR="00FB4098" w:rsidRPr="00FB4098" w14:paraId="6FF1333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51DC1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018D244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5</w:t>
            </w:r>
          </w:p>
        </w:tc>
        <w:tc>
          <w:tcPr>
            <w:tcW w:w="1418" w:type="dxa"/>
            <w:tcBorders>
              <w:top w:val="nil"/>
              <w:left w:val="nil"/>
              <w:bottom w:val="single" w:sz="8" w:space="0" w:color="auto"/>
              <w:right w:val="single" w:sz="8" w:space="0" w:color="auto"/>
            </w:tcBorders>
            <w:shd w:val="clear" w:color="auto" w:fill="auto"/>
            <w:noWrap/>
            <w:vAlign w:val="center"/>
            <w:hideMark/>
          </w:tcPr>
          <w:p w14:paraId="1EB57CF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87693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5</w:t>
            </w:r>
          </w:p>
        </w:tc>
        <w:tc>
          <w:tcPr>
            <w:tcW w:w="1418" w:type="dxa"/>
            <w:tcBorders>
              <w:top w:val="nil"/>
              <w:left w:val="nil"/>
              <w:bottom w:val="single" w:sz="8" w:space="0" w:color="auto"/>
              <w:right w:val="single" w:sz="8" w:space="0" w:color="auto"/>
            </w:tcBorders>
            <w:shd w:val="clear" w:color="auto" w:fill="auto"/>
            <w:noWrap/>
            <w:vAlign w:val="center"/>
            <w:hideMark/>
          </w:tcPr>
          <w:p w14:paraId="6CDC60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7867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6F38AE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911" w:type="dxa"/>
            <w:tcBorders>
              <w:top w:val="nil"/>
              <w:left w:val="nil"/>
              <w:bottom w:val="single" w:sz="8" w:space="0" w:color="auto"/>
              <w:right w:val="single" w:sz="8" w:space="0" w:color="auto"/>
            </w:tcBorders>
            <w:shd w:val="clear" w:color="auto" w:fill="auto"/>
            <w:noWrap/>
            <w:vAlign w:val="center"/>
            <w:hideMark/>
          </w:tcPr>
          <w:p w14:paraId="6C8624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1418" w:type="dxa"/>
            <w:tcBorders>
              <w:top w:val="nil"/>
              <w:left w:val="nil"/>
              <w:bottom w:val="single" w:sz="8" w:space="0" w:color="auto"/>
              <w:right w:val="single" w:sz="8" w:space="0" w:color="auto"/>
            </w:tcBorders>
            <w:shd w:val="clear" w:color="auto" w:fill="auto"/>
            <w:noWrap/>
            <w:vAlign w:val="center"/>
            <w:hideMark/>
          </w:tcPr>
          <w:p w14:paraId="71410E8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7D6F53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3C8ACE7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41EC8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1BFDBA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2A095D23"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34656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C74AC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35</w:t>
            </w:r>
          </w:p>
        </w:tc>
        <w:tc>
          <w:tcPr>
            <w:tcW w:w="1418" w:type="dxa"/>
            <w:tcBorders>
              <w:top w:val="nil"/>
              <w:left w:val="nil"/>
              <w:bottom w:val="single" w:sz="8" w:space="0" w:color="auto"/>
              <w:right w:val="single" w:sz="8" w:space="0" w:color="auto"/>
            </w:tcBorders>
            <w:shd w:val="clear" w:color="auto" w:fill="auto"/>
            <w:noWrap/>
            <w:vAlign w:val="center"/>
            <w:hideMark/>
          </w:tcPr>
          <w:p w14:paraId="73126B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A0CC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47C3C6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AF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8 </w:t>
            </w:r>
          </w:p>
        </w:tc>
        <w:tc>
          <w:tcPr>
            <w:tcW w:w="911" w:type="dxa"/>
            <w:tcBorders>
              <w:top w:val="nil"/>
              <w:left w:val="nil"/>
              <w:bottom w:val="single" w:sz="8" w:space="0" w:color="auto"/>
              <w:right w:val="single" w:sz="8" w:space="0" w:color="auto"/>
            </w:tcBorders>
            <w:shd w:val="clear" w:color="auto" w:fill="auto"/>
            <w:noWrap/>
            <w:vAlign w:val="center"/>
            <w:hideMark/>
          </w:tcPr>
          <w:p w14:paraId="066642A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55</w:t>
            </w:r>
          </w:p>
        </w:tc>
        <w:tc>
          <w:tcPr>
            <w:tcW w:w="911" w:type="dxa"/>
            <w:tcBorders>
              <w:top w:val="nil"/>
              <w:left w:val="nil"/>
              <w:bottom w:val="single" w:sz="8" w:space="0" w:color="auto"/>
              <w:right w:val="single" w:sz="8" w:space="0" w:color="auto"/>
            </w:tcBorders>
            <w:shd w:val="clear" w:color="auto" w:fill="auto"/>
            <w:noWrap/>
            <w:vAlign w:val="center"/>
            <w:hideMark/>
          </w:tcPr>
          <w:p w14:paraId="1C17E9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5</w:t>
            </w:r>
          </w:p>
        </w:tc>
        <w:tc>
          <w:tcPr>
            <w:tcW w:w="1418" w:type="dxa"/>
            <w:tcBorders>
              <w:top w:val="nil"/>
              <w:left w:val="nil"/>
              <w:bottom w:val="single" w:sz="8" w:space="0" w:color="auto"/>
              <w:right w:val="single" w:sz="8" w:space="0" w:color="auto"/>
            </w:tcBorders>
            <w:shd w:val="clear" w:color="auto" w:fill="auto"/>
            <w:noWrap/>
            <w:vAlign w:val="center"/>
            <w:hideMark/>
          </w:tcPr>
          <w:p w14:paraId="5C5705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81BFA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39A127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67C0D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8 </w:t>
            </w:r>
          </w:p>
        </w:tc>
        <w:tc>
          <w:tcPr>
            <w:tcW w:w="911" w:type="dxa"/>
            <w:tcBorders>
              <w:top w:val="nil"/>
              <w:left w:val="nil"/>
              <w:bottom w:val="single" w:sz="8" w:space="0" w:color="auto"/>
              <w:right w:val="single" w:sz="8" w:space="0" w:color="auto"/>
            </w:tcBorders>
            <w:shd w:val="clear" w:color="auto" w:fill="auto"/>
            <w:noWrap/>
            <w:vAlign w:val="center"/>
            <w:hideMark/>
          </w:tcPr>
          <w:p w14:paraId="1029AE1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7</w:t>
            </w:r>
          </w:p>
        </w:tc>
      </w:tr>
      <w:tr w:rsidR="00FB4098" w:rsidRPr="00FB4098" w14:paraId="5FD31A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446CF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6BA45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w:t>
            </w:r>
          </w:p>
        </w:tc>
        <w:tc>
          <w:tcPr>
            <w:tcW w:w="1418" w:type="dxa"/>
            <w:tcBorders>
              <w:top w:val="nil"/>
              <w:left w:val="nil"/>
              <w:bottom w:val="single" w:sz="8" w:space="0" w:color="auto"/>
              <w:right w:val="single" w:sz="8" w:space="0" w:color="auto"/>
            </w:tcBorders>
            <w:shd w:val="clear" w:color="auto" w:fill="auto"/>
            <w:noWrap/>
            <w:vAlign w:val="center"/>
            <w:hideMark/>
          </w:tcPr>
          <w:p w14:paraId="1A50471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C2F3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07</w:t>
            </w:r>
          </w:p>
        </w:tc>
        <w:tc>
          <w:tcPr>
            <w:tcW w:w="1418" w:type="dxa"/>
            <w:tcBorders>
              <w:top w:val="nil"/>
              <w:left w:val="nil"/>
              <w:bottom w:val="single" w:sz="8" w:space="0" w:color="auto"/>
              <w:right w:val="single" w:sz="8" w:space="0" w:color="auto"/>
            </w:tcBorders>
            <w:shd w:val="clear" w:color="auto" w:fill="auto"/>
            <w:noWrap/>
            <w:vAlign w:val="center"/>
            <w:hideMark/>
          </w:tcPr>
          <w:p w14:paraId="160CE1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3A27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07 </w:t>
            </w:r>
          </w:p>
        </w:tc>
        <w:tc>
          <w:tcPr>
            <w:tcW w:w="911" w:type="dxa"/>
            <w:tcBorders>
              <w:top w:val="nil"/>
              <w:left w:val="nil"/>
              <w:bottom w:val="single" w:sz="8" w:space="0" w:color="auto"/>
              <w:right w:val="single" w:sz="8" w:space="0" w:color="auto"/>
            </w:tcBorders>
            <w:shd w:val="clear" w:color="auto" w:fill="auto"/>
            <w:noWrap/>
            <w:vAlign w:val="center"/>
            <w:hideMark/>
          </w:tcPr>
          <w:p w14:paraId="48BC0A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p>
        </w:tc>
        <w:tc>
          <w:tcPr>
            <w:tcW w:w="911" w:type="dxa"/>
            <w:tcBorders>
              <w:top w:val="nil"/>
              <w:left w:val="nil"/>
              <w:bottom w:val="single" w:sz="8" w:space="0" w:color="auto"/>
              <w:right w:val="single" w:sz="8" w:space="0" w:color="auto"/>
            </w:tcBorders>
            <w:shd w:val="clear" w:color="auto" w:fill="auto"/>
            <w:noWrap/>
            <w:vAlign w:val="center"/>
            <w:hideMark/>
          </w:tcPr>
          <w:p w14:paraId="70F7C3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5</w:t>
            </w:r>
          </w:p>
        </w:tc>
        <w:tc>
          <w:tcPr>
            <w:tcW w:w="1418" w:type="dxa"/>
            <w:tcBorders>
              <w:top w:val="nil"/>
              <w:left w:val="nil"/>
              <w:bottom w:val="single" w:sz="8" w:space="0" w:color="auto"/>
              <w:right w:val="single" w:sz="8" w:space="0" w:color="auto"/>
            </w:tcBorders>
            <w:shd w:val="clear" w:color="auto" w:fill="auto"/>
            <w:noWrap/>
            <w:vAlign w:val="center"/>
            <w:hideMark/>
          </w:tcPr>
          <w:p w14:paraId="6C057C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13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17</w:t>
            </w:r>
          </w:p>
        </w:tc>
        <w:tc>
          <w:tcPr>
            <w:tcW w:w="1418" w:type="dxa"/>
            <w:tcBorders>
              <w:top w:val="nil"/>
              <w:left w:val="nil"/>
              <w:bottom w:val="single" w:sz="8" w:space="0" w:color="auto"/>
              <w:right w:val="single" w:sz="8" w:space="0" w:color="auto"/>
            </w:tcBorders>
            <w:shd w:val="clear" w:color="auto" w:fill="auto"/>
            <w:noWrap/>
            <w:vAlign w:val="center"/>
            <w:hideMark/>
          </w:tcPr>
          <w:p w14:paraId="17FCE3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BB891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7 </w:t>
            </w:r>
          </w:p>
        </w:tc>
        <w:tc>
          <w:tcPr>
            <w:tcW w:w="911" w:type="dxa"/>
            <w:tcBorders>
              <w:top w:val="nil"/>
              <w:left w:val="nil"/>
              <w:bottom w:val="single" w:sz="8" w:space="0" w:color="auto"/>
              <w:right w:val="single" w:sz="8" w:space="0" w:color="auto"/>
            </w:tcBorders>
            <w:shd w:val="clear" w:color="auto" w:fill="auto"/>
            <w:noWrap/>
            <w:vAlign w:val="center"/>
            <w:hideMark/>
          </w:tcPr>
          <w:p w14:paraId="52A6B0A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5</w:t>
            </w:r>
          </w:p>
        </w:tc>
      </w:tr>
      <w:tr w:rsidR="00FB4098" w:rsidRPr="00FB4098" w14:paraId="0BDE0839"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0B276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1983584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4</w:t>
            </w:r>
          </w:p>
        </w:tc>
        <w:tc>
          <w:tcPr>
            <w:tcW w:w="1418" w:type="dxa"/>
            <w:tcBorders>
              <w:top w:val="nil"/>
              <w:left w:val="nil"/>
              <w:bottom w:val="single" w:sz="8" w:space="0" w:color="auto"/>
              <w:right w:val="single" w:sz="8" w:space="0" w:color="auto"/>
            </w:tcBorders>
            <w:shd w:val="clear" w:color="auto" w:fill="auto"/>
            <w:noWrap/>
            <w:vAlign w:val="center"/>
            <w:hideMark/>
          </w:tcPr>
          <w:p w14:paraId="5EDF82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F8C0A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7A73276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BC4E1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7 </w:t>
            </w:r>
          </w:p>
        </w:tc>
        <w:tc>
          <w:tcPr>
            <w:tcW w:w="911" w:type="dxa"/>
            <w:tcBorders>
              <w:top w:val="nil"/>
              <w:left w:val="nil"/>
              <w:bottom w:val="single" w:sz="8" w:space="0" w:color="auto"/>
              <w:right w:val="single" w:sz="8" w:space="0" w:color="auto"/>
            </w:tcBorders>
            <w:shd w:val="clear" w:color="auto" w:fill="auto"/>
            <w:noWrap/>
            <w:vAlign w:val="center"/>
            <w:hideMark/>
          </w:tcPr>
          <w:p w14:paraId="090C01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c>
          <w:tcPr>
            <w:tcW w:w="911" w:type="dxa"/>
            <w:tcBorders>
              <w:top w:val="nil"/>
              <w:left w:val="nil"/>
              <w:bottom w:val="single" w:sz="8" w:space="0" w:color="auto"/>
              <w:right w:val="single" w:sz="8" w:space="0" w:color="auto"/>
            </w:tcBorders>
            <w:shd w:val="clear" w:color="auto" w:fill="auto"/>
            <w:noWrap/>
            <w:vAlign w:val="center"/>
            <w:hideMark/>
          </w:tcPr>
          <w:p w14:paraId="2CA9FE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w:t>
            </w:r>
          </w:p>
        </w:tc>
        <w:tc>
          <w:tcPr>
            <w:tcW w:w="1418" w:type="dxa"/>
            <w:tcBorders>
              <w:top w:val="nil"/>
              <w:left w:val="nil"/>
              <w:bottom w:val="single" w:sz="8" w:space="0" w:color="auto"/>
              <w:right w:val="single" w:sz="8" w:space="0" w:color="auto"/>
            </w:tcBorders>
            <w:shd w:val="clear" w:color="auto" w:fill="auto"/>
            <w:noWrap/>
            <w:vAlign w:val="center"/>
            <w:hideMark/>
          </w:tcPr>
          <w:p w14:paraId="10A2CE5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D2644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325CCF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D8303B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1631B4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r>
      <w:tr w:rsidR="00FB4098" w:rsidRPr="00FB4098" w14:paraId="660F95F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FEE32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502454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CD48C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112F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6F4D68C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BA40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0F4D8D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w:t>
            </w:r>
          </w:p>
        </w:tc>
        <w:tc>
          <w:tcPr>
            <w:tcW w:w="911" w:type="dxa"/>
            <w:tcBorders>
              <w:top w:val="nil"/>
              <w:left w:val="nil"/>
              <w:bottom w:val="single" w:sz="8" w:space="0" w:color="auto"/>
              <w:right w:val="single" w:sz="8" w:space="0" w:color="auto"/>
            </w:tcBorders>
            <w:shd w:val="clear" w:color="auto" w:fill="auto"/>
            <w:noWrap/>
            <w:vAlign w:val="center"/>
            <w:hideMark/>
          </w:tcPr>
          <w:p w14:paraId="2D2AA5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58100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4DA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c>
          <w:tcPr>
            <w:tcW w:w="1418" w:type="dxa"/>
            <w:tcBorders>
              <w:top w:val="nil"/>
              <w:left w:val="nil"/>
              <w:bottom w:val="single" w:sz="8" w:space="0" w:color="auto"/>
              <w:right w:val="single" w:sz="8" w:space="0" w:color="auto"/>
            </w:tcBorders>
            <w:shd w:val="clear" w:color="auto" w:fill="auto"/>
            <w:noWrap/>
            <w:vAlign w:val="center"/>
            <w:hideMark/>
          </w:tcPr>
          <w:p w14:paraId="1090AC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929652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64 </w:t>
            </w:r>
          </w:p>
        </w:tc>
        <w:tc>
          <w:tcPr>
            <w:tcW w:w="911" w:type="dxa"/>
            <w:tcBorders>
              <w:top w:val="nil"/>
              <w:left w:val="nil"/>
              <w:bottom w:val="single" w:sz="8" w:space="0" w:color="auto"/>
              <w:right w:val="single" w:sz="8" w:space="0" w:color="auto"/>
            </w:tcBorders>
            <w:shd w:val="clear" w:color="auto" w:fill="auto"/>
            <w:noWrap/>
            <w:vAlign w:val="center"/>
            <w:hideMark/>
          </w:tcPr>
          <w:p w14:paraId="641A75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46C9B5A6"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EF946D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C20DBE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5</w:t>
            </w:r>
          </w:p>
        </w:tc>
        <w:tc>
          <w:tcPr>
            <w:tcW w:w="1418" w:type="dxa"/>
            <w:tcBorders>
              <w:top w:val="nil"/>
              <w:left w:val="nil"/>
              <w:bottom w:val="single" w:sz="8" w:space="0" w:color="auto"/>
              <w:right w:val="single" w:sz="8" w:space="0" w:color="auto"/>
            </w:tcBorders>
            <w:shd w:val="clear" w:color="auto" w:fill="auto"/>
            <w:noWrap/>
            <w:vAlign w:val="center"/>
            <w:hideMark/>
          </w:tcPr>
          <w:p w14:paraId="53A160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EF77F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w:t>
            </w:r>
          </w:p>
        </w:tc>
        <w:tc>
          <w:tcPr>
            <w:tcW w:w="1418" w:type="dxa"/>
            <w:tcBorders>
              <w:top w:val="nil"/>
              <w:left w:val="nil"/>
              <w:bottom w:val="single" w:sz="8" w:space="0" w:color="auto"/>
              <w:right w:val="single" w:sz="8" w:space="0" w:color="auto"/>
            </w:tcBorders>
            <w:shd w:val="clear" w:color="auto" w:fill="auto"/>
            <w:noWrap/>
            <w:vAlign w:val="center"/>
            <w:hideMark/>
          </w:tcPr>
          <w:p w14:paraId="2DDB22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AD55F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78 </w:t>
            </w:r>
          </w:p>
        </w:tc>
        <w:tc>
          <w:tcPr>
            <w:tcW w:w="911" w:type="dxa"/>
            <w:tcBorders>
              <w:top w:val="nil"/>
              <w:left w:val="nil"/>
              <w:bottom w:val="single" w:sz="8" w:space="0" w:color="auto"/>
              <w:right w:val="single" w:sz="8" w:space="0" w:color="auto"/>
            </w:tcBorders>
            <w:shd w:val="clear" w:color="auto" w:fill="auto"/>
            <w:noWrap/>
            <w:vAlign w:val="center"/>
            <w:hideMark/>
          </w:tcPr>
          <w:p w14:paraId="76B090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c>
          <w:tcPr>
            <w:tcW w:w="911" w:type="dxa"/>
            <w:tcBorders>
              <w:top w:val="nil"/>
              <w:left w:val="nil"/>
              <w:bottom w:val="single" w:sz="8" w:space="0" w:color="auto"/>
              <w:right w:val="single" w:sz="8" w:space="0" w:color="auto"/>
            </w:tcBorders>
            <w:shd w:val="clear" w:color="auto" w:fill="auto"/>
            <w:noWrap/>
            <w:vAlign w:val="center"/>
            <w:hideMark/>
          </w:tcPr>
          <w:p w14:paraId="6EAFA0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62BF59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DC7C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62B340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AF62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105C7A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r>
      <w:tr w:rsidR="00FB4098" w:rsidRPr="00FB4098" w14:paraId="1C15537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34A6C1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192146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2C8B69E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6A929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7</w:t>
            </w:r>
          </w:p>
        </w:tc>
        <w:tc>
          <w:tcPr>
            <w:tcW w:w="1418" w:type="dxa"/>
            <w:tcBorders>
              <w:top w:val="nil"/>
              <w:left w:val="nil"/>
              <w:bottom w:val="single" w:sz="8" w:space="0" w:color="auto"/>
              <w:right w:val="single" w:sz="8" w:space="0" w:color="auto"/>
            </w:tcBorders>
            <w:shd w:val="clear" w:color="auto" w:fill="auto"/>
            <w:noWrap/>
            <w:vAlign w:val="center"/>
            <w:hideMark/>
          </w:tcPr>
          <w:p w14:paraId="4285A1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B9A9A1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1 </w:t>
            </w:r>
          </w:p>
        </w:tc>
        <w:tc>
          <w:tcPr>
            <w:tcW w:w="911" w:type="dxa"/>
            <w:tcBorders>
              <w:top w:val="nil"/>
              <w:left w:val="nil"/>
              <w:bottom w:val="single" w:sz="8" w:space="0" w:color="auto"/>
              <w:right w:val="single" w:sz="8" w:space="0" w:color="auto"/>
            </w:tcBorders>
            <w:shd w:val="clear" w:color="auto" w:fill="auto"/>
            <w:noWrap/>
            <w:vAlign w:val="center"/>
            <w:hideMark/>
          </w:tcPr>
          <w:p w14:paraId="15153F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911" w:type="dxa"/>
            <w:tcBorders>
              <w:top w:val="nil"/>
              <w:left w:val="nil"/>
              <w:bottom w:val="single" w:sz="8" w:space="0" w:color="auto"/>
              <w:right w:val="single" w:sz="8" w:space="0" w:color="auto"/>
            </w:tcBorders>
            <w:shd w:val="clear" w:color="auto" w:fill="auto"/>
            <w:noWrap/>
            <w:vAlign w:val="center"/>
            <w:hideMark/>
          </w:tcPr>
          <w:p w14:paraId="6B3DECE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5</w:t>
            </w:r>
          </w:p>
        </w:tc>
        <w:tc>
          <w:tcPr>
            <w:tcW w:w="1418" w:type="dxa"/>
            <w:tcBorders>
              <w:top w:val="nil"/>
              <w:left w:val="nil"/>
              <w:bottom w:val="single" w:sz="8" w:space="0" w:color="auto"/>
              <w:right w:val="single" w:sz="8" w:space="0" w:color="auto"/>
            </w:tcBorders>
            <w:shd w:val="clear" w:color="auto" w:fill="auto"/>
            <w:noWrap/>
            <w:vAlign w:val="center"/>
            <w:hideMark/>
          </w:tcPr>
          <w:p w14:paraId="41B6015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DE22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72BB09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72F5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5 </w:t>
            </w:r>
          </w:p>
        </w:tc>
        <w:tc>
          <w:tcPr>
            <w:tcW w:w="911" w:type="dxa"/>
            <w:tcBorders>
              <w:top w:val="nil"/>
              <w:left w:val="nil"/>
              <w:bottom w:val="single" w:sz="8" w:space="0" w:color="auto"/>
              <w:right w:val="single" w:sz="8" w:space="0" w:color="auto"/>
            </w:tcBorders>
            <w:shd w:val="clear" w:color="auto" w:fill="auto"/>
            <w:noWrap/>
            <w:vAlign w:val="center"/>
            <w:hideMark/>
          </w:tcPr>
          <w:p w14:paraId="31516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35</w:t>
            </w:r>
          </w:p>
        </w:tc>
      </w:tr>
      <w:tr w:rsidR="00FB4098" w:rsidRPr="00FB4098" w14:paraId="09197B9E"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2EF8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19F201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p>
        </w:tc>
        <w:tc>
          <w:tcPr>
            <w:tcW w:w="1418" w:type="dxa"/>
            <w:tcBorders>
              <w:top w:val="nil"/>
              <w:left w:val="nil"/>
              <w:bottom w:val="single" w:sz="8" w:space="0" w:color="auto"/>
              <w:right w:val="single" w:sz="8" w:space="0" w:color="auto"/>
            </w:tcBorders>
            <w:shd w:val="clear" w:color="auto" w:fill="auto"/>
            <w:noWrap/>
            <w:vAlign w:val="center"/>
            <w:hideMark/>
          </w:tcPr>
          <w:p w14:paraId="7427BA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3881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95</w:t>
            </w:r>
          </w:p>
        </w:tc>
        <w:tc>
          <w:tcPr>
            <w:tcW w:w="1418" w:type="dxa"/>
            <w:tcBorders>
              <w:top w:val="nil"/>
              <w:left w:val="nil"/>
              <w:bottom w:val="single" w:sz="8" w:space="0" w:color="auto"/>
              <w:right w:val="single" w:sz="8" w:space="0" w:color="auto"/>
            </w:tcBorders>
            <w:shd w:val="clear" w:color="auto" w:fill="auto"/>
            <w:noWrap/>
            <w:vAlign w:val="center"/>
            <w:hideMark/>
          </w:tcPr>
          <w:p w14:paraId="19C76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2E43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58B046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95</w:t>
            </w:r>
          </w:p>
        </w:tc>
        <w:tc>
          <w:tcPr>
            <w:tcW w:w="911" w:type="dxa"/>
            <w:tcBorders>
              <w:top w:val="nil"/>
              <w:left w:val="nil"/>
              <w:bottom w:val="single" w:sz="8" w:space="0" w:color="auto"/>
              <w:right w:val="single" w:sz="8" w:space="0" w:color="auto"/>
            </w:tcBorders>
            <w:shd w:val="clear" w:color="auto" w:fill="auto"/>
            <w:noWrap/>
            <w:vAlign w:val="center"/>
            <w:hideMark/>
          </w:tcPr>
          <w:p w14:paraId="7D8D8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95</w:t>
            </w:r>
          </w:p>
        </w:tc>
        <w:tc>
          <w:tcPr>
            <w:tcW w:w="1418" w:type="dxa"/>
            <w:tcBorders>
              <w:top w:val="nil"/>
              <w:left w:val="nil"/>
              <w:bottom w:val="single" w:sz="8" w:space="0" w:color="auto"/>
              <w:right w:val="single" w:sz="8" w:space="0" w:color="auto"/>
            </w:tcBorders>
            <w:shd w:val="clear" w:color="auto" w:fill="auto"/>
            <w:noWrap/>
            <w:vAlign w:val="center"/>
            <w:hideMark/>
          </w:tcPr>
          <w:p w14:paraId="3926C0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B6B36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95</w:t>
            </w:r>
          </w:p>
        </w:tc>
        <w:tc>
          <w:tcPr>
            <w:tcW w:w="1418" w:type="dxa"/>
            <w:tcBorders>
              <w:top w:val="nil"/>
              <w:left w:val="nil"/>
              <w:bottom w:val="single" w:sz="8" w:space="0" w:color="auto"/>
              <w:right w:val="single" w:sz="8" w:space="0" w:color="auto"/>
            </w:tcBorders>
            <w:shd w:val="clear" w:color="auto" w:fill="auto"/>
            <w:noWrap/>
            <w:vAlign w:val="center"/>
            <w:hideMark/>
          </w:tcPr>
          <w:p w14:paraId="620C39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A1606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3 </w:t>
            </w:r>
          </w:p>
        </w:tc>
        <w:tc>
          <w:tcPr>
            <w:tcW w:w="911" w:type="dxa"/>
            <w:tcBorders>
              <w:top w:val="nil"/>
              <w:left w:val="nil"/>
              <w:bottom w:val="single" w:sz="8" w:space="0" w:color="auto"/>
              <w:right w:val="single" w:sz="8" w:space="0" w:color="auto"/>
            </w:tcBorders>
            <w:shd w:val="clear" w:color="auto" w:fill="auto"/>
            <w:noWrap/>
            <w:vAlign w:val="center"/>
            <w:hideMark/>
          </w:tcPr>
          <w:p w14:paraId="09F4A2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9</w:t>
            </w:r>
          </w:p>
        </w:tc>
      </w:tr>
      <w:tr w:rsidR="00FB4098" w:rsidRPr="00FB4098" w14:paraId="2CF1D0D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1A802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57ECCA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85</w:t>
            </w:r>
          </w:p>
        </w:tc>
        <w:tc>
          <w:tcPr>
            <w:tcW w:w="1418" w:type="dxa"/>
            <w:tcBorders>
              <w:top w:val="nil"/>
              <w:left w:val="nil"/>
              <w:bottom w:val="single" w:sz="8" w:space="0" w:color="auto"/>
              <w:right w:val="single" w:sz="8" w:space="0" w:color="auto"/>
            </w:tcBorders>
            <w:shd w:val="clear" w:color="auto" w:fill="auto"/>
            <w:noWrap/>
            <w:vAlign w:val="center"/>
            <w:hideMark/>
          </w:tcPr>
          <w:p w14:paraId="3C7F00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51B77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7</w:t>
            </w:r>
          </w:p>
        </w:tc>
        <w:tc>
          <w:tcPr>
            <w:tcW w:w="1418" w:type="dxa"/>
            <w:tcBorders>
              <w:top w:val="nil"/>
              <w:left w:val="nil"/>
              <w:bottom w:val="single" w:sz="8" w:space="0" w:color="auto"/>
              <w:right w:val="single" w:sz="8" w:space="0" w:color="auto"/>
            </w:tcBorders>
            <w:shd w:val="clear" w:color="auto" w:fill="auto"/>
            <w:noWrap/>
            <w:vAlign w:val="center"/>
            <w:hideMark/>
          </w:tcPr>
          <w:p w14:paraId="2CF92B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F36AC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36 </w:t>
            </w:r>
          </w:p>
        </w:tc>
        <w:tc>
          <w:tcPr>
            <w:tcW w:w="911" w:type="dxa"/>
            <w:tcBorders>
              <w:top w:val="nil"/>
              <w:left w:val="nil"/>
              <w:bottom w:val="single" w:sz="8" w:space="0" w:color="auto"/>
              <w:right w:val="single" w:sz="8" w:space="0" w:color="auto"/>
            </w:tcBorders>
            <w:shd w:val="clear" w:color="auto" w:fill="auto"/>
            <w:noWrap/>
            <w:vAlign w:val="center"/>
            <w:hideMark/>
          </w:tcPr>
          <w:p w14:paraId="2E533A1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55</w:t>
            </w:r>
          </w:p>
        </w:tc>
        <w:tc>
          <w:tcPr>
            <w:tcW w:w="911" w:type="dxa"/>
            <w:tcBorders>
              <w:top w:val="nil"/>
              <w:left w:val="nil"/>
              <w:bottom w:val="single" w:sz="8" w:space="0" w:color="auto"/>
              <w:right w:val="single" w:sz="8" w:space="0" w:color="auto"/>
            </w:tcBorders>
            <w:shd w:val="clear" w:color="auto" w:fill="auto"/>
            <w:noWrap/>
            <w:vAlign w:val="center"/>
            <w:hideMark/>
          </w:tcPr>
          <w:p w14:paraId="49E865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7380A9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FA4D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55</w:t>
            </w:r>
          </w:p>
        </w:tc>
        <w:tc>
          <w:tcPr>
            <w:tcW w:w="1418" w:type="dxa"/>
            <w:tcBorders>
              <w:top w:val="nil"/>
              <w:left w:val="nil"/>
              <w:bottom w:val="single" w:sz="8" w:space="0" w:color="auto"/>
              <w:right w:val="single" w:sz="8" w:space="0" w:color="auto"/>
            </w:tcBorders>
            <w:shd w:val="clear" w:color="auto" w:fill="auto"/>
            <w:noWrap/>
            <w:vAlign w:val="center"/>
            <w:hideMark/>
          </w:tcPr>
          <w:p w14:paraId="028995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4148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2 </w:t>
            </w:r>
          </w:p>
        </w:tc>
        <w:tc>
          <w:tcPr>
            <w:tcW w:w="911" w:type="dxa"/>
            <w:tcBorders>
              <w:top w:val="nil"/>
              <w:left w:val="nil"/>
              <w:bottom w:val="single" w:sz="8" w:space="0" w:color="auto"/>
              <w:right w:val="single" w:sz="8" w:space="0" w:color="auto"/>
            </w:tcBorders>
            <w:shd w:val="clear" w:color="auto" w:fill="auto"/>
            <w:noWrap/>
            <w:vAlign w:val="center"/>
            <w:hideMark/>
          </w:tcPr>
          <w:p w14:paraId="2A76DC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r>
      <w:tr w:rsidR="00FB4098" w:rsidRPr="00FB4098" w14:paraId="0F3F31B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3E623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EFDD2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5</w:t>
            </w:r>
          </w:p>
        </w:tc>
        <w:tc>
          <w:tcPr>
            <w:tcW w:w="1418" w:type="dxa"/>
            <w:tcBorders>
              <w:top w:val="nil"/>
              <w:left w:val="nil"/>
              <w:bottom w:val="single" w:sz="8" w:space="0" w:color="auto"/>
              <w:right w:val="single" w:sz="8" w:space="0" w:color="auto"/>
            </w:tcBorders>
            <w:shd w:val="clear" w:color="auto" w:fill="auto"/>
            <w:noWrap/>
            <w:vAlign w:val="center"/>
            <w:hideMark/>
          </w:tcPr>
          <w:p w14:paraId="2A7606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D805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4</w:t>
            </w:r>
          </w:p>
        </w:tc>
        <w:tc>
          <w:tcPr>
            <w:tcW w:w="1418" w:type="dxa"/>
            <w:tcBorders>
              <w:top w:val="nil"/>
              <w:left w:val="nil"/>
              <w:bottom w:val="single" w:sz="8" w:space="0" w:color="auto"/>
              <w:right w:val="single" w:sz="8" w:space="0" w:color="auto"/>
            </w:tcBorders>
            <w:shd w:val="clear" w:color="auto" w:fill="auto"/>
            <w:noWrap/>
            <w:vAlign w:val="center"/>
            <w:hideMark/>
          </w:tcPr>
          <w:p w14:paraId="564984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6C0CB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0 </w:t>
            </w:r>
          </w:p>
        </w:tc>
        <w:tc>
          <w:tcPr>
            <w:tcW w:w="911" w:type="dxa"/>
            <w:tcBorders>
              <w:top w:val="nil"/>
              <w:left w:val="nil"/>
              <w:bottom w:val="single" w:sz="8" w:space="0" w:color="auto"/>
              <w:right w:val="single" w:sz="8" w:space="0" w:color="auto"/>
            </w:tcBorders>
            <w:shd w:val="clear" w:color="auto" w:fill="auto"/>
            <w:noWrap/>
            <w:vAlign w:val="center"/>
            <w:hideMark/>
          </w:tcPr>
          <w:p w14:paraId="1530C4D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9</w:t>
            </w:r>
          </w:p>
        </w:tc>
        <w:tc>
          <w:tcPr>
            <w:tcW w:w="911" w:type="dxa"/>
            <w:tcBorders>
              <w:top w:val="nil"/>
              <w:left w:val="nil"/>
              <w:bottom w:val="single" w:sz="8" w:space="0" w:color="auto"/>
              <w:right w:val="single" w:sz="8" w:space="0" w:color="auto"/>
            </w:tcBorders>
            <w:shd w:val="clear" w:color="auto" w:fill="auto"/>
            <w:noWrap/>
            <w:vAlign w:val="center"/>
            <w:hideMark/>
          </w:tcPr>
          <w:p w14:paraId="0AFD19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6</w:t>
            </w:r>
          </w:p>
        </w:tc>
        <w:tc>
          <w:tcPr>
            <w:tcW w:w="1418" w:type="dxa"/>
            <w:tcBorders>
              <w:top w:val="nil"/>
              <w:left w:val="nil"/>
              <w:bottom w:val="single" w:sz="8" w:space="0" w:color="auto"/>
              <w:right w:val="single" w:sz="8" w:space="0" w:color="auto"/>
            </w:tcBorders>
            <w:shd w:val="clear" w:color="auto" w:fill="auto"/>
            <w:noWrap/>
            <w:vAlign w:val="center"/>
            <w:hideMark/>
          </w:tcPr>
          <w:p w14:paraId="2AD538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F2E4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113BA6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878EEC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7 </w:t>
            </w:r>
          </w:p>
        </w:tc>
        <w:tc>
          <w:tcPr>
            <w:tcW w:w="911" w:type="dxa"/>
            <w:tcBorders>
              <w:top w:val="nil"/>
              <w:left w:val="nil"/>
              <w:bottom w:val="single" w:sz="8" w:space="0" w:color="auto"/>
              <w:right w:val="single" w:sz="8" w:space="0" w:color="auto"/>
            </w:tcBorders>
            <w:shd w:val="clear" w:color="auto" w:fill="auto"/>
            <w:noWrap/>
            <w:vAlign w:val="center"/>
            <w:hideMark/>
          </w:tcPr>
          <w:p w14:paraId="126D897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2</w:t>
            </w:r>
          </w:p>
        </w:tc>
      </w:tr>
    </w:tbl>
    <w:p w14:paraId="24A366F5" w14:textId="77777777" w:rsidR="00FB4098" w:rsidRDefault="00FB4098" w:rsidP="00FB4098">
      <w:pPr>
        <w:pStyle w:val="af"/>
        <w:ind w:firstLine="480"/>
      </w:pPr>
      <w:r>
        <w:rPr>
          <w:rFonts w:hint="eastAsia"/>
        </w:rPr>
        <w:t>注：坝顶竖向位移以竖直向下为正，以竖直向上为负。本表中，极值</w:t>
      </w:r>
      <w:r>
        <w:rPr>
          <w:rFonts w:hint="eastAsia"/>
        </w:rPr>
        <w:t>1</w:t>
      </w:r>
      <w:r>
        <w:rPr>
          <w:rFonts w:hint="eastAsia"/>
        </w:rPr>
        <w:t>表示坝顶竖向位移测点竖直向下偏移的最大值，符号为正；极值</w:t>
      </w:r>
      <w:r>
        <w:rPr>
          <w:rFonts w:hint="eastAsia"/>
        </w:rPr>
        <w:t>2</w:t>
      </w:r>
      <w:r>
        <w:rPr>
          <w:rFonts w:hint="eastAsia"/>
        </w:rPr>
        <w:t>表示坝顶竖向位移测点竖直向上偏移的最大值，符号为负。</w:t>
      </w:r>
    </w:p>
    <w:p w14:paraId="11A1DBAA" w14:textId="0974D005" w:rsidR="00FB4098" w:rsidRPr="00FB4098" w:rsidRDefault="00FB4098" w:rsidP="00435FFB">
      <w:pPr>
        <w:pStyle w:val="af1"/>
        <w:rPr>
          <w:rFonts w:cs="Times New Roman"/>
        </w:rPr>
      </w:pPr>
    </w:p>
    <w:p w14:paraId="6BBC3918" w14:textId="77777777" w:rsidR="00FB4098" w:rsidRDefault="00FB4098" w:rsidP="00435FFB">
      <w:pPr>
        <w:pStyle w:val="af1"/>
        <w:rPr>
          <w:rFonts w:cs="Times New Roman"/>
        </w:rPr>
      </w:pPr>
    </w:p>
    <w:p w14:paraId="2EE747DA" w14:textId="77777777" w:rsidR="00FB4098" w:rsidRDefault="00FB4098" w:rsidP="00435FFB">
      <w:pPr>
        <w:pStyle w:val="af1"/>
        <w:rPr>
          <w:rFonts w:cs="Times New Roman"/>
        </w:rPr>
        <w:sectPr w:rsidR="00FB4098" w:rsidSect="00FB4098">
          <w:pgSz w:w="16838" w:h="11906" w:orient="landscape" w:code="9"/>
          <w:pgMar w:top="1797" w:right="1440" w:bottom="1797" w:left="1440" w:header="794" w:footer="737" w:gutter="0"/>
          <w:cols w:space="425"/>
          <w:docGrid w:type="lines" w:linePitch="326"/>
        </w:sectPr>
      </w:pPr>
    </w:p>
    <w:p w14:paraId="2E0D6B81" w14:textId="3C3B4D74" w:rsidR="0012349C" w:rsidRPr="001F6E7F" w:rsidRDefault="00A3115C" w:rsidP="001132F1">
      <w:pPr>
        <w:pStyle w:val="31"/>
        <w:spacing w:before="163"/>
      </w:pPr>
      <w:bookmarkStart w:id="86" w:name="_Toc511395759"/>
      <w:r>
        <w:lastRenderedPageBreak/>
        <w:t>3.2.</w:t>
      </w:r>
      <w:r>
        <w:rPr>
          <w:rFonts w:hint="eastAsia"/>
        </w:rPr>
        <w:t>2</w:t>
      </w:r>
      <w:r w:rsidR="0012349C" w:rsidRPr="001F6E7F">
        <w:t>小结</w:t>
      </w:r>
      <w:bookmarkEnd w:id="86"/>
    </w:p>
    <w:p w14:paraId="7FB2B1CD" w14:textId="2AE07B99" w:rsidR="001C5F7C" w:rsidRDefault="00471887" w:rsidP="004E42BF">
      <w:pPr>
        <w:pStyle w:val="af1"/>
        <w:rPr>
          <w:rFonts w:cs="Times New Roman"/>
        </w:rPr>
      </w:pPr>
      <w:r w:rsidRPr="001F6E7F">
        <w:rPr>
          <w:rFonts w:cs="Times New Roman"/>
        </w:rPr>
        <w:t>1</w:t>
      </w:r>
      <w:r w:rsidRPr="001F6E7F">
        <w:rPr>
          <w:rFonts w:cs="Times New Roman"/>
        </w:rPr>
        <w:t>、</w:t>
      </w:r>
      <w:r w:rsidR="0012349C" w:rsidRPr="001F6E7F">
        <w:rPr>
          <w:rFonts w:cs="Times New Roman"/>
        </w:rPr>
        <w:t>各测点沉降测</w:t>
      </w:r>
      <w:proofErr w:type="gramStart"/>
      <w:r w:rsidR="0012349C" w:rsidRPr="001F6E7F">
        <w:rPr>
          <w:rFonts w:cs="Times New Roman"/>
        </w:rPr>
        <w:t>值</w:t>
      </w:r>
      <w:r w:rsidR="005B1739">
        <w:rPr>
          <w:rFonts w:cs="Times New Roman" w:hint="eastAsia"/>
        </w:rPr>
        <w:t>主要</w:t>
      </w:r>
      <w:proofErr w:type="gramEnd"/>
      <w:r w:rsidR="0012349C" w:rsidRPr="001F6E7F">
        <w:rPr>
          <w:rFonts w:cs="Times New Roman"/>
        </w:rPr>
        <w:t>受</w:t>
      </w:r>
      <w:r w:rsidR="005B1739">
        <w:rPr>
          <w:rFonts w:cs="Times New Roman" w:hint="eastAsia"/>
        </w:rPr>
        <w:t>环境</w:t>
      </w:r>
      <w:r w:rsidR="005B1739">
        <w:rPr>
          <w:rFonts w:cs="Times New Roman"/>
        </w:rPr>
        <w:t>温度</w:t>
      </w:r>
      <w:r w:rsidR="0012349C" w:rsidRPr="001F6E7F">
        <w:rPr>
          <w:rFonts w:cs="Times New Roman"/>
        </w:rPr>
        <w:t>影响，符合混凝土重力坝温度变形的一般特征。</w:t>
      </w:r>
    </w:p>
    <w:p w14:paraId="1F1B27C2" w14:textId="1CB47ED6" w:rsidR="0012349C" w:rsidRPr="001F6E7F" w:rsidRDefault="001C5F7C" w:rsidP="004E42BF">
      <w:pPr>
        <w:pStyle w:val="af1"/>
        <w:rPr>
          <w:rFonts w:cs="Times New Roman"/>
        </w:rPr>
      </w:pPr>
      <w:r>
        <w:rPr>
          <w:rFonts w:cs="Times New Roman" w:hint="eastAsia"/>
        </w:rPr>
        <w:t>2</w:t>
      </w:r>
      <w:r>
        <w:rPr>
          <w:rFonts w:cs="Times New Roman" w:hint="eastAsia"/>
        </w:rPr>
        <w:t>、</w:t>
      </w:r>
      <w:r w:rsidRPr="001F6E7F">
        <w:rPr>
          <w:rFonts w:cs="Times New Roman"/>
        </w:rPr>
        <w:t>各沉降测点的沉降变形均在正常范围内</w:t>
      </w:r>
      <w:r>
        <w:rPr>
          <w:rFonts w:cs="Times New Roman" w:hint="eastAsia"/>
        </w:rPr>
        <w:t>，</w:t>
      </w:r>
      <w:r w:rsidR="0012349C" w:rsidRPr="001F6E7F">
        <w:rPr>
          <w:rFonts w:cs="Times New Roman"/>
        </w:rPr>
        <w:t>坝段间相对沉降量较小，左坝段变化幅度相对右坝段更大</w:t>
      </w:r>
      <w:r w:rsidR="009557F1">
        <w:rPr>
          <w:rFonts w:cs="Times New Roman" w:hint="eastAsia"/>
        </w:rPr>
        <w:t>。</w:t>
      </w:r>
    </w:p>
    <w:p w14:paraId="6FD10960" w14:textId="77777777" w:rsidR="0012349C" w:rsidRPr="001F6E7F" w:rsidRDefault="0012349C" w:rsidP="00435FFB">
      <w:pPr>
        <w:pStyle w:val="af1"/>
        <w:rPr>
          <w:rFonts w:cs="Times New Roman"/>
        </w:rPr>
      </w:pPr>
    </w:p>
    <w:p w14:paraId="13C2C91D" w14:textId="77777777" w:rsidR="00C345A3" w:rsidRPr="001F6E7F" w:rsidRDefault="00C345A3" w:rsidP="00435FFB">
      <w:pPr>
        <w:pStyle w:val="af1"/>
        <w:rPr>
          <w:rFonts w:cs="Times New Roman"/>
        </w:rPr>
      </w:pPr>
    </w:p>
    <w:p w14:paraId="32AA1CC7" w14:textId="77777777" w:rsidR="00C345A3" w:rsidRPr="001F6E7F" w:rsidRDefault="00C345A3" w:rsidP="00435FFB">
      <w:pPr>
        <w:pStyle w:val="af1"/>
        <w:rPr>
          <w:rFonts w:cs="Times New Roman"/>
        </w:rPr>
        <w:sectPr w:rsidR="00C345A3" w:rsidRPr="001F6E7F" w:rsidSect="001B6C8B">
          <w:pgSz w:w="11906" w:h="16838" w:code="9"/>
          <w:pgMar w:top="1440" w:right="1797" w:bottom="1440" w:left="1797" w:header="794" w:footer="737" w:gutter="0"/>
          <w:cols w:space="425"/>
          <w:docGrid w:type="lines" w:linePitch="326"/>
        </w:sectPr>
      </w:pPr>
    </w:p>
    <w:p w14:paraId="174A4C95" w14:textId="336E8C0C" w:rsidR="00F81B91" w:rsidRDefault="00F81B91" w:rsidP="001D190A">
      <w:pPr>
        <w:pStyle w:val="af0"/>
      </w:pPr>
      <w:r>
        <w:lastRenderedPageBreak/>
        <w:drawing>
          <wp:inline distT="0" distB="0" distL="0" distR="0" wp14:anchorId="32FF711E" wp14:editId="3E6A4A97">
            <wp:extent cx="8863200" cy="2178000"/>
            <wp:effectExtent l="0" t="0" r="14605" b="13335"/>
            <wp:docPr id="1" name="图表 1">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5D2F0D39" w14:textId="5390D572" w:rsidR="00F2414D" w:rsidRPr="001F6E7F" w:rsidRDefault="00F2414D" w:rsidP="001D190A">
      <w:pPr>
        <w:pStyle w:val="af0"/>
      </w:pPr>
      <w:r w:rsidRPr="001F6E7F">
        <w:t>图</w:t>
      </w:r>
      <w:r w:rsidRPr="001F6E7F">
        <w:t>3</w:t>
      </w:r>
      <w:r w:rsidR="001A2573" w:rsidRPr="001F6E7F">
        <w:t>.1</w:t>
      </w:r>
      <w:r w:rsidRPr="001F6E7F">
        <w:t xml:space="preserve">-1 </w:t>
      </w:r>
      <w:r w:rsidRPr="001F6E7F">
        <w:t>坝顶水平位移测点过程线</w:t>
      </w:r>
    </w:p>
    <w:p w14:paraId="78A3276E" w14:textId="0A23E8C9" w:rsidR="001D7E5A" w:rsidRPr="001F6E7F" w:rsidRDefault="00F81B91" w:rsidP="001D190A">
      <w:pPr>
        <w:pStyle w:val="af0"/>
      </w:pPr>
      <w:r>
        <w:drawing>
          <wp:inline distT="0" distB="0" distL="0" distR="0" wp14:anchorId="1EA6109B" wp14:editId="79221AD8">
            <wp:extent cx="8863200" cy="2178000"/>
            <wp:effectExtent l="0" t="0" r="14605" b="13335"/>
            <wp:docPr id="5" name="图表 5">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B52BB3E" w14:textId="142298D4" w:rsidR="00F2414D" w:rsidRPr="001F6E7F" w:rsidRDefault="001D7E5A" w:rsidP="001D190A">
      <w:pPr>
        <w:pStyle w:val="af0"/>
      </w:pPr>
      <w:r w:rsidRPr="001F6E7F">
        <w:t>图</w:t>
      </w:r>
      <w:r w:rsidRPr="001F6E7F">
        <w:t>3</w:t>
      </w:r>
      <w:r w:rsidR="001A2573" w:rsidRPr="001F6E7F">
        <w:t>.2-1</w:t>
      </w:r>
      <w:r w:rsidRPr="001F6E7F">
        <w:t xml:space="preserve"> </w:t>
      </w:r>
      <w:r w:rsidRPr="001F6E7F">
        <w:t>坝顶竖向位移测点过程线</w:t>
      </w:r>
    </w:p>
    <w:p w14:paraId="4FE5E92D" w14:textId="77777777" w:rsidR="00F2414D" w:rsidRPr="001F6E7F" w:rsidRDefault="00F2414D" w:rsidP="001132F1">
      <w:pPr>
        <w:rPr>
          <w:rFonts w:cs="Times New Roman"/>
        </w:rPr>
        <w:sectPr w:rsidR="00F2414D" w:rsidRPr="001F6E7F" w:rsidSect="00564037">
          <w:footerReference w:type="default" r:id="rId19"/>
          <w:pgSz w:w="16838" w:h="11906" w:orient="landscape"/>
          <w:pgMar w:top="1797" w:right="1440" w:bottom="1797" w:left="1440" w:header="1134" w:footer="680" w:gutter="0"/>
          <w:cols w:space="425"/>
          <w:docGrid w:type="lines" w:linePitch="326"/>
        </w:sectPr>
      </w:pPr>
    </w:p>
    <w:p w14:paraId="71C3835F" w14:textId="2CBE55A7" w:rsidR="00670A28" w:rsidRPr="001F6E7F" w:rsidRDefault="00365AFD" w:rsidP="001132F1">
      <w:pPr>
        <w:pStyle w:val="1"/>
        <w:spacing w:before="163" w:after="163"/>
      </w:pPr>
      <w:bookmarkStart w:id="87" w:name="_Toc511395760"/>
      <w:bookmarkStart w:id="88" w:name="_Toc511413833"/>
      <w:bookmarkStart w:id="89" w:name="_Toc511490997"/>
      <w:bookmarkStart w:id="90" w:name="_Toc511838537"/>
      <w:bookmarkStart w:id="91" w:name="_Toc511841174"/>
      <w:bookmarkStart w:id="92" w:name="_Toc512417600"/>
      <w:r w:rsidRPr="001F6E7F">
        <w:lastRenderedPageBreak/>
        <w:t>4</w:t>
      </w:r>
      <w:r w:rsidR="00670A28" w:rsidRPr="001F6E7F">
        <w:t xml:space="preserve"> </w:t>
      </w:r>
      <w:r w:rsidR="00670A28" w:rsidRPr="001F6E7F">
        <w:t>大坝渗流观测资料分析</w:t>
      </w:r>
      <w:bookmarkEnd w:id="87"/>
      <w:bookmarkEnd w:id="88"/>
      <w:bookmarkEnd w:id="89"/>
      <w:bookmarkEnd w:id="90"/>
      <w:bookmarkEnd w:id="91"/>
      <w:bookmarkEnd w:id="92"/>
    </w:p>
    <w:p w14:paraId="7493D2D0" w14:textId="77777777" w:rsidR="00670A28" w:rsidRPr="001F6E7F" w:rsidRDefault="00365AFD" w:rsidP="00017B78">
      <w:pPr>
        <w:pStyle w:val="21"/>
        <w:spacing w:before="163" w:after="163"/>
      </w:pPr>
      <w:bookmarkStart w:id="93" w:name="_Toc511395761"/>
      <w:bookmarkStart w:id="94" w:name="_Toc511413834"/>
      <w:bookmarkStart w:id="95" w:name="_Toc511490998"/>
      <w:bookmarkStart w:id="96" w:name="_Toc511838538"/>
      <w:bookmarkStart w:id="97" w:name="_Toc511841175"/>
      <w:bookmarkStart w:id="98" w:name="_Toc512417601"/>
      <w:r w:rsidRPr="001F6E7F">
        <w:t>4</w:t>
      </w:r>
      <w:r w:rsidR="00A63E5B" w:rsidRPr="001F6E7F">
        <w:t>.1</w:t>
      </w:r>
      <w:r w:rsidR="00A63E5B" w:rsidRPr="001F6E7F">
        <w:t>渗流量观测资料分析</w:t>
      </w:r>
      <w:bookmarkEnd w:id="93"/>
      <w:bookmarkEnd w:id="94"/>
      <w:bookmarkEnd w:id="95"/>
      <w:bookmarkEnd w:id="96"/>
      <w:bookmarkEnd w:id="97"/>
      <w:bookmarkEnd w:id="98"/>
    </w:p>
    <w:p w14:paraId="23EB7925" w14:textId="3DC4C0F3" w:rsidR="00E63C91" w:rsidRPr="00E63C91" w:rsidRDefault="00433E32" w:rsidP="00E63C91">
      <w:pPr>
        <w:pStyle w:val="31"/>
        <w:spacing w:before="163"/>
      </w:pPr>
      <w:bookmarkStart w:id="99" w:name="_Toc511395762"/>
      <w:r w:rsidRPr="001F6E7F">
        <w:t xml:space="preserve">4.1.1 </w:t>
      </w:r>
      <w:r w:rsidR="006D37F5">
        <w:rPr>
          <w:rFonts w:hint="eastAsia"/>
        </w:rPr>
        <w:t>溢洪期</w:t>
      </w:r>
      <w:r w:rsidR="00852694">
        <w:rPr>
          <w:rFonts w:hint="eastAsia"/>
        </w:rPr>
        <w:t>廊道</w:t>
      </w:r>
      <w:proofErr w:type="gramStart"/>
      <w:r w:rsidR="006D37F5">
        <w:rPr>
          <w:rFonts w:hint="eastAsia"/>
        </w:rPr>
        <w:t>渗</w:t>
      </w:r>
      <w:proofErr w:type="gramEnd"/>
      <w:r w:rsidR="006D37F5">
        <w:rPr>
          <w:rFonts w:hint="eastAsia"/>
        </w:rPr>
        <w:t>流</w:t>
      </w:r>
      <w:r w:rsidR="00852694">
        <w:rPr>
          <w:rFonts w:hint="eastAsia"/>
        </w:rPr>
        <w:t>量</w:t>
      </w:r>
      <w:r w:rsidRPr="001F6E7F">
        <w:t>数据分析</w:t>
      </w:r>
      <w:bookmarkEnd w:id="99"/>
    </w:p>
    <w:p w14:paraId="16DD2D61" w14:textId="74BF71E1" w:rsidR="00852694" w:rsidRDefault="00852694" w:rsidP="001132F1">
      <w:pPr>
        <w:ind w:firstLineChars="200" w:firstLine="480"/>
        <w:rPr>
          <w:rFonts w:cs="Times New Roman" w:hint="eastAsia"/>
        </w:rPr>
      </w:pPr>
      <w:r>
        <w:rPr>
          <w:rFonts w:cs="Times New Roman"/>
        </w:rPr>
        <w:t>经</w:t>
      </w:r>
      <w:r w:rsidR="00433E32" w:rsidRPr="001F6E7F">
        <w:rPr>
          <w:rFonts w:cs="Times New Roman"/>
        </w:rPr>
        <w:t>分析茅岗水库</w:t>
      </w:r>
      <w:r w:rsidR="00433E32" w:rsidRPr="001F6E7F">
        <w:rPr>
          <w:rFonts w:cs="Times New Roman"/>
        </w:rPr>
        <w:t>2007</w:t>
      </w:r>
      <w:r w:rsidR="00433E32" w:rsidRPr="001F6E7F">
        <w:rPr>
          <w:rFonts w:cs="Times New Roman"/>
        </w:rPr>
        <w:t>年</w:t>
      </w:r>
      <w:r w:rsidR="00433E32" w:rsidRPr="001F6E7F">
        <w:rPr>
          <w:rFonts w:cs="Times New Roman"/>
        </w:rPr>
        <w:t>4</w:t>
      </w:r>
      <w:r w:rsidR="00433E32" w:rsidRPr="001F6E7F">
        <w:rPr>
          <w:rFonts w:cs="Times New Roman"/>
        </w:rPr>
        <w:t>月</w:t>
      </w:r>
      <w:r w:rsidR="00433E32" w:rsidRPr="001F6E7F">
        <w:rPr>
          <w:rFonts w:cs="Times New Roman"/>
        </w:rPr>
        <w:t>27</w:t>
      </w:r>
      <w:r w:rsidR="00433E32" w:rsidRPr="001F6E7F">
        <w:rPr>
          <w:rFonts w:cs="Times New Roman"/>
        </w:rPr>
        <w:t>日至</w:t>
      </w:r>
      <w:r w:rsidR="00433E32" w:rsidRPr="001F6E7F">
        <w:rPr>
          <w:rFonts w:cs="Times New Roman"/>
        </w:rPr>
        <w:t>201</w:t>
      </w:r>
      <w:r w:rsidR="00CD1714" w:rsidRPr="001F6E7F">
        <w:rPr>
          <w:rFonts w:cs="Times New Roman"/>
        </w:rPr>
        <w:t>8</w:t>
      </w:r>
      <w:r w:rsidR="00433E32" w:rsidRPr="001F6E7F">
        <w:rPr>
          <w:rFonts w:cs="Times New Roman"/>
        </w:rPr>
        <w:t>年</w:t>
      </w:r>
      <w:r w:rsidR="00CD1714" w:rsidRPr="001F6E7F">
        <w:rPr>
          <w:rFonts w:cs="Times New Roman"/>
        </w:rPr>
        <w:t>3</w:t>
      </w:r>
      <w:r w:rsidR="00433E32" w:rsidRPr="001F6E7F">
        <w:rPr>
          <w:rFonts w:cs="Times New Roman"/>
        </w:rPr>
        <w:t>月</w:t>
      </w:r>
      <w:r w:rsidR="00433E32" w:rsidRPr="001F6E7F">
        <w:rPr>
          <w:rFonts w:cs="Times New Roman"/>
        </w:rPr>
        <w:t>2</w:t>
      </w:r>
      <w:r w:rsidR="00CD1714" w:rsidRPr="001F6E7F">
        <w:rPr>
          <w:rFonts w:cs="Times New Roman"/>
        </w:rPr>
        <w:t>1</w:t>
      </w:r>
      <w:r w:rsidR="00433E32" w:rsidRPr="001F6E7F">
        <w:rPr>
          <w:rFonts w:cs="Times New Roman"/>
        </w:rPr>
        <w:t>日共</w:t>
      </w:r>
      <w:r w:rsidR="00CD1714" w:rsidRPr="001F6E7F">
        <w:rPr>
          <w:rFonts w:cs="Times New Roman"/>
        </w:rPr>
        <w:t>716</w:t>
      </w:r>
      <w:r w:rsidR="00433E32" w:rsidRPr="001F6E7F">
        <w:rPr>
          <w:rFonts w:cs="Times New Roman"/>
        </w:rPr>
        <w:t>测次的</w:t>
      </w:r>
      <w:r w:rsidR="008A77F1" w:rsidRPr="001F6E7F">
        <w:rPr>
          <w:rFonts w:cs="Times New Roman"/>
        </w:rPr>
        <w:t>库水位及降雨、渗流量</w:t>
      </w:r>
      <w:r>
        <w:rPr>
          <w:rFonts w:cs="Times New Roman"/>
        </w:rPr>
        <w:t>数据</w:t>
      </w:r>
      <w:r>
        <w:rPr>
          <w:rFonts w:cs="Times New Roman" w:hint="eastAsia"/>
        </w:rPr>
        <w:t>：</w:t>
      </w:r>
    </w:p>
    <w:p w14:paraId="6F47928A" w14:textId="77777777" w:rsidR="00852694" w:rsidRDefault="00852694" w:rsidP="001132F1">
      <w:pPr>
        <w:ind w:firstLineChars="200" w:firstLine="480"/>
        <w:rPr>
          <w:rFonts w:cs="Times New Roman" w:hint="eastAsia"/>
        </w:rPr>
      </w:pPr>
      <w:r>
        <w:rPr>
          <w:rFonts w:cs="Times New Roman" w:hint="eastAsia"/>
        </w:rPr>
        <w:t>（</w:t>
      </w:r>
      <w:r>
        <w:rPr>
          <w:rFonts w:cs="Times New Roman" w:hint="eastAsia"/>
        </w:rPr>
        <w:t>1</w:t>
      </w:r>
      <w:r>
        <w:rPr>
          <w:rFonts w:cs="Times New Roman" w:hint="eastAsia"/>
        </w:rPr>
        <w:t>）</w:t>
      </w:r>
      <w:r w:rsidR="00433E32" w:rsidRPr="001F6E7F">
        <w:rPr>
          <w:rFonts w:cs="Times New Roman"/>
        </w:rPr>
        <w:t>2008</w:t>
      </w:r>
      <w:r w:rsidR="00433E32" w:rsidRPr="001F6E7F">
        <w:rPr>
          <w:rFonts w:cs="Times New Roman"/>
        </w:rPr>
        <w:t>年</w:t>
      </w:r>
      <w:r w:rsidR="00433E32" w:rsidRPr="001F6E7F">
        <w:rPr>
          <w:rFonts w:cs="Times New Roman"/>
        </w:rPr>
        <w:t>7</w:t>
      </w:r>
      <w:r w:rsidR="00433E32" w:rsidRPr="001F6E7F">
        <w:rPr>
          <w:rFonts w:cs="Times New Roman"/>
        </w:rPr>
        <w:t>月、</w:t>
      </w:r>
      <w:r w:rsidR="00433E32" w:rsidRPr="001F6E7F">
        <w:rPr>
          <w:rFonts w:cs="Times New Roman"/>
        </w:rPr>
        <w:t>2010</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7</w:t>
      </w:r>
      <w:r w:rsidR="00433E32" w:rsidRPr="001F6E7F">
        <w:rPr>
          <w:rFonts w:cs="Times New Roman"/>
        </w:rPr>
        <w:t>月、</w:t>
      </w:r>
      <w:r w:rsidR="00433E32" w:rsidRPr="001F6E7F">
        <w:rPr>
          <w:rFonts w:cs="Times New Roman"/>
        </w:rPr>
        <w:t>2011</w:t>
      </w:r>
      <w:r w:rsidR="00433E32" w:rsidRPr="001F6E7F">
        <w:rPr>
          <w:rFonts w:cs="Times New Roman"/>
        </w:rPr>
        <w:t>年</w:t>
      </w:r>
      <w:r w:rsidR="00433E32" w:rsidRPr="001F6E7F">
        <w:rPr>
          <w:rFonts w:cs="Times New Roman"/>
        </w:rPr>
        <w:t>7</w:t>
      </w:r>
      <w:r w:rsidR="00433E32" w:rsidRPr="001F6E7F">
        <w:rPr>
          <w:rFonts w:cs="Times New Roman"/>
        </w:rPr>
        <w:t>月、</w:t>
      </w:r>
      <w:r w:rsidR="00433E32" w:rsidRPr="001F6E7F">
        <w:rPr>
          <w:rFonts w:cs="Times New Roman"/>
        </w:rPr>
        <w:t>2012</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7</w:t>
      </w:r>
      <w:r w:rsidR="00433E32" w:rsidRPr="001F6E7F">
        <w:rPr>
          <w:rFonts w:cs="Times New Roman"/>
        </w:rPr>
        <w:t>月、</w:t>
      </w:r>
      <w:r w:rsidR="00433E32" w:rsidRPr="001F6E7F">
        <w:rPr>
          <w:rFonts w:cs="Times New Roman"/>
        </w:rPr>
        <w:t>2013</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2015</w:t>
      </w:r>
      <w:r w:rsidR="00433E32" w:rsidRPr="001F6E7F">
        <w:rPr>
          <w:rFonts w:cs="Times New Roman"/>
        </w:rPr>
        <w:t>年</w:t>
      </w:r>
      <w:r w:rsidR="00433E32" w:rsidRPr="001F6E7F">
        <w:rPr>
          <w:rFonts w:cs="Times New Roman"/>
        </w:rPr>
        <w:t>7</w:t>
      </w:r>
      <w:r w:rsidR="00433E32" w:rsidRPr="001F6E7F">
        <w:rPr>
          <w:rFonts w:cs="Times New Roman"/>
        </w:rPr>
        <w:t>月期间</w:t>
      </w:r>
      <w:r w:rsidR="00CF6B97">
        <w:rPr>
          <w:rFonts w:cs="Times New Roman" w:hint="eastAsia"/>
        </w:rPr>
        <w:t>曾存在坝顶溢流情况，泄洪期</w:t>
      </w:r>
      <w:r w:rsidR="008A77F1" w:rsidRPr="001F6E7F">
        <w:rPr>
          <w:rFonts w:cs="Times New Roman"/>
        </w:rPr>
        <w:t>渗流量</w:t>
      </w:r>
      <w:r w:rsidR="00CF6B97">
        <w:rPr>
          <w:rFonts w:cs="Times New Roman" w:hint="eastAsia"/>
        </w:rPr>
        <w:t>明显</w:t>
      </w:r>
      <w:r w:rsidR="008A77F1" w:rsidRPr="001F6E7F">
        <w:rPr>
          <w:rFonts w:cs="Times New Roman"/>
        </w:rPr>
        <w:t>增大</w:t>
      </w:r>
      <w:r w:rsidR="00C3317D">
        <w:rPr>
          <w:rFonts w:cs="Times New Roman" w:hint="eastAsia"/>
        </w:rPr>
        <w:t>，渗流量与除险加固前无明显变化</w:t>
      </w:r>
      <w:r w:rsidR="008A77F1" w:rsidRPr="001F6E7F">
        <w:rPr>
          <w:rFonts w:cs="Times New Roman"/>
        </w:rPr>
        <w:t>。</w:t>
      </w:r>
    </w:p>
    <w:p w14:paraId="5EBDDD9C" w14:textId="27CD981E" w:rsidR="00852694" w:rsidRDefault="008A77F1" w:rsidP="001132F1">
      <w:pPr>
        <w:ind w:firstLineChars="200" w:firstLine="480"/>
        <w:rPr>
          <w:rFonts w:cs="Times New Roman" w:hint="eastAsia"/>
        </w:rPr>
      </w:pPr>
      <w:r w:rsidRPr="001F6E7F">
        <w:rPr>
          <w:rFonts w:cs="Times New Roman"/>
        </w:rPr>
        <w:t>分析认为，此时段为</w:t>
      </w:r>
      <w:r w:rsidR="00433E32" w:rsidRPr="001F6E7F">
        <w:rPr>
          <w:rFonts w:cs="Times New Roman"/>
        </w:rPr>
        <w:t>大坝溢流</w:t>
      </w:r>
      <w:r w:rsidRPr="001F6E7F">
        <w:rPr>
          <w:rFonts w:cs="Times New Roman"/>
        </w:rPr>
        <w:t>期</w:t>
      </w:r>
      <w:r w:rsidR="00433E32" w:rsidRPr="001F6E7F">
        <w:rPr>
          <w:rFonts w:cs="Times New Roman"/>
        </w:rPr>
        <w:t>（此时库水位超过正常蓄水位</w:t>
      </w:r>
      <w:r w:rsidR="00433E32" w:rsidRPr="001F6E7F">
        <w:rPr>
          <w:rFonts w:cs="Times New Roman"/>
        </w:rPr>
        <w:t>301.043m</w:t>
      </w:r>
      <w:r w:rsidR="00433E32" w:rsidRPr="001F6E7F">
        <w:rPr>
          <w:rFonts w:cs="Times New Roman"/>
        </w:rPr>
        <w:t>）</w:t>
      </w:r>
      <w:r w:rsidRPr="001F6E7F">
        <w:rPr>
          <w:rFonts w:cs="Times New Roman"/>
        </w:rPr>
        <w:t>，并往往伴随有集中降雨。</w:t>
      </w:r>
      <w:r w:rsidR="005B1739">
        <w:rPr>
          <w:rFonts w:cs="Times New Roman" w:hint="eastAsia"/>
        </w:rPr>
        <w:t>由于</w:t>
      </w:r>
      <w:r w:rsidRPr="001F6E7F">
        <w:rPr>
          <w:rFonts w:cs="Times New Roman"/>
        </w:rPr>
        <w:t>溢流坝</w:t>
      </w:r>
      <w:r w:rsidR="006D37F5">
        <w:rPr>
          <w:rFonts w:cs="Times New Roman" w:hint="eastAsia"/>
        </w:rPr>
        <w:t>段坝体</w:t>
      </w:r>
      <w:r w:rsidRPr="001F6E7F">
        <w:rPr>
          <w:rFonts w:cs="Times New Roman"/>
        </w:rPr>
        <w:t>为浆砌块石</w:t>
      </w:r>
      <w:r w:rsidR="005B1739">
        <w:rPr>
          <w:rFonts w:cs="Times New Roman" w:hint="eastAsia"/>
        </w:rPr>
        <w:t>，</w:t>
      </w:r>
      <w:r w:rsidR="006D37F5">
        <w:rPr>
          <w:rFonts w:cs="Times New Roman" w:hint="eastAsia"/>
        </w:rPr>
        <w:t>现场检查发现溢流面反弧段存在较大纵向裂缝，</w:t>
      </w:r>
      <w:r w:rsidRPr="001F6E7F">
        <w:rPr>
          <w:rFonts w:cs="Times New Roman"/>
        </w:rPr>
        <w:t>溢流</w:t>
      </w:r>
      <w:r w:rsidR="005B1739">
        <w:rPr>
          <w:rFonts w:cs="Times New Roman" w:hint="eastAsia"/>
        </w:rPr>
        <w:t>期间</w:t>
      </w:r>
      <w:r w:rsidRPr="001F6E7F">
        <w:rPr>
          <w:rFonts w:cs="Times New Roman"/>
        </w:rPr>
        <w:t>水流沿</w:t>
      </w:r>
      <w:r w:rsidR="005B1739">
        <w:rPr>
          <w:rFonts w:cs="Times New Roman" w:hint="eastAsia"/>
        </w:rPr>
        <w:t>溢流面</w:t>
      </w:r>
      <w:r w:rsidRPr="001F6E7F">
        <w:rPr>
          <w:rFonts w:cs="Times New Roman"/>
        </w:rPr>
        <w:t>渗入</w:t>
      </w:r>
      <w:r w:rsidR="005B1739">
        <w:rPr>
          <w:rFonts w:cs="Times New Roman" w:hint="eastAsia"/>
        </w:rPr>
        <w:t>坝体</w:t>
      </w:r>
      <w:r w:rsidRPr="001F6E7F">
        <w:rPr>
          <w:rFonts w:cs="Times New Roman"/>
        </w:rPr>
        <w:t>，造成</w:t>
      </w:r>
      <w:r w:rsidR="006D37F5">
        <w:rPr>
          <w:rFonts w:cs="Times New Roman" w:hint="eastAsia"/>
        </w:rPr>
        <w:t>下部横向</w:t>
      </w:r>
      <w:r w:rsidRPr="001F6E7F">
        <w:rPr>
          <w:rFonts w:cs="Times New Roman"/>
        </w:rPr>
        <w:t>廊道渗流观测孔渗水</w:t>
      </w:r>
      <w:proofErr w:type="gramStart"/>
      <w:r w:rsidRPr="001F6E7F">
        <w:rPr>
          <w:rFonts w:cs="Times New Roman"/>
        </w:rPr>
        <w:t>量突然</w:t>
      </w:r>
      <w:proofErr w:type="gramEnd"/>
      <w:r w:rsidRPr="001F6E7F">
        <w:rPr>
          <w:rFonts w:cs="Times New Roman"/>
        </w:rPr>
        <w:t>增大。</w:t>
      </w:r>
    </w:p>
    <w:p w14:paraId="2552FDBB" w14:textId="68430C9B" w:rsidR="00852694" w:rsidRDefault="00852694" w:rsidP="001132F1">
      <w:pPr>
        <w:ind w:firstLineChars="200" w:firstLine="480"/>
        <w:rPr>
          <w:rFonts w:cs="Times New Roman" w:hint="eastAsia"/>
        </w:rPr>
      </w:pPr>
      <w:r>
        <w:rPr>
          <w:rFonts w:cs="Times New Roman" w:hint="eastAsia"/>
        </w:rPr>
        <w:t>（</w:t>
      </w:r>
      <w:r>
        <w:rPr>
          <w:rFonts w:cs="Times New Roman" w:hint="eastAsia"/>
        </w:rPr>
        <w:t>2</w:t>
      </w:r>
      <w:r>
        <w:rPr>
          <w:rFonts w:cs="Times New Roman" w:hint="eastAsia"/>
        </w:rPr>
        <w:t>）</w:t>
      </w:r>
      <w:r>
        <w:rPr>
          <w:rFonts w:cs="Times New Roman" w:hint="eastAsia"/>
        </w:rPr>
        <w:t>2016~2018</w:t>
      </w:r>
      <w:r>
        <w:rPr>
          <w:rFonts w:cs="Times New Roman" w:hint="eastAsia"/>
        </w:rPr>
        <w:t>年，无</w:t>
      </w:r>
      <w:proofErr w:type="gramStart"/>
      <w:r>
        <w:rPr>
          <w:rFonts w:cs="Times New Roman" w:hint="eastAsia"/>
        </w:rPr>
        <w:t>廊道总渗流量突然</w:t>
      </w:r>
      <w:proofErr w:type="gramEnd"/>
      <w:r>
        <w:rPr>
          <w:rFonts w:cs="Times New Roman" w:hint="eastAsia"/>
        </w:rPr>
        <w:t>增大情况。</w:t>
      </w:r>
    </w:p>
    <w:p w14:paraId="3F0B0B2C" w14:textId="6F4ACEC6" w:rsidR="00E63C91" w:rsidRDefault="00852694" w:rsidP="001132F1">
      <w:pPr>
        <w:ind w:firstLineChars="200" w:firstLine="480"/>
        <w:rPr>
          <w:rFonts w:cs="Times New Roman" w:hint="eastAsia"/>
        </w:rPr>
      </w:pPr>
      <w:r>
        <w:rPr>
          <w:rFonts w:cs="Times New Roman" w:hint="eastAsia"/>
        </w:rPr>
        <w:t>经调查，茅岗水库相关观测人员记录未记录</w:t>
      </w:r>
      <w:r>
        <w:rPr>
          <w:rFonts w:cs="Times New Roman" w:hint="eastAsia"/>
        </w:rPr>
        <w:t>2016~2018</w:t>
      </w:r>
      <w:r>
        <w:rPr>
          <w:rFonts w:cs="Times New Roman" w:hint="eastAsia"/>
        </w:rPr>
        <w:t>年溢洪期廊道渗流量观测数据</w:t>
      </w:r>
      <w:r w:rsidR="00E63C91">
        <w:rPr>
          <w:rFonts w:cs="Times New Roman" w:hint="eastAsia"/>
        </w:rPr>
        <w:t>。</w:t>
      </w:r>
    </w:p>
    <w:p w14:paraId="61B6D385" w14:textId="221C9675" w:rsidR="005E6861" w:rsidRDefault="00404C0B" w:rsidP="001132F1">
      <w:pPr>
        <w:ind w:firstLineChars="200" w:firstLine="480"/>
        <w:rPr>
          <w:rFonts w:cs="Times New Roman" w:hint="eastAsia"/>
        </w:rPr>
      </w:pPr>
      <w:proofErr w:type="gramStart"/>
      <w:r>
        <w:rPr>
          <w:rFonts w:cs="Times New Roman" w:hint="eastAsia"/>
        </w:rPr>
        <w:t>廊道总渗流</w:t>
      </w:r>
      <w:proofErr w:type="gramEnd"/>
      <w:r>
        <w:rPr>
          <w:rFonts w:cs="Times New Roman" w:hint="eastAsia"/>
        </w:rPr>
        <w:t>量</w:t>
      </w:r>
      <w:r w:rsidR="00E63C91">
        <w:rPr>
          <w:rFonts w:cs="Times New Roman" w:hint="eastAsia"/>
        </w:rPr>
        <w:t>与库水位</w:t>
      </w:r>
      <w:r>
        <w:rPr>
          <w:rFonts w:cs="Times New Roman" w:hint="eastAsia"/>
        </w:rPr>
        <w:t>过程线</w:t>
      </w:r>
      <w:r w:rsidR="00CF6B97">
        <w:rPr>
          <w:rFonts w:cs="Times New Roman" w:hint="eastAsia"/>
        </w:rPr>
        <w:t>如图</w:t>
      </w:r>
      <w:r w:rsidR="00CF6B97">
        <w:rPr>
          <w:rFonts w:cs="Times New Roman" w:hint="eastAsia"/>
        </w:rPr>
        <w:t>4.1-1</w:t>
      </w:r>
      <w:r w:rsidR="00CF6B97">
        <w:rPr>
          <w:rFonts w:cs="Times New Roman" w:hint="eastAsia"/>
        </w:rPr>
        <w:t>所示。</w:t>
      </w:r>
    </w:p>
    <w:p w14:paraId="5AB96594" w14:textId="77777777" w:rsidR="00E63C91" w:rsidRPr="001F6E7F" w:rsidRDefault="00E63C91" w:rsidP="00E63C91">
      <w:pPr>
        <w:pStyle w:val="31"/>
        <w:spacing w:before="163"/>
      </w:pPr>
      <w:bookmarkStart w:id="100" w:name="_Toc511395763"/>
      <w:r w:rsidRPr="001F6E7F">
        <w:t>4.1.2</w:t>
      </w:r>
      <w:r>
        <w:rPr>
          <w:rFonts w:hint="eastAsia"/>
        </w:rPr>
        <w:t>非溢洪期廊道</w:t>
      </w:r>
      <w:proofErr w:type="gramStart"/>
      <w:r>
        <w:rPr>
          <w:rFonts w:hint="eastAsia"/>
        </w:rPr>
        <w:t>渗</w:t>
      </w:r>
      <w:proofErr w:type="gramEnd"/>
      <w:r>
        <w:rPr>
          <w:rFonts w:hint="eastAsia"/>
        </w:rPr>
        <w:t>流量数据</w:t>
      </w:r>
      <w:r w:rsidRPr="001F6E7F">
        <w:t>分析</w:t>
      </w:r>
      <w:bookmarkEnd w:id="100"/>
    </w:p>
    <w:p w14:paraId="54A0E73A" w14:textId="77777777" w:rsidR="00684C1E" w:rsidRDefault="00E63C91" w:rsidP="00E63C91">
      <w:pPr>
        <w:pStyle w:val="af1"/>
        <w:rPr>
          <w:rFonts w:cs="Times New Roman" w:hint="eastAsia"/>
        </w:rPr>
      </w:pPr>
      <w:r>
        <w:rPr>
          <w:rFonts w:cs="Times New Roman"/>
        </w:rPr>
        <w:t>经</w:t>
      </w:r>
      <w:r w:rsidRPr="001F6E7F">
        <w:rPr>
          <w:rFonts w:cs="Times New Roman"/>
        </w:rPr>
        <w:t>分析茅岗水库</w:t>
      </w:r>
      <w:r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7</w:t>
      </w:r>
      <w:r w:rsidRPr="001F6E7F">
        <w:rPr>
          <w:rFonts w:cs="Times New Roman"/>
        </w:rPr>
        <w:t>日至</w:t>
      </w:r>
      <w:r w:rsidRPr="001F6E7F">
        <w:rPr>
          <w:rFonts w:cs="Times New Roman"/>
        </w:rPr>
        <w:t>2018</w:t>
      </w:r>
      <w:r w:rsidRPr="001F6E7F">
        <w:rPr>
          <w:rFonts w:cs="Times New Roman"/>
        </w:rPr>
        <w:t>年</w:t>
      </w:r>
      <w:r w:rsidRPr="001F6E7F">
        <w:rPr>
          <w:rFonts w:cs="Times New Roman"/>
        </w:rPr>
        <w:t>3</w:t>
      </w:r>
      <w:r w:rsidRPr="001F6E7F">
        <w:rPr>
          <w:rFonts w:cs="Times New Roman"/>
        </w:rPr>
        <w:t>月</w:t>
      </w:r>
      <w:r w:rsidRPr="001F6E7F">
        <w:rPr>
          <w:rFonts w:cs="Times New Roman"/>
        </w:rPr>
        <w:t>21</w:t>
      </w:r>
      <w:r w:rsidRPr="001F6E7F">
        <w:rPr>
          <w:rFonts w:cs="Times New Roman"/>
        </w:rPr>
        <w:t>日共</w:t>
      </w:r>
      <w:r w:rsidRPr="001F6E7F">
        <w:rPr>
          <w:rFonts w:cs="Times New Roman"/>
        </w:rPr>
        <w:t>716</w:t>
      </w:r>
      <w:r w:rsidRPr="001F6E7F">
        <w:rPr>
          <w:rFonts w:cs="Times New Roman"/>
        </w:rPr>
        <w:t>测次的数据，剔除</w:t>
      </w:r>
      <w:r w:rsidRPr="001F6E7F">
        <w:rPr>
          <w:rFonts w:cs="Times New Roman"/>
        </w:rPr>
        <w:t>2008</w:t>
      </w:r>
      <w:r w:rsidRPr="001F6E7F">
        <w:rPr>
          <w:rFonts w:cs="Times New Roman"/>
        </w:rPr>
        <w:t>年</w:t>
      </w:r>
      <w:r w:rsidRPr="001F6E7F">
        <w:rPr>
          <w:rFonts w:cs="Times New Roman"/>
        </w:rPr>
        <w:t>7</w:t>
      </w:r>
      <w:r w:rsidRPr="001F6E7F">
        <w:rPr>
          <w:rFonts w:cs="Times New Roman"/>
        </w:rPr>
        <w:t>月、</w:t>
      </w:r>
      <w:r w:rsidRPr="001F6E7F">
        <w:rPr>
          <w:rFonts w:cs="Times New Roman"/>
        </w:rPr>
        <w:t>2010</w:t>
      </w:r>
      <w:r w:rsidRPr="001F6E7F">
        <w:rPr>
          <w:rFonts w:cs="Times New Roman"/>
        </w:rPr>
        <w:t>年</w:t>
      </w:r>
      <w:r w:rsidRPr="001F6E7F">
        <w:rPr>
          <w:rFonts w:cs="Times New Roman"/>
        </w:rPr>
        <w:t>1</w:t>
      </w:r>
      <w:r w:rsidRPr="001F6E7F">
        <w:rPr>
          <w:rFonts w:cs="Times New Roman"/>
        </w:rPr>
        <w:t>月</w:t>
      </w:r>
      <w:r w:rsidRPr="001F6E7F">
        <w:rPr>
          <w:rFonts w:cs="Times New Roman"/>
        </w:rPr>
        <w:t>~7</w:t>
      </w:r>
      <w:r w:rsidRPr="001F6E7F">
        <w:rPr>
          <w:rFonts w:cs="Times New Roman"/>
        </w:rPr>
        <w:t>月、</w:t>
      </w:r>
      <w:r w:rsidRPr="001F6E7F">
        <w:rPr>
          <w:rFonts w:cs="Times New Roman"/>
        </w:rPr>
        <w:t>2011</w:t>
      </w:r>
      <w:r w:rsidRPr="001F6E7F">
        <w:rPr>
          <w:rFonts w:cs="Times New Roman"/>
        </w:rPr>
        <w:t>年</w:t>
      </w:r>
      <w:r w:rsidRPr="001F6E7F">
        <w:rPr>
          <w:rFonts w:cs="Times New Roman"/>
        </w:rPr>
        <w:t>7</w:t>
      </w:r>
      <w:r w:rsidRPr="001F6E7F">
        <w:rPr>
          <w:rFonts w:cs="Times New Roman"/>
        </w:rPr>
        <w:t>月、</w:t>
      </w:r>
      <w:r w:rsidRPr="001F6E7F">
        <w:rPr>
          <w:rFonts w:cs="Times New Roman"/>
        </w:rPr>
        <w:t>2012</w:t>
      </w:r>
      <w:r w:rsidRPr="001F6E7F">
        <w:rPr>
          <w:rFonts w:cs="Times New Roman"/>
        </w:rPr>
        <w:t>年</w:t>
      </w:r>
      <w:r w:rsidRPr="001F6E7F">
        <w:rPr>
          <w:rFonts w:cs="Times New Roman"/>
        </w:rPr>
        <w:t>1</w:t>
      </w:r>
      <w:r w:rsidRPr="001F6E7F">
        <w:rPr>
          <w:rFonts w:cs="Times New Roman"/>
        </w:rPr>
        <w:t>月</w:t>
      </w:r>
      <w:r w:rsidRPr="001F6E7F">
        <w:rPr>
          <w:rFonts w:cs="Times New Roman"/>
        </w:rPr>
        <w:t>~7</w:t>
      </w:r>
      <w:r w:rsidRPr="001F6E7F">
        <w:rPr>
          <w:rFonts w:cs="Times New Roman"/>
        </w:rPr>
        <w:t>月、</w:t>
      </w:r>
      <w:r w:rsidRPr="001F6E7F">
        <w:rPr>
          <w:rFonts w:cs="Times New Roman"/>
        </w:rPr>
        <w:t>2013</w:t>
      </w:r>
      <w:r w:rsidRPr="001F6E7F">
        <w:rPr>
          <w:rFonts w:cs="Times New Roman"/>
        </w:rPr>
        <w:t>年</w:t>
      </w:r>
      <w:r w:rsidRPr="001F6E7F">
        <w:rPr>
          <w:rFonts w:cs="Times New Roman"/>
        </w:rPr>
        <w:t>1</w:t>
      </w:r>
      <w:r w:rsidRPr="001F6E7F">
        <w:rPr>
          <w:rFonts w:cs="Times New Roman"/>
        </w:rPr>
        <w:t>月、</w:t>
      </w:r>
      <w:r w:rsidRPr="001F6E7F">
        <w:rPr>
          <w:rFonts w:cs="Times New Roman"/>
        </w:rPr>
        <w:t>2015</w:t>
      </w:r>
      <w:r w:rsidRPr="001F6E7F">
        <w:rPr>
          <w:rFonts w:cs="Times New Roman"/>
        </w:rPr>
        <w:t>年</w:t>
      </w:r>
      <w:r w:rsidRPr="001F6E7F">
        <w:rPr>
          <w:rFonts w:cs="Times New Roman"/>
        </w:rPr>
        <w:t>7</w:t>
      </w:r>
      <w:r w:rsidRPr="001F6E7F">
        <w:rPr>
          <w:rFonts w:cs="Times New Roman"/>
        </w:rPr>
        <w:t>月期间因大坝溢流（此时库水位超过正常蓄水位</w:t>
      </w:r>
      <w:r w:rsidRPr="001F6E7F">
        <w:rPr>
          <w:rFonts w:cs="Times New Roman"/>
        </w:rPr>
        <w:t>301.043m</w:t>
      </w:r>
      <w:r w:rsidRPr="001F6E7F">
        <w:rPr>
          <w:rFonts w:cs="Times New Roman"/>
        </w:rPr>
        <w:t>）而造成的渗流量瞬间急剧增大的</w:t>
      </w:r>
      <w:r>
        <w:rPr>
          <w:rFonts w:cs="Times New Roman" w:hint="eastAsia"/>
        </w:rPr>
        <w:t>溢洪期廊道渗流量观测</w:t>
      </w:r>
      <w:r w:rsidRPr="001F6E7F">
        <w:rPr>
          <w:rFonts w:cs="Times New Roman"/>
        </w:rPr>
        <w:t>数据，共得到</w:t>
      </w:r>
      <w:r w:rsidRPr="001F6E7F">
        <w:rPr>
          <w:rFonts w:cs="Times New Roman"/>
        </w:rPr>
        <w:t>684</w:t>
      </w:r>
      <w:r w:rsidR="00684C1E">
        <w:rPr>
          <w:rFonts w:cs="Times New Roman"/>
        </w:rPr>
        <w:t>测次数据</w:t>
      </w:r>
      <w:r w:rsidR="00684C1E">
        <w:rPr>
          <w:rFonts w:cs="Times New Roman" w:hint="eastAsia"/>
        </w:rPr>
        <w:t>。</w:t>
      </w:r>
    </w:p>
    <w:p w14:paraId="157AB948" w14:textId="107834B2" w:rsidR="00E63C91" w:rsidRPr="001F6E7F" w:rsidRDefault="00684C1E" w:rsidP="00E63C91">
      <w:pPr>
        <w:pStyle w:val="af1"/>
        <w:rPr>
          <w:rFonts w:cs="Times New Roman"/>
        </w:rPr>
      </w:pPr>
      <w:r>
        <w:rPr>
          <w:rFonts w:cs="Times New Roman" w:hint="eastAsia"/>
        </w:rPr>
        <w:t>由</w:t>
      </w:r>
      <w:r w:rsidRPr="00684C1E">
        <w:rPr>
          <w:rFonts w:cs="Times New Roman" w:hint="eastAsia"/>
        </w:rPr>
        <w:t>渗流监测设施布置示意图</w:t>
      </w:r>
      <w:r>
        <w:rPr>
          <w:rFonts w:cs="Times New Roman" w:hint="eastAsia"/>
        </w:rPr>
        <w:t>（</w:t>
      </w:r>
      <w:r w:rsidRPr="00684C1E">
        <w:rPr>
          <w:rFonts w:cs="Times New Roman" w:hint="eastAsia"/>
        </w:rPr>
        <w:t>图</w:t>
      </w:r>
      <w:r w:rsidRPr="00684C1E">
        <w:rPr>
          <w:rFonts w:cs="Times New Roman" w:hint="eastAsia"/>
        </w:rPr>
        <w:t>2.1-2</w:t>
      </w:r>
      <w:r>
        <w:rPr>
          <w:rFonts w:cs="Times New Roman" w:hint="eastAsia"/>
        </w:rPr>
        <w:t>）所示，</w:t>
      </w:r>
      <w:proofErr w:type="gramStart"/>
      <w:r>
        <w:rPr>
          <w:rFonts w:cs="Times New Roman" w:hint="eastAsia"/>
        </w:rPr>
        <w:t>左渗</w:t>
      </w:r>
      <w:proofErr w:type="gramEnd"/>
      <w:r>
        <w:rPr>
          <w:rFonts w:cs="Times New Roman" w:hint="eastAsia"/>
        </w:rPr>
        <w:t>1#~16#</w:t>
      </w:r>
      <w:r>
        <w:rPr>
          <w:rFonts w:cs="Times New Roman" w:hint="eastAsia"/>
        </w:rPr>
        <w:t>观测</w:t>
      </w:r>
      <w:proofErr w:type="gramStart"/>
      <w:r>
        <w:rPr>
          <w:rFonts w:cs="Times New Roman" w:hint="eastAsia"/>
        </w:rPr>
        <w:t>孔集中</w:t>
      </w:r>
      <w:proofErr w:type="gramEnd"/>
      <w:r>
        <w:rPr>
          <w:rFonts w:cs="Times New Roman" w:hint="eastAsia"/>
        </w:rPr>
        <w:t>于廊道左侧，</w:t>
      </w:r>
      <w:r>
        <w:rPr>
          <w:rFonts w:cs="Times New Roman" w:hint="eastAsia"/>
        </w:rPr>
        <w:t>中渗</w:t>
      </w:r>
      <w:r>
        <w:rPr>
          <w:rFonts w:cs="Times New Roman" w:hint="eastAsia"/>
        </w:rPr>
        <w:t>1#~3#</w:t>
      </w:r>
      <w:r>
        <w:rPr>
          <w:rFonts w:cs="Times New Roman" w:hint="eastAsia"/>
        </w:rPr>
        <w:t>、</w:t>
      </w:r>
      <w:proofErr w:type="gramStart"/>
      <w:r>
        <w:rPr>
          <w:rFonts w:cs="Times New Roman" w:hint="eastAsia"/>
        </w:rPr>
        <w:t>右渗</w:t>
      </w:r>
      <w:proofErr w:type="gramEnd"/>
      <w:r>
        <w:rPr>
          <w:rFonts w:cs="Times New Roman" w:hint="eastAsia"/>
        </w:rPr>
        <w:t>1#~2#</w:t>
      </w:r>
      <w:r>
        <w:rPr>
          <w:rFonts w:cs="Times New Roman" w:hint="eastAsia"/>
        </w:rPr>
        <w:t>和右喷孔集中于廊道右侧。为分析左非溢流坝段</w:t>
      </w:r>
      <w:proofErr w:type="gramStart"/>
      <w:r>
        <w:rPr>
          <w:rFonts w:cs="Times New Roman" w:hint="eastAsia"/>
        </w:rPr>
        <w:t>和右非溢流坝</w:t>
      </w:r>
      <w:proofErr w:type="gramEnd"/>
      <w:r>
        <w:rPr>
          <w:rFonts w:cs="Times New Roman" w:hint="eastAsia"/>
        </w:rPr>
        <w:t>段的坝体渗流情况，分别</w:t>
      </w:r>
      <w:r w:rsidR="00E63C91" w:rsidRPr="001F6E7F">
        <w:rPr>
          <w:rFonts w:cs="Times New Roman"/>
        </w:rPr>
        <w:t>绘制</w:t>
      </w:r>
      <w:proofErr w:type="gramStart"/>
      <w:r w:rsidR="00E63C91" w:rsidRPr="001F6E7F">
        <w:rPr>
          <w:rFonts w:cs="Times New Roman"/>
        </w:rPr>
        <w:t>廊道总渗流</w:t>
      </w:r>
      <w:proofErr w:type="gramEnd"/>
      <w:r w:rsidR="00E63C91" w:rsidRPr="001F6E7F">
        <w:rPr>
          <w:rFonts w:cs="Times New Roman"/>
        </w:rPr>
        <w:t>量</w:t>
      </w:r>
      <w:r w:rsidR="00CE0A46">
        <w:rPr>
          <w:rFonts w:cs="Times New Roman" w:hint="eastAsia"/>
        </w:rPr>
        <w:t>（采用三角量水堰观测数据）</w:t>
      </w:r>
      <w:r w:rsidR="00E63C91">
        <w:rPr>
          <w:rFonts w:cs="Times New Roman" w:hint="eastAsia"/>
        </w:rPr>
        <w:t>、廊道左侧</w:t>
      </w:r>
      <w:r w:rsidR="003D3782">
        <w:rPr>
          <w:rFonts w:cs="Times New Roman" w:hint="eastAsia"/>
        </w:rPr>
        <w:t>观测孔总</w:t>
      </w:r>
      <w:r w:rsidR="00E63C91" w:rsidRPr="001F6E7F">
        <w:rPr>
          <w:rFonts w:cs="Times New Roman"/>
        </w:rPr>
        <w:t>渗流量</w:t>
      </w:r>
      <w:r w:rsidR="00CE0A46">
        <w:rPr>
          <w:rFonts w:cs="Times New Roman" w:hint="eastAsia"/>
        </w:rPr>
        <w:t>（</w:t>
      </w:r>
      <w:proofErr w:type="gramStart"/>
      <w:r w:rsidR="00CE0A46">
        <w:rPr>
          <w:rFonts w:cs="Times New Roman" w:hint="eastAsia"/>
        </w:rPr>
        <w:t>采用左渗</w:t>
      </w:r>
      <w:proofErr w:type="gramEnd"/>
      <w:r w:rsidR="00CE0A46">
        <w:rPr>
          <w:rFonts w:cs="Times New Roman" w:hint="eastAsia"/>
        </w:rPr>
        <w:t>1#~16#</w:t>
      </w:r>
      <w:r w:rsidR="00CE0A46">
        <w:rPr>
          <w:rFonts w:cs="Times New Roman" w:hint="eastAsia"/>
        </w:rPr>
        <w:t>观测孔数据）</w:t>
      </w:r>
      <w:r w:rsidR="00E63C91">
        <w:rPr>
          <w:rFonts w:cs="Times New Roman" w:hint="eastAsia"/>
        </w:rPr>
        <w:t>和廊道右侧</w:t>
      </w:r>
      <w:r w:rsidR="003D3782">
        <w:rPr>
          <w:rFonts w:cs="Times New Roman" w:hint="eastAsia"/>
        </w:rPr>
        <w:lastRenderedPageBreak/>
        <w:t>观测孔</w:t>
      </w:r>
      <w:r w:rsidR="00CE0A46">
        <w:rPr>
          <w:rFonts w:cs="Times New Roman" w:hint="eastAsia"/>
        </w:rPr>
        <w:t>总渗流量</w:t>
      </w:r>
      <w:r w:rsidR="00CE0A46">
        <w:rPr>
          <w:rFonts w:cs="Times New Roman" w:hint="eastAsia"/>
        </w:rPr>
        <w:t>（采用中渗</w:t>
      </w:r>
      <w:r w:rsidR="00CE0A46">
        <w:rPr>
          <w:rFonts w:cs="Times New Roman" w:hint="eastAsia"/>
        </w:rPr>
        <w:t>1#~3#</w:t>
      </w:r>
      <w:proofErr w:type="gramStart"/>
      <w:r w:rsidR="00CE0A46">
        <w:rPr>
          <w:rFonts w:cs="Times New Roman" w:hint="eastAsia"/>
        </w:rPr>
        <w:t>和右渗</w:t>
      </w:r>
      <w:proofErr w:type="gramEnd"/>
      <w:r w:rsidR="00CE0A46">
        <w:rPr>
          <w:rFonts w:cs="Times New Roman" w:hint="eastAsia"/>
        </w:rPr>
        <w:t>1#~2#</w:t>
      </w:r>
      <w:r w:rsidR="00CE0A46">
        <w:rPr>
          <w:rFonts w:cs="Times New Roman" w:hint="eastAsia"/>
        </w:rPr>
        <w:t>及右喷孔观测孔数据）</w:t>
      </w:r>
      <w:r w:rsidR="00E63C91" w:rsidRPr="001F6E7F">
        <w:rPr>
          <w:rFonts w:cs="Times New Roman"/>
        </w:rPr>
        <w:t>与</w:t>
      </w:r>
      <w:r w:rsidR="00E63C91">
        <w:rPr>
          <w:rFonts w:cs="Times New Roman" w:hint="eastAsia"/>
        </w:rPr>
        <w:t>库</w:t>
      </w:r>
      <w:r w:rsidR="00E63C91" w:rsidRPr="001F6E7F">
        <w:rPr>
          <w:rFonts w:cs="Times New Roman"/>
        </w:rPr>
        <w:t>水位过程线，见图</w:t>
      </w:r>
      <w:r w:rsidR="00E63C91" w:rsidRPr="001F6E7F">
        <w:rPr>
          <w:rFonts w:cs="Times New Roman"/>
        </w:rPr>
        <w:t>4.1</w:t>
      </w:r>
      <w:r w:rsidR="00E63C91">
        <w:rPr>
          <w:rFonts w:cs="Times New Roman"/>
        </w:rPr>
        <w:t>-</w:t>
      </w:r>
      <w:r w:rsidR="00E63C91">
        <w:rPr>
          <w:rFonts w:cs="Times New Roman" w:hint="eastAsia"/>
        </w:rPr>
        <w:t>2</w:t>
      </w:r>
      <w:r w:rsidR="00E63C91" w:rsidRPr="001F6E7F">
        <w:rPr>
          <w:rFonts w:cs="Times New Roman"/>
        </w:rPr>
        <w:t>～</w:t>
      </w:r>
      <w:r w:rsidR="00E63C91" w:rsidRPr="001F6E7F">
        <w:rPr>
          <w:rFonts w:cs="Times New Roman"/>
        </w:rPr>
        <w:t>4.1-</w:t>
      </w:r>
      <w:r w:rsidR="00E63C91">
        <w:rPr>
          <w:rFonts w:cs="Times New Roman" w:hint="eastAsia"/>
        </w:rPr>
        <w:t>4</w:t>
      </w:r>
      <w:r w:rsidR="00E63C91" w:rsidRPr="001F6E7F">
        <w:rPr>
          <w:rFonts w:cs="Times New Roman"/>
        </w:rPr>
        <w:t>。</w:t>
      </w:r>
    </w:p>
    <w:p w14:paraId="2022C2D2" w14:textId="77777777" w:rsidR="00E63C91" w:rsidRPr="001F6E7F" w:rsidRDefault="00E63C91" w:rsidP="00E63C91">
      <w:pPr>
        <w:pStyle w:val="af1"/>
        <w:rPr>
          <w:rFonts w:cs="Times New Roman"/>
        </w:rPr>
      </w:pPr>
      <w:r w:rsidRPr="001F6E7F">
        <w:rPr>
          <w:rFonts w:cs="Times New Roman"/>
        </w:rPr>
        <w:t>根据</w:t>
      </w:r>
      <w:proofErr w:type="gramStart"/>
      <w:r w:rsidRPr="001F6E7F">
        <w:rPr>
          <w:rFonts w:cs="Times New Roman"/>
        </w:rPr>
        <w:t>渗</w:t>
      </w:r>
      <w:proofErr w:type="gramEnd"/>
      <w:r w:rsidRPr="001F6E7F">
        <w:rPr>
          <w:rFonts w:cs="Times New Roman"/>
        </w:rPr>
        <w:t>流量过程线可知：</w:t>
      </w:r>
    </w:p>
    <w:p w14:paraId="7098A696" w14:textId="25799640" w:rsidR="00E63C91" w:rsidRDefault="00E63C91" w:rsidP="00E63C91">
      <w:pPr>
        <w:pStyle w:val="af1"/>
        <w:rPr>
          <w:rFonts w:cs="Times New Roman" w:hint="eastAsia"/>
        </w:rPr>
      </w:pPr>
      <w:r w:rsidRPr="001F6E7F">
        <w:rPr>
          <w:rFonts w:cs="Times New Roman"/>
        </w:rPr>
        <w:t>1</w:t>
      </w:r>
      <w:r w:rsidRPr="001F6E7F">
        <w:rPr>
          <w:rFonts w:cs="Times New Roman"/>
        </w:rPr>
        <w:t>、</w:t>
      </w:r>
      <w:proofErr w:type="gramStart"/>
      <w:r w:rsidRPr="001F6E7F">
        <w:rPr>
          <w:rFonts w:cs="Times New Roman"/>
        </w:rPr>
        <w:t>廊道总渗流量随库</w:t>
      </w:r>
      <w:proofErr w:type="gramEnd"/>
      <w:r w:rsidRPr="001F6E7F">
        <w:rPr>
          <w:rFonts w:cs="Times New Roman"/>
        </w:rPr>
        <w:t>水位呈周期性变化，库水位升高时，坝体渗流量增加，库水位降低时，渗流量减小。</w:t>
      </w:r>
      <w:proofErr w:type="gramStart"/>
      <w:r>
        <w:rPr>
          <w:rFonts w:cs="Times New Roman" w:hint="eastAsia"/>
        </w:rPr>
        <w:t>廊道总渗流</w:t>
      </w:r>
      <w:proofErr w:type="gramEnd"/>
      <w:r>
        <w:rPr>
          <w:rFonts w:cs="Times New Roman" w:hint="eastAsia"/>
        </w:rPr>
        <w:t>量</w:t>
      </w:r>
      <w:r w:rsidR="003D3782">
        <w:rPr>
          <w:rFonts w:cs="Times New Roman" w:hint="eastAsia"/>
        </w:rPr>
        <w:t>变化稳定，</w:t>
      </w:r>
      <w:r>
        <w:rPr>
          <w:rFonts w:cs="Times New Roman" w:hint="eastAsia"/>
        </w:rPr>
        <w:t>无明显增加趋势。</w:t>
      </w:r>
    </w:p>
    <w:p w14:paraId="2B3BC074" w14:textId="33CC8518" w:rsidR="00E63C91" w:rsidRPr="00852694" w:rsidRDefault="00E63C91" w:rsidP="00E63C91">
      <w:pPr>
        <w:pStyle w:val="af1"/>
        <w:rPr>
          <w:rFonts w:cs="Times New Roman"/>
        </w:rPr>
      </w:pPr>
      <w:r>
        <w:rPr>
          <w:rFonts w:cs="Times New Roman" w:hint="eastAsia"/>
        </w:rPr>
        <w:t>2</w:t>
      </w:r>
      <w:r>
        <w:rPr>
          <w:rFonts w:cs="Times New Roman" w:hint="eastAsia"/>
        </w:rPr>
        <w:t>、廊道左侧</w:t>
      </w:r>
      <w:r w:rsidR="003D3782">
        <w:rPr>
          <w:rFonts w:cs="Times New Roman" w:hint="eastAsia"/>
        </w:rPr>
        <w:t>观测孔</w:t>
      </w:r>
      <w:r>
        <w:rPr>
          <w:rFonts w:cs="Times New Roman" w:hint="eastAsia"/>
        </w:rPr>
        <w:t>总渗流量</w:t>
      </w:r>
      <w:r w:rsidR="003D3782">
        <w:rPr>
          <w:rFonts w:cs="Times New Roman" w:hint="eastAsia"/>
        </w:rPr>
        <w:t>稳定，</w:t>
      </w:r>
      <w:r>
        <w:rPr>
          <w:rFonts w:cs="Times New Roman" w:hint="eastAsia"/>
        </w:rPr>
        <w:t>无明显增加趋势；</w:t>
      </w:r>
      <w:r>
        <w:rPr>
          <w:rFonts w:cs="Times New Roman" w:hint="eastAsia"/>
        </w:rPr>
        <w:t>2008</w:t>
      </w:r>
      <w:r>
        <w:rPr>
          <w:rFonts w:cs="Times New Roman" w:hint="eastAsia"/>
        </w:rPr>
        <w:t>年后，廊道右侧</w:t>
      </w:r>
      <w:r w:rsidR="003D3782">
        <w:rPr>
          <w:rFonts w:cs="Times New Roman" w:hint="eastAsia"/>
        </w:rPr>
        <w:t>观测孔</w:t>
      </w:r>
      <w:r>
        <w:rPr>
          <w:rFonts w:cs="Times New Roman" w:hint="eastAsia"/>
        </w:rPr>
        <w:t>总渗流量明显减少，可以忽略不计。</w:t>
      </w:r>
      <w:r w:rsidR="003D3782">
        <w:rPr>
          <w:rFonts w:cs="Times New Roman" w:hint="eastAsia"/>
        </w:rPr>
        <w:t>廊道左侧观测孔总渗流量大于廊道右侧观测孔总渗流量。</w:t>
      </w:r>
    </w:p>
    <w:p w14:paraId="69DA0E03" w14:textId="77777777" w:rsidR="003D3782" w:rsidRPr="001F6E7F" w:rsidRDefault="003D3782" w:rsidP="003D3782">
      <w:pPr>
        <w:pStyle w:val="31"/>
        <w:spacing w:before="163"/>
      </w:pPr>
      <w:bookmarkStart w:id="101" w:name="_Toc511395764"/>
      <w:r w:rsidRPr="001F6E7F">
        <w:t>4.1.2</w:t>
      </w:r>
      <w:r w:rsidRPr="001F6E7F">
        <w:t>小结</w:t>
      </w:r>
      <w:bookmarkEnd w:id="101"/>
    </w:p>
    <w:p w14:paraId="69D1C6C5" w14:textId="67E7CE83" w:rsidR="003D3782" w:rsidRDefault="003D3782" w:rsidP="003D3782">
      <w:pPr>
        <w:pStyle w:val="af1"/>
        <w:rPr>
          <w:rFonts w:cs="Times New Roman" w:hint="eastAsia"/>
        </w:rPr>
      </w:pPr>
      <w:r>
        <w:rPr>
          <w:rFonts w:cs="Times New Roman" w:hint="eastAsia"/>
        </w:rPr>
        <w:t>1</w:t>
      </w:r>
      <w:r>
        <w:rPr>
          <w:rFonts w:cs="Times New Roman" w:hint="eastAsia"/>
        </w:rPr>
        <w:t>、</w:t>
      </w:r>
      <w:r>
        <w:rPr>
          <w:rFonts w:cs="Times New Roman" w:hint="eastAsia"/>
        </w:rPr>
        <w:t>2007~2015</w:t>
      </w:r>
      <w:r>
        <w:rPr>
          <w:rFonts w:cs="Times New Roman" w:hint="eastAsia"/>
        </w:rPr>
        <w:t>年度溢洪期内，</w:t>
      </w:r>
      <w:proofErr w:type="gramStart"/>
      <w:r>
        <w:rPr>
          <w:rFonts w:cs="Times New Roman" w:hint="eastAsia"/>
        </w:rPr>
        <w:t>廊道总渗流</w:t>
      </w:r>
      <w:proofErr w:type="gramEnd"/>
      <w:r>
        <w:rPr>
          <w:rFonts w:cs="Times New Roman" w:hint="eastAsia"/>
        </w:rPr>
        <w:t>量有较为明显增加，</w:t>
      </w:r>
      <w:r>
        <w:rPr>
          <w:rFonts w:cs="Times New Roman" w:hint="eastAsia"/>
        </w:rPr>
        <w:t>2016~2018</w:t>
      </w:r>
      <w:r>
        <w:rPr>
          <w:rFonts w:cs="Times New Roman" w:hint="eastAsia"/>
        </w:rPr>
        <w:t>年未记录溢洪期廊道渗流数据。</w:t>
      </w:r>
      <w:bookmarkStart w:id="102" w:name="_GoBack"/>
      <w:bookmarkEnd w:id="102"/>
    </w:p>
    <w:p w14:paraId="134EC214" w14:textId="6E8A438A" w:rsidR="003D3782" w:rsidRPr="003D3782" w:rsidRDefault="003D3782" w:rsidP="003D3782">
      <w:pPr>
        <w:pStyle w:val="af1"/>
        <w:rPr>
          <w:rFonts w:cs="Times New Roman"/>
        </w:rPr>
      </w:pPr>
      <w:r>
        <w:rPr>
          <w:rFonts w:cs="Times New Roman" w:hint="eastAsia"/>
        </w:rPr>
        <w:t>2</w:t>
      </w:r>
      <w:r>
        <w:rPr>
          <w:rFonts w:cs="Times New Roman" w:hint="eastAsia"/>
        </w:rPr>
        <w:t>、</w:t>
      </w:r>
      <w:r>
        <w:rPr>
          <w:rFonts w:cs="Times New Roman" w:hint="eastAsia"/>
        </w:rPr>
        <w:t>2007~2018</w:t>
      </w:r>
      <w:r>
        <w:rPr>
          <w:rFonts w:cs="Times New Roman" w:hint="eastAsia"/>
        </w:rPr>
        <w:t>年度非溢洪期内，</w:t>
      </w:r>
      <w:proofErr w:type="gramStart"/>
      <w:r>
        <w:rPr>
          <w:rFonts w:cs="Times New Roman" w:hint="eastAsia"/>
        </w:rPr>
        <w:t>廊道总渗流</w:t>
      </w:r>
      <w:proofErr w:type="gramEnd"/>
      <w:r>
        <w:rPr>
          <w:rFonts w:cs="Times New Roman" w:hint="eastAsia"/>
        </w:rPr>
        <w:t>量变化稳定，无明显增加趋势；廊道左侧渗流量</w:t>
      </w:r>
      <w:r w:rsidR="00E56D06">
        <w:rPr>
          <w:rFonts w:cs="Times New Roman" w:hint="eastAsia"/>
        </w:rPr>
        <w:t>大于右侧，且左侧渗流量较为稳定，而右侧</w:t>
      </w:r>
      <w:proofErr w:type="gramStart"/>
      <w:r w:rsidR="00E56D06">
        <w:rPr>
          <w:rFonts w:cs="Times New Roman" w:hint="eastAsia"/>
        </w:rPr>
        <w:t>渗流量趋近于</w:t>
      </w:r>
      <w:proofErr w:type="gramEnd"/>
      <w:r w:rsidR="00E56D06">
        <w:rPr>
          <w:rFonts w:cs="Times New Roman" w:hint="eastAsia"/>
        </w:rPr>
        <w:t>0</w:t>
      </w:r>
      <w:r w:rsidR="00E56D06">
        <w:rPr>
          <w:rFonts w:cs="Times New Roman" w:hint="eastAsia"/>
        </w:rPr>
        <w:t>。</w:t>
      </w:r>
    </w:p>
    <w:p w14:paraId="77C3CC3D" w14:textId="77777777" w:rsidR="005E6861" w:rsidRDefault="005E6861" w:rsidP="001132F1">
      <w:pPr>
        <w:ind w:firstLineChars="200" w:firstLine="480"/>
        <w:rPr>
          <w:rFonts w:cs="Times New Roman"/>
        </w:rPr>
      </w:pPr>
    </w:p>
    <w:p w14:paraId="3DDD8F00" w14:textId="77777777" w:rsidR="005E6861" w:rsidRDefault="005E6861" w:rsidP="001132F1">
      <w:pPr>
        <w:ind w:firstLineChars="200" w:firstLine="480"/>
        <w:rPr>
          <w:rFonts w:cs="Times New Roman"/>
        </w:rPr>
        <w:sectPr w:rsidR="005E6861" w:rsidSect="001B6C8B">
          <w:footerReference w:type="default" r:id="rId20"/>
          <w:pgSz w:w="11906" w:h="16838"/>
          <w:pgMar w:top="1440" w:right="1797" w:bottom="1440" w:left="1797" w:header="794" w:footer="737" w:gutter="0"/>
          <w:cols w:space="425"/>
          <w:docGrid w:type="lines" w:linePitch="326"/>
        </w:sectPr>
      </w:pPr>
    </w:p>
    <w:p w14:paraId="758CED72" w14:textId="0FD36AE5" w:rsidR="005E6861" w:rsidRPr="001F6E7F" w:rsidRDefault="005E6861" w:rsidP="005E6861">
      <w:pPr>
        <w:pStyle w:val="af0"/>
      </w:pPr>
      <w:r>
        <w:lastRenderedPageBreak/>
        <w:drawing>
          <wp:inline distT="0" distB="0" distL="0" distR="0" wp14:anchorId="3CB89D72" wp14:editId="1F7934B8">
            <wp:extent cx="8863200" cy="2160000"/>
            <wp:effectExtent l="0" t="0" r="14605" b="12065"/>
            <wp:docPr id="145" name="图表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A7E15AA" w14:textId="101BA253" w:rsidR="005E6861" w:rsidRPr="001F6E7F" w:rsidRDefault="005E6861" w:rsidP="005E6861">
      <w:pPr>
        <w:pStyle w:val="af0"/>
      </w:pPr>
      <w:r w:rsidRPr="001F6E7F">
        <w:t>图</w:t>
      </w:r>
      <w:r w:rsidR="00255952">
        <w:t>4.1-</w:t>
      </w:r>
      <w:r w:rsidR="00255952">
        <w:rPr>
          <w:rFonts w:hint="eastAsia"/>
        </w:rPr>
        <w:t>1</w:t>
      </w:r>
      <w:r w:rsidRPr="001F6E7F">
        <w:t xml:space="preserve"> </w:t>
      </w:r>
      <w:r w:rsidR="004E390D" w:rsidRPr="001F6E7F">
        <w:t>廊道总渗漏量与库水位过程线</w:t>
      </w:r>
    </w:p>
    <w:p w14:paraId="12120024" w14:textId="77777777" w:rsidR="005E6861" w:rsidRPr="001F6E7F" w:rsidRDefault="005E6861" w:rsidP="005E6861">
      <w:pPr>
        <w:pStyle w:val="af0"/>
      </w:pPr>
      <w:r w:rsidRPr="001F6E7F">
        <w:drawing>
          <wp:inline distT="0" distB="0" distL="0" distR="0" wp14:anchorId="4EC81D6F" wp14:editId="766B3B16">
            <wp:extent cx="8863330" cy="2160000"/>
            <wp:effectExtent l="0" t="0" r="13970" b="12065"/>
            <wp:docPr id="144" name="图表 144">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700-00000D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79C0F56" w14:textId="5174FE59" w:rsidR="005E6861" w:rsidRPr="001F6E7F" w:rsidRDefault="005E6861" w:rsidP="005E6861">
      <w:pPr>
        <w:pStyle w:val="af0"/>
        <w:sectPr w:rsidR="005E6861" w:rsidRPr="001F6E7F" w:rsidSect="001B6C8B">
          <w:footerReference w:type="default" r:id="rId23"/>
          <w:pgSz w:w="16838" w:h="11906" w:orient="landscape"/>
          <w:pgMar w:top="1797" w:right="1440" w:bottom="1797" w:left="1440" w:header="1134" w:footer="794" w:gutter="0"/>
          <w:cols w:space="425"/>
          <w:docGrid w:type="lines" w:linePitch="326"/>
        </w:sectPr>
      </w:pPr>
      <w:r w:rsidRPr="001F6E7F">
        <w:t>图</w:t>
      </w:r>
      <w:r w:rsidRPr="001F6E7F">
        <w:t>4.1-</w:t>
      </w:r>
      <w:r w:rsidR="00255952">
        <w:rPr>
          <w:rFonts w:hint="eastAsia"/>
        </w:rPr>
        <w:t>2</w:t>
      </w:r>
      <w:r w:rsidRPr="001F6E7F">
        <w:t>廊道总渗漏量与库水位过程线</w:t>
      </w:r>
      <w:r w:rsidR="003D3782">
        <w:rPr>
          <w:rFonts w:hint="eastAsia"/>
        </w:rPr>
        <w:t>（</w:t>
      </w:r>
      <w:r w:rsidR="003D3782">
        <w:rPr>
          <w:rFonts w:hint="eastAsia"/>
        </w:rPr>
        <w:t>剔除溢洪期廊道渗流量数据后</w:t>
      </w:r>
      <w:r w:rsidR="003D3782">
        <w:rPr>
          <w:rFonts w:hint="eastAsia"/>
        </w:rPr>
        <w:t>）</w:t>
      </w:r>
    </w:p>
    <w:p w14:paraId="2A25CE98" w14:textId="44B19C25" w:rsidR="004859B1" w:rsidRPr="001F6E7F" w:rsidRDefault="00CE0A46" w:rsidP="001D190A">
      <w:pPr>
        <w:pStyle w:val="af0"/>
      </w:pPr>
      <w:r>
        <w:lastRenderedPageBreak/>
        <w:drawing>
          <wp:inline distT="0" distB="0" distL="0" distR="0" wp14:anchorId="6CC01267" wp14:editId="40587B11">
            <wp:extent cx="8863200" cy="2178000"/>
            <wp:effectExtent l="0" t="0" r="14605" b="13335"/>
            <wp:docPr id="2" name="图表 2">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0E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957F266" w14:textId="091AFDC7" w:rsidR="00DF7DE0" w:rsidRPr="001F6E7F" w:rsidRDefault="00C72257" w:rsidP="001D190A">
      <w:pPr>
        <w:pStyle w:val="af0"/>
      </w:pPr>
      <w:r w:rsidRPr="001F6E7F">
        <w:t>图</w:t>
      </w:r>
      <w:r w:rsidR="004252AD" w:rsidRPr="001F6E7F">
        <w:t>4</w:t>
      </w:r>
      <w:r w:rsidR="001A2573" w:rsidRPr="001F6E7F">
        <w:t>.1</w:t>
      </w:r>
      <w:r w:rsidRPr="001F6E7F">
        <w:t>-</w:t>
      </w:r>
      <w:r w:rsidR="00255952">
        <w:rPr>
          <w:rFonts w:hint="eastAsia"/>
        </w:rPr>
        <w:t>3</w:t>
      </w:r>
      <w:r w:rsidR="003D3782">
        <w:rPr>
          <w:rFonts w:hint="eastAsia"/>
        </w:rPr>
        <w:t>廊道左侧总</w:t>
      </w:r>
      <w:r w:rsidR="00DF7DE0" w:rsidRPr="001F6E7F">
        <w:t>渗流量与库水位过程线</w:t>
      </w:r>
      <w:r w:rsidR="003D3782">
        <w:rPr>
          <w:rFonts w:hint="eastAsia"/>
        </w:rPr>
        <w:t>（</w:t>
      </w:r>
      <w:r w:rsidR="003D3782">
        <w:rPr>
          <w:rFonts w:hint="eastAsia"/>
        </w:rPr>
        <w:t>剔除溢洪期廊道渗流量数据后</w:t>
      </w:r>
      <w:r w:rsidR="003D3782">
        <w:rPr>
          <w:rFonts w:hint="eastAsia"/>
        </w:rPr>
        <w:t>）</w:t>
      </w:r>
      <w:r w:rsidR="007460E4" w:rsidRPr="001F6E7F">
        <w:t xml:space="preserve"> </w:t>
      </w:r>
    </w:p>
    <w:p w14:paraId="1737B8D0" w14:textId="07C6EAB4" w:rsidR="004A6FE4" w:rsidRPr="001F6E7F" w:rsidRDefault="00CE0A46" w:rsidP="001D190A">
      <w:pPr>
        <w:pStyle w:val="af0"/>
      </w:pPr>
      <w:r>
        <w:drawing>
          <wp:inline distT="0" distB="0" distL="0" distR="0" wp14:anchorId="7526BA41" wp14:editId="16A9D309">
            <wp:extent cx="8863200" cy="2178000"/>
            <wp:effectExtent l="0" t="0" r="14605" b="13335"/>
            <wp:docPr id="3" name="图表 3">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10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5DFB0001" w14:textId="7B41A473" w:rsidR="00985A76" w:rsidRPr="001F6E7F" w:rsidRDefault="007460E4" w:rsidP="001D190A">
      <w:pPr>
        <w:pStyle w:val="af0"/>
      </w:pPr>
      <w:r w:rsidRPr="001F6E7F">
        <w:t>图</w:t>
      </w:r>
      <w:r w:rsidR="004252AD" w:rsidRPr="001F6E7F">
        <w:t>4</w:t>
      </w:r>
      <w:r w:rsidR="001A2573" w:rsidRPr="001F6E7F">
        <w:t>.1</w:t>
      </w:r>
      <w:r w:rsidRPr="001F6E7F">
        <w:t>-</w:t>
      </w:r>
      <w:r w:rsidR="00255952">
        <w:rPr>
          <w:rFonts w:hint="eastAsia"/>
        </w:rPr>
        <w:t>4</w:t>
      </w:r>
      <w:r w:rsidR="003D3782">
        <w:rPr>
          <w:rFonts w:hint="eastAsia"/>
        </w:rPr>
        <w:t>廊道右侧总</w:t>
      </w:r>
      <w:r w:rsidRPr="001F6E7F">
        <w:t>渗流量与库水位过程线</w:t>
      </w:r>
      <w:r w:rsidR="003D3782">
        <w:rPr>
          <w:rFonts w:hint="eastAsia"/>
        </w:rPr>
        <w:t>（</w:t>
      </w:r>
      <w:r w:rsidR="003D3782">
        <w:rPr>
          <w:rFonts w:hint="eastAsia"/>
        </w:rPr>
        <w:t>剔除溢洪期廊道渗流量数据后</w:t>
      </w:r>
      <w:r w:rsidR="003D3782">
        <w:rPr>
          <w:rFonts w:hint="eastAsia"/>
        </w:rPr>
        <w:t>）</w:t>
      </w:r>
    </w:p>
    <w:p w14:paraId="5747A063" w14:textId="78BB7584" w:rsidR="004859B1" w:rsidRPr="001F6E7F" w:rsidRDefault="004859B1" w:rsidP="001D190A">
      <w:pPr>
        <w:pStyle w:val="af0"/>
        <w:sectPr w:rsidR="004859B1" w:rsidRPr="001F6E7F" w:rsidSect="001B6C8B">
          <w:footerReference w:type="default" r:id="rId26"/>
          <w:pgSz w:w="16838" w:h="11906" w:orient="landscape"/>
          <w:pgMar w:top="1797" w:right="1440" w:bottom="1797" w:left="1440" w:header="1134" w:footer="794" w:gutter="0"/>
          <w:cols w:space="425"/>
          <w:docGrid w:type="lines" w:linePitch="326"/>
        </w:sectPr>
      </w:pPr>
    </w:p>
    <w:p w14:paraId="2737D327" w14:textId="77777777" w:rsidR="00670A28" w:rsidRPr="001F6E7F" w:rsidRDefault="00365AFD" w:rsidP="00017B78">
      <w:pPr>
        <w:pStyle w:val="21"/>
        <w:spacing w:before="163" w:after="163"/>
      </w:pPr>
      <w:bookmarkStart w:id="103" w:name="_Toc511395765"/>
      <w:bookmarkStart w:id="104" w:name="_Toc511413835"/>
      <w:bookmarkStart w:id="105" w:name="_Toc511490999"/>
      <w:bookmarkStart w:id="106" w:name="_Toc511838539"/>
      <w:bookmarkStart w:id="107" w:name="_Toc511841176"/>
      <w:bookmarkStart w:id="108" w:name="_Toc512417602"/>
      <w:r w:rsidRPr="001F6E7F">
        <w:lastRenderedPageBreak/>
        <w:t>4</w:t>
      </w:r>
      <w:r w:rsidR="00A63E5B" w:rsidRPr="001F6E7F">
        <w:t>.2</w:t>
      </w:r>
      <w:proofErr w:type="gramStart"/>
      <w:r w:rsidR="00670A28" w:rsidRPr="001F6E7F">
        <w:t>扬压力</w:t>
      </w:r>
      <w:proofErr w:type="gramEnd"/>
      <w:r w:rsidR="00670A28" w:rsidRPr="001F6E7F">
        <w:t>观</w:t>
      </w:r>
      <w:r w:rsidR="009B2BC5" w:rsidRPr="001F6E7F">
        <w:t>测</w:t>
      </w:r>
      <w:r w:rsidR="00670A28" w:rsidRPr="001F6E7F">
        <w:t>资料分析</w:t>
      </w:r>
      <w:bookmarkEnd w:id="103"/>
      <w:bookmarkEnd w:id="104"/>
      <w:bookmarkEnd w:id="105"/>
      <w:bookmarkEnd w:id="106"/>
      <w:bookmarkEnd w:id="107"/>
      <w:bookmarkEnd w:id="108"/>
    </w:p>
    <w:p w14:paraId="23AC4169" w14:textId="4698B366" w:rsidR="004B38EA" w:rsidRPr="001F6E7F" w:rsidRDefault="004B38EA" w:rsidP="00435FFB">
      <w:pPr>
        <w:pStyle w:val="af1"/>
        <w:rPr>
          <w:rFonts w:cs="Times New Roman"/>
        </w:rPr>
      </w:pPr>
      <w:r w:rsidRPr="001F6E7F">
        <w:rPr>
          <w:rFonts w:cs="Times New Roman"/>
        </w:rPr>
        <w:t>在主坝廊道内埋设了</w:t>
      </w:r>
      <w:r w:rsidRPr="001F6E7F">
        <w:rPr>
          <w:rFonts w:cs="Times New Roman"/>
        </w:rPr>
        <w:t>1</w:t>
      </w:r>
      <w:r w:rsidR="006F6536" w:rsidRPr="001F6E7F">
        <w:rPr>
          <w:rFonts w:cs="Times New Roman"/>
        </w:rPr>
        <w:t>1</w:t>
      </w:r>
      <w:r w:rsidRPr="001F6E7F">
        <w:rPr>
          <w:rFonts w:cs="Times New Roman"/>
        </w:rPr>
        <w:t>支</w:t>
      </w:r>
      <w:proofErr w:type="gramStart"/>
      <w:r w:rsidRPr="001F6E7F">
        <w:rPr>
          <w:rFonts w:cs="Times New Roman"/>
        </w:rPr>
        <w:t>扬压力</w:t>
      </w:r>
      <w:proofErr w:type="gramEnd"/>
      <w:r w:rsidRPr="001F6E7F">
        <w:rPr>
          <w:rFonts w:cs="Times New Roman"/>
        </w:rPr>
        <w:t>测压管，</w:t>
      </w:r>
      <w:r w:rsidR="006F6536" w:rsidRPr="001F6E7F">
        <w:rPr>
          <w:rFonts w:cs="Times New Roman"/>
        </w:rPr>
        <w:t>测压管平面布置见图</w:t>
      </w:r>
      <w:r w:rsidR="00585B4A">
        <w:rPr>
          <w:rFonts w:cs="Times New Roman" w:hint="eastAsia"/>
        </w:rPr>
        <w:t>2.1-</w:t>
      </w:r>
      <w:r w:rsidR="00091B31">
        <w:rPr>
          <w:rFonts w:cs="Times New Roman" w:hint="eastAsia"/>
        </w:rPr>
        <w:t>2</w:t>
      </w:r>
      <w:r w:rsidRPr="001F6E7F">
        <w:rPr>
          <w:rFonts w:cs="Times New Roman"/>
        </w:rPr>
        <w:t>。</w:t>
      </w:r>
    </w:p>
    <w:p w14:paraId="609A4EE7" w14:textId="7C2DDD64" w:rsidR="004B38EA" w:rsidRPr="001F6E7F" w:rsidRDefault="004B38EA" w:rsidP="00435FFB">
      <w:pPr>
        <w:pStyle w:val="af1"/>
        <w:rPr>
          <w:rFonts w:cs="Times New Roman"/>
        </w:rPr>
      </w:pPr>
      <w:r w:rsidRPr="001F6E7F">
        <w:rPr>
          <w:rFonts w:cs="Times New Roman"/>
        </w:rPr>
        <w:t>各测压管在</w:t>
      </w:r>
      <w:r w:rsidRPr="001F6E7F">
        <w:rPr>
          <w:rFonts w:cs="Times New Roman"/>
        </w:rPr>
        <w:t>2007~2010</w:t>
      </w:r>
      <w:r w:rsidR="00F11D9C" w:rsidRPr="001F6E7F">
        <w:rPr>
          <w:rFonts w:cs="Times New Roman"/>
        </w:rPr>
        <w:t>年</w:t>
      </w:r>
      <w:r w:rsidRPr="001F6E7F">
        <w:rPr>
          <w:rFonts w:cs="Times New Roman"/>
        </w:rPr>
        <w:t>每</w:t>
      </w:r>
      <w:r w:rsidR="00F11D9C" w:rsidRPr="001F6E7F">
        <w:rPr>
          <w:rFonts w:cs="Times New Roman"/>
        </w:rPr>
        <w:t>3</w:t>
      </w:r>
      <w:r w:rsidRPr="001F6E7F">
        <w:rPr>
          <w:rFonts w:cs="Times New Roman"/>
        </w:rPr>
        <w:t>天观测一次，其中</w:t>
      </w:r>
      <w:r w:rsidRPr="001F6E7F">
        <w:rPr>
          <w:rFonts w:cs="Times New Roman"/>
        </w:rPr>
        <w:t>2010</w:t>
      </w:r>
      <w:r w:rsidRPr="001F6E7F">
        <w:rPr>
          <w:rFonts w:cs="Times New Roman"/>
        </w:rPr>
        <w:t>年数据只包含前</w:t>
      </w:r>
      <w:r w:rsidRPr="001F6E7F">
        <w:rPr>
          <w:rFonts w:cs="Times New Roman"/>
        </w:rPr>
        <w:t>4</w:t>
      </w:r>
      <w:r w:rsidRPr="001F6E7F">
        <w:rPr>
          <w:rFonts w:cs="Times New Roman"/>
        </w:rPr>
        <w:t>个月。</w:t>
      </w:r>
      <w:r w:rsidRPr="001F6E7F">
        <w:rPr>
          <w:rFonts w:cs="Times New Roman"/>
        </w:rPr>
        <w:t>2011~2013</w:t>
      </w:r>
      <w:r w:rsidR="00F11D9C" w:rsidRPr="001F6E7F">
        <w:rPr>
          <w:rFonts w:cs="Times New Roman"/>
        </w:rPr>
        <w:t>年每</w:t>
      </w:r>
      <w:r w:rsidR="00F11D9C" w:rsidRPr="001F6E7F">
        <w:rPr>
          <w:rFonts w:cs="Times New Roman"/>
        </w:rPr>
        <w:t>6</w:t>
      </w:r>
      <w:r w:rsidRPr="001F6E7F">
        <w:rPr>
          <w:rFonts w:cs="Times New Roman"/>
        </w:rPr>
        <w:t>天观测一次，</w:t>
      </w:r>
      <w:r w:rsidRPr="001F6E7F">
        <w:rPr>
          <w:rFonts w:cs="Times New Roman"/>
        </w:rPr>
        <w:t>2014~2016</w:t>
      </w:r>
      <w:r w:rsidRPr="001F6E7F">
        <w:rPr>
          <w:rFonts w:cs="Times New Roman"/>
        </w:rPr>
        <w:t>年大约每</w:t>
      </w:r>
      <w:r w:rsidR="00F11D9C" w:rsidRPr="001F6E7F">
        <w:rPr>
          <w:rFonts w:cs="Times New Roman"/>
        </w:rPr>
        <w:t>10</w:t>
      </w:r>
      <w:r w:rsidR="00264743" w:rsidRPr="001F6E7F">
        <w:rPr>
          <w:rFonts w:cs="Times New Roman"/>
        </w:rPr>
        <w:t>天观测一次，</w:t>
      </w:r>
      <w:r w:rsidR="00264743" w:rsidRPr="001F6E7F">
        <w:rPr>
          <w:rFonts w:cs="Times New Roman"/>
        </w:rPr>
        <w:t>2015</w:t>
      </w:r>
      <w:r w:rsidR="00CD1714" w:rsidRPr="001F6E7F">
        <w:rPr>
          <w:rFonts w:cs="Times New Roman"/>
        </w:rPr>
        <w:t>~201</w:t>
      </w:r>
      <w:r w:rsidR="00AF3E55" w:rsidRPr="001F6E7F">
        <w:rPr>
          <w:rFonts w:cs="Times New Roman"/>
        </w:rPr>
        <w:t>8</w:t>
      </w:r>
      <w:r w:rsidR="00264743" w:rsidRPr="001F6E7F">
        <w:rPr>
          <w:rFonts w:cs="Times New Roman"/>
        </w:rPr>
        <w:t>年大约每</w:t>
      </w:r>
      <w:r w:rsidR="00264743" w:rsidRPr="001F6E7F">
        <w:rPr>
          <w:rFonts w:cs="Times New Roman"/>
        </w:rPr>
        <w:t>15</w:t>
      </w:r>
      <w:r w:rsidR="00264743" w:rsidRPr="001F6E7F">
        <w:rPr>
          <w:rFonts w:cs="Times New Roman"/>
        </w:rPr>
        <w:t>天观测一次。</w:t>
      </w:r>
      <w:r w:rsidR="00B63377" w:rsidRPr="001F6E7F">
        <w:rPr>
          <w:rFonts w:cs="Times New Roman"/>
        </w:rPr>
        <w:t>本次分析时段为</w:t>
      </w:r>
      <w:r w:rsidR="00B63377" w:rsidRPr="001F6E7F">
        <w:rPr>
          <w:rFonts w:cs="Times New Roman"/>
        </w:rPr>
        <w:t>2007</w:t>
      </w:r>
      <w:r w:rsidR="00B63377" w:rsidRPr="001F6E7F">
        <w:rPr>
          <w:rFonts w:cs="Times New Roman"/>
        </w:rPr>
        <w:t>年</w:t>
      </w:r>
      <w:r w:rsidR="00B63377" w:rsidRPr="001F6E7F">
        <w:rPr>
          <w:rFonts w:cs="Times New Roman"/>
        </w:rPr>
        <w:t>6</w:t>
      </w:r>
      <w:r w:rsidR="00B63377" w:rsidRPr="001F6E7F">
        <w:rPr>
          <w:rFonts w:cs="Times New Roman"/>
        </w:rPr>
        <w:t>月</w:t>
      </w:r>
      <w:r w:rsidR="00B63377" w:rsidRPr="001F6E7F">
        <w:rPr>
          <w:rFonts w:cs="Times New Roman"/>
        </w:rPr>
        <w:t>11</w:t>
      </w:r>
      <w:r w:rsidR="00B63377" w:rsidRPr="001F6E7F">
        <w:rPr>
          <w:rFonts w:cs="Times New Roman"/>
        </w:rPr>
        <w:t>日</w:t>
      </w:r>
      <w:r w:rsidR="00B63377" w:rsidRPr="001F6E7F">
        <w:rPr>
          <w:rFonts w:cs="Times New Roman"/>
        </w:rPr>
        <w:t>~2018</w:t>
      </w:r>
      <w:r w:rsidR="00B63377" w:rsidRPr="001F6E7F">
        <w:rPr>
          <w:rFonts w:cs="Times New Roman"/>
        </w:rPr>
        <w:t>年</w:t>
      </w:r>
      <w:r w:rsidR="00B63377" w:rsidRPr="001F6E7F">
        <w:rPr>
          <w:rFonts w:cs="Times New Roman"/>
        </w:rPr>
        <w:t>3</w:t>
      </w:r>
      <w:r w:rsidR="00B63377" w:rsidRPr="001F6E7F">
        <w:rPr>
          <w:rFonts w:cs="Times New Roman"/>
        </w:rPr>
        <w:t>月</w:t>
      </w:r>
      <w:r w:rsidR="00B63377" w:rsidRPr="001F6E7F">
        <w:rPr>
          <w:rFonts w:cs="Times New Roman"/>
        </w:rPr>
        <w:t>21</w:t>
      </w:r>
      <w:r w:rsidR="00B63377" w:rsidRPr="001F6E7F">
        <w:rPr>
          <w:rFonts w:cs="Times New Roman"/>
        </w:rPr>
        <w:t>日。</w:t>
      </w:r>
      <w:r w:rsidR="00B63377">
        <w:rPr>
          <w:rFonts w:cs="Times New Roman" w:hint="eastAsia"/>
        </w:rPr>
        <w:t>2018</w:t>
      </w:r>
      <w:r w:rsidR="002257EF">
        <w:rPr>
          <w:rFonts w:cs="Times New Roman" w:hint="eastAsia"/>
        </w:rPr>
        <w:t>年</w:t>
      </w:r>
      <w:r w:rsidR="00B63377">
        <w:rPr>
          <w:rFonts w:cs="Times New Roman" w:hint="eastAsia"/>
        </w:rPr>
        <w:t>2</w:t>
      </w:r>
      <w:r w:rsidR="002257EF">
        <w:rPr>
          <w:rFonts w:cs="Times New Roman" w:hint="eastAsia"/>
        </w:rPr>
        <w:t>月</w:t>
      </w:r>
      <w:r w:rsidR="00B63377">
        <w:rPr>
          <w:rFonts w:cs="Times New Roman" w:hint="eastAsia"/>
        </w:rPr>
        <w:t>1</w:t>
      </w:r>
      <w:r w:rsidR="002257EF">
        <w:rPr>
          <w:rFonts w:cs="Times New Roman" w:hint="eastAsia"/>
        </w:rPr>
        <w:t>日前，因</w:t>
      </w:r>
      <w:r w:rsidR="002257EF">
        <w:rPr>
          <w:rFonts w:cs="Times New Roman" w:hint="eastAsia"/>
        </w:rPr>
        <w:t>1#</w:t>
      </w:r>
      <w:r w:rsidR="002257EF">
        <w:rPr>
          <w:rFonts w:cs="Times New Roman" w:hint="eastAsia"/>
        </w:rPr>
        <w:t>、</w:t>
      </w:r>
      <w:r w:rsidR="002257EF">
        <w:rPr>
          <w:rFonts w:cs="Times New Roman" w:hint="eastAsia"/>
        </w:rPr>
        <w:t>6#</w:t>
      </w:r>
      <w:r w:rsidR="002257EF">
        <w:rPr>
          <w:rFonts w:cs="Times New Roman" w:hint="eastAsia"/>
        </w:rPr>
        <w:t>、</w:t>
      </w:r>
      <w:r w:rsidR="002257EF">
        <w:rPr>
          <w:rFonts w:cs="Times New Roman" w:hint="eastAsia"/>
        </w:rPr>
        <w:t>9#</w:t>
      </w:r>
      <w:r w:rsidR="002257EF">
        <w:rPr>
          <w:rFonts w:cs="Times New Roman" w:hint="eastAsia"/>
        </w:rPr>
        <w:t>测压管未安装压力表，</w:t>
      </w:r>
      <w:r w:rsidR="00B63377">
        <w:rPr>
          <w:rFonts w:cs="Times New Roman" w:hint="eastAsia"/>
        </w:rPr>
        <w:t>部分时段管内水位超过了孔口高程，导致该时段内扬压力测值未发生变化。</w:t>
      </w:r>
      <w:r w:rsidR="00B63377">
        <w:rPr>
          <w:rFonts w:cs="Times New Roman" w:hint="eastAsia"/>
        </w:rPr>
        <w:t>2018</w:t>
      </w:r>
      <w:r w:rsidR="00B63377">
        <w:rPr>
          <w:rFonts w:cs="Times New Roman" w:hint="eastAsia"/>
        </w:rPr>
        <w:t>年</w:t>
      </w:r>
      <w:r w:rsidR="00B63377">
        <w:rPr>
          <w:rFonts w:cs="Times New Roman" w:hint="eastAsia"/>
        </w:rPr>
        <w:t>2</w:t>
      </w:r>
      <w:r w:rsidR="00B63377">
        <w:rPr>
          <w:rFonts w:cs="Times New Roman" w:hint="eastAsia"/>
        </w:rPr>
        <w:t>月后，</w:t>
      </w:r>
      <w:r w:rsidR="00B63377">
        <w:rPr>
          <w:rFonts w:cs="Times New Roman" w:hint="eastAsia"/>
        </w:rPr>
        <w:t>1#</w:t>
      </w:r>
      <w:r w:rsidR="00B63377">
        <w:rPr>
          <w:rFonts w:cs="Times New Roman" w:hint="eastAsia"/>
        </w:rPr>
        <w:t>、</w:t>
      </w:r>
      <w:r w:rsidR="00B63377">
        <w:rPr>
          <w:rFonts w:cs="Times New Roman" w:hint="eastAsia"/>
        </w:rPr>
        <w:t>9#</w:t>
      </w:r>
      <w:r w:rsidR="00B63377">
        <w:rPr>
          <w:rFonts w:cs="Times New Roman" w:hint="eastAsia"/>
        </w:rPr>
        <w:t>测压管进行了加高改造，并对</w:t>
      </w:r>
      <w:r w:rsidR="00B63377">
        <w:rPr>
          <w:rFonts w:cs="Times New Roman" w:hint="eastAsia"/>
        </w:rPr>
        <w:t>6#</w:t>
      </w:r>
      <w:r w:rsidR="00B63377">
        <w:rPr>
          <w:rFonts w:cs="Times New Roman" w:hint="eastAsia"/>
        </w:rPr>
        <w:t>测压管孔口安装压力表，</w:t>
      </w:r>
      <w:proofErr w:type="gramStart"/>
      <w:r w:rsidR="00B63377">
        <w:rPr>
          <w:rFonts w:cs="Times New Roman" w:hint="eastAsia"/>
        </w:rPr>
        <w:t>扬压力测</w:t>
      </w:r>
      <w:proofErr w:type="gramEnd"/>
      <w:r w:rsidR="00B63377">
        <w:rPr>
          <w:rFonts w:cs="Times New Roman" w:hint="eastAsia"/>
        </w:rPr>
        <w:t>值恢复正常。</w:t>
      </w:r>
    </w:p>
    <w:p w14:paraId="1AD1EAD5" w14:textId="1CC7385F" w:rsidR="00670A28" w:rsidRPr="001F6E7F" w:rsidRDefault="00365AFD" w:rsidP="001132F1">
      <w:pPr>
        <w:pStyle w:val="31"/>
        <w:spacing w:before="163"/>
      </w:pPr>
      <w:bookmarkStart w:id="109" w:name="_Toc511395766"/>
      <w:r w:rsidRPr="001F6E7F">
        <w:t>4</w:t>
      </w:r>
      <w:r w:rsidR="00A63E5B" w:rsidRPr="001F6E7F">
        <w:t>.2</w:t>
      </w:r>
      <w:r w:rsidR="004B38EA" w:rsidRPr="001F6E7F">
        <w:t>.</w:t>
      </w:r>
      <w:r w:rsidR="00A63E5B" w:rsidRPr="001F6E7F">
        <w:t>1</w:t>
      </w:r>
      <w:proofErr w:type="gramStart"/>
      <w:r w:rsidR="003673D0" w:rsidRPr="001F6E7F">
        <w:t>扬压力</w:t>
      </w:r>
      <w:proofErr w:type="gramEnd"/>
      <w:r w:rsidR="00670A28" w:rsidRPr="001F6E7F">
        <w:t>过程线</w:t>
      </w:r>
      <w:r w:rsidR="00E26FA4">
        <w:rPr>
          <w:rFonts w:hint="eastAsia"/>
        </w:rPr>
        <w:t>及特征值</w:t>
      </w:r>
      <w:r w:rsidR="00670A28" w:rsidRPr="001F6E7F">
        <w:t>分析</w:t>
      </w:r>
      <w:bookmarkEnd w:id="109"/>
    </w:p>
    <w:p w14:paraId="022AAAF9" w14:textId="36C16D4E" w:rsidR="00BE30AD" w:rsidRPr="001F6E7F" w:rsidRDefault="00BE30AD" w:rsidP="00435FFB">
      <w:pPr>
        <w:pStyle w:val="af1"/>
        <w:rPr>
          <w:rFonts w:cs="Times New Roman"/>
        </w:rPr>
      </w:pPr>
      <w:r w:rsidRPr="001F6E7F">
        <w:rPr>
          <w:rFonts w:cs="Times New Roman"/>
        </w:rPr>
        <w:t>将各</w:t>
      </w:r>
      <w:proofErr w:type="gramStart"/>
      <w:r w:rsidRPr="001F6E7F">
        <w:rPr>
          <w:rFonts w:cs="Times New Roman"/>
        </w:rPr>
        <w:t>扬压力</w:t>
      </w:r>
      <w:proofErr w:type="gramEnd"/>
      <w:r w:rsidRPr="001F6E7F">
        <w:rPr>
          <w:rFonts w:cs="Times New Roman"/>
        </w:rPr>
        <w:t>测压管逐年管水位与相应上游水位绘制过程线，见图</w:t>
      </w:r>
      <w:r w:rsidR="00264743" w:rsidRPr="001F6E7F">
        <w:rPr>
          <w:rFonts w:cs="Times New Roman"/>
        </w:rPr>
        <w:t>4</w:t>
      </w:r>
      <w:r w:rsidR="001A2573" w:rsidRPr="001F6E7F">
        <w:rPr>
          <w:rFonts w:cs="Times New Roman"/>
        </w:rPr>
        <w:t>.2-1~4.2</w:t>
      </w:r>
      <w:r w:rsidR="002F6075" w:rsidRPr="001F6E7F">
        <w:rPr>
          <w:rFonts w:cs="Times New Roman"/>
        </w:rPr>
        <w:t>-19</w:t>
      </w:r>
      <w:r w:rsidRPr="001F6E7F">
        <w:rPr>
          <w:rFonts w:cs="Times New Roman"/>
        </w:rPr>
        <w:t>，</w:t>
      </w:r>
      <w:r w:rsidR="00CA6B4E" w:rsidRPr="001F6E7F">
        <w:rPr>
          <w:rFonts w:cs="Times New Roman"/>
        </w:rPr>
        <w:t>2007</w:t>
      </w:r>
      <w:r w:rsidR="00CA6B4E" w:rsidRPr="001F6E7F">
        <w:rPr>
          <w:rFonts w:cs="Times New Roman"/>
        </w:rPr>
        <w:t>～</w:t>
      </w:r>
      <w:r w:rsidR="00CA6B4E" w:rsidRPr="001F6E7F">
        <w:rPr>
          <w:rFonts w:cs="Times New Roman"/>
        </w:rPr>
        <w:t>2016</w:t>
      </w:r>
      <w:r w:rsidR="00CA6B4E" w:rsidRPr="001F6E7F">
        <w:rPr>
          <w:rFonts w:cs="Times New Roman"/>
        </w:rPr>
        <w:t>年，各孔测压管水位与库水位特征值见表</w:t>
      </w:r>
      <w:r w:rsidR="00CA6B4E" w:rsidRPr="001F6E7F">
        <w:rPr>
          <w:rFonts w:cs="Times New Roman"/>
        </w:rPr>
        <w:t>4.2-1</w:t>
      </w:r>
      <w:r w:rsidRPr="001F6E7F">
        <w:rPr>
          <w:rFonts w:cs="Times New Roman"/>
        </w:rPr>
        <w:t>由图可见：</w:t>
      </w:r>
    </w:p>
    <w:p w14:paraId="39EDD1C6" w14:textId="7242512B" w:rsidR="00B91065" w:rsidRPr="001F6E7F" w:rsidRDefault="00471887" w:rsidP="00435FFB">
      <w:pPr>
        <w:pStyle w:val="af1"/>
        <w:rPr>
          <w:rFonts w:cs="Times New Roman"/>
        </w:rPr>
      </w:pPr>
      <w:r w:rsidRPr="001F6E7F">
        <w:rPr>
          <w:rFonts w:cs="Times New Roman"/>
        </w:rPr>
        <w:t>1</w:t>
      </w:r>
      <w:r w:rsidRPr="001F6E7F">
        <w:rPr>
          <w:rFonts w:cs="Times New Roman"/>
        </w:rPr>
        <w:t>、</w:t>
      </w:r>
      <w:r w:rsidR="00BB292A" w:rsidRPr="001F6E7F">
        <w:rPr>
          <w:rFonts w:cs="Times New Roman"/>
        </w:rPr>
        <w:t>左坝段横断面上</w:t>
      </w:r>
      <w:r w:rsidR="00394844">
        <w:rPr>
          <w:rFonts w:cs="Times New Roman" w:hint="eastAsia"/>
        </w:rPr>
        <w:t>3</w:t>
      </w:r>
      <w:r w:rsidR="00B91065" w:rsidRPr="001F6E7F">
        <w:rPr>
          <w:rFonts w:cs="Times New Roman"/>
        </w:rPr>
        <w:t>支测压管（</w:t>
      </w:r>
      <w:r w:rsidR="00BB292A" w:rsidRPr="001F6E7F">
        <w:rPr>
          <w:rFonts w:cs="Times New Roman"/>
        </w:rPr>
        <w:t>2</w:t>
      </w:r>
      <w:r w:rsidR="00B91065" w:rsidRPr="001F6E7F">
        <w:rPr>
          <w:rFonts w:cs="Times New Roman"/>
        </w:rPr>
        <w:t>#</w:t>
      </w:r>
      <w:r w:rsidR="00B91065" w:rsidRPr="001F6E7F">
        <w:rPr>
          <w:rFonts w:cs="Times New Roman"/>
        </w:rPr>
        <w:t>～</w:t>
      </w:r>
      <w:r w:rsidR="00B91065" w:rsidRPr="001F6E7F">
        <w:rPr>
          <w:rFonts w:cs="Times New Roman"/>
        </w:rPr>
        <w:t>4#</w:t>
      </w:r>
      <w:r w:rsidR="00B91065" w:rsidRPr="001F6E7F">
        <w:rPr>
          <w:rFonts w:cs="Times New Roman"/>
        </w:rPr>
        <w:t>测压管）靠近左岸坡，</w:t>
      </w:r>
      <w:r w:rsidR="00B91065" w:rsidRPr="001F6E7F">
        <w:rPr>
          <w:rFonts w:cs="Times New Roman"/>
        </w:rPr>
        <w:t>2#</w:t>
      </w:r>
      <w:r w:rsidR="00B91065" w:rsidRPr="001F6E7F">
        <w:rPr>
          <w:rFonts w:cs="Times New Roman"/>
        </w:rPr>
        <w:t>、</w:t>
      </w:r>
      <w:r w:rsidR="00B91065" w:rsidRPr="001F6E7F">
        <w:rPr>
          <w:rFonts w:cs="Times New Roman"/>
        </w:rPr>
        <w:t>3#</w:t>
      </w:r>
      <w:r w:rsidR="00B91065" w:rsidRPr="001F6E7F">
        <w:rPr>
          <w:rFonts w:cs="Times New Roman"/>
        </w:rPr>
        <w:t>、</w:t>
      </w:r>
      <w:r w:rsidR="00B91065" w:rsidRPr="001F6E7F">
        <w:rPr>
          <w:rFonts w:cs="Times New Roman"/>
        </w:rPr>
        <w:t>4#</w:t>
      </w:r>
      <w:r w:rsidR="00B91065" w:rsidRPr="001F6E7F">
        <w:rPr>
          <w:rFonts w:cs="Times New Roman"/>
        </w:rPr>
        <w:t>各测</w:t>
      </w:r>
      <w:r w:rsidR="00096629" w:rsidRPr="001F6E7F">
        <w:rPr>
          <w:rFonts w:cs="Times New Roman"/>
        </w:rPr>
        <w:t>压管</w:t>
      </w:r>
      <w:r w:rsidR="00B91065" w:rsidRPr="001F6E7F">
        <w:rPr>
          <w:rFonts w:cs="Times New Roman"/>
        </w:rPr>
        <w:t>水位主要受库水位影响而波动变化，整体看来各测孔水位无明显的上升或下降趋势，</w:t>
      </w:r>
      <w:proofErr w:type="gramStart"/>
      <w:r w:rsidR="00B91065" w:rsidRPr="001F6E7F">
        <w:rPr>
          <w:rFonts w:cs="Times New Roman"/>
        </w:rPr>
        <w:t>扬压力</w:t>
      </w:r>
      <w:proofErr w:type="gramEnd"/>
      <w:r w:rsidR="00B91065" w:rsidRPr="001F6E7F">
        <w:rPr>
          <w:rFonts w:cs="Times New Roman"/>
        </w:rPr>
        <w:t>基本稳定。各测压管</w:t>
      </w:r>
      <w:r w:rsidR="00096629" w:rsidRPr="001F6E7F">
        <w:rPr>
          <w:rFonts w:cs="Times New Roman"/>
        </w:rPr>
        <w:t>水位</w:t>
      </w:r>
      <w:r w:rsidR="00B91065" w:rsidRPr="001F6E7F">
        <w:rPr>
          <w:rFonts w:cs="Times New Roman"/>
        </w:rPr>
        <w:t>从上游至下游逐渐降低，</w:t>
      </w:r>
      <w:r w:rsidR="007B6C36" w:rsidRPr="001F6E7F">
        <w:rPr>
          <w:rFonts w:cs="Times New Roman"/>
        </w:rPr>
        <w:t>水位均低于库水位，</w:t>
      </w:r>
      <w:r w:rsidR="00B91065" w:rsidRPr="001F6E7F">
        <w:rPr>
          <w:rFonts w:cs="Times New Roman"/>
        </w:rPr>
        <w:t>各</w:t>
      </w:r>
      <w:r w:rsidR="007B6C36" w:rsidRPr="001F6E7F">
        <w:rPr>
          <w:rFonts w:cs="Times New Roman"/>
        </w:rPr>
        <w:t>测孔</w:t>
      </w:r>
      <w:r w:rsidR="00B91065" w:rsidRPr="001F6E7F">
        <w:rPr>
          <w:rFonts w:cs="Times New Roman"/>
        </w:rPr>
        <w:t>水位变化基本正常。</w:t>
      </w:r>
    </w:p>
    <w:p w14:paraId="73955F10" w14:textId="7530C1D3" w:rsidR="0031076D" w:rsidRPr="001F6E7F" w:rsidRDefault="00471887" w:rsidP="00435FFB">
      <w:pPr>
        <w:pStyle w:val="af1"/>
        <w:rPr>
          <w:rFonts w:cs="Times New Roman"/>
        </w:rPr>
      </w:pPr>
      <w:r w:rsidRPr="001F6E7F">
        <w:rPr>
          <w:rFonts w:eastAsia="宋体" w:cs="Times New Roman"/>
        </w:rPr>
        <w:t>2</w:t>
      </w:r>
      <w:r w:rsidRPr="001F6E7F">
        <w:rPr>
          <w:rFonts w:eastAsia="宋体" w:cs="Times New Roman"/>
        </w:rPr>
        <w:t>、</w:t>
      </w:r>
      <w:r w:rsidR="00D30CE7" w:rsidRPr="001F6E7F">
        <w:rPr>
          <w:rFonts w:cs="Times New Roman"/>
        </w:rPr>
        <w:t>右坝段</w:t>
      </w:r>
      <w:r w:rsidR="0031076D" w:rsidRPr="001F6E7F">
        <w:rPr>
          <w:rFonts w:cs="Times New Roman"/>
        </w:rPr>
        <w:t>横断面上</w:t>
      </w:r>
      <w:r w:rsidR="00394844">
        <w:rPr>
          <w:rFonts w:cs="Times New Roman" w:hint="eastAsia"/>
        </w:rPr>
        <w:t>3</w:t>
      </w:r>
      <w:r w:rsidR="0031076D" w:rsidRPr="001F6E7F">
        <w:rPr>
          <w:rFonts w:cs="Times New Roman"/>
        </w:rPr>
        <w:t>支测压管（</w:t>
      </w:r>
      <w:r w:rsidR="00D30CE7" w:rsidRPr="001F6E7F">
        <w:rPr>
          <w:rFonts w:cs="Times New Roman"/>
        </w:rPr>
        <w:t>9</w:t>
      </w:r>
      <w:r w:rsidR="0031076D" w:rsidRPr="001F6E7F">
        <w:rPr>
          <w:rFonts w:cs="Times New Roman"/>
        </w:rPr>
        <w:t>#</w:t>
      </w:r>
      <w:r w:rsidR="0031076D" w:rsidRPr="001F6E7F">
        <w:rPr>
          <w:rFonts w:cs="Times New Roman"/>
        </w:rPr>
        <w:t>～</w:t>
      </w:r>
      <w:r w:rsidR="0031076D" w:rsidRPr="001F6E7F">
        <w:rPr>
          <w:rFonts w:cs="Times New Roman"/>
        </w:rPr>
        <w:t>1</w:t>
      </w:r>
      <w:r w:rsidR="00D30CE7" w:rsidRPr="001F6E7F">
        <w:rPr>
          <w:rFonts w:cs="Times New Roman"/>
        </w:rPr>
        <w:t>1</w:t>
      </w:r>
      <w:r w:rsidR="0031076D" w:rsidRPr="001F6E7F">
        <w:rPr>
          <w:rFonts w:cs="Times New Roman"/>
        </w:rPr>
        <w:t>#</w:t>
      </w:r>
      <w:r w:rsidR="0031076D" w:rsidRPr="001F6E7F">
        <w:rPr>
          <w:rFonts w:cs="Times New Roman"/>
        </w:rPr>
        <w:t>测压管）靠近右岸坡，</w:t>
      </w:r>
      <w:r w:rsidR="001A0222" w:rsidRPr="001F6E7F">
        <w:rPr>
          <w:rFonts w:cs="Times New Roman"/>
        </w:rPr>
        <w:t>各</w:t>
      </w:r>
      <w:r w:rsidR="0031076D" w:rsidRPr="001F6E7F">
        <w:rPr>
          <w:rFonts w:cs="Times New Roman"/>
        </w:rPr>
        <w:t>测</w:t>
      </w:r>
      <w:r w:rsidR="00096629" w:rsidRPr="001F6E7F">
        <w:rPr>
          <w:rFonts w:cs="Times New Roman"/>
        </w:rPr>
        <w:t>压管</w:t>
      </w:r>
      <w:r w:rsidR="0031076D" w:rsidRPr="001F6E7F">
        <w:rPr>
          <w:rFonts w:cs="Times New Roman"/>
        </w:rPr>
        <w:t>水位受水位影响较小，</w:t>
      </w:r>
      <w:proofErr w:type="gramStart"/>
      <w:r w:rsidR="0031076D" w:rsidRPr="001F6E7F">
        <w:rPr>
          <w:rFonts w:cs="Times New Roman"/>
        </w:rPr>
        <w:t>扬压力</w:t>
      </w:r>
      <w:proofErr w:type="gramEnd"/>
      <w:r w:rsidR="009C7D38" w:rsidRPr="001F6E7F">
        <w:rPr>
          <w:rFonts w:cs="Times New Roman"/>
        </w:rPr>
        <w:t>波动较小</w:t>
      </w:r>
      <w:r w:rsidR="00234968" w:rsidRPr="001F6E7F">
        <w:rPr>
          <w:rFonts w:cs="Times New Roman"/>
        </w:rPr>
        <w:t>，说明右岸坡地下水位受上游库水位影响较小。</w:t>
      </w:r>
      <w:r w:rsidR="009C7D38" w:rsidRPr="001F6E7F">
        <w:rPr>
          <w:rFonts w:cs="Times New Roman"/>
        </w:rPr>
        <w:t>且从上游至下游，测压管水位逐渐降低。</w:t>
      </w:r>
      <w:r w:rsidR="0031076D" w:rsidRPr="001F6E7F">
        <w:rPr>
          <w:rFonts w:cs="Times New Roman"/>
        </w:rPr>
        <w:t>整体看来各测孔水位无明显的上升或下降趋势，</w:t>
      </w:r>
      <w:proofErr w:type="gramStart"/>
      <w:r w:rsidR="0031076D" w:rsidRPr="001F6E7F">
        <w:rPr>
          <w:rFonts w:cs="Times New Roman"/>
        </w:rPr>
        <w:t>扬压力</w:t>
      </w:r>
      <w:proofErr w:type="gramEnd"/>
      <w:r w:rsidR="0031076D" w:rsidRPr="001F6E7F">
        <w:rPr>
          <w:rFonts w:cs="Times New Roman"/>
        </w:rPr>
        <w:t>基本稳定。各测孔水位变化基本正常。</w:t>
      </w:r>
    </w:p>
    <w:p w14:paraId="67AEA517" w14:textId="17B033EF" w:rsidR="00FA7305" w:rsidRPr="001F6E7F" w:rsidRDefault="00471887" w:rsidP="00435FFB">
      <w:pPr>
        <w:pStyle w:val="af1"/>
        <w:rPr>
          <w:rFonts w:cs="Times New Roman"/>
        </w:rPr>
      </w:pPr>
      <w:r w:rsidRPr="001F6E7F">
        <w:rPr>
          <w:rFonts w:cs="Times New Roman"/>
        </w:rPr>
        <w:t>3</w:t>
      </w:r>
      <w:r w:rsidRPr="001F6E7F">
        <w:rPr>
          <w:rFonts w:cs="Times New Roman"/>
        </w:rPr>
        <w:t>、</w:t>
      </w:r>
      <w:r w:rsidR="0031076D" w:rsidRPr="001F6E7F">
        <w:rPr>
          <w:rFonts w:cs="Times New Roman"/>
        </w:rPr>
        <w:t>坝轴线纵断面上</w:t>
      </w:r>
      <w:r w:rsidR="00394844">
        <w:rPr>
          <w:rFonts w:cs="Times New Roman" w:hint="eastAsia"/>
        </w:rPr>
        <w:t>9</w:t>
      </w:r>
      <w:r w:rsidR="0031076D" w:rsidRPr="001F6E7F">
        <w:rPr>
          <w:rFonts w:cs="Times New Roman"/>
        </w:rPr>
        <w:t>支测压管（</w:t>
      </w:r>
      <w:r w:rsidR="00D30CE7" w:rsidRPr="001F6E7F">
        <w:rPr>
          <w:rFonts w:cs="Times New Roman"/>
        </w:rPr>
        <w:t>1</w:t>
      </w:r>
      <w:r w:rsidR="0031076D" w:rsidRPr="001F6E7F">
        <w:rPr>
          <w:rFonts w:cs="Times New Roman"/>
        </w:rPr>
        <w:t>#</w:t>
      </w:r>
      <w:r w:rsidR="0031076D" w:rsidRPr="001F6E7F">
        <w:rPr>
          <w:rFonts w:cs="Times New Roman"/>
        </w:rPr>
        <w:t>～</w:t>
      </w:r>
      <w:r w:rsidR="00D30CE7" w:rsidRPr="001F6E7F">
        <w:rPr>
          <w:rFonts w:cs="Times New Roman"/>
        </w:rPr>
        <w:t>9</w:t>
      </w:r>
      <w:r w:rsidR="0031076D" w:rsidRPr="001F6E7F">
        <w:rPr>
          <w:rFonts w:cs="Times New Roman"/>
        </w:rPr>
        <w:t>#</w:t>
      </w:r>
      <w:r w:rsidR="0031076D" w:rsidRPr="001F6E7F">
        <w:rPr>
          <w:rFonts w:cs="Times New Roman"/>
        </w:rPr>
        <w:t>测压管）位于河床坝段中部，</w:t>
      </w:r>
      <w:r w:rsidR="00234968" w:rsidRPr="001F6E7F">
        <w:rPr>
          <w:rFonts w:cs="Times New Roman"/>
        </w:rPr>
        <w:t>其中</w:t>
      </w:r>
      <w:r w:rsidR="00095B4F" w:rsidRPr="001F6E7F">
        <w:rPr>
          <w:rFonts w:cs="Times New Roman"/>
        </w:rPr>
        <w:t>1</w:t>
      </w:r>
      <w:r w:rsidR="00234968" w:rsidRPr="001F6E7F">
        <w:rPr>
          <w:rFonts w:cs="Times New Roman"/>
        </w:rPr>
        <w:t>#</w:t>
      </w:r>
      <w:r w:rsidR="00234968" w:rsidRPr="001F6E7F">
        <w:rPr>
          <w:rFonts w:cs="Times New Roman"/>
        </w:rPr>
        <w:t>测压管靠近左岸坡，</w:t>
      </w:r>
      <w:r w:rsidR="00D30CE7" w:rsidRPr="001F6E7F">
        <w:rPr>
          <w:rFonts w:cs="Times New Roman"/>
        </w:rPr>
        <w:t>8</w:t>
      </w:r>
      <w:r w:rsidR="0031076D" w:rsidRPr="001F6E7F">
        <w:rPr>
          <w:rFonts w:cs="Times New Roman"/>
        </w:rPr>
        <w:t>#</w:t>
      </w:r>
      <w:r w:rsidR="00B1624B" w:rsidRPr="001F6E7F">
        <w:rPr>
          <w:rFonts w:cs="Times New Roman"/>
        </w:rPr>
        <w:t>测压管</w:t>
      </w:r>
      <w:r w:rsidR="00234968" w:rsidRPr="001F6E7F">
        <w:rPr>
          <w:rFonts w:cs="Times New Roman"/>
        </w:rPr>
        <w:t>靠近右岸坡。此</w:t>
      </w:r>
      <w:r w:rsidR="00394844">
        <w:rPr>
          <w:rFonts w:cs="Times New Roman" w:hint="eastAsia"/>
        </w:rPr>
        <w:t>2</w:t>
      </w:r>
      <w:r w:rsidR="00234968" w:rsidRPr="001F6E7F">
        <w:rPr>
          <w:rFonts w:cs="Times New Roman"/>
        </w:rPr>
        <w:t>支测压管</w:t>
      </w:r>
      <w:r w:rsidR="00B1624B" w:rsidRPr="001F6E7F">
        <w:rPr>
          <w:rFonts w:cs="Times New Roman"/>
        </w:rPr>
        <w:t>水位在</w:t>
      </w:r>
      <w:r w:rsidR="00B1624B" w:rsidRPr="001F6E7F">
        <w:rPr>
          <w:rFonts w:cs="Times New Roman"/>
        </w:rPr>
        <w:t>2008</w:t>
      </w:r>
      <w:r w:rsidR="00B1624B" w:rsidRPr="001F6E7F">
        <w:rPr>
          <w:rFonts w:cs="Times New Roman"/>
        </w:rPr>
        <w:t>年以后几乎一直保持不变，</w:t>
      </w:r>
      <w:r w:rsidR="00234968" w:rsidRPr="001F6E7F">
        <w:rPr>
          <w:rFonts w:cs="Times New Roman"/>
        </w:rPr>
        <w:t>说明靠近左右岸坡地下水位受上游库水位影响较小</w:t>
      </w:r>
      <w:r w:rsidR="00B1624B" w:rsidRPr="001F6E7F">
        <w:rPr>
          <w:rFonts w:cs="Times New Roman"/>
        </w:rPr>
        <w:t>。</w:t>
      </w:r>
      <w:r w:rsidR="00234968" w:rsidRPr="001F6E7F">
        <w:rPr>
          <w:rFonts w:cs="Times New Roman"/>
        </w:rPr>
        <w:t>2</w:t>
      </w:r>
      <w:r w:rsidR="00D30CE7" w:rsidRPr="001F6E7F">
        <w:rPr>
          <w:rFonts w:cs="Times New Roman"/>
        </w:rPr>
        <w:t>~7#</w:t>
      </w:r>
      <w:r w:rsidR="00D30CE7" w:rsidRPr="001F6E7F">
        <w:rPr>
          <w:rFonts w:cs="Times New Roman"/>
        </w:rPr>
        <w:t>和</w:t>
      </w:r>
      <w:r w:rsidR="00D30CE7" w:rsidRPr="001F6E7F">
        <w:rPr>
          <w:rFonts w:cs="Times New Roman"/>
        </w:rPr>
        <w:t>9#</w:t>
      </w:r>
      <w:r w:rsidR="0031076D" w:rsidRPr="001F6E7F">
        <w:rPr>
          <w:rFonts w:cs="Times New Roman"/>
        </w:rPr>
        <w:t>测</w:t>
      </w:r>
      <w:r w:rsidR="00B1624B" w:rsidRPr="001F6E7F">
        <w:rPr>
          <w:rFonts w:cs="Times New Roman"/>
        </w:rPr>
        <w:t>压管</w:t>
      </w:r>
      <w:r w:rsidR="0031076D" w:rsidRPr="001F6E7F">
        <w:rPr>
          <w:rFonts w:cs="Times New Roman"/>
        </w:rPr>
        <w:t>水位主要受库水位影响而波动变化，整体看来各测孔水位无明显的上升或下降趋势，</w:t>
      </w:r>
      <w:proofErr w:type="gramStart"/>
      <w:r w:rsidR="0031076D" w:rsidRPr="001F6E7F">
        <w:rPr>
          <w:rFonts w:cs="Times New Roman"/>
        </w:rPr>
        <w:t>扬压力</w:t>
      </w:r>
      <w:proofErr w:type="gramEnd"/>
      <w:r w:rsidR="0031076D" w:rsidRPr="001F6E7F">
        <w:rPr>
          <w:rFonts w:cs="Times New Roman"/>
        </w:rPr>
        <w:t>基本稳定。各测孔水位变化基本正常。</w:t>
      </w:r>
    </w:p>
    <w:p w14:paraId="3030F36E" w14:textId="704C3606" w:rsidR="00A70F9A" w:rsidRPr="001F6E7F" w:rsidRDefault="00CA6B4E" w:rsidP="00435FFB">
      <w:pPr>
        <w:pStyle w:val="af1"/>
        <w:rPr>
          <w:rFonts w:cs="Times New Roman"/>
        </w:rPr>
      </w:pPr>
      <w:r>
        <w:rPr>
          <w:rFonts w:cs="Times New Roman" w:hint="eastAsia"/>
        </w:rPr>
        <w:t>4</w:t>
      </w:r>
      <w:r>
        <w:rPr>
          <w:rFonts w:cs="Times New Roman" w:hint="eastAsia"/>
        </w:rPr>
        <w:t>、</w:t>
      </w:r>
      <w:r w:rsidR="004B38EA" w:rsidRPr="001F6E7F">
        <w:rPr>
          <w:rFonts w:cs="Times New Roman"/>
        </w:rPr>
        <w:t>。由表可知：</w:t>
      </w:r>
    </w:p>
    <w:p w14:paraId="120C592E" w14:textId="3118C9E3" w:rsidR="00A70F9A" w:rsidRPr="001F6E7F" w:rsidRDefault="00CA6B4E" w:rsidP="00435FFB">
      <w:pPr>
        <w:pStyle w:val="af1"/>
        <w:rPr>
          <w:rFonts w:cs="Times New Roman"/>
        </w:rPr>
      </w:pPr>
      <w:r>
        <w:rPr>
          <w:rFonts w:cs="Times New Roman" w:hint="eastAsia"/>
        </w:rPr>
        <w:t>（</w:t>
      </w:r>
      <w:r>
        <w:rPr>
          <w:rFonts w:cs="Times New Roman" w:hint="eastAsia"/>
        </w:rPr>
        <w:t>1</w:t>
      </w:r>
      <w:r>
        <w:rPr>
          <w:rFonts w:cs="Times New Roman" w:hint="eastAsia"/>
        </w:rPr>
        <w:t>）</w:t>
      </w:r>
      <w:r w:rsidR="00C9326F" w:rsidRPr="001F6E7F">
        <w:rPr>
          <w:rFonts w:cs="Times New Roman"/>
        </w:rPr>
        <w:t>各测压管水位年平均值均</w:t>
      </w:r>
      <w:r w:rsidR="00341F88" w:rsidRPr="001F6E7F">
        <w:rPr>
          <w:rFonts w:cs="Times New Roman"/>
        </w:rPr>
        <w:t>远</w:t>
      </w:r>
      <w:r w:rsidR="00C9326F" w:rsidRPr="001F6E7F">
        <w:rPr>
          <w:rFonts w:cs="Times New Roman"/>
        </w:rPr>
        <w:t>小于库水位年平均值，且变幅</w:t>
      </w:r>
      <w:r w:rsidR="00B1624B" w:rsidRPr="001F6E7F">
        <w:rPr>
          <w:rFonts w:cs="Times New Roman"/>
        </w:rPr>
        <w:t>明显小于库</w:t>
      </w:r>
      <w:r w:rsidR="00B1624B" w:rsidRPr="001F6E7F">
        <w:rPr>
          <w:rFonts w:cs="Times New Roman"/>
        </w:rPr>
        <w:lastRenderedPageBreak/>
        <w:t>水位变幅</w:t>
      </w:r>
      <w:r w:rsidR="00C9326F" w:rsidRPr="001F6E7F">
        <w:rPr>
          <w:rFonts w:cs="Times New Roman"/>
        </w:rPr>
        <w:t>，各测压管水位保持稳定状态，无明显变化趋势。</w:t>
      </w:r>
      <w:proofErr w:type="gramStart"/>
      <w:r w:rsidR="00C9326F" w:rsidRPr="001F6E7F">
        <w:rPr>
          <w:rFonts w:cs="Times New Roman"/>
        </w:rPr>
        <w:t>扬压力</w:t>
      </w:r>
      <w:proofErr w:type="gramEnd"/>
      <w:r w:rsidR="00C9326F" w:rsidRPr="001F6E7F">
        <w:rPr>
          <w:rFonts w:cs="Times New Roman"/>
        </w:rPr>
        <w:t>处于稳定状态。</w:t>
      </w:r>
    </w:p>
    <w:p w14:paraId="7C99797F" w14:textId="26E28F13" w:rsidR="005F6288" w:rsidRPr="001F6E7F" w:rsidRDefault="00CA6B4E" w:rsidP="00435FFB">
      <w:pPr>
        <w:pStyle w:val="af1"/>
        <w:rPr>
          <w:rFonts w:cs="Times New Roman"/>
        </w:rPr>
        <w:sectPr w:rsidR="005F6288" w:rsidRPr="001F6E7F" w:rsidSect="001B6C8B">
          <w:footerReference w:type="default" r:id="rId27"/>
          <w:pgSz w:w="11906" w:h="16838"/>
          <w:pgMar w:top="1440" w:right="1797" w:bottom="1440" w:left="1797" w:header="794" w:footer="737" w:gutter="0"/>
          <w:cols w:space="425"/>
          <w:docGrid w:type="lines" w:linePitch="326"/>
        </w:sectPr>
      </w:pPr>
      <w:r>
        <w:rPr>
          <w:rFonts w:cs="Times New Roman" w:hint="eastAsia"/>
        </w:rPr>
        <w:t>（</w:t>
      </w:r>
      <w:r>
        <w:rPr>
          <w:rFonts w:cs="Times New Roman" w:hint="eastAsia"/>
        </w:rPr>
        <w:t>2</w:t>
      </w:r>
      <w:r>
        <w:rPr>
          <w:rFonts w:cs="Times New Roman" w:hint="eastAsia"/>
        </w:rPr>
        <w:t>）</w:t>
      </w:r>
      <w:r w:rsidR="005F6288" w:rsidRPr="001F6E7F">
        <w:rPr>
          <w:rFonts w:cs="Times New Roman"/>
        </w:rPr>
        <w:t>1</w:t>
      </w:r>
      <w:r w:rsidR="002142D2" w:rsidRPr="001F6E7F">
        <w:rPr>
          <w:rFonts w:cs="Times New Roman"/>
        </w:rPr>
        <w:t>~11</w:t>
      </w:r>
      <w:r w:rsidR="005F6288" w:rsidRPr="001F6E7F">
        <w:rPr>
          <w:rFonts w:cs="Times New Roman"/>
        </w:rPr>
        <w:t>#</w:t>
      </w:r>
      <w:r w:rsidR="005F6288" w:rsidRPr="001F6E7F">
        <w:rPr>
          <w:rFonts w:cs="Times New Roman"/>
        </w:rPr>
        <w:t>测压管水位年变幅均未超过</w:t>
      </w:r>
      <w:r w:rsidR="00AF3E55" w:rsidRPr="001F6E7F">
        <w:rPr>
          <w:rFonts w:cs="Times New Roman"/>
        </w:rPr>
        <w:t>4</w:t>
      </w:r>
      <w:r w:rsidR="005F6288" w:rsidRPr="001F6E7F">
        <w:rPr>
          <w:rFonts w:cs="Times New Roman"/>
        </w:rPr>
        <w:t>m</w:t>
      </w:r>
      <w:r w:rsidR="005F6288" w:rsidRPr="001F6E7F">
        <w:rPr>
          <w:rFonts w:cs="Times New Roman"/>
        </w:rPr>
        <w:t>，处于正常范围内。</w:t>
      </w:r>
    </w:p>
    <w:p w14:paraId="610AF30F" w14:textId="35F2A4A0" w:rsidR="00A70F9A" w:rsidRPr="001F6E7F" w:rsidRDefault="009C17B0" w:rsidP="001D190A">
      <w:pPr>
        <w:pStyle w:val="ae"/>
      </w:pPr>
      <w:r w:rsidRPr="001F6E7F">
        <w:lastRenderedPageBreak/>
        <w:t>表</w:t>
      </w:r>
      <w:r w:rsidRPr="001F6E7F">
        <w:t>4</w:t>
      </w:r>
      <w:r w:rsidR="001A2573" w:rsidRPr="001F6E7F">
        <w:t>.2</w:t>
      </w:r>
      <w:r w:rsidRPr="001F6E7F">
        <w:t>-1</w:t>
      </w:r>
      <w:r w:rsidR="00E939DF" w:rsidRPr="001F6E7F">
        <w:t xml:space="preserve"> </w:t>
      </w:r>
      <w:r w:rsidR="00D26E83" w:rsidRPr="001F6E7F">
        <w:t>测压管水位</w:t>
      </w:r>
      <w:r w:rsidR="004B38EA" w:rsidRPr="001F6E7F">
        <w:t>特征值</w:t>
      </w:r>
    </w:p>
    <w:tbl>
      <w:tblPr>
        <w:tblW w:w="5015" w:type="pct"/>
        <w:jc w:val="center"/>
        <w:tblLook w:val="04A0" w:firstRow="1" w:lastRow="0" w:firstColumn="1" w:lastColumn="0" w:noHBand="0" w:noVBand="1"/>
      </w:tblPr>
      <w:tblGrid>
        <w:gridCol w:w="981"/>
        <w:gridCol w:w="984"/>
        <w:gridCol w:w="1132"/>
        <w:gridCol w:w="879"/>
        <w:gridCol w:w="1132"/>
        <w:gridCol w:w="1132"/>
        <w:gridCol w:w="1132"/>
        <w:gridCol w:w="918"/>
        <w:gridCol w:w="918"/>
        <w:gridCol w:w="1132"/>
        <w:gridCol w:w="918"/>
        <w:gridCol w:w="918"/>
        <w:gridCol w:w="918"/>
        <w:gridCol w:w="1123"/>
      </w:tblGrid>
      <w:tr w:rsidR="009A2861" w:rsidRPr="001F6E7F" w14:paraId="2BC4BED8" w14:textId="77777777" w:rsidTr="00D30CE7">
        <w:trPr>
          <w:trHeight w:hRule="exact" w:val="309"/>
          <w:jc w:val="center"/>
        </w:trPr>
        <w:tc>
          <w:tcPr>
            <w:tcW w:w="691" w:type="pct"/>
            <w:gridSpan w:val="2"/>
            <w:vMerge w:val="restart"/>
            <w:tcBorders>
              <w:top w:val="single" w:sz="8" w:space="0" w:color="auto"/>
              <w:left w:val="single" w:sz="8" w:space="0" w:color="auto"/>
              <w:bottom w:val="single" w:sz="8" w:space="0" w:color="auto"/>
              <w:right w:val="single" w:sz="8" w:space="0" w:color="000000"/>
              <w:tl2br w:val="single" w:sz="8" w:space="0" w:color="auto"/>
            </w:tcBorders>
            <w:shd w:val="clear" w:color="auto" w:fill="auto"/>
            <w:noWrap/>
            <w:vAlign w:val="center"/>
          </w:tcPr>
          <w:p w14:paraId="63258B77" w14:textId="45FFB838"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份</w:t>
            </w:r>
            <w:r w:rsidRPr="001F6E7F">
              <w:rPr>
                <w:rFonts w:eastAsia="宋体" w:cs="Times New Roman"/>
                <w:color w:val="000000"/>
                <w:kern w:val="0"/>
                <w:sz w:val="21"/>
                <w:szCs w:val="21"/>
              </w:rPr>
              <w:t xml:space="preserve">        </w:t>
            </w:r>
            <w:r w:rsidRPr="001F6E7F">
              <w:rPr>
                <w:rFonts w:eastAsia="宋体" w:cs="Times New Roman"/>
                <w:color w:val="000000"/>
                <w:kern w:val="0"/>
                <w:sz w:val="21"/>
                <w:szCs w:val="21"/>
              </w:rPr>
              <w:t>编号</w:t>
            </w:r>
          </w:p>
        </w:tc>
        <w:tc>
          <w:tcPr>
            <w:tcW w:w="398" w:type="pct"/>
            <w:tcBorders>
              <w:top w:val="single" w:sz="8" w:space="0" w:color="auto"/>
              <w:left w:val="nil"/>
              <w:bottom w:val="nil"/>
              <w:right w:val="single" w:sz="8" w:space="0" w:color="auto"/>
            </w:tcBorders>
            <w:shd w:val="clear" w:color="000000" w:fill="FFFFFF"/>
            <w:noWrap/>
            <w:vAlign w:val="center"/>
            <w:hideMark/>
          </w:tcPr>
          <w:p w14:paraId="32645256"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r w:rsidRPr="001F6E7F">
              <w:rPr>
                <w:rFonts w:eastAsia="宋体" w:cs="Times New Roman"/>
                <w:color w:val="000000"/>
                <w:kern w:val="0"/>
                <w:sz w:val="21"/>
                <w:szCs w:val="21"/>
              </w:rPr>
              <w:t>＃</w:t>
            </w:r>
          </w:p>
        </w:tc>
        <w:tc>
          <w:tcPr>
            <w:tcW w:w="309" w:type="pct"/>
            <w:tcBorders>
              <w:top w:val="single" w:sz="8" w:space="0" w:color="auto"/>
              <w:left w:val="nil"/>
              <w:bottom w:val="nil"/>
              <w:right w:val="single" w:sz="8" w:space="0" w:color="auto"/>
            </w:tcBorders>
            <w:shd w:val="clear" w:color="000000" w:fill="FFFFFF"/>
            <w:noWrap/>
            <w:vAlign w:val="center"/>
            <w:hideMark/>
          </w:tcPr>
          <w:p w14:paraId="4DB77B9E"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w:t>
            </w:r>
            <w:r w:rsidRPr="001F6E7F">
              <w:rPr>
                <w:rFonts w:eastAsia="宋体" w:cs="Times New Roman"/>
                <w:color w:val="000000"/>
                <w:kern w:val="0"/>
                <w:sz w:val="21"/>
                <w:szCs w:val="21"/>
              </w:rPr>
              <w:t>＃</w:t>
            </w:r>
          </w:p>
        </w:tc>
        <w:tc>
          <w:tcPr>
            <w:tcW w:w="398" w:type="pct"/>
            <w:tcBorders>
              <w:top w:val="single" w:sz="8" w:space="0" w:color="auto"/>
              <w:left w:val="nil"/>
              <w:bottom w:val="nil"/>
              <w:right w:val="single" w:sz="8" w:space="0" w:color="auto"/>
            </w:tcBorders>
            <w:shd w:val="clear" w:color="000000" w:fill="FFFFFF"/>
            <w:noWrap/>
            <w:vAlign w:val="center"/>
            <w:hideMark/>
          </w:tcPr>
          <w:p w14:paraId="130E3617"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3</w:t>
            </w:r>
            <w:r w:rsidRPr="001F6E7F">
              <w:rPr>
                <w:rFonts w:eastAsia="宋体" w:cs="Times New Roman"/>
                <w:color w:val="000000"/>
                <w:kern w:val="0"/>
                <w:sz w:val="21"/>
                <w:szCs w:val="21"/>
              </w:rPr>
              <w:t>＃</w:t>
            </w:r>
          </w:p>
        </w:tc>
        <w:tc>
          <w:tcPr>
            <w:tcW w:w="398" w:type="pct"/>
            <w:tcBorders>
              <w:top w:val="single" w:sz="8" w:space="0" w:color="auto"/>
              <w:left w:val="nil"/>
              <w:bottom w:val="nil"/>
              <w:right w:val="single" w:sz="8" w:space="0" w:color="auto"/>
            </w:tcBorders>
            <w:shd w:val="clear" w:color="000000" w:fill="FFFFFF"/>
            <w:noWrap/>
            <w:vAlign w:val="center"/>
            <w:hideMark/>
          </w:tcPr>
          <w:p w14:paraId="233DD418"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4</w:t>
            </w:r>
            <w:r w:rsidRPr="001F6E7F">
              <w:rPr>
                <w:rFonts w:eastAsia="宋体" w:cs="Times New Roman"/>
                <w:color w:val="000000"/>
                <w:kern w:val="0"/>
                <w:sz w:val="21"/>
                <w:szCs w:val="21"/>
              </w:rPr>
              <w:t>＃</w:t>
            </w:r>
          </w:p>
        </w:tc>
        <w:tc>
          <w:tcPr>
            <w:tcW w:w="398" w:type="pct"/>
            <w:tcBorders>
              <w:top w:val="single" w:sz="8" w:space="0" w:color="auto"/>
              <w:left w:val="nil"/>
              <w:bottom w:val="nil"/>
              <w:right w:val="single" w:sz="8" w:space="0" w:color="auto"/>
            </w:tcBorders>
            <w:shd w:val="clear" w:color="000000" w:fill="FFFFFF"/>
            <w:noWrap/>
            <w:vAlign w:val="center"/>
            <w:hideMark/>
          </w:tcPr>
          <w:p w14:paraId="15FE57FD"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5</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59825263"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6</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779F72C2"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7</w:t>
            </w:r>
            <w:r w:rsidRPr="001F6E7F">
              <w:rPr>
                <w:rFonts w:eastAsia="宋体" w:cs="Times New Roman"/>
                <w:color w:val="000000"/>
                <w:kern w:val="0"/>
                <w:sz w:val="21"/>
                <w:szCs w:val="21"/>
              </w:rPr>
              <w:t>＃</w:t>
            </w:r>
          </w:p>
        </w:tc>
        <w:tc>
          <w:tcPr>
            <w:tcW w:w="398" w:type="pct"/>
            <w:tcBorders>
              <w:top w:val="single" w:sz="8" w:space="0" w:color="auto"/>
              <w:left w:val="nil"/>
              <w:bottom w:val="nil"/>
              <w:right w:val="single" w:sz="8" w:space="0" w:color="auto"/>
            </w:tcBorders>
            <w:shd w:val="clear" w:color="000000" w:fill="FFFFFF"/>
            <w:noWrap/>
            <w:vAlign w:val="center"/>
            <w:hideMark/>
          </w:tcPr>
          <w:p w14:paraId="3B0271AA"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8</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67CF63E4"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9</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1A381991"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w:t>
            </w:r>
            <w:r w:rsidRPr="001F6E7F">
              <w:rPr>
                <w:rFonts w:eastAsia="宋体" w:cs="Times New Roman"/>
                <w:color w:val="000000"/>
                <w:kern w:val="0"/>
                <w:sz w:val="21"/>
                <w:szCs w:val="21"/>
              </w:rPr>
              <w:t>＃</w:t>
            </w:r>
          </w:p>
        </w:tc>
        <w:tc>
          <w:tcPr>
            <w:tcW w:w="323" w:type="pct"/>
            <w:tcBorders>
              <w:top w:val="single" w:sz="8" w:space="0" w:color="auto"/>
              <w:left w:val="nil"/>
              <w:bottom w:val="nil"/>
              <w:right w:val="single" w:sz="8" w:space="0" w:color="auto"/>
            </w:tcBorders>
            <w:shd w:val="clear" w:color="000000" w:fill="FFFFFF"/>
            <w:noWrap/>
            <w:vAlign w:val="center"/>
            <w:hideMark/>
          </w:tcPr>
          <w:p w14:paraId="75398D30"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r w:rsidRPr="001F6E7F">
              <w:rPr>
                <w:rFonts w:eastAsia="宋体" w:cs="Times New Roman"/>
                <w:color w:val="000000"/>
                <w:kern w:val="0"/>
                <w:sz w:val="21"/>
                <w:szCs w:val="21"/>
              </w:rPr>
              <w:t>＃</w:t>
            </w:r>
          </w:p>
        </w:tc>
        <w:tc>
          <w:tcPr>
            <w:tcW w:w="395" w:type="pct"/>
            <w:tcBorders>
              <w:top w:val="single" w:sz="8" w:space="0" w:color="auto"/>
              <w:left w:val="nil"/>
              <w:bottom w:val="nil"/>
              <w:right w:val="single" w:sz="8" w:space="0" w:color="auto"/>
            </w:tcBorders>
            <w:shd w:val="clear" w:color="000000" w:fill="FFFFFF"/>
            <w:noWrap/>
            <w:vAlign w:val="center"/>
            <w:hideMark/>
          </w:tcPr>
          <w:p w14:paraId="3BEA6F83"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水位</w:t>
            </w:r>
          </w:p>
        </w:tc>
      </w:tr>
      <w:tr w:rsidR="009A2861" w:rsidRPr="001F6E7F" w14:paraId="7DE14334" w14:textId="77777777" w:rsidTr="00D30CE7">
        <w:trPr>
          <w:trHeight w:hRule="exact" w:val="309"/>
          <w:jc w:val="center"/>
        </w:trPr>
        <w:tc>
          <w:tcPr>
            <w:tcW w:w="691" w:type="pct"/>
            <w:gridSpan w:val="2"/>
            <w:vMerge/>
            <w:tcBorders>
              <w:left w:val="single" w:sz="8" w:space="0" w:color="auto"/>
              <w:bottom w:val="single" w:sz="8" w:space="0" w:color="auto"/>
              <w:right w:val="single" w:sz="8" w:space="0" w:color="000000"/>
              <w:tl2br w:val="single" w:sz="8" w:space="0" w:color="auto"/>
            </w:tcBorders>
            <w:shd w:val="clear" w:color="auto" w:fill="auto"/>
            <w:noWrap/>
            <w:vAlign w:val="center"/>
          </w:tcPr>
          <w:p w14:paraId="35DA3E89" w14:textId="5F2D8B47" w:rsidR="009A2861" w:rsidRPr="001F6E7F" w:rsidRDefault="009A2861" w:rsidP="00341E03">
            <w:pPr>
              <w:widowControl/>
              <w:spacing w:line="240" w:lineRule="auto"/>
              <w:rPr>
                <w:rFonts w:eastAsia="宋体" w:cs="Times New Roman"/>
                <w:color w:val="000000"/>
                <w:kern w:val="0"/>
                <w:sz w:val="21"/>
                <w:szCs w:val="21"/>
              </w:rPr>
            </w:pPr>
          </w:p>
        </w:tc>
        <w:tc>
          <w:tcPr>
            <w:tcW w:w="398" w:type="pct"/>
            <w:tcBorders>
              <w:top w:val="nil"/>
              <w:left w:val="nil"/>
              <w:bottom w:val="single" w:sz="8" w:space="0" w:color="auto"/>
              <w:right w:val="single" w:sz="8" w:space="0" w:color="auto"/>
            </w:tcBorders>
            <w:shd w:val="clear" w:color="000000" w:fill="FFFFFF"/>
            <w:noWrap/>
            <w:vAlign w:val="center"/>
            <w:hideMark/>
          </w:tcPr>
          <w:p w14:paraId="109DCDFC"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09" w:type="pct"/>
            <w:tcBorders>
              <w:top w:val="nil"/>
              <w:left w:val="nil"/>
              <w:bottom w:val="single" w:sz="8" w:space="0" w:color="auto"/>
              <w:right w:val="single" w:sz="8" w:space="0" w:color="auto"/>
            </w:tcBorders>
            <w:shd w:val="clear" w:color="000000" w:fill="FFFFFF"/>
            <w:noWrap/>
            <w:vAlign w:val="center"/>
            <w:hideMark/>
          </w:tcPr>
          <w:p w14:paraId="10F40994"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8" w:type="pct"/>
            <w:tcBorders>
              <w:top w:val="nil"/>
              <w:left w:val="nil"/>
              <w:bottom w:val="single" w:sz="8" w:space="0" w:color="auto"/>
              <w:right w:val="single" w:sz="8" w:space="0" w:color="auto"/>
            </w:tcBorders>
            <w:shd w:val="clear" w:color="000000" w:fill="FFFFFF"/>
            <w:noWrap/>
            <w:vAlign w:val="center"/>
            <w:hideMark/>
          </w:tcPr>
          <w:p w14:paraId="7D201BBF"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8" w:type="pct"/>
            <w:tcBorders>
              <w:top w:val="nil"/>
              <w:left w:val="nil"/>
              <w:bottom w:val="single" w:sz="8" w:space="0" w:color="auto"/>
              <w:right w:val="single" w:sz="8" w:space="0" w:color="auto"/>
            </w:tcBorders>
            <w:shd w:val="clear" w:color="000000" w:fill="FFFFFF"/>
            <w:noWrap/>
            <w:vAlign w:val="center"/>
            <w:hideMark/>
          </w:tcPr>
          <w:p w14:paraId="53D57C4D"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8" w:type="pct"/>
            <w:tcBorders>
              <w:top w:val="nil"/>
              <w:left w:val="nil"/>
              <w:bottom w:val="single" w:sz="8" w:space="0" w:color="auto"/>
              <w:right w:val="single" w:sz="8" w:space="0" w:color="auto"/>
            </w:tcBorders>
            <w:shd w:val="clear" w:color="000000" w:fill="FFFFFF"/>
            <w:noWrap/>
            <w:vAlign w:val="center"/>
            <w:hideMark/>
          </w:tcPr>
          <w:p w14:paraId="400E7103"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05124E2B"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2A4D8570"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8" w:type="pct"/>
            <w:tcBorders>
              <w:top w:val="nil"/>
              <w:left w:val="nil"/>
              <w:bottom w:val="single" w:sz="8" w:space="0" w:color="auto"/>
              <w:right w:val="single" w:sz="8" w:space="0" w:color="auto"/>
            </w:tcBorders>
            <w:shd w:val="clear" w:color="000000" w:fill="FFFFFF"/>
            <w:noWrap/>
            <w:vAlign w:val="center"/>
            <w:hideMark/>
          </w:tcPr>
          <w:p w14:paraId="7B04EDE7"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0727BD6B"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1A9A6726"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23" w:type="pct"/>
            <w:tcBorders>
              <w:top w:val="nil"/>
              <w:left w:val="nil"/>
              <w:bottom w:val="single" w:sz="8" w:space="0" w:color="auto"/>
              <w:right w:val="single" w:sz="8" w:space="0" w:color="auto"/>
            </w:tcBorders>
            <w:shd w:val="clear" w:color="000000" w:fill="FFFFFF"/>
            <w:noWrap/>
            <w:vAlign w:val="center"/>
            <w:hideMark/>
          </w:tcPr>
          <w:p w14:paraId="3073D5E7"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395" w:type="pct"/>
            <w:tcBorders>
              <w:top w:val="nil"/>
              <w:left w:val="nil"/>
              <w:bottom w:val="single" w:sz="8" w:space="0" w:color="auto"/>
              <w:right w:val="single" w:sz="8" w:space="0" w:color="auto"/>
            </w:tcBorders>
            <w:shd w:val="clear" w:color="000000" w:fill="FFFFFF"/>
            <w:noWrap/>
            <w:vAlign w:val="center"/>
            <w:hideMark/>
          </w:tcPr>
          <w:p w14:paraId="66E1C220" w14:textId="77777777" w:rsidR="009A2861" w:rsidRPr="001F6E7F" w:rsidRDefault="009A2861"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r>
      <w:tr w:rsidR="00D26E83" w:rsidRPr="001F6E7F" w14:paraId="5115172D"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5DC0C3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7</w:t>
            </w:r>
          </w:p>
        </w:tc>
        <w:tc>
          <w:tcPr>
            <w:tcW w:w="346" w:type="pct"/>
            <w:tcBorders>
              <w:top w:val="nil"/>
              <w:left w:val="nil"/>
              <w:bottom w:val="single" w:sz="8" w:space="0" w:color="auto"/>
              <w:right w:val="single" w:sz="8" w:space="0" w:color="auto"/>
            </w:tcBorders>
            <w:shd w:val="clear" w:color="auto" w:fill="auto"/>
            <w:noWrap/>
            <w:vAlign w:val="center"/>
            <w:hideMark/>
          </w:tcPr>
          <w:p w14:paraId="25CD6A3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5471218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72</w:t>
            </w:r>
          </w:p>
        </w:tc>
        <w:tc>
          <w:tcPr>
            <w:tcW w:w="309" w:type="pct"/>
            <w:tcBorders>
              <w:top w:val="nil"/>
              <w:left w:val="nil"/>
              <w:bottom w:val="single" w:sz="8" w:space="0" w:color="auto"/>
              <w:right w:val="single" w:sz="8" w:space="0" w:color="auto"/>
            </w:tcBorders>
            <w:shd w:val="clear" w:color="auto" w:fill="auto"/>
            <w:noWrap/>
            <w:vAlign w:val="center"/>
            <w:hideMark/>
          </w:tcPr>
          <w:p w14:paraId="131F94C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5</w:t>
            </w:r>
          </w:p>
        </w:tc>
        <w:tc>
          <w:tcPr>
            <w:tcW w:w="398" w:type="pct"/>
            <w:tcBorders>
              <w:top w:val="nil"/>
              <w:left w:val="nil"/>
              <w:bottom w:val="single" w:sz="8" w:space="0" w:color="auto"/>
              <w:right w:val="single" w:sz="8" w:space="0" w:color="auto"/>
            </w:tcBorders>
            <w:shd w:val="clear" w:color="auto" w:fill="auto"/>
            <w:noWrap/>
            <w:vAlign w:val="center"/>
            <w:hideMark/>
          </w:tcPr>
          <w:p w14:paraId="3D9A74C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w:t>
            </w:r>
          </w:p>
        </w:tc>
        <w:tc>
          <w:tcPr>
            <w:tcW w:w="398" w:type="pct"/>
            <w:tcBorders>
              <w:top w:val="nil"/>
              <w:left w:val="nil"/>
              <w:bottom w:val="single" w:sz="8" w:space="0" w:color="auto"/>
              <w:right w:val="single" w:sz="8" w:space="0" w:color="auto"/>
            </w:tcBorders>
            <w:shd w:val="clear" w:color="auto" w:fill="auto"/>
            <w:noWrap/>
            <w:vAlign w:val="center"/>
            <w:hideMark/>
          </w:tcPr>
          <w:p w14:paraId="697DABE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5</w:t>
            </w:r>
          </w:p>
        </w:tc>
        <w:tc>
          <w:tcPr>
            <w:tcW w:w="398" w:type="pct"/>
            <w:tcBorders>
              <w:top w:val="nil"/>
              <w:left w:val="nil"/>
              <w:bottom w:val="single" w:sz="8" w:space="0" w:color="auto"/>
              <w:right w:val="single" w:sz="8" w:space="0" w:color="auto"/>
            </w:tcBorders>
            <w:shd w:val="clear" w:color="auto" w:fill="auto"/>
            <w:noWrap/>
            <w:vAlign w:val="center"/>
            <w:hideMark/>
          </w:tcPr>
          <w:p w14:paraId="1538F26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8</w:t>
            </w:r>
          </w:p>
        </w:tc>
        <w:tc>
          <w:tcPr>
            <w:tcW w:w="323" w:type="pct"/>
            <w:tcBorders>
              <w:top w:val="nil"/>
              <w:left w:val="nil"/>
              <w:bottom w:val="single" w:sz="8" w:space="0" w:color="auto"/>
              <w:right w:val="single" w:sz="8" w:space="0" w:color="auto"/>
            </w:tcBorders>
            <w:shd w:val="clear" w:color="auto" w:fill="auto"/>
            <w:noWrap/>
            <w:vAlign w:val="center"/>
            <w:hideMark/>
          </w:tcPr>
          <w:p w14:paraId="44B7E3F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5</w:t>
            </w:r>
          </w:p>
        </w:tc>
        <w:tc>
          <w:tcPr>
            <w:tcW w:w="323" w:type="pct"/>
            <w:tcBorders>
              <w:top w:val="nil"/>
              <w:left w:val="nil"/>
              <w:bottom w:val="single" w:sz="8" w:space="0" w:color="auto"/>
              <w:right w:val="single" w:sz="8" w:space="0" w:color="auto"/>
            </w:tcBorders>
            <w:shd w:val="clear" w:color="auto" w:fill="auto"/>
            <w:noWrap/>
            <w:vAlign w:val="center"/>
            <w:hideMark/>
          </w:tcPr>
          <w:p w14:paraId="5DB205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398" w:type="pct"/>
            <w:tcBorders>
              <w:top w:val="nil"/>
              <w:left w:val="nil"/>
              <w:bottom w:val="single" w:sz="8" w:space="0" w:color="auto"/>
              <w:right w:val="single" w:sz="8" w:space="0" w:color="auto"/>
            </w:tcBorders>
            <w:shd w:val="clear" w:color="auto" w:fill="auto"/>
            <w:noWrap/>
            <w:vAlign w:val="center"/>
            <w:hideMark/>
          </w:tcPr>
          <w:p w14:paraId="1188E56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4BD4555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w:t>
            </w:r>
          </w:p>
        </w:tc>
        <w:tc>
          <w:tcPr>
            <w:tcW w:w="323" w:type="pct"/>
            <w:tcBorders>
              <w:top w:val="nil"/>
              <w:left w:val="nil"/>
              <w:bottom w:val="single" w:sz="8" w:space="0" w:color="auto"/>
              <w:right w:val="single" w:sz="8" w:space="0" w:color="auto"/>
            </w:tcBorders>
            <w:shd w:val="clear" w:color="auto" w:fill="auto"/>
            <w:noWrap/>
            <w:vAlign w:val="center"/>
            <w:hideMark/>
          </w:tcPr>
          <w:p w14:paraId="2BDBA12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7</w:t>
            </w:r>
          </w:p>
        </w:tc>
        <w:tc>
          <w:tcPr>
            <w:tcW w:w="323" w:type="pct"/>
            <w:tcBorders>
              <w:top w:val="nil"/>
              <w:left w:val="nil"/>
              <w:bottom w:val="single" w:sz="8" w:space="0" w:color="auto"/>
              <w:right w:val="single" w:sz="8" w:space="0" w:color="auto"/>
            </w:tcBorders>
            <w:shd w:val="clear" w:color="auto" w:fill="auto"/>
            <w:noWrap/>
            <w:vAlign w:val="center"/>
            <w:hideMark/>
          </w:tcPr>
          <w:p w14:paraId="23C35E1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w:t>
            </w:r>
          </w:p>
        </w:tc>
        <w:tc>
          <w:tcPr>
            <w:tcW w:w="395" w:type="pct"/>
            <w:tcBorders>
              <w:top w:val="nil"/>
              <w:left w:val="nil"/>
              <w:bottom w:val="single" w:sz="8" w:space="0" w:color="auto"/>
              <w:right w:val="single" w:sz="8" w:space="0" w:color="auto"/>
            </w:tcBorders>
            <w:shd w:val="clear" w:color="auto" w:fill="auto"/>
            <w:noWrap/>
            <w:vAlign w:val="center"/>
            <w:hideMark/>
          </w:tcPr>
          <w:p w14:paraId="18FD864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03</w:t>
            </w:r>
          </w:p>
        </w:tc>
      </w:tr>
      <w:tr w:rsidR="00D26E83" w:rsidRPr="001F6E7F" w14:paraId="2AD645FA"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3126FAD5"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3F717CE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7FD21E6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6</w:t>
            </w:r>
          </w:p>
        </w:tc>
        <w:tc>
          <w:tcPr>
            <w:tcW w:w="309" w:type="pct"/>
            <w:tcBorders>
              <w:top w:val="nil"/>
              <w:left w:val="nil"/>
              <w:bottom w:val="single" w:sz="8" w:space="0" w:color="auto"/>
              <w:right w:val="single" w:sz="8" w:space="0" w:color="auto"/>
            </w:tcBorders>
            <w:shd w:val="clear" w:color="auto" w:fill="auto"/>
            <w:noWrap/>
            <w:vAlign w:val="center"/>
            <w:hideMark/>
          </w:tcPr>
          <w:p w14:paraId="3AE5703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398" w:type="pct"/>
            <w:tcBorders>
              <w:top w:val="nil"/>
              <w:left w:val="nil"/>
              <w:bottom w:val="single" w:sz="8" w:space="0" w:color="auto"/>
              <w:right w:val="single" w:sz="8" w:space="0" w:color="auto"/>
            </w:tcBorders>
            <w:shd w:val="clear" w:color="auto" w:fill="auto"/>
            <w:noWrap/>
            <w:vAlign w:val="center"/>
            <w:hideMark/>
          </w:tcPr>
          <w:p w14:paraId="0F0EF8A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9</w:t>
            </w:r>
          </w:p>
        </w:tc>
        <w:tc>
          <w:tcPr>
            <w:tcW w:w="398" w:type="pct"/>
            <w:tcBorders>
              <w:top w:val="nil"/>
              <w:left w:val="nil"/>
              <w:bottom w:val="single" w:sz="8" w:space="0" w:color="auto"/>
              <w:right w:val="single" w:sz="8" w:space="0" w:color="auto"/>
            </w:tcBorders>
            <w:shd w:val="clear" w:color="auto" w:fill="auto"/>
            <w:noWrap/>
            <w:vAlign w:val="center"/>
            <w:hideMark/>
          </w:tcPr>
          <w:p w14:paraId="4C66C0A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398" w:type="pct"/>
            <w:tcBorders>
              <w:top w:val="nil"/>
              <w:left w:val="nil"/>
              <w:bottom w:val="single" w:sz="8" w:space="0" w:color="auto"/>
              <w:right w:val="single" w:sz="8" w:space="0" w:color="auto"/>
            </w:tcBorders>
            <w:shd w:val="clear" w:color="auto" w:fill="auto"/>
            <w:noWrap/>
            <w:vAlign w:val="center"/>
            <w:hideMark/>
          </w:tcPr>
          <w:p w14:paraId="1CF92B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2</w:t>
            </w:r>
          </w:p>
        </w:tc>
        <w:tc>
          <w:tcPr>
            <w:tcW w:w="323" w:type="pct"/>
            <w:tcBorders>
              <w:top w:val="nil"/>
              <w:left w:val="nil"/>
              <w:bottom w:val="single" w:sz="8" w:space="0" w:color="auto"/>
              <w:right w:val="single" w:sz="8" w:space="0" w:color="auto"/>
            </w:tcBorders>
            <w:shd w:val="clear" w:color="auto" w:fill="auto"/>
            <w:noWrap/>
            <w:vAlign w:val="center"/>
            <w:hideMark/>
          </w:tcPr>
          <w:p w14:paraId="1E0576E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49</w:t>
            </w:r>
          </w:p>
        </w:tc>
        <w:tc>
          <w:tcPr>
            <w:tcW w:w="323" w:type="pct"/>
            <w:tcBorders>
              <w:top w:val="nil"/>
              <w:left w:val="nil"/>
              <w:bottom w:val="single" w:sz="8" w:space="0" w:color="auto"/>
              <w:right w:val="single" w:sz="8" w:space="0" w:color="auto"/>
            </w:tcBorders>
            <w:shd w:val="clear" w:color="auto" w:fill="auto"/>
            <w:noWrap/>
            <w:vAlign w:val="center"/>
            <w:hideMark/>
          </w:tcPr>
          <w:p w14:paraId="52AF73B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398" w:type="pct"/>
            <w:tcBorders>
              <w:top w:val="nil"/>
              <w:left w:val="nil"/>
              <w:bottom w:val="single" w:sz="8" w:space="0" w:color="auto"/>
              <w:right w:val="single" w:sz="8" w:space="0" w:color="auto"/>
            </w:tcBorders>
            <w:shd w:val="clear" w:color="auto" w:fill="auto"/>
            <w:noWrap/>
            <w:vAlign w:val="center"/>
            <w:hideMark/>
          </w:tcPr>
          <w:p w14:paraId="2FF7916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323" w:type="pct"/>
            <w:tcBorders>
              <w:top w:val="nil"/>
              <w:left w:val="nil"/>
              <w:bottom w:val="single" w:sz="8" w:space="0" w:color="auto"/>
              <w:right w:val="single" w:sz="8" w:space="0" w:color="auto"/>
            </w:tcBorders>
            <w:shd w:val="clear" w:color="auto" w:fill="auto"/>
            <w:noWrap/>
            <w:vAlign w:val="center"/>
            <w:hideMark/>
          </w:tcPr>
          <w:p w14:paraId="4792907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5</w:t>
            </w:r>
          </w:p>
        </w:tc>
        <w:tc>
          <w:tcPr>
            <w:tcW w:w="323" w:type="pct"/>
            <w:tcBorders>
              <w:top w:val="nil"/>
              <w:left w:val="nil"/>
              <w:bottom w:val="single" w:sz="8" w:space="0" w:color="auto"/>
              <w:right w:val="single" w:sz="8" w:space="0" w:color="auto"/>
            </w:tcBorders>
            <w:shd w:val="clear" w:color="auto" w:fill="auto"/>
            <w:noWrap/>
            <w:vAlign w:val="center"/>
            <w:hideMark/>
          </w:tcPr>
          <w:p w14:paraId="5CBCC9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323" w:type="pct"/>
            <w:tcBorders>
              <w:top w:val="nil"/>
              <w:left w:val="nil"/>
              <w:bottom w:val="single" w:sz="8" w:space="0" w:color="auto"/>
              <w:right w:val="single" w:sz="8" w:space="0" w:color="auto"/>
            </w:tcBorders>
            <w:shd w:val="clear" w:color="auto" w:fill="auto"/>
            <w:noWrap/>
            <w:vAlign w:val="center"/>
            <w:hideMark/>
          </w:tcPr>
          <w:p w14:paraId="518AE3A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395" w:type="pct"/>
            <w:tcBorders>
              <w:top w:val="nil"/>
              <w:left w:val="nil"/>
              <w:bottom w:val="single" w:sz="8" w:space="0" w:color="auto"/>
              <w:right w:val="single" w:sz="8" w:space="0" w:color="auto"/>
            </w:tcBorders>
            <w:shd w:val="clear" w:color="auto" w:fill="auto"/>
            <w:noWrap/>
            <w:vAlign w:val="center"/>
            <w:hideMark/>
          </w:tcPr>
          <w:p w14:paraId="584D5C2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9.28</w:t>
            </w:r>
          </w:p>
        </w:tc>
      </w:tr>
      <w:tr w:rsidR="00D26E83" w:rsidRPr="001F6E7F" w14:paraId="49C6A908"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947458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8</w:t>
            </w:r>
          </w:p>
        </w:tc>
        <w:tc>
          <w:tcPr>
            <w:tcW w:w="346" w:type="pct"/>
            <w:tcBorders>
              <w:top w:val="nil"/>
              <w:left w:val="nil"/>
              <w:bottom w:val="single" w:sz="8" w:space="0" w:color="auto"/>
              <w:right w:val="single" w:sz="8" w:space="0" w:color="auto"/>
            </w:tcBorders>
            <w:shd w:val="clear" w:color="auto" w:fill="auto"/>
            <w:noWrap/>
            <w:vAlign w:val="center"/>
            <w:hideMark/>
          </w:tcPr>
          <w:p w14:paraId="3E44729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62EBE2A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1</w:t>
            </w:r>
          </w:p>
        </w:tc>
        <w:tc>
          <w:tcPr>
            <w:tcW w:w="309" w:type="pct"/>
            <w:tcBorders>
              <w:top w:val="nil"/>
              <w:left w:val="nil"/>
              <w:bottom w:val="single" w:sz="8" w:space="0" w:color="auto"/>
              <w:right w:val="single" w:sz="8" w:space="0" w:color="auto"/>
            </w:tcBorders>
            <w:shd w:val="clear" w:color="auto" w:fill="auto"/>
            <w:noWrap/>
            <w:vAlign w:val="center"/>
            <w:hideMark/>
          </w:tcPr>
          <w:p w14:paraId="0E628FB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6</w:t>
            </w:r>
          </w:p>
        </w:tc>
        <w:tc>
          <w:tcPr>
            <w:tcW w:w="398" w:type="pct"/>
            <w:tcBorders>
              <w:top w:val="nil"/>
              <w:left w:val="nil"/>
              <w:bottom w:val="single" w:sz="8" w:space="0" w:color="auto"/>
              <w:right w:val="single" w:sz="8" w:space="0" w:color="auto"/>
            </w:tcBorders>
            <w:shd w:val="clear" w:color="auto" w:fill="auto"/>
            <w:noWrap/>
            <w:vAlign w:val="center"/>
            <w:hideMark/>
          </w:tcPr>
          <w:p w14:paraId="7630F72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6</w:t>
            </w:r>
          </w:p>
        </w:tc>
        <w:tc>
          <w:tcPr>
            <w:tcW w:w="398" w:type="pct"/>
            <w:tcBorders>
              <w:top w:val="nil"/>
              <w:left w:val="nil"/>
              <w:bottom w:val="single" w:sz="8" w:space="0" w:color="auto"/>
              <w:right w:val="single" w:sz="8" w:space="0" w:color="auto"/>
            </w:tcBorders>
            <w:shd w:val="clear" w:color="auto" w:fill="auto"/>
            <w:noWrap/>
            <w:vAlign w:val="center"/>
            <w:hideMark/>
          </w:tcPr>
          <w:p w14:paraId="4F87C8C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398" w:type="pct"/>
            <w:tcBorders>
              <w:top w:val="nil"/>
              <w:left w:val="nil"/>
              <w:bottom w:val="single" w:sz="8" w:space="0" w:color="auto"/>
              <w:right w:val="single" w:sz="8" w:space="0" w:color="auto"/>
            </w:tcBorders>
            <w:shd w:val="clear" w:color="auto" w:fill="auto"/>
            <w:noWrap/>
            <w:vAlign w:val="center"/>
            <w:hideMark/>
          </w:tcPr>
          <w:p w14:paraId="272D3F3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2</w:t>
            </w:r>
          </w:p>
        </w:tc>
        <w:tc>
          <w:tcPr>
            <w:tcW w:w="323" w:type="pct"/>
            <w:tcBorders>
              <w:top w:val="nil"/>
              <w:left w:val="nil"/>
              <w:bottom w:val="single" w:sz="8" w:space="0" w:color="auto"/>
              <w:right w:val="single" w:sz="8" w:space="0" w:color="auto"/>
            </w:tcBorders>
            <w:shd w:val="clear" w:color="auto" w:fill="auto"/>
            <w:noWrap/>
            <w:vAlign w:val="center"/>
            <w:hideMark/>
          </w:tcPr>
          <w:p w14:paraId="0DDE4C0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2416E9A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48</w:t>
            </w:r>
          </w:p>
        </w:tc>
        <w:tc>
          <w:tcPr>
            <w:tcW w:w="398" w:type="pct"/>
            <w:tcBorders>
              <w:top w:val="nil"/>
              <w:left w:val="nil"/>
              <w:bottom w:val="single" w:sz="8" w:space="0" w:color="auto"/>
              <w:right w:val="single" w:sz="8" w:space="0" w:color="auto"/>
            </w:tcBorders>
            <w:shd w:val="clear" w:color="auto" w:fill="auto"/>
            <w:noWrap/>
            <w:vAlign w:val="center"/>
            <w:hideMark/>
          </w:tcPr>
          <w:p w14:paraId="1E0F82D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4</w:t>
            </w:r>
          </w:p>
        </w:tc>
        <w:tc>
          <w:tcPr>
            <w:tcW w:w="323" w:type="pct"/>
            <w:tcBorders>
              <w:top w:val="nil"/>
              <w:left w:val="nil"/>
              <w:bottom w:val="single" w:sz="8" w:space="0" w:color="auto"/>
              <w:right w:val="single" w:sz="8" w:space="0" w:color="auto"/>
            </w:tcBorders>
            <w:shd w:val="clear" w:color="auto" w:fill="auto"/>
            <w:noWrap/>
            <w:vAlign w:val="center"/>
            <w:hideMark/>
          </w:tcPr>
          <w:p w14:paraId="541B48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49</w:t>
            </w:r>
          </w:p>
        </w:tc>
        <w:tc>
          <w:tcPr>
            <w:tcW w:w="323" w:type="pct"/>
            <w:tcBorders>
              <w:top w:val="nil"/>
              <w:left w:val="nil"/>
              <w:bottom w:val="single" w:sz="8" w:space="0" w:color="auto"/>
              <w:right w:val="single" w:sz="8" w:space="0" w:color="auto"/>
            </w:tcBorders>
            <w:shd w:val="clear" w:color="auto" w:fill="auto"/>
            <w:noWrap/>
            <w:vAlign w:val="center"/>
            <w:hideMark/>
          </w:tcPr>
          <w:p w14:paraId="35BEDA4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6</w:t>
            </w:r>
          </w:p>
        </w:tc>
        <w:tc>
          <w:tcPr>
            <w:tcW w:w="323" w:type="pct"/>
            <w:tcBorders>
              <w:top w:val="nil"/>
              <w:left w:val="nil"/>
              <w:bottom w:val="single" w:sz="8" w:space="0" w:color="auto"/>
              <w:right w:val="single" w:sz="8" w:space="0" w:color="auto"/>
            </w:tcBorders>
            <w:shd w:val="clear" w:color="auto" w:fill="auto"/>
            <w:noWrap/>
            <w:vAlign w:val="center"/>
            <w:hideMark/>
          </w:tcPr>
          <w:p w14:paraId="75C8A4B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7</w:t>
            </w:r>
          </w:p>
        </w:tc>
        <w:tc>
          <w:tcPr>
            <w:tcW w:w="395" w:type="pct"/>
            <w:tcBorders>
              <w:top w:val="nil"/>
              <w:left w:val="nil"/>
              <w:bottom w:val="single" w:sz="8" w:space="0" w:color="auto"/>
              <w:right w:val="single" w:sz="8" w:space="0" w:color="auto"/>
            </w:tcBorders>
            <w:shd w:val="clear" w:color="auto" w:fill="auto"/>
            <w:noWrap/>
            <w:vAlign w:val="center"/>
            <w:hideMark/>
          </w:tcPr>
          <w:p w14:paraId="2D62FE6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1.16</w:t>
            </w:r>
          </w:p>
        </w:tc>
      </w:tr>
      <w:tr w:rsidR="00D26E83" w:rsidRPr="001F6E7F" w14:paraId="4D7BC588"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654F7C29"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355B0C1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00EB5DA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4</w:t>
            </w:r>
          </w:p>
        </w:tc>
        <w:tc>
          <w:tcPr>
            <w:tcW w:w="309" w:type="pct"/>
            <w:tcBorders>
              <w:top w:val="nil"/>
              <w:left w:val="nil"/>
              <w:bottom w:val="single" w:sz="8" w:space="0" w:color="auto"/>
              <w:right w:val="single" w:sz="8" w:space="0" w:color="auto"/>
            </w:tcBorders>
            <w:shd w:val="clear" w:color="auto" w:fill="auto"/>
            <w:noWrap/>
            <w:vAlign w:val="center"/>
            <w:hideMark/>
          </w:tcPr>
          <w:p w14:paraId="6074388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6</w:t>
            </w:r>
          </w:p>
        </w:tc>
        <w:tc>
          <w:tcPr>
            <w:tcW w:w="398" w:type="pct"/>
            <w:tcBorders>
              <w:top w:val="nil"/>
              <w:left w:val="nil"/>
              <w:bottom w:val="single" w:sz="8" w:space="0" w:color="auto"/>
              <w:right w:val="single" w:sz="8" w:space="0" w:color="auto"/>
            </w:tcBorders>
            <w:shd w:val="clear" w:color="auto" w:fill="auto"/>
            <w:noWrap/>
            <w:vAlign w:val="center"/>
            <w:hideMark/>
          </w:tcPr>
          <w:p w14:paraId="65A8F4E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5</w:t>
            </w:r>
          </w:p>
        </w:tc>
        <w:tc>
          <w:tcPr>
            <w:tcW w:w="398" w:type="pct"/>
            <w:tcBorders>
              <w:top w:val="nil"/>
              <w:left w:val="nil"/>
              <w:bottom w:val="single" w:sz="8" w:space="0" w:color="auto"/>
              <w:right w:val="single" w:sz="8" w:space="0" w:color="auto"/>
            </w:tcBorders>
            <w:shd w:val="clear" w:color="auto" w:fill="auto"/>
            <w:noWrap/>
            <w:vAlign w:val="center"/>
            <w:hideMark/>
          </w:tcPr>
          <w:p w14:paraId="1DC8E6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7</w:t>
            </w:r>
          </w:p>
        </w:tc>
        <w:tc>
          <w:tcPr>
            <w:tcW w:w="398" w:type="pct"/>
            <w:tcBorders>
              <w:top w:val="nil"/>
              <w:left w:val="nil"/>
              <w:bottom w:val="single" w:sz="8" w:space="0" w:color="auto"/>
              <w:right w:val="single" w:sz="8" w:space="0" w:color="auto"/>
            </w:tcBorders>
            <w:shd w:val="clear" w:color="auto" w:fill="auto"/>
            <w:noWrap/>
            <w:vAlign w:val="center"/>
            <w:hideMark/>
          </w:tcPr>
          <w:p w14:paraId="3F37759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8</w:t>
            </w:r>
          </w:p>
        </w:tc>
        <w:tc>
          <w:tcPr>
            <w:tcW w:w="323" w:type="pct"/>
            <w:tcBorders>
              <w:top w:val="nil"/>
              <w:left w:val="nil"/>
              <w:bottom w:val="single" w:sz="8" w:space="0" w:color="auto"/>
              <w:right w:val="single" w:sz="8" w:space="0" w:color="auto"/>
            </w:tcBorders>
            <w:shd w:val="clear" w:color="auto" w:fill="auto"/>
            <w:noWrap/>
            <w:vAlign w:val="center"/>
            <w:hideMark/>
          </w:tcPr>
          <w:p w14:paraId="4DA6A0A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0C6E2A7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9</w:t>
            </w:r>
          </w:p>
        </w:tc>
        <w:tc>
          <w:tcPr>
            <w:tcW w:w="398" w:type="pct"/>
            <w:tcBorders>
              <w:top w:val="nil"/>
              <w:left w:val="nil"/>
              <w:bottom w:val="single" w:sz="8" w:space="0" w:color="auto"/>
              <w:right w:val="single" w:sz="8" w:space="0" w:color="auto"/>
            </w:tcBorders>
            <w:shd w:val="clear" w:color="auto" w:fill="auto"/>
            <w:noWrap/>
            <w:vAlign w:val="center"/>
            <w:hideMark/>
          </w:tcPr>
          <w:p w14:paraId="796004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323" w:type="pct"/>
            <w:tcBorders>
              <w:top w:val="nil"/>
              <w:left w:val="nil"/>
              <w:bottom w:val="single" w:sz="8" w:space="0" w:color="auto"/>
              <w:right w:val="single" w:sz="8" w:space="0" w:color="auto"/>
            </w:tcBorders>
            <w:shd w:val="clear" w:color="auto" w:fill="auto"/>
            <w:noWrap/>
            <w:vAlign w:val="center"/>
            <w:hideMark/>
          </w:tcPr>
          <w:p w14:paraId="73988FB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w:t>
            </w:r>
          </w:p>
        </w:tc>
        <w:tc>
          <w:tcPr>
            <w:tcW w:w="323" w:type="pct"/>
            <w:tcBorders>
              <w:top w:val="nil"/>
              <w:left w:val="nil"/>
              <w:bottom w:val="single" w:sz="8" w:space="0" w:color="auto"/>
              <w:right w:val="single" w:sz="8" w:space="0" w:color="auto"/>
            </w:tcBorders>
            <w:shd w:val="clear" w:color="auto" w:fill="auto"/>
            <w:noWrap/>
            <w:vAlign w:val="center"/>
            <w:hideMark/>
          </w:tcPr>
          <w:p w14:paraId="3ECE3FC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2</w:t>
            </w:r>
          </w:p>
        </w:tc>
        <w:tc>
          <w:tcPr>
            <w:tcW w:w="323" w:type="pct"/>
            <w:tcBorders>
              <w:top w:val="nil"/>
              <w:left w:val="nil"/>
              <w:bottom w:val="single" w:sz="8" w:space="0" w:color="auto"/>
              <w:right w:val="single" w:sz="8" w:space="0" w:color="auto"/>
            </w:tcBorders>
            <w:shd w:val="clear" w:color="auto" w:fill="auto"/>
            <w:noWrap/>
            <w:vAlign w:val="center"/>
            <w:hideMark/>
          </w:tcPr>
          <w:p w14:paraId="0971056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4</w:t>
            </w:r>
          </w:p>
        </w:tc>
        <w:tc>
          <w:tcPr>
            <w:tcW w:w="395" w:type="pct"/>
            <w:tcBorders>
              <w:top w:val="nil"/>
              <w:left w:val="nil"/>
              <w:bottom w:val="single" w:sz="8" w:space="0" w:color="auto"/>
              <w:right w:val="single" w:sz="8" w:space="0" w:color="auto"/>
            </w:tcBorders>
            <w:shd w:val="clear" w:color="auto" w:fill="auto"/>
            <w:noWrap/>
            <w:vAlign w:val="center"/>
            <w:hideMark/>
          </w:tcPr>
          <w:p w14:paraId="4FE98AB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w:t>
            </w:r>
          </w:p>
        </w:tc>
      </w:tr>
      <w:tr w:rsidR="00D26E83" w:rsidRPr="001F6E7F" w14:paraId="23BBF01E"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055C29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9</w:t>
            </w:r>
          </w:p>
        </w:tc>
        <w:tc>
          <w:tcPr>
            <w:tcW w:w="346" w:type="pct"/>
            <w:tcBorders>
              <w:top w:val="nil"/>
              <w:left w:val="nil"/>
              <w:bottom w:val="single" w:sz="8" w:space="0" w:color="auto"/>
              <w:right w:val="single" w:sz="8" w:space="0" w:color="auto"/>
            </w:tcBorders>
            <w:shd w:val="clear" w:color="auto" w:fill="auto"/>
            <w:noWrap/>
            <w:vAlign w:val="center"/>
            <w:hideMark/>
          </w:tcPr>
          <w:p w14:paraId="15168F3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1D82117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w:t>
            </w:r>
          </w:p>
        </w:tc>
        <w:tc>
          <w:tcPr>
            <w:tcW w:w="309" w:type="pct"/>
            <w:tcBorders>
              <w:top w:val="nil"/>
              <w:left w:val="nil"/>
              <w:bottom w:val="single" w:sz="8" w:space="0" w:color="auto"/>
              <w:right w:val="single" w:sz="8" w:space="0" w:color="auto"/>
            </w:tcBorders>
            <w:shd w:val="clear" w:color="auto" w:fill="auto"/>
            <w:noWrap/>
            <w:vAlign w:val="center"/>
            <w:hideMark/>
          </w:tcPr>
          <w:p w14:paraId="21E406A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6</w:t>
            </w:r>
          </w:p>
        </w:tc>
        <w:tc>
          <w:tcPr>
            <w:tcW w:w="398" w:type="pct"/>
            <w:tcBorders>
              <w:top w:val="nil"/>
              <w:left w:val="nil"/>
              <w:bottom w:val="single" w:sz="8" w:space="0" w:color="auto"/>
              <w:right w:val="single" w:sz="8" w:space="0" w:color="auto"/>
            </w:tcBorders>
            <w:shd w:val="clear" w:color="auto" w:fill="auto"/>
            <w:noWrap/>
            <w:vAlign w:val="center"/>
            <w:hideMark/>
          </w:tcPr>
          <w:p w14:paraId="43E0E08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398" w:type="pct"/>
            <w:tcBorders>
              <w:top w:val="nil"/>
              <w:left w:val="nil"/>
              <w:bottom w:val="single" w:sz="8" w:space="0" w:color="auto"/>
              <w:right w:val="single" w:sz="8" w:space="0" w:color="auto"/>
            </w:tcBorders>
            <w:shd w:val="clear" w:color="auto" w:fill="auto"/>
            <w:noWrap/>
            <w:vAlign w:val="center"/>
            <w:hideMark/>
          </w:tcPr>
          <w:p w14:paraId="2512986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8</w:t>
            </w:r>
          </w:p>
        </w:tc>
        <w:tc>
          <w:tcPr>
            <w:tcW w:w="398" w:type="pct"/>
            <w:tcBorders>
              <w:top w:val="nil"/>
              <w:left w:val="nil"/>
              <w:bottom w:val="single" w:sz="8" w:space="0" w:color="auto"/>
              <w:right w:val="single" w:sz="8" w:space="0" w:color="auto"/>
            </w:tcBorders>
            <w:shd w:val="clear" w:color="auto" w:fill="auto"/>
            <w:noWrap/>
            <w:vAlign w:val="center"/>
            <w:hideMark/>
          </w:tcPr>
          <w:p w14:paraId="556D56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2</w:t>
            </w:r>
          </w:p>
        </w:tc>
        <w:tc>
          <w:tcPr>
            <w:tcW w:w="323" w:type="pct"/>
            <w:tcBorders>
              <w:top w:val="nil"/>
              <w:left w:val="nil"/>
              <w:bottom w:val="single" w:sz="8" w:space="0" w:color="auto"/>
              <w:right w:val="single" w:sz="8" w:space="0" w:color="auto"/>
            </w:tcBorders>
            <w:shd w:val="clear" w:color="auto" w:fill="auto"/>
            <w:noWrap/>
            <w:vAlign w:val="center"/>
            <w:hideMark/>
          </w:tcPr>
          <w:p w14:paraId="5E9B3C7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2</w:t>
            </w:r>
          </w:p>
        </w:tc>
        <w:tc>
          <w:tcPr>
            <w:tcW w:w="323" w:type="pct"/>
            <w:tcBorders>
              <w:top w:val="nil"/>
              <w:left w:val="nil"/>
              <w:bottom w:val="single" w:sz="8" w:space="0" w:color="auto"/>
              <w:right w:val="single" w:sz="8" w:space="0" w:color="auto"/>
            </w:tcBorders>
            <w:shd w:val="clear" w:color="auto" w:fill="auto"/>
            <w:noWrap/>
            <w:vAlign w:val="center"/>
            <w:hideMark/>
          </w:tcPr>
          <w:p w14:paraId="046C942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3</w:t>
            </w:r>
          </w:p>
        </w:tc>
        <w:tc>
          <w:tcPr>
            <w:tcW w:w="398" w:type="pct"/>
            <w:tcBorders>
              <w:top w:val="nil"/>
              <w:left w:val="nil"/>
              <w:bottom w:val="single" w:sz="8" w:space="0" w:color="auto"/>
              <w:right w:val="single" w:sz="8" w:space="0" w:color="auto"/>
            </w:tcBorders>
            <w:shd w:val="clear" w:color="auto" w:fill="auto"/>
            <w:noWrap/>
            <w:vAlign w:val="center"/>
            <w:hideMark/>
          </w:tcPr>
          <w:p w14:paraId="547B6E1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1E3C03E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1</w:t>
            </w:r>
          </w:p>
        </w:tc>
        <w:tc>
          <w:tcPr>
            <w:tcW w:w="323" w:type="pct"/>
            <w:tcBorders>
              <w:top w:val="nil"/>
              <w:left w:val="nil"/>
              <w:bottom w:val="single" w:sz="8" w:space="0" w:color="auto"/>
              <w:right w:val="single" w:sz="8" w:space="0" w:color="auto"/>
            </w:tcBorders>
            <w:shd w:val="clear" w:color="auto" w:fill="auto"/>
            <w:noWrap/>
            <w:vAlign w:val="center"/>
            <w:hideMark/>
          </w:tcPr>
          <w:p w14:paraId="7F6DDB8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8</w:t>
            </w:r>
          </w:p>
        </w:tc>
        <w:tc>
          <w:tcPr>
            <w:tcW w:w="323" w:type="pct"/>
            <w:tcBorders>
              <w:top w:val="nil"/>
              <w:left w:val="nil"/>
              <w:bottom w:val="single" w:sz="8" w:space="0" w:color="auto"/>
              <w:right w:val="single" w:sz="8" w:space="0" w:color="auto"/>
            </w:tcBorders>
            <w:shd w:val="clear" w:color="auto" w:fill="auto"/>
            <w:noWrap/>
            <w:vAlign w:val="center"/>
            <w:hideMark/>
          </w:tcPr>
          <w:p w14:paraId="348BAF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395" w:type="pct"/>
            <w:tcBorders>
              <w:top w:val="nil"/>
              <w:left w:val="nil"/>
              <w:bottom w:val="single" w:sz="8" w:space="0" w:color="auto"/>
              <w:right w:val="single" w:sz="8" w:space="0" w:color="auto"/>
            </w:tcBorders>
            <w:shd w:val="clear" w:color="auto" w:fill="auto"/>
            <w:noWrap/>
            <w:vAlign w:val="center"/>
            <w:hideMark/>
          </w:tcPr>
          <w:p w14:paraId="6DD872E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33</w:t>
            </w:r>
          </w:p>
        </w:tc>
      </w:tr>
      <w:tr w:rsidR="00D26E83" w:rsidRPr="001F6E7F" w14:paraId="7732F392"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7BF7625F"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5C85CE8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1451AA6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5</w:t>
            </w:r>
          </w:p>
        </w:tc>
        <w:tc>
          <w:tcPr>
            <w:tcW w:w="309" w:type="pct"/>
            <w:tcBorders>
              <w:top w:val="nil"/>
              <w:left w:val="nil"/>
              <w:bottom w:val="single" w:sz="8" w:space="0" w:color="auto"/>
              <w:right w:val="single" w:sz="8" w:space="0" w:color="auto"/>
            </w:tcBorders>
            <w:shd w:val="clear" w:color="auto" w:fill="auto"/>
            <w:noWrap/>
            <w:vAlign w:val="center"/>
            <w:hideMark/>
          </w:tcPr>
          <w:p w14:paraId="1C02E73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6</w:t>
            </w:r>
          </w:p>
        </w:tc>
        <w:tc>
          <w:tcPr>
            <w:tcW w:w="398" w:type="pct"/>
            <w:tcBorders>
              <w:top w:val="nil"/>
              <w:left w:val="nil"/>
              <w:bottom w:val="single" w:sz="8" w:space="0" w:color="auto"/>
              <w:right w:val="single" w:sz="8" w:space="0" w:color="auto"/>
            </w:tcBorders>
            <w:shd w:val="clear" w:color="auto" w:fill="auto"/>
            <w:noWrap/>
            <w:vAlign w:val="center"/>
            <w:hideMark/>
          </w:tcPr>
          <w:p w14:paraId="366D12D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398" w:type="pct"/>
            <w:tcBorders>
              <w:top w:val="nil"/>
              <w:left w:val="nil"/>
              <w:bottom w:val="single" w:sz="8" w:space="0" w:color="auto"/>
              <w:right w:val="single" w:sz="8" w:space="0" w:color="auto"/>
            </w:tcBorders>
            <w:shd w:val="clear" w:color="auto" w:fill="auto"/>
            <w:noWrap/>
            <w:vAlign w:val="center"/>
            <w:hideMark/>
          </w:tcPr>
          <w:p w14:paraId="117928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2</w:t>
            </w:r>
          </w:p>
        </w:tc>
        <w:tc>
          <w:tcPr>
            <w:tcW w:w="398" w:type="pct"/>
            <w:tcBorders>
              <w:top w:val="nil"/>
              <w:left w:val="nil"/>
              <w:bottom w:val="single" w:sz="8" w:space="0" w:color="auto"/>
              <w:right w:val="single" w:sz="8" w:space="0" w:color="auto"/>
            </w:tcBorders>
            <w:shd w:val="clear" w:color="auto" w:fill="auto"/>
            <w:noWrap/>
            <w:vAlign w:val="center"/>
            <w:hideMark/>
          </w:tcPr>
          <w:p w14:paraId="700B525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3.31</w:t>
            </w:r>
          </w:p>
        </w:tc>
        <w:tc>
          <w:tcPr>
            <w:tcW w:w="323" w:type="pct"/>
            <w:tcBorders>
              <w:top w:val="nil"/>
              <w:left w:val="nil"/>
              <w:bottom w:val="single" w:sz="8" w:space="0" w:color="auto"/>
              <w:right w:val="single" w:sz="8" w:space="0" w:color="auto"/>
            </w:tcBorders>
            <w:shd w:val="clear" w:color="auto" w:fill="auto"/>
            <w:noWrap/>
            <w:vAlign w:val="center"/>
            <w:hideMark/>
          </w:tcPr>
          <w:p w14:paraId="7D63651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w:t>
            </w:r>
          </w:p>
        </w:tc>
        <w:tc>
          <w:tcPr>
            <w:tcW w:w="323" w:type="pct"/>
            <w:tcBorders>
              <w:top w:val="nil"/>
              <w:left w:val="nil"/>
              <w:bottom w:val="single" w:sz="8" w:space="0" w:color="auto"/>
              <w:right w:val="single" w:sz="8" w:space="0" w:color="auto"/>
            </w:tcBorders>
            <w:shd w:val="clear" w:color="auto" w:fill="auto"/>
            <w:noWrap/>
            <w:vAlign w:val="center"/>
            <w:hideMark/>
          </w:tcPr>
          <w:p w14:paraId="692A234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3</w:t>
            </w:r>
          </w:p>
        </w:tc>
        <w:tc>
          <w:tcPr>
            <w:tcW w:w="398" w:type="pct"/>
            <w:tcBorders>
              <w:top w:val="nil"/>
              <w:left w:val="nil"/>
              <w:bottom w:val="single" w:sz="8" w:space="0" w:color="auto"/>
              <w:right w:val="single" w:sz="8" w:space="0" w:color="auto"/>
            </w:tcBorders>
            <w:shd w:val="clear" w:color="auto" w:fill="auto"/>
            <w:noWrap/>
            <w:vAlign w:val="center"/>
            <w:hideMark/>
          </w:tcPr>
          <w:p w14:paraId="1097773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6</w:t>
            </w:r>
          </w:p>
        </w:tc>
        <w:tc>
          <w:tcPr>
            <w:tcW w:w="323" w:type="pct"/>
            <w:tcBorders>
              <w:top w:val="nil"/>
              <w:left w:val="nil"/>
              <w:bottom w:val="single" w:sz="8" w:space="0" w:color="auto"/>
              <w:right w:val="single" w:sz="8" w:space="0" w:color="auto"/>
            </w:tcBorders>
            <w:shd w:val="clear" w:color="auto" w:fill="auto"/>
            <w:noWrap/>
            <w:vAlign w:val="center"/>
            <w:hideMark/>
          </w:tcPr>
          <w:p w14:paraId="1DC5437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52</w:t>
            </w:r>
          </w:p>
        </w:tc>
        <w:tc>
          <w:tcPr>
            <w:tcW w:w="323" w:type="pct"/>
            <w:tcBorders>
              <w:top w:val="nil"/>
              <w:left w:val="nil"/>
              <w:bottom w:val="single" w:sz="8" w:space="0" w:color="auto"/>
              <w:right w:val="single" w:sz="8" w:space="0" w:color="auto"/>
            </w:tcBorders>
            <w:shd w:val="clear" w:color="auto" w:fill="auto"/>
            <w:noWrap/>
            <w:vAlign w:val="center"/>
            <w:hideMark/>
          </w:tcPr>
          <w:p w14:paraId="33B9CE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2</w:t>
            </w:r>
          </w:p>
        </w:tc>
        <w:tc>
          <w:tcPr>
            <w:tcW w:w="323" w:type="pct"/>
            <w:tcBorders>
              <w:top w:val="nil"/>
              <w:left w:val="nil"/>
              <w:bottom w:val="single" w:sz="8" w:space="0" w:color="auto"/>
              <w:right w:val="single" w:sz="8" w:space="0" w:color="auto"/>
            </w:tcBorders>
            <w:shd w:val="clear" w:color="auto" w:fill="auto"/>
            <w:noWrap/>
            <w:vAlign w:val="center"/>
            <w:hideMark/>
          </w:tcPr>
          <w:p w14:paraId="7A32D22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395" w:type="pct"/>
            <w:tcBorders>
              <w:top w:val="nil"/>
              <w:left w:val="nil"/>
              <w:bottom w:val="single" w:sz="8" w:space="0" w:color="auto"/>
              <w:right w:val="single" w:sz="8" w:space="0" w:color="auto"/>
            </w:tcBorders>
            <w:shd w:val="clear" w:color="auto" w:fill="auto"/>
            <w:noWrap/>
            <w:vAlign w:val="center"/>
            <w:hideMark/>
          </w:tcPr>
          <w:p w14:paraId="0AB5B02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18</w:t>
            </w:r>
          </w:p>
        </w:tc>
      </w:tr>
      <w:tr w:rsidR="00D26E83" w:rsidRPr="001F6E7F" w14:paraId="76A62063"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8B7257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0</w:t>
            </w:r>
          </w:p>
        </w:tc>
        <w:tc>
          <w:tcPr>
            <w:tcW w:w="346" w:type="pct"/>
            <w:tcBorders>
              <w:top w:val="nil"/>
              <w:left w:val="nil"/>
              <w:bottom w:val="single" w:sz="8" w:space="0" w:color="auto"/>
              <w:right w:val="single" w:sz="8" w:space="0" w:color="auto"/>
            </w:tcBorders>
            <w:shd w:val="clear" w:color="auto" w:fill="auto"/>
            <w:noWrap/>
            <w:vAlign w:val="center"/>
            <w:hideMark/>
          </w:tcPr>
          <w:p w14:paraId="2525492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22735D6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3ED390F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2</w:t>
            </w:r>
          </w:p>
        </w:tc>
        <w:tc>
          <w:tcPr>
            <w:tcW w:w="398" w:type="pct"/>
            <w:tcBorders>
              <w:top w:val="nil"/>
              <w:left w:val="nil"/>
              <w:bottom w:val="single" w:sz="8" w:space="0" w:color="auto"/>
              <w:right w:val="single" w:sz="8" w:space="0" w:color="auto"/>
            </w:tcBorders>
            <w:shd w:val="clear" w:color="auto" w:fill="auto"/>
            <w:noWrap/>
            <w:vAlign w:val="center"/>
            <w:hideMark/>
          </w:tcPr>
          <w:p w14:paraId="556D04F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8</w:t>
            </w:r>
          </w:p>
        </w:tc>
        <w:tc>
          <w:tcPr>
            <w:tcW w:w="398" w:type="pct"/>
            <w:tcBorders>
              <w:top w:val="nil"/>
              <w:left w:val="nil"/>
              <w:bottom w:val="single" w:sz="8" w:space="0" w:color="auto"/>
              <w:right w:val="single" w:sz="8" w:space="0" w:color="auto"/>
            </w:tcBorders>
            <w:shd w:val="clear" w:color="auto" w:fill="auto"/>
            <w:noWrap/>
            <w:vAlign w:val="center"/>
            <w:hideMark/>
          </w:tcPr>
          <w:p w14:paraId="526411C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5</w:t>
            </w:r>
          </w:p>
        </w:tc>
        <w:tc>
          <w:tcPr>
            <w:tcW w:w="398" w:type="pct"/>
            <w:tcBorders>
              <w:top w:val="nil"/>
              <w:left w:val="nil"/>
              <w:bottom w:val="single" w:sz="8" w:space="0" w:color="auto"/>
              <w:right w:val="single" w:sz="8" w:space="0" w:color="auto"/>
            </w:tcBorders>
            <w:shd w:val="clear" w:color="auto" w:fill="auto"/>
            <w:noWrap/>
            <w:vAlign w:val="center"/>
            <w:hideMark/>
          </w:tcPr>
          <w:p w14:paraId="640BEDC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67</w:t>
            </w:r>
          </w:p>
        </w:tc>
        <w:tc>
          <w:tcPr>
            <w:tcW w:w="323" w:type="pct"/>
            <w:tcBorders>
              <w:top w:val="nil"/>
              <w:left w:val="nil"/>
              <w:bottom w:val="single" w:sz="8" w:space="0" w:color="auto"/>
              <w:right w:val="single" w:sz="8" w:space="0" w:color="auto"/>
            </w:tcBorders>
            <w:shd w:val="clear" w:color="auto" w:fill="auto"/>
            <w:noWrap/>
            <w:vAlign w:val="center"/>
            <w:hideMark/>
          </w:tcPr>
          <w:p w14:paraId="38AD618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6E8446E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398" w:type="pct"/>
            <w:tcBorders>
              <w:top w:val="nil"/>
              <w:left w:val="nil"/>
              <w:bottom w:val="single" w:sz="8" w:space="0" w:color="auto"/>
              <w:right w:val="single" w:sz="8" w:space="0" w:color="auto"/>
            </w:tcBorders>
            <w:shd w:val="clear" w:color="auto" w:fill="auto"/>
            <w:noWrap/>
            <w:vAlign w:val="center"/>
            <w:hideMark/>
          </w:tcPr>
          <w:p w14:paraId="63A0B5E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5</w:t>
            </w:r>
          </w:p>
        </w:tc>
        <w:tc>
          <w:tcPr>
            <w:tcW w:w="323" w:type="pct"/>
            <w:tcBorders>
              <w:top w:val="nil"/>
              <w:left w:val="nil"/>
              <w:bottom w:val="single" w:sz="8" w:space="0" w:color="auto"/>
              <w:right w:val="single" w:sz="8" w:space="0" w:color="auto"/>
            </w:tcBorders>
            <w:shd w:val="clear" w:color="auto" w:fill="auto"/>
            <w:noWrap/>
            <w:vAlign w:val="center"/>
            <w:hideMark/>
          </w:tcPr>
          <w:p w14:paraId="276E47C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47</w:t>
            </w:r>
          </w:p>
        </w:tc>
        <w:tc>
          <w:tcPr>
            <w:tcW w:w="323" w:type="pct"/>
            <w:tcBorders>
              <w:top w:val="nil"/>
              <w:left w:val="nil"/>
              <w:bottom w:val="single" w:sz="8" w:space="0" w:color="auto"/>
              <w:right w:val="single" w:sz="8" w:space="0" w:color="auto"/>
            </w:tcBorders>
            <w:shd w:val="clear" w:color="auto" w:fill="auto"/>
            <w:noWrap/>
            <w:vAlign w:val="center"/>
            <w:hideMark/>
          </w:tcPr>
          <w:p w14:paraId="4CC4DC0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9</w:t>
            </w:r>
          </w:p>
        </w:tc>
        <w:tc>
          <w:tcPr>
            <w:tcW w:w="323" w:type="pct"/>
            <w:tcBorders>
              <w:top w:val="nil"/>
              <w:left w:val="nil"/>
              <w:bottom w:val="single" w:sz="8" w:space="0" w:color="auto"/>
              <w:right w:val="single" w:sz="8" w:space="0" w:color="auto"/>
            </w:tcBorders>
            <w:shd w:val="clear" w:color="auto" w:fill="auto"/>
            <w:noWrap/>
            <w:vAlign w:val="center"/>
            <w:hideMark/>
          </w:tcPr>
          <w:p w14:paraId="373B16D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395" w:type="pct"/>
            <w:tcBorders>
              <w:top w:val="nil"/>
              <w:left w:val="nil"/>
              <w:bottom w:val="single" w:sz="8" w:space="0" w:color="auto"/>
              <w:right w:val="single" w:sz="8" w:space="0" w:color="auto"/>
            </w:tcBorders>
            <w:shd w:val="clear" w:color="auto" w:fill="auto"/>
            <w:noWrap/>
            <w:vAlign w:val="center"/>
            <w:hideMark/>
          </w:tcPr>
          <w:p w14:paraId="70E75B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76</w:t>
            </w:r>
          </w:p>
        </w:tc>
      </w:tr>
      <w:tr w:rsidR="00D26E83" w:rsidRPr="001F6E7F" w14:paraId="31447E5E"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5E357591"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43EC226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54F0A46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09" w:type="pct"/>
            <w:tcBorders>
              <w:top w:val="nil"/>
              <w:left w:val="nil"/>
              <w:bottom w:val="single" w:sz="8" w:space="0" w:color="auto"/>
              <w:right w:val="single" w:sz="8" w:space="0" w:color="auto"/>
            </w:tcBorders>
            <w:shd w:val="clear" w:color="auto" w:fill="auto"/>
            <w:noWrap/>
            <w:vAlign w:val="center"/>
            <w:hideMark/>
          </w:tcPr>
          <w:p w14:paraId="2EDF0AB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1</w:t>
            </w:r>
          </w:p>
        </w:tc>
        <w:tc>
          <w:tcPr>
            <w:tcW w:w="398" w:type="pct"/>
            <w:tcBorders>
              <w:top w:val="nil"/>
              <w:left w:val="nil"/>
              <w:bottom w:val="single" w:sz="8" w:space="0" w:color="auto"/>
              <w:right w:val="single" w:sz="8" w:space="0" w:color="auto"/>
            </w:tcBorders>
            <w:shd w:val="clear" w:color="auto" w:fill="auto"/>
            <w:noWrap/>
            <w:vAlign w:val="center"/>
            <w:hideMark/>
          </w:tcPr>
          <w:p w14:paraId="3DAAAA0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3</w:t>
            </w:r>
          </w:p>
        </w:tc>
        <w:tc>
          <w:tcPr>
            <w:tcW w:w="398" w:type="pct"/>
            <w:tcBorders>
              <w:top w:val="nil"/>
              <w:left w:val="nil"/>
              <w:bottom w:val="single" w:sz="8" w:space="0" w:color="auto"/>
              <w:right w:val="single" w:sz="8" w:space="0" w:color="auto"/>
            </w:tcBorders>
            <w:shd w:val="clear" w:color="auto" w:fill="auto"/>
            <w:noWrap/>
            <w:vAlign w:val="center"/>
            <w:hideMark/>
          </w:tcPr>
          <w:p w14:paraId="574AAEE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4</w:t>
            </w:r>
          </w:p>
        </w:tc>
        <w:tc>
          <w:tcPr>
            <w:tcW w:w="398" w:type="pct"/>
            <w:tcBorders>
              <w:top w:val="nil"/>
              <w:left w:val="nil"/>
              <w:bottom w:val="single" w:sz="8" w:space="0" w:color="auto"/>
              <w:right w:val="single" w:sz="8" w:space="0" w:color="auto"/>
            </w:tcBorders>
            <w:shd w:val="clear" w:color="auto" w:fill="auto"/>
            <w:noWrap/>
            <w:vAlign w:val="center"/>
            <w:hideMark/>
          </w:tcPr>
          <w:p w14:paraId="6725C41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2</w:t>
            </w:r>
          </w:p>
        </w:tc>
        <w:tc>
          <w:tcPr>
            <w:tcW w:w="323" w:type="pct"/>
            <w:tcBorders>
              <w:top w:val="nil"/>
              <w:left w:val="nil"/>
              <w:bottom w:val="single" w:sz="8" w:space="0" w:color="auto"/>
              <w:right w:val="single" w:sz="8" w:space="0" w:color="auto"/>
            </w:tcBorders>
            <w:shd w:val="clear" w:color="auto" w:fill="auto"/>
            <w:noWrap/>
            <w:vAlign w:val="center"/>
            <w:hideMark/>
          </w:tcPr>
          <w:p w14:paraId="2EE17CB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1B79DC0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3</w:t>
            </w:r>
          </w:p>
        </w:tc>
        <w:tc>
          <w:tcPr>
            <w:tcW w:w="398" w:type="pct"/>
            <w:tcBorders>
              <w:top w:val="nil"/>
              <w:left w:val="nil"/>
              <w:bottom w:val="single" w:sz="8" w:space="0" w:color="auto"/>
              <w:right w:val="single" w:sz="8" w:space="0" w:color="auto"/>
            </w:tcBorders>
            <w:shd w:val="clear" w:color="auto" w:fill="auto"/>
            <w:noWrap/>
            <w:vAlign w:val="center"/>
            <w:hideMark/>
          </w:tcPr>
          <w:p w14:paraId="2CFA11A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108497E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w:t>
            </w:r>
          </w:p>
        </w:tc>
        <w:tc>
          <w:tcPr>
            <w:tcW w:w="323" w:type="pct"/>
            <w:tcBorders>
              <w:top w:val="nil"/>
              <w:left w:val="nil"/>
              <w:bottom w:val="single" w:sz="8" w:space="0" w:color="auto"/>
              <w:right w:val="single" w:sz="8" w:space="0" w:color="auto"/>
            </w:tcBorders>
            <w:shd w:val="clear" w:color="auto" w:fill="auto"/>
            <w:noWrap/>
            <w:vAlign w:val="center"/>
            <w:hideMark/>
          </w:tcPr>
          <w:p w14:paraId="49C4370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9</w:t>
            </w:r>
          </w:p>
        </w:tc>
        <w:tc>
          <w:tcPr>
            <w:tcW w:w="323" w:type="pct"/>
            <w:tcBorders>
              <w:top w:val="nil"/>
              <w:left w:val="nil"/>
              <w:bottom w:val="single" w:sz="8" w:space="0" w:color="auto"/>
              <w:right w:val="single" w:sz="8" w:space="0" w:color="auto"/>
            </w:tcBorders>
            <w:shd w:val="clear" w:color="auto" w:fill="auto"/>
            <w:noWrap/>
            <w:vAlign w:val="center"/>
            <w:hideMark/>
          </w:tcPr>
          <w:p w14:paraId="07801E01" w14:textId="54D7F9EB" w:rsidR="00D26E83" w:rsidRPr="001F6E7F" w:rsidRDefault="00FB5905"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9</w:t>
            </w:r>
          </w:p>
        </w:tc>
        <w:tc>
          <w:tcPr>
            <w:tcW w:w="395" w:type="pct"/>
            <w:tcBorders>
              <w:top w:val="nil"/>
              <w:left w:val="nil"/>
              <w:bottom w:val="single" w:sz="8" w:space="0" w:color="auto"/>
              <w:right w:val="single" w:sz="8" w:space="0" w:color="auto"/>
            </w:tcBorders>
            <w:shd w:val="clear" w:color="auto" w:fill="auto"/>
            <w:noWrap/>
            <w:vAlign w:val="center"/>
            <w:hideMark/>
          </w:tcPr>
          <w:p w14:paraId="590BB5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7</w:t>
            </w:r>
          </w:p>
        </w:tc>
      </w:tr>
      <w:tr w:rsidR="00D26E83" w:rsidRPr="001F6E7F" w14:paraId="60CA21E7"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BB0A68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1</w:t>
            </w:r>
          </w:p>
        </w:tc>
        <w:tc>
          <w:tcPr>
            <w:tcW w:w="346" w:type="pct"/>
            <w:tcBorders>
              <w:top w:val="nil"/>
              <w:left w:val="nil"/>
              <w:bottom w:val="single" w:sz="8" w:space="0" w:color="auto"/>
              <w:right w:val="single" w:sz="8" w:space="0" w:color="auto"/>
            </w:tcBorders>
            <w:shd w:val="clear" w:color="auto" w:fill="auto"/>
            <w:noWrap/>
            <w:vAlign w:val="center"/>
            <w:hideMark/>
          </w:tcPr>
          <w:p w14:paraId="32F2573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1609040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3</w:t>
            </w:r>
          </w:p>
        </w:tc>
        <w:tc>
          <w:tcPr>
            <w:tcW w:w="309" w:type="pct"/>
            <w:tcBorders>
              <w:top w:val="nil"/>
              <w:left w:val="nil"/>
              <w:bottom w:val="single" w:sz="8" w:space="0" w:color="auto"/>
              <w:right w:val="single" w:sz="8" w:space="0" w:color="auto"/>
            </w:tcBorders>
            <w:shd w:val="clear" w:color="auto" w:fill="auto"/>
            <w:noWrap/>
            <w:vAlign w:val="center"/>
            <w:hideMark/>
          </w:tcPr>
          <w:p w14:paraId="72ECE7C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7</w:t>
            </w:r>
          </w:p>
        </w:tc>
        <w:tc>
          <w:tcPr>
            <w:tcW w:w="398" w:type="pct"/>
            <w:tcBorders>
              <w:top w:val="nil"/>
              <w:left w:val="nil"/>
              <w:bottom w:val="single" w:sz="8" w:space="0" w:color="auto"/>
              <w:right w:val="single" w:sz="8" w:space="0" w:color="auto"/>
            </w:tcBorders>
            <w:shd w:val="clear" w:color="auto" w:fill="auto"/>
            <w:noWrap/>
            <w:vAlign w:val="center"/>
            <w:hideMark/>
          </w:tcPr>
          <w:p w14:paraId="05845F3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398" w:type="pct"/>
            <w:tcBorders>
              <w:top w:val="nil"/>
              <w:left w:val="nil"/>
              <w:bottom w:val="single" w:sz="8" w:space="0" w:color="auto"/>
              <w:right w:val="single" w:sz="8" w:space="0" w:color="auto"/>
            </w:tcBorders>
            <w:shd w:val="clear" w:color="auto" w:fill="auto"/>
            <w:noWrap/>
            <w:vAlign w:val="center"/>
            <w:hideMark/>
          </w:tcPr>
          <w:p w14:paraId="4246659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2</w:t>
            </w:r>
          </w:p>
        </w:tc>
        <w:tc>
          <w:tcPr>
            <w:tcW w:w="398" w:type="pct"/>
            <w:tcBorders>
              <w:top w:val="nil"/>
              <w:left w:val="nil"/>
              <w:bottom w:val="single" w:sz="8" w:space="0" w:color="auto"/>
              <w:right w:val="single" w:sz="8" w:space="0" w:color="auto"/>
            </w:tcBorders>
            <w:shd w:val="clear" w:color="auto" w:fill="auto"/>
            <w:noWrap/>
            <w:vAlign w:val="center"/>
            <w:hideMark/>
          </w:tcPr>
          <w:p w14:paraId="21B39E0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6</w:t>
            </w:r>
          </w:p>
        </w:tc>
        <w:tc>
          <w:tcPr>
            <w:tcW w:w="323" w:type="pct"/>
            <w:tcBorders>
              <w:top w:val="nil"/>
              <w:left w:val="nil"/>
              <w:bottom w:val="single" w:sz="8" w:space="0" w:color="auto"/>
              <w:right w:val="single" w:sz="8" w:space="0" w:color="auto"/>
            </w:tcBorders>
            <w:shd w:val="clear" w:color="auto" w:fill="auto"/>
            <w:noWrap/>
            <w:vAlign w:val="center"/>
            <w:hideMark/>
          </w:tcPr>
          <w:p w14:paraId="02C171E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523B166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3</w:t>
            </w:r>
          </w:p>
        </w:tc>
        <w:tc>
          <w:tcPr>
            <w:tcW w:w="398" w:type="pct"/>
            <w:tcBorders>
              <w:top w:val="nil"/>
              <w:left w:val="nil"/>
              <w:bottom w:val="single" w:sz="8" w:space="0" w:color="auto"/>
              <w:right w:val="single" w:sz="8" w:space="0" w:color="auto"/>
            </w:tcBorders>
            <w:shd w:val="clear" w:color="auto" w:fill="auto"/>
            <w:noWrap/>
            <w:vAlign w:val="center"/>
            <w:hideMark/>
          </w:tcPr>
          <w:p w14:paraId="3FD6B6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2B29D14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w:t>
            </w:r>
          </w:p>
        </w:tc>
        <w:tc>
          <w:tcPr>
            <w:tcW w:w="323" w:type="pct"/>
            <w:tcBorders>
              <w:top w:val="nil"/>
              <w:left w:val="nil"/>
              <w:bottom w:val="single" w:sz="8" w:space="0" w:color="auto"/>
              <w:right w:val="single" w:sz="8" w:space="0" w:color="auto"/>
            </w:tcBorders>
            <w:shd w:val="clear" w:color="auto" w:fill="auto"/>
            <w:noWrap/>
            <w:vAlign w:val="center"/>
            <w:hideMark/>
          </w:tcPr>
          <w:p w14:paraId="7E4D610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323" w:type="pct"/>
            <w:tcBorders>
              <w:top w:val="nil"/>
              <w:left w:val="nil"/>
              <w:bottom w:val="single" w:sz="8" w:space="0" w:color="auto"/>
              <w:right w:val="single" w:sz="8" w:space="0" w:color="auto"/>
            </w:tcBorders>
            <w:shd w:val="clear" w:color="auto" w:fill="auto"/>
            <w:noWrap/>
            <w:vAlign w:val="center"/>
            <w:hideMark/>
          </w:tcPr>
          <w:p w14:paraId="798F84F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395" w:type="pct"/>
            <w:tcBorders>
              <w:top w:val="nil"/>
              <w:left w:val="nil"/>
              <w:bottom w:val="single" w:sz="8" w:space="0" w:color="auto"/>
              <w:right w:val="single" w:sz="8" w:space="0" w:color="auto"/>
            </w:tcBorders>
            <w:shd w:val="clear" w:color="auto" w:fill="auto"/>
            <w:noWrap/>
            <w:vAlign w:val="center"/>
            <w:hideMark/>
          </w:tcPr>
          <w:p w14:paraId="11ED89B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0.31</w:t>
            </w:r>
          </w:p>
        </w:tc>
      </w:tr>
      <w:tr w:rsidR="00D26E83" w:rsidRPr="001F6E7F" w14:paraId="5B9D4012"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458379A1"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5FDDDFB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5DDD561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09" w:type="pct"/>
            <w:tcBorders>
              <w:top w:val="nil"/>
              <w:left w:val="nil"/>
              <w:bottom w:val="single" w:sz="8" w:space="0" w:color="auto"/>
              <w:right w:val="single" w:sz="8" w:space="0" w:color="auto"/>
            </w:tcBorders>
            <w:shd w:val="clear" w:color="auto" w:fill="auto"/>
            <w:noWrap/>
            <w:vAlign w:val="center"/>
            <w:hideMark/>
          </w:tcPr>
          <w:p w14:paraId="0F3C709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w:t>
            </w:r>
          </w:p>
        </w:tc>
        <w:tc>
          <w:tcPr>
            <w:tcW w:w="398" w:type="pct"/>
            <w:tcBorders>
              <w:top w:val="nil"/>
              <w:left w:val="nil"/>
              <w:bottom w:val="single" w:sz="8" w:space="0" w:color="auto"/>
              <w:right w:val="single" w:sz="8" w:space="0" w:color="auto"/>
            </w:tcBorders>
            <w:shd w:val="clear" w:color="auto" w:fill="auto"/>
            <w:noWrap/>
            <w:vAlign w:val="center"/>
            <w:hideMark/>
          </w:tcPr>
          <w:p w14:paraId="1CB75E1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w:t>
            </w:r>
          </w:p>
        </w:tc>
        <w:tc>
          <w:tcPr>
            <w:tcW w:w="398" w:type="pct"/>
            <w:tcBorders>
              <w:top w:val="nil"/>
              <w:left w:val="nil"/>
              <w:bottom w:val="single" w:sz="8" w:space="0" w:color="auto"/>
              <w:right w:val="single" w:sz="8" w:space="0" w:color="auto"/>
            </w:tcBorders>
            <w:shd w:val="clear" w:color="auto" w:fill="auto"/>
            <w:noWrap/>
            <w:vAlign w:val="center"/>
            <w:hideMark/>
          </w:tcPr>
          <w:p w14:paraId="41A0818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w:t>
            </w:r>
          </w:p>
        </w:tc>
        <w:tc>
          <w:tcPr>
            <w:tcW w:w="398" w:type="pct"/>
            <w:tcBorders>
              <w:top w:val="nil"/>
              <w:left w:val="nil"/>
              <w:bottom w:val="single" w:sz="8" w:space="0" w:color="auto"/>
              <w:right w:val="single" w:sz="8" w:space="0" w:color="auto"/>
            </w:tcBorders>
            <w:shd w:val="clear" w:color="auto" w:fill="auto"/>
            <w:noWrap/>
            <w:vAlign w:val="center"/>
            <w:hideMark/>
          </w:tcPr>
          <w:p w14:paraId="4595D93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3</w:t>
            </w:r>
          </w:p>
        </w:tc>
        <w:tc>
          <w:tcPr>
            <w:tcW w:w="323" w:type="pct"/>
            <w:tcBorders>
              <w:top w:val="nil"/>
              <w:left w:val="nil"/>
              <w:bottom w:val="single" w:sz="8" w:space="0" w:color="auto"/>
              <w:right w:val="single" w:sz="8" w:space="0" w:color="auto"/>
            </w:tcBorders>
            <w:shd w:val="clear" w:color="auto" w:fill="auto"/>
            <w:noWrap/>
            <w:vAlign w:val="center"/>
            <w:hideMark/>
          </w:tcPr>
          <w:p w14:paraId="20BB875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55433B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398" w:type="pct"/>
            <w:tcBorders>
              <w:top w:val="nil"/>
              <w:left w:val="nil"/>
              <w:bottom w:val="single" w:sz="8" w:space="0" w:color="auto"/>
              <w:right w:val="single" w:sz="8" w:space="0" w:color="auto"/>
            </w:tcBorders>
            <w:shd w:val="clear" w:color="auto" w:fill="auto"/>
            <w:noWrap/>
            <w:vAlign w:val="center"/>
            <w:hideMark/>
          </w:tcPr>
          <w:p w14:paraId="0F46724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323" w:type="pct"/>
            <w:tcBorders>
              <w:top w:val="nil"/>
              <w:left w:val="nil"/>
              <w:bottom w:val="single" w:sz="8" w:space="0" w:color="auto"/>
              <w:right w:val="single" w:sz="8" w:space="0" w:color="auto"/>
            </w:tcBorders>
            <w:shd w:val="clear" w:color="auto" w:fill="auto"/>
            <w:noWrap/>
            <w:vAlign w:val="center"/>
            <w:hideMark/>
          </w:tcPr>
          <w:p w14:paraId="1C9BEDC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5</w:t>
            </w:r>
          </w:p>
        </w:tc>
        <w:tc>
          <w:tcPr>
            <w:tcW w:w="323" w:type="pct"/>
            <w:tcBorders>
              <w:top w:val="nil"/>
              <w:left w:val="nil"/>
              <w:bottom w:val="single" w:sz="8" w:space="0" w:color="auto"/>
              <w:right w:val="single" w:sz="8" w:space="0" w:color="auto"/>
            </w:tcBorders>
            <w:shd w:val="clear" w:color="auto" w:fill="auto"/>
            <w:noWrap/>
            <w:vAlign w:val="center"/>
            <w:hideMark/>
          </w:tcPr>
          <w:p w14:paraId="24FEDF0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60BE54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5</w:t>
            </w:r>
          </w:p>
        </w:tc>
        <w:tc>
          <w:tcPr>
            <w:tcW w:w="395" w:type="pct"/>
            <w:tcBorders>
              <w:top w:val="nil"/>
              <w:left w:val="nil"/>
              <w:bottom w:val="single" w:sz="8" w:space="0" w:color="auto"/>
              <w:right w:val="single" w:sz="8" w:space="0" w:color="auto"/>
            </w:tcBorders>
            <w:shd w:val="clear" w:color="auto" w:fill="auto"/>
            <w:noWrap/>
            <w:vAlign w:val="center"/>
            <w:hideMark/>
          </w:tcPr>
          <w:p w14:paraId="00BC874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2</w:t>
            </w:r>
          </w:p>
        </w:tc>
      </w:tr>
      <w:tr w:rsidR="00D26E83" w:rsidRPr="001F6E7F" w14:paraId="1EE3F68F"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AAFD79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2</w:t>
            </w:r>
          </w:p>
        </w:tc>
        <w:tc>
          <w:tcPr>
            <w:tcW w:w="346" w:type="pct"/>
            <w:tcBorders>
              <w:top w:val="nil"/>
              <w:left w:val="nil"/>
              <w:bottom w:val="single" w:sz="8" w:space="0" w:color="auto"/>
              <w:right w:val="single" w:sz="8" w:space="0" w:color="auto"/>
            </w:tcBorders>
            <w:shd w:val="clear" w:color="auto" w:fill="auto"/>
            <w:noWrap/>
            <w:vAlign w:val="center"/>
            <w:hideMark/>
          </w:tcPr>
          <w:p w14:paraId="06EFAEF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341879D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2A07492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2</w:t>
            </w:r>
          </w:p>
        </w:tc>
        <w:tc>
          <w:tcPr>
            <w:tcW w:w="398" w:type="pct"/>
            <w:tcBorders>
              <w:top w:val="nil"/>
              <w:left w:val="nil"/>
              <w:bottom w:val="single" w:sz="8" w:space="0" w:color="auto"/>
              <w:right w:val="single" w:sz="8" w:space="0" w:color="auto"/>
            </w:tcBorders>
            <w:shd w:val="clear" w:color="auto" w:fill="auto"/>
            <w:noWrap/>
            <w:vAlign w:val="center"/>
            <w:hideMark/>
          </w:tcPr>
          <w:p w14:paraId="748F514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4</w:t>
            </w:r>
          </w:p>
        </w:tc>
        <w:tc>
          <w:tcPr>
            <w:tcW w:w="398" w:type="pct"/>
            <w:tcBorders>
              <w:top w:val="nil"/>
              <w:left w:val="nil"/>
              <w:bottom w:val="single" w:sz="8" w:space="0" w:color="auto"/>
              <w:right w:val="single" w:sz="8" w:space="0" w:color="auto"/>
            </w:tcBorders>
            <w:shd w:val="clear" w:color="auto" w:fill="auto"/>
            <w:noWrap/>
            <w:vAlign w:val="center"/>
            <w:hideMark/>
          </w:tcPr>
          <w:p w14:paraId="392D523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4</w:t>
            </w:r>
          </w:p>
        </w:tc>
        <w:tc>
          <w:tcPr>
            <w:tcW w:w="398" w:type="pct"/>
            <w:tcBorders>
              <w:top w:val="nil"/>
              <w:left w:val="nil"/>
              <w:bottom w:val="single" w:sz="8" w:space="0" w:color="auto"/>
              <w:right w:val="single" w:sz="8" w:space="0" w:color="auto"/>
            </w:tcBorders>
            <w:shd w:val="clear" w:color="auto" w:fill="auto"/>
            <w:noWrap/>
            <w:vAlign w:val="center"/>
            <w:hideMark/>
          </w:tcPr>
          <w:p w14:paraId="1AB861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1</w:t>
            </w:r>
          </w:p>
        </w:tc>
        <w:tc>
          <w:tcPr>
            <w:tcW w:w="323" w:type="pct"/>
            <w:tcBorders>
              <w:top w:val="nil"/>
              <w:left w:val="nil"/>
              <w:bottom w:val="single" w:sz="8" w:space="0" w:color="auto"/>
              <w:right w:val="single" w:sz="8" w:space="0" w:color="auto"/>
            </w:tcBorders>
            <w:shd w:val="clear" w:color="auto" w:fill="auto"/>
            <w:noWrap/>
            <w:vAlign w:val="center"/>
            <w:hideMark/>
          </w:tcPr>
          <w:p w14:paraId="2E86EA5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08D88E3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1</w:t>
            </w:r>
          </w:p>
        </w:tc>
        <w:tc>
          <w:tcPr>
            <w:tcW w:w="398" w:type="pct"/>
            <w:tcBorders>
              <w:top w:val="nil"/>
              <w:left w:val="nil"/>
              <w:bottom w:val="single" w:sz="8" w:space="0" w:color="auto"/>
              <w:right w:val="single" w:sz="8" w:space="0" w:color="auto"/>
            </w:tcBorders>
            <w:shd w:val="clear" w:color="auto" w:fill="auto"/>
            <w:noWrap/>
            <w:vAlign w:val="center"/>
            <w:hideMark/>
          </w:tcPr>
          <w:p w14:paraId="76D52E9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6B6A64A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51</w:t>
            </w:r>
          </w:p>
        </w:tc>
        <w:tc>
          <w:tcPr>
            <w:tcW w:w="323" w:type="pct"/>
            <w:tcBorders>
              <w:top w:val="nil"/>
              <w:left w:val="nil"/>
              <w:bottom w:val="single" w:sz="8" w:space="0" w:color="auto"/>
              <w:right w:val="single" w:sz="8" w:space="0" w:color="auto"/>
            </w:tcBorders>
            <w:shd w:val="clear" w:color="auto" w:fill="auto"/>
            <w:noWrap/>
            <w:vAlign w:val="center"/>
            <w:hideMark/>
          </w:tcPr>
          <w:p w14:paraId="6BA41AE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323" w:type="pct"/>
            <w:tcBorders>
              <w:top w:val="nil"/>
              <w:left w:val="nil"/>
              <w:bottom w:val="single" w:sz="8" w:space="0" w:color="auto"/>
              <w:right w:val="single" w:sz="8" w:space="0" w:color="auto"/>
            </w:tcBorders>
            <w:shd w:val="clear" w:color="auto" w:fill="auto"/>
            <w:noWrap/>
            <w:vAlign w:val="center"/>
            <w:hideMark/>
          </w:tcPr>
          <w:p w14:paraId="11A81D3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395" w:type="pct"/>
            <w:tcBorders>
              <w:top w:val="nil"/>
              <w:left w:val="nil"/>
              <w:bottom w:val="single" w:sz="8" w:space="0" w:color="auto"/>
              <w:right w:val="single" w:sz="8" w:space="0" w:color="auto"/>
            </w:tcBorders>
            <w:shd w:val="clear" w:color="auto" w:fill="auto"/>
            <w:noWrap/>
            <w:vAlign w:val="center"/>
            <w:hideMark/>
          </w:tcPr>
          <w:p w14:paraId="79752A4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81</w:t>
            </w:r>
          </w:p>
        </w:tc>
      </w:tr>
      <w:tr w:rsidR="00D26E83" w:rsidRPr="001F6E7F" w14:paraId="17CBEF98"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2A767CBB"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1E9BCEE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5A5E2E6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04</w:t>
            </w:r>
          </w:p>
        </w:tc>
        <w:tc>
          <w:tcPr>
            <w:tcW w:w="309" w:type="pct"/>
            <w:tcBorders>
              <w:top w:val="nil"/>
              <w:left w:val="nil"/>
              <w:bottom w:val="single" w:sz="8" w:space="0" w:color="auto"/>
              <w:right w:val="single" w:sz="8" w:space="0" w:color="auto"/>
            </w:tcBorders>
            <w:shd w:val="clear" w:color="auto" w:fill="auto"/>
            <w:noWrap/>
            <w:vAlign w:val="center"/>
            <w:hideMark/>
          </w:tcPr>
          <w:p w14:paraId="6A26996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5</w:t>
            </w:r>
          </w:p>
        </w:tc>
        <w:tc>
          <w:tcPr>
            <w:tcW w:w="398" w:type="pct"/>
            <w:tcBorders>
              <w:top w:val="nil"/>
              <w:left w:val="nil"/>
              <w:bottom w:val="single" w:sz="8" w:space="0" w:color="auto"/>
              <w:right w:val="single" w:sz="8" w:space="0" w:color="auto"/>
            </w:tcBorders>
            <w:shd w:val="clear" w:color="auto" w:fill="auto"/>
            <w:noWrap/>
            <w:vAlign w:val="center"/>
            <w:hideMark/>
          </w:tcPr>
          <w:p w14:paraId="65D8E86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9</w:t>
            </w:r>
          </w:p>
        </w:tc>
        <w:tc>
          <w:tcPr>
            <w:tcW w:w="398" w:type="pct"/>
            <w:tcBorders>
              <w:top w:val="nil"/>
              <w:left w:val="nil"/>
              <w:bottom w:val="single" w:sz="8" w:space="0" w:color="auto"/>
              <w:right w:val="single" w:sz="8" w:space="0" w:color="auto"/>
            </w:tcBorders>
            <w:shd w:val="clear" w:color="auto" w:fill="auto"/>
            <w:noWrap/>
            <w:vAlign w:val="center"/>
            <w:hideMark/>
          </w:tcPr>
          <w:p w14:paraId="4D58904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8</w:t>
            </w:r>
          </w:p>
        </w:tc>
        <w:tc>
          <w:tcPr>
            <w:tcW w:w="398" w:type="pct"/>
            <w:tcBorders>
              <w:top w:val="nil"/>
              <w:left w:val="nil"/>
              <w:bottom w:val="single" w:sz="8" w:space="0" w:color="auto"/>
              <w:right w:val="single" w:sz="8" w:space="0" w:color="auto"/>
            </w:tcBorders>
            <w:shd w:val="clear" w:color="auto" w:fill="auto"/>
            <w:noWrap/>
            <w:vAlign w:val="center"/>
            <w:hideMark/>
          </w:tcPr>
          <w:p w14:paraId="59A4045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65</w:t>
            </w:r>
          </w:p>
        </w:tc>
        <w:tc>
          <w:tcPr>
            <w:tcW w:w="323" w:type="pct"/>
            <w:tcBorders>
              <w:top w:val="nil"/>
              <w:left w:val="nil"/>
              <w:bottom w:val="single" w:sz="8" w:space="0" w:color="auto"/>
              <w:right w:val="single" w:sz="8" w:space="0" w:color="auto"/>
            </w:tcBorders>
            <w:shd w:val="clear" w:color="auto" w:fill="auto"/>
            <w:noWrap/>
            <w:vAlign w:val="center"/>
            <w:hideMark/>
          </w:tcPr>
          <w:p w14:paraId="0446F31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30E98F4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398" w:type="pct"/>
            <w:tcBorders>
              <w:top w:val="nil"/>
              <w:left w:val="nil"/>
              <w:bottom w:val="single" w:sz="8" w:space="0" w:color="auto"/>
              <w:right w:val="single" w:sz="8" w:space="0" w:color="auto"/>
            </w:tcBorders>
            <w:shd w:val="clear" w:color="auto" w:fill="auto"/>
            <w:noWrap/>
            <w:vAlign w:val="center"/>
            <w:hideMark/>
          </w:tcPr>
          <w:p w14:paraId="0B2983C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52B1815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5</w:t>
            </w:r>
          </w:p>
        </w:tc>
        <w:tc>
          <w:tcPr>
            <w:tcW w:w="323" w:type="pct"/>
            <w:tcBorders>
              <w:top w:val="nil"/>
              <w:left w:val="nil"/>
              <w:bottom w:val="single" w:sz="8" w:space="0" w:color="auto"/>
              <w:right w:val="single" w:sz="8" w:space="0" w:color="auto"/>
            </w:tcBorders>
            <w:shd w:val="clear" w:color="auto" w:fill="auto"/>
            <w:noWrap/>
            <w:vAlign w:val="center"/>
            <w:hideMark/>
          </w:tcPr>
          <w:p w14:paraId="7EBB15A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6A3BADD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w:t>
            </w:r>
          </w:p>
        </w:tc>
        <w:tc>
          <w:tcPr>
            <w:tcW w:w="395" w:type="pct"/>
            <w:tcBorders>
              <w:top w:val="nil"/>
              <w:left w:val="nil"/>
              <w:bottom w:val="single" w:sz="8" w:space="0" w:color="auto"/>
              <w:right w:val="single" w:sz="8" w:space="0" w:color="auto"/>
            </w:tcBorders>
            <w:shd w:val="clear" w:color="auto" w:fill="auto"/>
            <w:noWrap/>
            <w:vAlign w:val="center"/>
            <w:hideMark/>
          </w:tcPr>
          <w:p w14:paraId="0E8823A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13</w:t>
            </w:r>
          </w:p>
        </w:tc>
      </w:tr>
      <w:tr w:rsidR="00D26E83" w:rsidRPr="001F6E7F" w14:paraId="79FF96AF"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5B369B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3</w:t>
            </w:r>
          </w:p>
        </w:tc>
        <w:tc>
          <w:tcPr>
            <w:tcW w:w="346" w:type="pct"/>
            <w:tcBorders>
              <w:top w:val="nil"/>
              <w:left w:val="nil"/>
              <w:bottom w:val="single" w:sz="8" w:space="0" w:color="auto"/>
              <w:right w:val="single" w:sz="8" w:space="0" w:color="auto"/>
            </w:tcBorders>
            <w:shd w:val="clear" w:color="auto" w:fill="auto"/>
            <w:noWrap/>
            <w:vAlign w:val="center"/>
            <w:hideMark/>
          </w:tcPr>
          <w:p w14:paraId="4EEB86F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3CA5AAB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75</w:t>
            </w:r>
          </w:p>
        </w:tc>
        <w:tc>
          <w:tcPr>
            <w:tcW w:w="309" w:type="pct"/>
            <w:tcBorders>
              <w:top w:val="nil"/>
              <w:left w:val="nil"/>
              <w:bottom w:val="single" w:sz="8" w:space="0" w:color="auto"/>
              <w:right w:val="single" w:sz="8" w:space="0" w:color="auto"/>
            </w:tcBorders>
            <w:shd w:val="clear" w:color="auto" w:fill="auto"/>
            <w:noWrap/>
            <w:vAlign w:val="center"/>
            <w:hideMark/>
          </w:tcPr>
          <w:p w14:paraId="3A93FBE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6</w:t>
            </w:r>
          </w:p>
        </w:tc>
        <w:tc>
          <w:tcPr>
            <w:tcW w:w="398" w:type="pct"/>
            <w:tcBorders>
              <w:top w:val="nil"/>
              <w:left w:val="nil"/>
              <w:bottom w:val="single" w:sz="8" w:space="0" w:color="auto"/>
              <w:right w:val="single" w:sz="8" w:space="0" w:color="auto"/>
            </w:tcBorders>
            <w:shd w:val="clear" w:color="auto" w:fill="auto"/>
            <w:noWrap/>
            <w:vAlign w:val="center"/>
            <w:hideMark/>
          </w:tcPr>
          <w:p w14:paraId="5A33FF0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2</w:t>
            </w:r>
          </w:p>
        </w:tc>
        <w:tc>
          <w:tcPr>
            <w:tcW w:w="398" w:type="pct"/>
            <w:tcBorders>
              <w:top w:val="nil"/>
              <w:left w:val="nil"/>
              <w:bottom w:val="single" w:sz="8" w:space="0" w:color="auto"/>
              <w:right w:val="single" w:sz="8" w:space="0" w:color="auto"/>
            </w:tcBorders>
            <w:shd w:val="clear" w:color="auto" w:fill="auto"/>
            <w:noWrap/>
            <w:vAlign w:val="center"/>
            <w:hideMark/>
          </w:tcPr>
          <w:p w14:paraId="17CB59C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49</w:t>
            </w:r>
          </w:p>
        </w:tc>
        <w:tc>
          <w:tcPr>
            <w:tcW w:w="398" w:type="pct"/>
            <w:tcBorders>
              <w:top w:val="nil"/>
              <w:left w:val="nil"/>
              <w:bottom w:val="single" w:sz="8" w:space="0" w:color="auto"/>
              <w:right w:val="single" w:sz="8" w:space="0" w:color="auto"/>
            </w:tcBorders>
            <w:shd w:val="clear" w:color="auto" w:fill="auto"/>
            <w:noWrap/>
            <w:vAlign w:val="center"/>
            <w:hideMark/>
          </w:tcPr>
          <w:p w14:paraId="6F40F86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1</w:t>
            </w:r>
          </w:p>
        </w:tc>
        <w:tc>
          <w:tcPr>
            <w:tcW w:w="323" w:type="pct"/>
            <w:tcBorders>
              <w:top w:val="nil"/>
              <w:left w:val="nil"/>
              <w:bottom w:val="single" w:sz="8" w:space="0" w:color="auto"/>
              <w:right w:val="single" w:sz="8" w:space="0" w:color="auto"/>
            </w:tcBorders>
            <w:shd w:val="clear" w:color="auto" w:fill="auto"/>
            <w:noWrap/>
            <w:vAlign w:val="center"/>
            <w:hideMark/>
          </w:tcPr>
          <w:p w14:paraId="2A861C4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75F689E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76</w:t>
            </w:r>
          </w:p>
        </w:tc>
        <w:tc>
          <w:tcPr>
            <w:tcW w:w="398" w:type="pct"/>
            <w:tcBorders>
              <w:top w:val="nil"/>
              <w:left w:val="nil"/>
              <w:bottom w:val="single" w:sz="8" w:space="0" w:color="auto"/>
              <w:right w:val="single" w:sz="8" w:space="0" w:color="auto"/>
            </w:tcBorders>
            <w:shd w:val="clear" w:color="auto" w:fill="auto"/>
            <w:noWrap/>
            <w:vAlign w:val="center"/>
            <w:hideMark/>
          </w:tcPr>
          <w:p w14:paraId="0E156E2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672EFB1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1</w:t>
            </w:r>
          </w:p>
        </w:tc>
        <w:tc>
          <w:tcPr>
            <w:tcW w:w="323" w:type="pct"/>
            <w:tcBorders>
              <w:top w:val="nil"/>
              <w:left w:val="nil"/>
              <w:bottom w:val="single" w:sz="8" w:space="0" w:color="auto"/>
              <w:right w:val="single" w:sz="8" w:space="0" w:color="auto"/>
            </w:tcBorders>
            <w:shd w:val="clear" w:color="auto" w:fill="auto"/>
            <w:noWrap/>
            <w:vAlign w:val="center"/>
            <w:hideMark/>
          </w:tcPr>
          <w:p w14:paraId="1062D0E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1</w:t>
            </w:r>
          </w:p>
        </w:tc>
        <w:tc>
          <w:tcPr>
            <w:tcW w:w="323" w:type="pct"/>
            <w:tcBorders>
              <w:top w:val="nil"/>
              <w:left w:val="nil"/>
              <w:bottom w:val="single" w:sz="8" w:space="0" w:color="auto"/>
              <w:right w:val="single" w:sz="8" w:space="0" w:color="auto"/>
            </w:tcBorders>
            <w:shd w:val="clear" w:color="auto" w:fill="auto"/>
            <w:noWrap/>
            <w:vAlign w:val="center"/>
            <w:hideMark/>
          </w:tcPr>
          <w:p w14:paraId="39F444C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3</w:t>
            </w:r>
          </w:p>
        </w:tc>
        <w:tc>
          <w:tcPr>
            <w:tcW w:w="395" w:type="pct"/>
            <w:tcBorders>
              <w:top w:val="nil"/>
              <w:left w:val="nil"/>
              <w:bottom w:val="single" w:sz="8" w:space="0" w:color="auto"/>
              <w:right w:val="single" w:sz="8" w:space="0" w:color="auto"/>
            </w:tcBorders>
            <w:shd w:val="clear" w:color="auto" w:fill="auto"/>
            <w:noWrap/>
            <w:vAlign w:val="center"/>
            <w:hideMark/>
          </w:tcPr>
          <w:p w14:paraId="6AFFFFA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9</w:t>
            </w:r>
          </w:p>
        </w:tc>
      </w:tr>
      <w:tr w:rsidR="00D26E83" w:rsidRPr="001F6E7F" w14:paraId="58C2D0DF"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5D44C2DD"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31F48BE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0DA7DAD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w:t>
            </w:r>
          </w:p>
        </w:tc>
        <w:tc>
          <w:tcPr>
            <w:tcW w:w="309" w:type="pct"/>
            <w:tcBorders>
              <w:top w:val="nil"/>
              <w:left w:val="nil"/>
              <w:bottom w:val="single" w:sz="8" w:space="0" w:color="auto"/>
              <w:right w:val="single" w:sz="8" w:space="0" w:color="auto"/>
            </w:tcBorders>
            <w:shd w:val="clear" w:color="auto" w:fill="auto"/>
            <w:noWrap/>
            <w:vAlign w:val="center"/>
            <w:hideMark/>
          </w:tcPr>
          <w:p w14:paraId="7B82126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398" w:type="pct"/>
            <w:tcBorders>
              <w:top w:val="nil"/>
              <w:left w:val="nil"/>
              <w:bottom w:val="single" w:sz="8" w:space="0" w:color="auto"/>
              <w:right w:val="single" w:sz="8" w:space="0" w:color="auto"/>
            </w:tcBorders>
            <w:shd w:val="clear" w:color="auto" w:fill="auto"/>
            <w:noWrap/>
            <w:vAlign w:val="center"/>
            <w:hideMark/>
          </w:tcPr>
          <w:p w14:paraId="48083BF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398" w:type="pct"/>
            <w:tcBorders>
              <w:top w:val="nil"/>
              <w:left w:val="nil"/>
              <w:bottom w:val="single" w:sz="8" w:space="0" w:color="auto"/>
              <w:right w:val="single" w:sz="8" w:space="0" w:color="auto"/>
            </w:tcBorders>
            <w:shd w:val="clear" w:color="auto" w:fill="auto"/>
            <w:noWrap/>
            <w:vAlign w:val="center"/>
            <w:hideMark/>
          </w:tcPr>
          <w:p w14:paraId="7EF1C1C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398" w:type="pct"/>
            <w:tcBorders>
              <w:top w:val="nil"/>
              <w:left w:val="nil"/>
              <w:bottom w:val="single" w:sz="8" w:space="0" w:color="auto"/>
              <w:right w:val="single" w:sz="8" w:space="0" w:color="auto"/>
            </w:tcBorders>
            <w:shd w:val="clear" w:color="auto" w:fill="auto"/>
            <w:noWrap/>
            <w:vAlign w:val="center"/>
            <w:hideMark/>
          </w:tcPr>
          <w:p w14:paraId="1BA3047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w:t>
            </w:r>
          </w:p>
        </w:tc>
        <w:tc>
          <w:tcPr>
            <w:tcW w:w="323" w:type="pct"/>
            <w:tcBorders>
              <w:top w:val="nil"/>
              <w:left w:val="nil"/>
              <w:bottom w:val="single" w:sz="8" w:space="0" w:color="auto"/>
              <w:right w:val="single" w:sz="8" w:space="0" w:color="auto"/>
            </w:tcBorders>
            <w:shd w:val="clear" w:color="auto" w:fill="auto"/>
            <w:noWrap/>
            <w:vAlign w:val="center"/>
            <w:hideMark/>
          </w:tcPr>
          <w:p w14:paraId="57EE62A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6F4B875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w:t>
            </w:r>
          </w:p>
        </w:tc>
        <w:tc>
          <w:tcPr>
            <w:tcW w:w="398" w:type="pct"/>
            <w:tcBorders>
              <w:top w:val="nil"/>
              <w:left w:val="nil"/>
              <w:bottom w:val="single" w:sz="8" w:space="0" w:color="auto"/>
              <w:right w:val="single" w:sz="8" w:space="0" w:color="auto"/>
            </w:tcBorders>
            <w:shd w:val="clear" w:color="auto" w:fill="auto"/>
            <w:noWrap/>
            <w:vAlign w:val="center"/>
            <w:hideMark/>
          </w:tcPr>
          <w:p w14:paraId="3F9328C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0B90725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5</w:t>
            </w:r>
          </w:p>
        </w:tc>
        <w:tc>
          <w:tcPr>
            <w:tcW w:w="323" w:type="pct"/>
            <w:tcBorders>
              <w:top w:val="nil"/>
              <w:left w:val="nil"/>
              <w:bottom w:val="single" w:sz="8" w:space="0" w:color="auto"/>
              <w:right w:val="single" w:sz="8" w:space="0" w:color="auto"/>
            </w:tcBorders>
            <w:shd w:val="clear" w:color="auto" w:fill="auto"/>
            <w:noWrap/>
            <w:vAlign w:val="center"/>
            <w:hideMark/>
          </w:tcPr>
          <w:p w14:paraId="3F7EA2A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323" w:type="pct"/>
            <w:tcBorders>
              <w:top w:val="nil"/>
              <w:left w:val="nil"/>
              <w:bottom w:val="single" w:sz="8" w:space="0" w:color="auto"/>
              <w:right w:val="single" w:sz="8" w:space="0" w:color="auto"/>
            </w:tcBorders>
            <w:shd w:val="clear" w:color="auto" w:fill="auto"/>
            <w:noWrap/>
            <w:vAlign w:val="center"/>
            <w:hideMark/>
          </w:tcPr>
          <w:p w14:paraId="7833E6D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395" w:type="pct"/>
            <w:tcBorders>
              <w:top w:val="nil"/>
              <w:left w:val="nil"/>
              <w:bottom w:val="single" w:sz="8" w:space="0" w:color="auto"/>
              <w:right w:val="single" w:sz="8" w:space="0" w:color="auto"/>
            </w:tcBorders>
            <w:shd w:val="clear" w:color="auto" w:fill="auto"/>
            <w:noWrap/>
            <w:vAlign w:val="center"/>
            <w:hideMark/>
          </w:tcPr>
          <w:p w14:paraId="7A2AD88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35</w:t>
            </w:r>
          </w:p>
        </w:tc>
      </w:tr>
      <w:tr w:rsidR="00D26E83" w:rsidRPr="001F6E7F" w14:paraId="322DCD79"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4D3DCA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4</w:t>
            </w:r>
          </w:p>
        </w:tc>
        <w:tc>
          <w:tcPr>
            <w:tcW w:w="346" w:type="pct"/>
            <w:tcBorders>
              <w:top w:val="nil"/>
              <w:left w:val="nil"/>
              <w:bottom w:val="single" w:sz="8" w:space="0" w:color="auto"/>
              <w:right w:val="single" w:sz="8" w:space="0" w:color="auto"/>
            </w:tcBorders>
            <w:shd w:val="clear" w:color="auto" w:fill="auto"/>
            <w:noWrap/>
            <w:vAlign w:val="center"/>
            <w:hideMark/>
          </w:tcPr>
          <w:p w14:paraId="0EC4736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218CA2A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2B4948F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398" w:type="pct"/>
            <w:tcBorders>
              <w:top w:val="nil"/>
              <w:left w:val="nil"/>
              <w:bottom w:val="single" w:sz="8" w:space="0" w:color="auto"/>
              <w:right w:val="single" w:sz="8" w:space="0" w:color="auto"/>
            </w:tcBorders>
            <w:shd w:val="clear" w:color="auto" w:fill="auto"/>
            <w:noWrap/>
            <w:vAlign w:val="center"/>
            <w:hideMark/>
          </w:tcPr>
          <w:p w14:paraId="3580490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9</w:t>
            </w:r>
          </w:p>
        </w:tc>
        <w:tc>
          <w:tcPr>
            <w:tcW w:w="398" w:type="pct"/>
            <w:tcBorders>
              <w:top w:val="nil"/>
              <w:left w:val="nil"/>
              <w:bottom w:val="single" w:sz="8" w:space="0" w:color="auto"/>
              <w:right w:val="single" w:sz="8" w:space="0" w:color="auto"/>
            </w:tcBorders>
            <w:shd w:val="clear" w:color="auto" w:fill="auto"/>
            <w:noWrap/>
            <w:vAlign w:val="center"/>
            <w:hideMark/>
          </w:tcPr>
          <w:p w14:paraId="157F491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398" w:type="pct"/>
            <w:tcBorders>
              <w:top w:val="nil"/>
              <w:left w:val="nil"/>
              <w:bottom w:val="single" w:sz="8" w:space="0" w:color="auto"/>
              <w:right w:val="single" w:sz="8" w:space="0" w:color="auto"/>
            </w:tcBorders>
            <w:shd w:val="clear" w:color="auto" w:fill="auto"/>
            <w:noWrap/>
            <w:vAlign w:val="center"/>
            <w:hideMark/>
          </w:tcPr>
          <w:p w14:paraId="4F24019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2</w:t>
            </w:r>
          </w:p>
        </w:tc>
        <w:tc>
          <w:tcPr>
            <w:tcW w:w="323" w:type="pct"/>
            <w:tcBorders>
              <w:top w:val="nil"/>
              <w:left w:val="nil"/>
              <w:bottom w:val="single" w:sz="8" w:space="0" w:color="auto"/>
              <w:right w:val="single" w:sz="8" w:space="0" w:color="auto"/>
            </w:tcBorders>
            <w:shd w:val="clear" w:color="auto" w:fill="auto"/>
            <w:noWrap/>
            <w:vAlign w:val="center"/>
            <w:hideMark/>
          </w:tcPr>
          <w:p w14:paraId="335E294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3E62EC8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w:t>
            </w:r>
          </w:p>
        </w:tc>
        <w:tc>
          <w:tcPr>
            <w:tcW w:w="398" w:type="pct"/>
            <w:tcBorders>
              <w:top w:val="nil"/>
              <w:left w:val="nil"/>
              <w:bottom w:val="single" w:sz="8" w:space="0" w:color="auto"/>
              <w:right w:val="single" w:sz="8" w:space="0" w:color="auto"/>
            </w:tcBorders>
            <w:shd w:val="clear" w:color="auto" w:fill="auto"/>
            <w:noWrap/>
            <w:vAlign w:val="center"/>
            <w:hideMark/>
          </w:tcPr>
          <w:p w14:paraId="7417C49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323" w:type="pct"/>
            <w:tcBorders>
              <w:top w:val="nil"/>
              <w:left w:val="nil"/>
              <w:bottom w:val="single" w:sz="8" w:space="0" w:color="auto"/>
              <w:right w:val="single" w:sz="8" w:space="0" w:color="auto"/>
            </w:tcBorders>
            <w:shd w:val="clear" w:color="auto" w:fill="auto"/>
            <w:noWrap/>
            <w:vAlign w:val="center"/>
            <w:hideMark/>
          </w:tcPr>
          <w:p w14:paraId="4EDCAEE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36</w:t>
            </w:r>
          </w:p>
        </w:tc>
        <w:tc>
          <w:tcPr>
            <w:tcW w:w="323" w:type="pct"/>
            <w:tcBorders>
              <w:top w:val="nil"/>
              <w:left w:val="nil"/>
              <w:bottom w:val="single" w:sz="8" w:space="0" w:color="auto"/>
              <w:right w:val="single" w:sz="8" w:space="0" w:color="auto"/>
            </w:tcBorders>
            <w:shd w:val="clear" w:color="auto" w:fill="auto"/>
            <w:noWrap/>
            <w:vAlign w:val="center"/>
            <w:hideMark/>
          </w:tcPr>
          <w:p w14:paraId="032E2DE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5</w:t>
            </w:r>
          </w:p>
        </w:tc>
        <w:tc>
          <w:tcPr>
            <w:tcW w:w="323" w:type="pct"/>
            <w:tcBorders>
              <w:top w:val="nil"/>
              <w:left w:val="nil"/>
              <w:bottom w:val="single" w:sz="8" w:space="0" w:color="auto"/>
              <w:right w:val="single" w:sz="8" w:space="0" w:color="auto"/>
            </w:tcBorders>
            <w:shd w:val="clear" w:color="auto" w:fill="auto"/>
            <w:noWrap/>
            <w:vAlign w:val="center"/>
            <w:hideMark/>
          </w:tcPr>
          <w:p w14:paraId="1DA4D9C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395" w:type="pct"/>
            <w:tcBorders>
              <w:top w:val="nil"/>
              <w:left w:val="nil"/>
              <w:bottom w:val="single" w:sz="8" w:space="0" w:color="auto"/>
              <w:right w:val="single" w:sz="8" w:space="0" w:color="auto"/>
            </w:tcBorders>
            <w:shd w:val="clear" w:color="auto" w:fill="auto"/>
            <w:noWrap/>
            <w:vAlign w:val="center"/>
            <w:hideMark/>
          </w:tcPr>
          <w:p w14:paraId="58438AB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2.49</w:t>
            </w:r>
          </w:p>
        </w:tc>
      </w:tr>
      <w:tr w:rsidR="00D26E83" w:rsidRPr="001F6E7F" w14:paraId="1DCFF499"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223074E0"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380067A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029546F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09" w:type="pct"/>
            <w:tcBorders>
              <w:top w:val="nil"/>
              <w:left w:val="nil"/>
              <w:bottom w:val="single" w:sz="8" w:space="0" w:color="auto"/>
              <w:right w:val="single" w:sz="8" w:space="0" w:color="auto"/>
            </w:tcBorders>
            <w:shd w:val="clear" w:color="auto" w:fill="auto"/>
            <w:noWrap/>
            <w:vAlign w:val="center"/>
            <w:hideMark/>
          </w:tcPr>
          <w:p w14:paraId="33CF33C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398" w:type="pct"/>
            <w:tcBorders>
              <w:top w:val="nil"/>
              <w:left w:val="nil"/>
              <w:bottom w:val="single" w:sz="8" w:space="0" w:color="auto"/>
              <w:right w:val="single" w:sz="8" w:space="0" w:color="auto"/>
            </w:tcBorders>
            <w:shd w:val="clear" w:color="auto" w:fill="auto"/>
            <w:noWrap/>
            <w:vAlign w:val="center"/>
            <w:hideMark/>
          </w:tcPr>
          <w:p w14:paraId="2F02949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7</w:t>
            </w:r>
          </w:p>
        </w:tc>
        <w:tc>
          <w:tcPr>
            <w:tcW w:w="398" w:type="pct"/>
            <w:tcBorders>
              <w:top w:val="nil"/>
              <w:left w:val="nil"/>
              <w:bottom w:val="single" w:sz="8" w:space="0" w:color="auto"/>
              <w:right w:val="single" w:sz="8" w:space="0" w:color="auto"/>
            </w:tcBorders>
            <w:shd w:val="clear" w:color="auto" w:fill="auto"/>
            <w:noWrap/>
            <w:vAlign w:val="center"/>
            <w:hideMark/>
          </w:tcPr>
          <w:p w14:paraId="110C3FC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w:t>
            </w:r>
          </w:p>
        </w:tc>
        <w:tc>
          <w:tcPr>
            <w:tcW w:w="398" w:type="pct"/>
            <w:tcBorders>
              <w:top w:val="nil"/>
              <w:left w:val="nil"/>
              <w:bottom w:val="single" w:sz="8" w:space="0" w:color="auto"/>
              <w:right w:val="single" w:sz="8" w:space="0" w:color="auto"/>
            </w:tcBorders>
            <w:shd w:val="clear" w:color="auto" w:fill="auto"/>
            <w:noWrap/>
            <w:vAlign w:val="center"/>
            <w:hideMark/>
          </w:tcPr>
          <w:p w14:paraId="1DF7689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1</w:t>
            </w:r>
          </w:p>
        </w:tc>
        <w:tc>
          <w:tcPr>
            <w:tcW w:w="323" w:type="pct"/>
            <w:tcBorders>
              <w:top w:val="nil"/>
              <w:left w:val="nil"/>
              <w:bottom w:val="single" w:sz="8" w:space="0" w:color="auto"/>
              <w:right w:val="single" w:sz="8" w:space="0" w:color="auto"/>
            </w:tcBorders>
            <w:shd w:val="clear" w:color="auto" w:fill="auto"/>
            <w:noWrap/>
            <w:vAlign w:val="center"/>
            <w:hideMark/>
          </w:tcPr>
          <w:p w14:paraId="37755F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2CDD6CC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398" w:type="pct"/>
            <w:tcBorders>
              <w:top w:val="nil"/>
              <w:left w:val="nil"/>
              <w:bottom w:val="single" w:sz="8" w:space="0" w:color="auto"/>
              <w:right w:val="single" w:sz="8" w:space="0" w:color="auto"/>
            </w:tcBorders>
            <w:shd w:val="clear" w:color="auto" w:fill="auto"/>
            <w:noWrap/>
            <w:vAlign w:val="center"/>
            <w:hideMark/>
          </w:tcPr>
          <w:p w14:paraId="45A28F0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05</w:t>
            </w:r>
          </w:p>
        </w:tc>
        <w:tc>
          <w:tcPr>
            <w:tcW w:w="323" w:type="pct"/>
            <w:tcBorders>
              <w:top w:val="nil"/>
              <w:left w:val="nil"/>
              <w:bottom w:val="single" w:sz="8" w:space="0" w:color="auto"/>
              <w:right w:val="single" w:sz="8" w:space="0" w:color="auto"/>
            </w:tcBorders>
            <w:shd w:val="clear" w:color="auto" w:fill="auto"/>
            <w:noWrap/>
            <w:vAlign w:val="center"/>
            <w:hideMark/>
          </w:tcPr>
          <w:p w14:paraId="08566BC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w:t>
            </w:r>
          </w:p>
        </w:tc>
        <w:tc>
          <w:tcPr>
            <w:tcW w:w="323" w:type="pct"/>
            <w:tcBorders>
              <w:top w:val="nil"/>
              <w:left w:val="nil"/>
              <w:bottom w:val="single" w:sz="8" w:space="0" w:color="auto"/>
              <w:right w:val="single" w:sz="8" w:space="0" w:color="auto"/>
            </w:tcBorders>
            <w:shd w:val="clear" w:color="auto" w:fill="auto"/>
            <w:noWrap/>
            <w:vAlign w:val="center"/>
            <w:hideMark/>
          </w:tcPr>
          <w:p w14:paraId="7672199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124BD32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395" w:type="pct"/>
            <w:tcBorders>
              <w:top w:val="nil"/>
              <w:left w:val="nil"/>
              <w:bottom w:val="single" w:sz="8" w:space="0" w:color="auto"/>
              <w:right w:val="single" w:sz="8" w:space="0" w:color="auto"/>
            </w:tcBorders>
            <w:shd w:val="clear" w:color="auto" w:fill="auto"/>
            <w:noWrap/>
            <w:vAlign w:val="center"/>
            <w:hideMark/>
          </w:tcPr>
          <w:p w14:paraId="01F136C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86</w:t>
            </w:r>
          </w:p>
        </w:tc>
      </w:tr>
      <w:tr w:rsidR="00D26E83" w:rsidRPr="001F6E7F" w14:paraId="18593246"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DE745C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5</w:t>
            </w:r>
          </w:p>
        </w:tc>
        <w:tc>
          <w:tcPr>
            <w:tcW w:w="346" w:type="pct"/>
            <w:tcBorders>
              <w:top w:val="nil"/>
              <w:left w:val="nil"/>
              <w:bottom w:val="single" w:sz="8" w:space="0" w:color="auto"/>
              <w:right w:val="single" w:sz="8" w:space="0" w:color="auto"/>
            </w:tcBorders>
            <w:shd w:val="clear" w:color="auto" w:fill="auto"/>
            <w:noWrap/>
            <w:vAlign w:val="center"/>
            <w:hideMark/>
          </w:tcPr>
          <w:p w14:paraId="3C6DF7D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61C973D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086E6B5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2</w:t>
            </w:r>
          </w:p>
        </w:tc>
        <w:tc>
          <w:tcPr>
            <w:tcW w:w="398" w:type="pct"/>
            <w:tcBorders>
              <w:top w:val="nil"/>
              <w:left w:val="nil"/>
              <w:bottom w:val="single" w:sz="8" w:space="0" w:color="auto"/>
              <w:right w:val="single" w:sz="8" w:space="0" w:color="auto"/>
            </w:tcBorders>
            <w:shd w:val="clear" w:color="auto" w:fill="auto"/>
            <w:noWrap/>
            <w:vAlign w:val="center"/>
            <w:hideMark/>
          </w:tcPr>
          <w:p w14:paraId="0F1950E3"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1</w:t>
            </w:r>
          </w:p>
        </w:tc>
        <w:tc>
          <w:tcPr>
            <w:tcW w:w="398" w:type="pct"/>
            <w:tcBorders>
              <w:top w:val="nil"/>
              <w:left w:val="nil"/>
              <w:bottom w:val="single" w:sz="8" w:space="0" w:color="auto"/>
              <w:right w:val="single" w:sz="8" w:space="0" w:color="auto"/>
            </w:tcBorders>
            <w:shd w:val="clear" w:color="auto" w:fill="auto"/>
            <w:noWrap/>
            <w:vAlign w:val="center"/>
            <w:hideMark/>
          </w:tcPr>
          <w:p w14:paraId="5940CB3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5</w:t>
            </w:r>
          </w:p>
        </w:tc>
        <w:tc>
          <w:tcPr>
            <w:tcW w:w="398" w:type="pct"/>
            <w:tcBorders>
              <w:top w:val="nil"/>
              <w:left w:val="nil"/>
              <w:bottom w:val="single" w:sz="8" w:space="0" w:color="auto"/>
              <w:right w:val="single" w:sz="8" w:space="0" w:color="auto"/>
            </w:tcBorders>
            <w:shd w:val="clear" w:color="auto" w:fill="auto"/>
            <w:noWrap/>
            <w:vAlign w:val="center"/>
            <w:hideMark/>
          </w:tcPr>
          <w:p w14:paraId="25C1B48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9</w:t>
            </w:r>
          </w:p>
        </w:tc>
        <w:tc>
          <w:tcPr>
            <w:tcW w:w="323" w:type="pct"/>
            <w:tcBorders>
              <w:top w:val="nil"/>
              <w:left w:val="nil"/>
              <w:bottom w:val="single" w:sz="8" w:space="0" w:color="auto"/>
              <w:right w:val="single" w:sz="8" w:space="0" w:color="auto"/>
            </w:tcBorders>
            <w:shd w:val="clear" w:color="auto" w:fill="auto"/>
            <w:noWrap/>
            <w:vAlign w:val="center"/>
            <w:hideMark/>
          </w:tcPr>
          <w:p w14:paraId="1337A94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5966343A"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05</w:t>
            </w:r>
          </w:p>
        </w:tc>
        <w:tc>
          <w:tcPr>
            <w:tcW w:w="398" w:type="pct"/>
            <w:tcBorders>
              <w:top w:val="nil"/>
              <w:left w:val="nil"/>
              <w:bottom w:val="single" w:sz="8" w:space="0" w:color="auto"/>
              <w:right w:val="single" w:sz="8" w:space="0" w:color="auto"/>
            </w:tcBorders>
            <w:shd w:val="clear" w:color="auto" w:fill="auto"/>
            <w:noWrap/>
            <w:vAlign w:val="center"/>
            <w:hideMark/>
          </w:tcPr>
          <w:p w14:paraId="40EE85B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8</w:t>
            </w:r>
          </w:p>
        </w:tc>
        <w:tc>
          <w:tcPr>
            <w:tcW w:w="323" w:type="pct"/>
            <w:tcBorders>
              <w:top w:val="nil"/>
              <w:left w:val="nil"/>
              <w:bottom w:val="single" w:sz="8" w:space="0" w:color="auto"/>
              <w:right w:val="single" w:sz="8" w:space="0" w:color="auto"/>
            </w:tcBorders>
            <w:shd w:val="clear" w:color="auto" w:fill="auto"/>
            <w:noWrap/>
            <w:vAlign w:val="center"/>
            <w:hideMark/>
          </w:tcPr>
          <w:p w14:paraId="198B8B0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7</w:t>
            </w:r>
          </w:p>
        </w:tc>
        <w:tc>
          <w:tcPr>
            <w:tcW w:w="323" w:type="pct"/>
            <w:tcBorders>
              <w:top w:val="nil"/>
              <w:left w:val="nil"/>
              <w:bottom w:val="single" w:sz="8" w:space="0" w:color="auto"/>
              <w:right w:val="single" w:sz="8" w:space="0" w:color="auto"/>
            </w:tcBorders>
            <w:shd w:val="clear" w:color="auto" w:fill="auto"/>
            <w:noWrap/>
            <w:vAlign w:val="center"/>
            <w:hideMark/>
          </w:tcPr>
          <w:p w14:paraId="1960659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2</w:t>
            </w:r>
          </w:p>
        </w:tc>
        <w:tc>
          <w:tcPr>
            <w:tcW w:w="323" w:type="pct"/>
            <w:tcBorders>
              <w:top w:val="nil"/>
              <w:left w:val="nil"/>
              <w:bottom w:val="single" w:sz="8" w:space="0" w:color="auto"/>
              <w:right w:val="single" w:sz="8" w:space="0" w:color="auto"/>
            </w:tcBorders>
            <w:shd w:val="clear" w:color="auto" w:fill="auto"/>
            <w:noWrap/>
            <w:vAlign w:val="center"/>
            <w:hideMark/>
          </w:tcPr>
          <w:p w14:paraId="2225ABC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6</w:t>
            </w:r>
          </w:p>
        </w:tc>
        <w:tc>
          <w:tcPr>
            <w:tcW w:w="395" w:type="pct"/>
            <w:tcBorders>
              <w:top w:val="nil"/>
              <w:left w:val="nil"/>
              <w:bottom w:val="single" w:sz="8" w:space="0" w:color="auto"/>
              <w:right w:val="single" w:sz="8" w:space="0" w:color="auto"/>
            </w:tcBorders>
            <w:shd w:val="clear" w:color="auto" w:fill="auto"/>
            <w:noWrap/>
            <w:vAlign w:val="center"/>
            <w:hideMark/>
          </w:tcPr>
          <w:p w14:paraId="1A3C5A1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85</w:t>
            </w:r>
          </w:p>
        </w:tc>
      </w:tr>
      <w:tr w:rsidR="00D26E83" w:rsidRPr="001F6E7F" w14:paraId="6D945BF4" w14:textId="77777777" w:rsidTr="00D30CE7">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30EA5BF5"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29D6862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25E4FF80"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09" w:type="pct"/>
            <w:tcBorders>
              <w:top w:val="nil"/>
              <w:left w:val="nil"/>
              <w:bottom w:val="single" w:sz="8" w:space="0" w:color="auto"/>
              <w:right w:val="single" w:sz="8" w:space="0" w:color="auto"/>
            </w:tcBorders>
            <w:shd w:val="clear" w:color="auto" w:fill="auto"/>
            <w:noWrap/>
            <w:vAlign w:val="center"/>
            <w:hideMark/>
          </w:tcPr>
          <w:p w14:paraId="5D2AA4F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w:t>
            </w:r>
          </w:p>
        </w:tc>
        <w:tc>
          <w:tcPr>
            <w:tcW w:w="398" w:type="pct"/>
            <w:tcBorders>
              <w:top w:val="nil"/>
              <w:left w:val="nil"/>
              <w:bottom w:val="single" w:sz="8" w:space="0" w:color="auto"/>
              <w:right w:val="single" w:sz="8" w:space="0" w:color="auto"/>
            </w:tcBorders>
            <w:shd w:val="clear" w:color="auto" w:fill="auto"/>
            <w:noWrap/>
            <w:vAlign w:val="center"/>
            <w:hideMark/>
          </w:tcPr>
          <w:p w14:paraId="4807A54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398" w:type="pct"/>
            <w:tcBorders>
              <w:top w:val="nil"/>
              <w:left w:val="nil"/>
              <w:bottom w:val="single" w:sz="8" w:space="0" w:color="auto"/>
              <w:right w:val="single" w:sz="8" w:space="0" w:color="auto"/>
            </w:tcBorders>
            <w:shd w:val="clear" w:color="auto" w:fill="auto"/>
            <w:noWrap/>
            <w:vAlign w:val="center"/>
            <w:hideMark/>
          </w:tcPr>
          <w:p w14:paraId="685C267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398" w:type="pct"/>
            <w:tcBorders>
              <w:top w:val="nil"/>
              <w:left w:val="nil"/>
              <w:bottom w:val="single" w:sz="8" w:space="0" w:color="auto"/>
              <w:right w:val="single" w:sz="8" w:space="0" w:color="auto"/>
            </w:tcBorders>
            <w:shd w:val="clear" w:color="auto" w:fill="auto"/>
            <w:noWrap/>
            <w:vAlign w:val="center"/>
            <w:hideMark/>
          </w:tcPr>
          <w:p w14:paraId="323CEB1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5</w:t>
            </w:r>
          </w:p>
        </w:tc>
        <w:tc>
          <w:tcPr>
            <w:tcW w:w="323" w:type="pct"/>
            <w:tcBorders>
              <w:top w:val="nil"/>
              <w:left w:val="nil"/>
              <w:bottom w:val="single" w:sz="8" w:space="0" w:color="auto"/>
              <w:right w:val="single" w:sz="8" w:space="0" w:color="auto"/>
            </w:tcBorders>
            <w:shd w:val="clear" w:color="auto" w:fill="auto"/>
            <w:noWrap/>
            <w:vAlign w:val="center"/>
            <w:hideMark/>
          </w:tcPr>
          <w:p w14:paraId="6612AF5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75DE41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398" w:type="pct"/>
            <w:tcBorders>
              <w:top w:val="nil"/>
              <w:left w:val="nil"/>
              <w:bottom w:val="single" w:sz="8" w:space="0" w:color="auto"/>
              <w:right w:val="single" w:sz="8" w:space="0" w:color="auto"/>
            </w:tcBorders>
            <w:shd w:val="clear" w:color="auto" w:fill="auto"/>
            <w:noWrap/>
            <w:vAlign w:val="center"/>
            <w:hideMark/>
          </w:tcPr>
          <w:p w14:paraId="6A83A69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579BAA1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w:t>
            </w:r>
          </w:p>
        </w:tc>
        <w:tc>
          <w:tcPr>
            <w:tcW w:w="323" w:type="pct"/>
            <w:tcBorders>
              <w:top w:val="nil"/>
              <w:left w:val="nil"/>
              <w:bottom w:val="single" w:sz="8" w:space="0" w:color="auto"/>
              <w:right w:val="single" w:sz="8" w:space="0" w:color="auto"/>
            </w:tcBorders>
            <w:shd w:val="clear" w:color="auto" w:fill="auto"/>
            <w:noWrap/>
            <w:vAlign w:val="center"/>
            <w:hideMark/>
          </w:tcPr>
          <w:p w14:paraId="09D8A15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323" w:type="pct"/>
            <w:tcBorders>
              <w:top w:val="nil"/>
              <w:left w:val="nil"/>
              <w:bottom w:val="single" w:sz="8" w:space="0" w:color="auto"/>
              <w:right w:val="single" w:sz="8" w:space="0" w:color="auto"/>
            </w:tcBorders>
            <w:shd w:val="clear" w:color="auto" w:fill="auto"/>
            <w:noWrap/>
            <w:vAlign w:val="center"/>
            <w:hideMark/>
          </w:tcPr>
          <w:p w14:paraId="56B1C1B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2</w:t>
            </w:r>
          </w:p>
        </w:tc>
        <w:tc>
          <w:tcPr>
            <w:tcW w:w="395" w:type="pct"/>
            <w:tcBorders>
              <w:top w:val="nil"/>
              <w:left w:val="nil"/>
              <w:bottom w:val="single" w:sz="8" w:space="0" w:color="auto"/>
              <w:right w:val="single" w:sz="8" w:space="0" w:color="auto"/>
            </w:tcBorders>
            <w:shd w:val="clear" w:color="auto" w:fill="auto"/>
            <w:noWrap/>
            <w:vAlign w:val="center"/>
            <w:hideMark/>
          </w:tcPr>
          <w:p w14:paraId="7C6298F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4</w:t>
            </w:r>
          </w:p>
        </w:tc>
      </w:tr>
      <w:tr w:rsidR="00D26E83" w:rsidRPr="001F6E7F" w14:paraId="740A23E8" w14:textId="77777777" w:rsidTr="00D30CE7">
        <w:trPr>
          <w:trHeight w:hRule="exact" w:val="309"/>
          <w:jc w:val="center"/>
        </w:trPr>
        <w:tc>
          <w:tcPr>
            <w:tcW w:w="345"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F98A07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6</w:t>
            </w:r>
          </w:p>
        </w:tc>
        <w:tc>
          <w:tcPr>
            <w:tcW w:w="346" w:type="pct"/>
            <w:tcBorders>
              <w:top w:val="nil"/>
              <w:left w:val="nil"/>
              <w:bottom w:val="single" w:sz="8" w:space="0" w:color="auto"/>
              <w:right w:val="single" w:sz="8" w:space="0" w:color="auto"/>
            </w:tcBorders>
            <w:shd w:val="clear" w:color="auto" w:fill="auto"/>
            <w:noWrap/>
            <w:vAlign w:val="center"/>
            <w:hideMark/>
          </w:tcPr>
          <w:p w14:paraId="4D4FF22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center"/>
            <w:hideMark/>
          </w:tcPr>
          <w:p w14:paraId="0F0AB48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4</w:t>
            </w:r>
          </w:p>
        </w:tc>
        <w:tc>
          <w:tcPr>
            <w:tcW w:w="309" w:type="pct"/>
            <w:tcBorders>
              <w:top w:val="nil"/>
              <w:left w:val="nil"/>
              <w:bottom w:val="single" w:sz="8" w:space="0" w:color="auto"/>
              <w:right w:val="single" w:sz="8" w:space="0" w:color="auto"/>
            </w:tcBorders>
            <w:shd w:val="clear" w:color="auto" w:fill="auto"/>
            <w:noWrap/>
            <w:vAlign w:val="center"/>
            <w:hideMark/>
          </w:tcPr>
          <w:p w14:paraId="28BCE63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8</w:t>
            </w:r>
          </w:p>
        </w:tc>
        <w:tc>
          <w:tcPr>
            <w:tcW w:w="398" w:type="pct"/>
            <w:tcBorders>
              <w:top w:val="nil"/>
              <w:left w:val="nil"/>
              <w:bottom w:val="single" w:sz="8" w:space="0" w:color="auto"/>
              <w:right w:val="single" w:sz="8" w:space="0" w:color="auto"/>
            </w:tcBorders>
            <w:shd w:val="clear" w:color="auto" w:fill="auto"/>
            <w:noWrap/>
            <w:vAlign w:val="center"/>
            <w:hideMark/>
          </w:tcPr>
          <w:p w14:paraId="71D82B1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398" w:type="pct"/>
            <w:tcBorders>
              <w:top w:val="nil"/>
              <w:left w:val="nil"/>
              <w:bottom w:val="single" w:sz="8" w:space="0" w:color="auto"/>
              <w:right w:val="single" w:sz="8" w:space="0" w:color="auto"/>
            </w:tcBorders>
            <w:shd w:val="clear" w:color="auto" w:fill="auto"/>
            <w:noWrap/>
            <w:vAlign w:val="center"/>
            <w:hideMark/>
          </w:tcPr>
          <w:p w14:paraId="0CF9CECD"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4</w:t>
            </w:r>
          </w:p>
        </w:tc>
        <w:tc>
          <w:tcPr>
            <w:tcW w:w="398" w:type="pct"/>
            <w:tcBorders>
              <w:top w:val="nil"/>
              <w:left w:val="nil"/>
              <w:bottom w:val="single" w:sz="8" w:space="0" w:color="auto"/>
              <w:right w:val="single" w:sz="8" w:space="0" w:color="auto"/>
            </w:tcBorders>
            <w:shd w:val="clear" w:color="auto" w:fill="auto"/>
            <w:noWrap/>
            <w:vAlign w:val="center"/>
            <w:hideMark/>
          </w:tcPr>
          <w:p w14:paraId="667F3FD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91</w:t>
            </w:r>
          </w:p>
        </w:tc>
        <w:tc>
          <w:tcPr>
            <w:tcW w:w="323" w:type="pct"/>
            <w:tcBorders>
              <w:top w:val="nil"/>
              <w:left w:val="nil"/>
              <w:bottom w:val="single" w:sz="8" w:space="0" w:color="auto"/>
              <w:right w:val="single" w:sz="8" w:space="0" w:color="auto"/>
            </w:tcBorders>
            <w:shd w:val="clear" w:color="auto" w:fill="auto"/>
            <w:noWrap/>
            <w:vAlign w:val="center"/>
            <w:hideMark/>
          </w:tcPr>
          <w:p w14:paraId="3AC15C9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5</w:t>
            </w:r>
          </w:p>
        </w:tc>
        <w:tc>
          <w:tcPr>
            <w:tcW w:w="323" w:type="pct"/>
            <w:tcBorders>
              <w:top w:val="nil"/>
              <w:left w:val="nil"/>
              <w:bottom w:val="single" w:sz="8" w:space="0" w:color="auto"/>
              <w:right w:val="single" w:sz="8" w:space="0" w:color="auto"/>
            </w:tcBorders>
            <w:shd w:val="clear" w:color="auto" w:fill="auto"/>
            <w:noWrap/>
            <w:vAlign w:val="center"/>
            <w:hideMark/>
          </w:tcPr>
          <w:p w14:paraId="270926B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17</w:t>
            </w:r>
          </w:p>
        </w:tc>
        <w:tc>
          <w:tcPr>
            <w:tcW w:w="398" w:type="pct"/>
            <w:tcBorders>
              <w:top w:val="nil"/>
              <w:left w:val="nil"/>
              <w:bottom w:val="single" w:sz="8" w:space="0" w:color="auto"/>
              <w:right w:val="single" w:sz="8" w:space="0" w:color="auto"/>
            </w:tcBorders>
            <w:shd w:val="clear" w:color="auto" w:fill="auto"/>
            <w:noWrap/>
            <w:vAlign w:val="center"/>
            <w:hideMark/>
          </w:tcPr>
          <w:p w14:paraId="251F97A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3</w:t>
            </w:r>
          </w:p>
        </w:tc>
        <w:tc>
          <w:tcPr>
            <w:tcW w:w="323" w:type="pct"/>
            <w:tcBorders>
              <w:top w:val="nil"/>
              <w:left w:val="nil"/>
              <w:bottom w:val="single" w:sz="8" w:space="0" w:color="auto"/>
              <w:right w:val="single" w:sz="8" w:space="0" w:color="auto"/>
            </w:tcBorders>
            <w:shd w:val="clear" w:color="auto" w:fill="auto"/>
            <w:noWrap/>
            <w:vAlign w:val="center"/>
            <w:hideMark/>
          </w:tcPr>
          <w:p w14:paraId="480A5CC1"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81</w:t>
            </w:r>
          </w:p>
        </w:tc>
        <w:tc>
          <w:tcPr>
            <w:tcW w:w="323" w:type="pct"/>
            <w:tcBorders>
              <w:top w:val="nil"/>
              <w:left w:val="nil"/>
              <w:bottom w:val="single" w:sz="8" w:space="0" w:color="auto"/>
              <w:right w:val="single" w:sz="8" w:space="0" w:color="auto"/>
            </w:tcBorders>
            <w:shd w:val="clear" w:color="auto" w:fill="auto"/>
            <w:noWrap/>
            <w:vAlign w:val="center"/>
            <w:hideMark/>
          </w:tcPr>
          <w:p w14:paraId="5095259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8</w:t>
            </w:r>
          </w:p>
        </w:tc>
        <w:tc>
          <w:tcPr>
            <w:tcW w:w="323" w:type="pct"/>
            <w:tcBorders>
              <w:top w:val="nil"/>
              <w:left w:val="nil"/>
              <w:bottom w:val="single" w:sz="8" w:space="0" w:color="auto"/>
              <w:right w:val="single" w:sz="8" w:space="0" w:color="auto"/>
            </w:tcBorders>
            <w:shd w:val="clear" w:color="auto" w:fill="auto"/>
            <w:noWrap/>
            <w:vAlign w:val="center"/>
            <w:hideMark/>
          </w:tcPr>
          <w:p w14:paraId="04CFE4A8"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5</w:t>
            </w:r>
          </w:p>
        </w:tc>
        <w:tc>
          <w:tcPr>
            <w:tcW w:w="395" w:type="pct"/>
            <w:tcBorders>
              <w:top w:val="nil"/>
              <w:left w:val="nil"/>
              <w:bottom w:val="single" w:sz="8" w:space="0" w:color="auto"/>
              <w:right w:val="single" w:sz="8" w:space="0" w:color="auto"/>
            </w:tcBorders>
            <w:shd w:val="clear" w:color="auto" w:fill="auto"/>
            <w:noWrap/>
            <w:vAlign w:val="center"/>
            <w:hideMark/>
          </w:tcPr>
          <w:p w14:paraId="3683A97E"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6</w:t>
            </w:r>
          </w:p>
        </w:tc>
      </w:tr>
      <w:tr w:rsidR="00D26E83" w:rsidRPr="001F6E7F" w14:paraId="7899E748" w14:textId="77777777" w:rsidTr="001C684F">
        <w:trPr>
          <w:trHeight w:hRule="exact" w:val="309"/>
          <w:jc w:val="center"/>
        </w:trPr>
        <w:tc>
          <w:tcPr>
            <w:tcW w:w="345" w:type="pct"/>
            <w:vMerge/>
            <w:tcBorders>
              <w:top w:val="nil"/>
              <w:left w:val="single" w:sz="8" w:space="0" w:color="auto"/>
              <w:bottom w:val="single" w:sz="8" w:space="0" w:color="000000"/>
              <w:right w:val="single" w:sz="8" w:space="0" w:color="auto"/>
            </w:tcBorders>
            <w:vAlign w:val="center"/>
            <w:hideMark/>
          </w:tcPr>
          <w:p w14:paraId="44107304" w14:textId="77777777" w:rsidR="00D26E83" w:rsidRPr="001F6E7F" w:rsidRDefault="00D26E83" w:rsidP="00341E03">
            <w:pPr>
              <w:widowControl/>
              <w:spacing w:line="240" w:lineRule="auto"/>
              <w:rPr>
                <w:rFonts w:eastAsia="宋体" w:cs="Times New Roman"/>
                <w:color w:val="000000"/>
                <w:kern w:val="0"/>
                <w:sz w:val="21"/>
                <w:szCs w:val="21"/>
              </w:rPr>
            </w:pPr>
          </w:p>
        </w:tc>
        <w:tc>
          <w:tcPr>
            <w:tcW w:w="346" w:type="pct"/>
            <w:tcBorders>
              <w:top w:val="nil"/>
              <w:left w:val="nil"/>
              <w:bottom w:val="single" w:sz="8" w:space="0" w:color="auto"/>
              <w:right w:val="single" w:sz="8" w:space="0" w:color="auto"/>
            </w:tcBorders>
            <w:shd w:val="clear" w:color="auto" w:fill="auto"/>
            <w:noWrap/>
            <w:vAlign w:val="center"/>
            <w:hideMark/>
          </w:tcPr>
          <w:p w14:paraId="4619447B"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8" w:space="0" w:color="auto"/>
              <w:right w:val="single" w:sz="8" w:space="0" w:color="auto"/>
            </w:tcBorders>
            <w:shd w:val="clear" w:color="auto" w:fill="auto"/>
            <w:noWrap/>
            <w:vAlign w:val="center"/>
            <w:hideMark/>
          </w:tcPr>
          <w:p w14:paraId="52650F5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09" w:type="pct"/>
            <w:tcBorders>
              <w:top w:val="nil"/>
              <w:left w:val="nil"/>
              <w:bottom w:val="single" w:sz="8" w:space="0" w:color="auto"/>
              <w:right w:val="single" w:sz="8" w:space="0" w:color="auto"/>
            </w:tcBorders>
            <w:shd w:val="clear" w:color="auto" w:fill="auto"/>
            <w:noWrap/>
            <w:vAlign w:val="center"/>
            <w:hideMark/>
          </w:tcPr>
          <w:p w14:paraId="0A09F1E5"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398" w:type="pct"/>
            <w:tcBorders>
              <w:top w:val="nil"/>
              <w:left w:val="nil"/>
              <w:bottom w:val="single" w:sz="8" w:space="0" w:color="auto"/>
              <w:right w:val="single" w:sz="8" w:space="0" w:color="auto"/>
            </w:tcBorders>
            <w:shd w:val="clear" w:color="auto" w:fill="auto"/>
            <w:noWrap/>
            <w:vAlign w:val="center"/>
            <w:hideMark/>
          </w:tcPr>
          <w:p w14:paraId="3A9192A4"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398" w:type="pct"/>
            <w:tcBorders>
              <w:top w:val="nil"/>
              <w:left w:val="nil"/>
              <w:bottom w:val="single" w:sz="8" w:space="0" w:color="auto"/>
              <w:right w:val="single" w:sz="8" w:space="0" w:color="auto"/>
            </w:tcBorders>
            <w:shd w:val="clear" w:color="auto" w:fill="auto"/>
            <w:noWrap/>
            <w:vAlign w:val="center"/>
            <w:hideMark/>
          </w:tcPr>
          <w:p w14:paraId="7DB37D1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398" w:type="pct"/>
            <w:tcBorders>
              <w:top w:val="nil"/>
              <w:left w:val="nil"/>
              <w:bottom w:val="single" w:sz="8" w:space="0" w:color="auto"/>
              <w:right w:val="single" w:sz="8" w:space="0" w:color="auto"/>
            </w:tcBorders>
            <w:shd w:val="clear" w:color="auto" w:fill="auto"/>
            <w:noWrap/>
            <w:vAlign w:val="center"/>
            <w:hideMark/>
          </w:tcPr>
          <w:p w14:paraId="69D38BB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323" w:type="pct"/>
            <w:tcBorders>
              <w:top w:val="nil"/>
              <w:left w:val="nil"/>
              <w:bottom w:val="single" w:sz="8" w:space="0" w:color="auto"/>
              <w:right w:val="single" w:sz="8" w:space="0" w:color="auto"/>
            </w:tcBorders>
            <w:shd w:val="clear" w:color="auto" w:fill="auto"/>
            <w:noWrap/>
            <w:vAlign w:val="center"/>
            <w:hideMark/>
          </w:tcPr>
          <w:p w14:paraId="73A3BEB9"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323" w:type="pct"/>
            <w:tcBorders>
              <w:top w:val="nil"/>
              <w:left w:val="nil"/>
              <w:bottom w:val="single" w:sz="8" w:space="0" w:color="auto"/>
              <w:right w:val="single" w:sz="8" w:space="0" w:color="auto"/>
            </w:tcBorders>
            <w:shd w:val="clear" w:color="auto" w:fill="auto"/>
            <w:noWrap/>
            <w:vAlign w:val="center"/>
            <w:hideMark/>
          </w:tcPr>
          <w:p w14:paraId="6BD8B7D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398" w:type="pct"/>
            <w:tcBorders>
              <w:top w:val="nil"/>
              <w:left w:val="nil"/>
              <w:bottom w:val="single" w:sz="8" w:space="0" w:color="auto"/>
              <w:right w:val="single" w:sz="8" w:space="0" w:color="auto"/>
            </w:tcBorders>
            <w:shd w:val="clear" w:color="auto" w:fill="auto"/>
            <w:noWrap/>
            <w:vAlign w:val="center"/>
            <w:hideMark/>
          </w:tcPr>
          <w:p w14:paraId="74119E06"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2</w:t>
            </w:r>
          </w:p>
        </w:tc>
        <w:tc>
          <w:tcPr>
            <w:tcW w:w="323" w:type="pct"/>
            <w:tcBorders>
              <w:top w:val="nil"/>
              <w:left w:val="nil"/>
              <w:bottom w:val="single" w:sz="8" w:space="0" w:color="auto"/>
              <w:right w:val="single" w:sz="8" w:space="0" w:color="auto"/>
            </w:tcBorders>
            <w:shd w:val="clear" w:color="auto" w:fill="auto"/>
            <w:noWrap/>
            <w:vAlign w:val="center"/>
            <w:hideMark/>
          </w:tcPr>
          <w:p w14:paraId="62E8542C"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323" w:type="pct"/>
            <w:tcBorders>
              <w:top w:val="nil"/>
              <w:left w:val="nil"/>
              <w:bottom w:val="single" w:sz="8" w:space="0" w:color="auto"/>
              <w:right w:val="single" w:sz="8" w:space="0" w:color="auto"/>
            </w:tcBorders>
            <w:shd w:val="clear" w:color="auto" w:fill="auto"/>
            <w:noWrap/>
            <w:vAlign w:val="center"/>
            <w:hideMark/>
          </w:tcPr>
          <w:p w14:paraId="05F20FE7"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323" w:type="pct"/>
            <w:tcBorders>
              <w:top w:val="nil"/>
              <w:left w:val="nil"/>
              <w:bottom w:val="single" w:sz="8" w:space="0" w:color="auto"/>
              <w:right w:val="single" w:sz="8" w:space="0" w:color="auto"/>
            </w:tcBorders>
            <w:shd w:val="clear" w:color="auto" w:fill="auto"/>
            <w:noWrap/>
            <w:vAlign w:val="center"/>
            <w:hideMark/>
          </w:tcPr>
          <w:p w14:paraId="3258C452"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w:t>
            </w:r>
          </w:p>
        </w:tc>
        <w:tc>
          <w:tcPr>
            <w:tcW w:w="395" w:type="pct"/>
            <w:tcBorders>
              <w:top w:val="nil"/>
              <w:left w:val="nil"/>
              <w:bottom w:val="single" w:sz="8" w:space="0" w:color="auto"/>
              <w:right w:val="single" w:sz="8" w:space="0" w:color="auto"/>
            </w:tcBorders>
            <w:shd w:val="clear" w:color="auto" w:fill="auto"/>
            <w:noWrap/>
            <w:vAlign w:val="center"/>
            <w:hideMark/>
          </w:tcPr>
          <w:p w14:paraId="1270487F" w14:textId="77777777" w:rsidR="00D26E83" w:rsidRPr="001F6E7F" w:rsidRDefault="00D26E83"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7.31</w:t>
            </w:r>
          </w:p>
        </w:tc>
      </w:tr>
      <w:tr w:rsidR="00234968" w:rsidRPr="001F6E7F" w14:paraId="2EA15BC0" w14:textId="77777777" w:rsidTr="001C684F">
        <w:trPr>
          <w:trHeight w:hRule="exact" w:val="309"/>
          <w:jc w:val="center"/>
        </w:trPr>
        <w:tc>
          <w:tcPr>
            <w:tcW w:w="345" w:type="pct"/>
            <w:vMerge w:val="restart"/>
            <w:tcBorders>
              <w:top w:val="single" w:sz="8" w:space="0" w:color="000000"/>
              <w:left w:val="single" w:sz="8" w:space="0" w:color="auto"/>
              <w:bottom w:val="single" w:sz="4" w:space="0" w:color="auto"/>
              <w:right w:val="single" w:sz="8" w:space="0" w:color="auto"/>
            </w:tcBorders>
            <w:shd w:val="clear" w:color="auto" w:fill="auto"/>
            <w:noWrap/>
            <w:vAlign w:val="center"/>
            <w:hideMark/>
          </w:tcPr>
          <w:p w14:paraId="434AA95F" w14:textId="77777777"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7</w:t>
            </w:r>
          </w:p>
        </w:tc>
        <w:tc>
          <w:tcPr>
            <w:tcW w:w="346" w:type="pct"/>
            <w:tcBorders>
              <w:top w:val="nil"/>
              <w:left w:val="nil"/>
              <w:bottom w:val="single" w:sz="8" w:space="0" w:color="auto"/>
              <w:right w:val="single" w:sz="8" w:space="0" w:color="auto"/>
            </w:tcBorders>
            <w:shd w:val="clear" w:color="auto" w:fill="auto"/>
            <w:noWrap/>
            <w:vAlign w:val="center"/>
            <w:hideMark/>
          </w:tcPr>
          <w:p w14:paraId="225070DD" w14:textId="77777777"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8" w:type="pct"/>
            <w:tcBorders>
              <w:top w:val="nil"/>
              <w:left w:val="nil"/>
              <w:bottom w:val="single" w:sz="8" w:space="0" w:color="auto"/>
              <w:right w:val="single" w:sz="8" w:space="0" w:color="auto"/>
            </w:tcBorders>
            <w:shd w:val="clear" w:color="auto" w:fill="auto"/>
            <w:noWrap/>
            <w:vAlign w:val="bottom"/>
            <w:hideMark/>
          </w:tcPr>
          <w:p w14:paraId="03068F7A" w14:textId="38B5F6FA"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84 </w:t>
            </w:r>
          </w:p>
        </w:tc>
        <w:tc>
          <w:tcPr>
            <w:tcW w:w="309" w:type="pct"/>
            <w:tcBorders>
              <w:top w:val="nil"/>
              <w:left w:val="nil"/>
              <w:bottom w:val="single" w:sz="8" w:space="0" w:color="auto"/>
              <w:right w:val="single" w:sz="8" w:space="0" w:color="auto"/>
            </w:tcBorders>
            <w:shd w:val="clear" w:color="auto" w:fill="auto"/>
            <w:noWrap/>
            <w:vAlign w:val="bottom"/>
            <w:hideMark/>
          </w:tcPr>
          <w:p w14:paraId="2DBAEFD9" w14:textId="5B1FC2B2"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06 </w:t>
            </w:r>
          </w:p>
        </w:tc>
        <w:tc>
          <w:tcPr>
            <w:tcW w:w="398" w:type="pct"/>
            <w:tcBorders>
              <w:top w:val="nil"/>
              <w:left w:val="nil"/>
              <w:bottom w:val="single" w:sz="8" w:space="0" w:color="auto"/>
              <w:right w:val="single" w:sz="8" w:space="0" w:color="auto"/>
            </w:tcBorders>
            <w:shd w:val="clear" w:color="auto" w:fill="auto"/>
            <w:noWrap/>
            <w:vAlign w:val="bottom"/>
            <w:hideMark/>
          </w:tcPr>
          <w:p w14:paraId="779017F8" w14:textId="146930F1"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27 </w:t>
            </w:r>
          </w:p>
        </w:tc>
        <w:tc>
          <w:tcPr>
            <w:tcW w:w="398" w:type="pct"/>
            <w:tcBorders>
              <w:top w:val="nil"/>
              <w:left w:val="nil"/>
              <w:bottom w:val="single" w:sz="8" w:space="0" w:color="auto"/>
              <w:right w:val="single" w:sz="8" w:space="0" w:color="auto"/>
            </w:tcBorders>
            <w:shd w:val="clear" w:color="auto" w:fill="auto"/>
            <w:noWrap/>
            <w:vAlign w:val="bottom"/>
            <w:hideMark/>
          </w:tcPr>
          <w:p w14:paraId="6DF48884" w14:textId="3A2137DA"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7.58 </w:t>
            </w:r>
          </w:p>
        </w:tc>
        <w:tc>
          <w:tcPr>
            <w:tcW w:w="398" w:type="pct"/>
            <w:tcBorders>
              <w:top w:val="nil"/>
              <w:left w:val="nil"/>
              <w:bottom w:val="single" w:sz="8" w:space="0" w:color="auto"/>
              <w:right w:val="single" w:sz="8" w:space="0" w:color="auto"/>
            </w:tcBorders>
            <w:shd w:val="clear" w:color="auto" w:fill="auto"/>
            <w:noWrap/>
            <w:vAlign w:val="bottom"/>
            <w:hideMark/>
          </w:tcPr>
          <w:p w14:paraId="592620DE" w14:textId="70241E02"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60 </w:t>
            </w:r>
          </w:p>
        </w:tc>
        <w:tc>
          <w:tcPr>
            <w:tcW w:w="323" w:type="pct"/>
            <w:tcBorders>
              <w:top w:val="nil"/>
              <w:left w:val="nil"/>
              <w:bottom w:val="single" w:sz="8" w:space="0" w:color="auto"/>
              <w:right w:val="single" w:sz="8" w:space="0" w:color="auto"/>
            </w:tcBorders>
            <w:shd w:val="clear" w:color="auto" w:fill="auto"/>
            <w:noWrap/>
            <w:vAlign w:val="bottom"/>
            <w:hideMark/>
          </w:tcPr>
          <w:p w14:paraId="26C7DAAA" w14:textId="7C791820"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85 </w:t>
            </w:r>
          </w:p>
        </w:tc>
        <w:tc>
          <w:tcPr>
            <w:tcW w:w="323" w:type="pct"/>
            <w:tcBorders>
              <w:top w:val="nil"/>
              <w:left w:val="nil"/>
              <w:bottom w:val="single" w:sz="8" w:space="0" w:color="auto"/>
              <w:right w:val="single" w:sz="8" w:space="0" w:color="auto"/>
            </w:tcBorders>
            <w:shd w:val="clear" w:color="auto" w:fill="auto"/>
            <w:noWrap/>
            <w:vAlign w:val="bottom"/>
            <w:hideMark/>
          </w:tcPr>
          <w:p w14:paraId="5C1C6274" w14:textId="1C77A5E0"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99 </w:t>
            </w:r>
          </w:p>
        </w:tc>
        <w:tc>
          <w:tcPr>
            <w:tcW w:w="398" w:type="pct"/>
            <w:tcBorders>
              <w:top w:val="nil"/>
              <w:left w:val="nil"/>
              <w:bottom w:val="single" w:sz="8" w:space="0" w:color="auto"/>
              <w:right w:val="single" w:sz="8" w:space="0" w:color="auto"/>
            </w:tcBorders>
            <w:shd w:val="clear" w:color="auto" w:fill="auto"/>
            <w:noWrap/>
            <w:vAlign w:val="bottom"/>
            <w:hideMark/>
          </w:tcPr>
          <w:p w14:paraId="47F9ECE8" w14:textId="2345D8D3"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27 </w:t>
            </w:r>
          </w:p>
        </w:tc>
        <w:tc>
          <w:tcPr>
            <w:tcW w:w="323" w:type="pct"/>
            <w:tcBorders>
              <w:top w:val="nil"/>
              <w:left w:val="nil"/>
              <w:bottom w:val="single" w:sz="8" w:space="0" w:color="auto"/>
              <w:right w:val="single" w:sz="8" w:space="0" w:color="auto"/>
            </w:tcBorders>
            <w:shd w:val="clear" w:color="auto" w:fill="auto"/>
            <w:noWrap/>
            <w:vAlign w:val="bottom"/>
            <w:hideMark/>
          </w:tcPr>
          <w:p w14:paraId="5A026848" w14:textId="7D3DD0C3"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37 </w:t>
            </w:r>
          </w:p>
        </w:tc>
        <w:tc>
          <w:tcPr>
            <w:tcW w:w="323" w:type="pct"/>
            <w:tcBorders>
              <w:top w:val="nil"/>
              <w:left w:val="nil"/>
              <w:bottom w:val="single" w:sz="8" w:space="0" w:color="auto"/>
              <w:right w:val="single" w:sz="8" w:space="0" w:color="auto"/>
            </w:tcBorders>
            <w:shd w:val="clear" w:color="auto" w:fill="auto"/>
            <w:noWrap/>
            <w:vAlign w:val="bottom"/>
            <w:hideMark/>
          </w:tcPr>
          <w:p w14:paraId="2967707E" w14:textId="66411953"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03 </w:t>
            </w:r>
          </w:p>
        </w:tc>
        <w:tc>
          <w:tcPr>
            <w:tcW w:w="323" w:type="pct"/>
            <w:tcBorders>
              <w:top w:val="nil"/>
              <w:left w:val="nil"/>
              <w:bottom w:val="single" w:sz="8" w:space="0" w:color="auto"/>
              <w:right w:val="single" w:sz="8" w:space="0" w:color="auto"/>
            </w:tcBorders>
            <w:shd w:val="clear" w:color="auto" w:fill="auto"/>
            <w:noWrap/>
            <w:vAlign w:val="bottom"/>
            <w:hideMark/>
          </w:tcPr>
          <w:p w14:paraId="00535F8E" w14:textId="36620A12"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07 </w:t>
            </w:r>
          </w:p>
        </w:tc>
        <w:tc>
          <w:tcPr>
            <w:tcW w:w="395" w:type="pct"/>
            <w:tcBorders>
              <w:top w:val="nil"/>
              <w:left w:val="nil"/>
              <w:bottom w:val="single" w:sz="8" w:space="0" w:color="auto"/>
              <w:right w:val="single" w:sz="8" w:space="0" w:color="auto"/>
            </w:tcBorders>
            <w:shd w:val="clear" w:color="auto" w:fill="auto"/>
            <w:noWrap/>
            <w:vAlign w:val="bottom"/>
            <w:hideMark/>
          </w:tcPr>
          <w:p w14:paraId="19856C88" w14:textId="28CFF501"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94.25 </w:t>
            </w:r>
          </w:p>
        </w:tc>
      </w:tr>
      <w:tr w:rsidR="00234968" w:rsidRPr="001F6E7F" w14:paraId="6BD620DA" w14:textId="77777777" w:rsidTr="001C684F">
        <w:trPr>
          <w:trHeight w:hRule="exact" w:val="309"/>
          <w:jc w:val="center"/>
        </w:trPr>
        <w:tc>
          <w:tcPr>
            <w:tcW w:w="345" w:type="pct"/>
            <w:vMerge/>
            <w:tcBorders>
              <w:top w:val="single" w:sz="8" w:space="0" w:color="000000"/>
              <w:left w:val="single" w:sz="8" w:space="0" w:color="auto"/>
              <w:bottom w:val="single" w:sz="4" w:space="0" w:color="auto"/>
              <w:right w:val="single" w:sz="8" w:space="0" w:color="auto"/>
            </w:tcBorders>
            <w:vAlign w:val="center"/>
            <w:hideMark/>
          </w:tcPr>
          <w:p w14:paraId="7F499B63" w14:textId="77777777" w:rsidR="00234968" w:rsidRPr="001F6E7F" w:rsidRDefault="00234968" w:rsidP="00341E03">
            <w:pPr>
              <w:widowControl/>
              <w:spacing w:line="240" w:lineRule="auto"/>
              <w:rPr>
                <w:rFonts w:eastAsia="宋体" w:cs="Times New Roman"/>
                <w:color w:val="000000"/>
                <w:kern w:val="0"/>
                <w:sz w:val="21"/>
                <w:szCs w:val="21"/>
              </w:rPr>
            </w:pPr>
          </w:p>
        </w:tc>
        <w:tc>
          <w:tcPr>
            <w:tcW w:w="346" w:type="pct"/>
            <w:tcBorders>
              <w:top w:val="nil"/>
              <w:left w:val="nil"/>
              <w:bottom w:val="single" w:sz="4" w:space="0" w:color="auto"/>
              <w:right w:val="single" w:sz="8" w:space="0" w:color="auto"/>
            </w:tcBorders>
            <w:shd w:val="clear" w:color="auto" w:fill="auto"/>
            <w:noWrap/>
            <w:vAlign w:val="center"/>
            <w:hideMark/>
          </w:tcPr>
          <w:p w14:paraId="45DB11B0" w14:textId="77777777"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8" w:type="pct"/>
            <w:tcBorders>
              <w:top w:val="nil"/>
              <w:left w:val="nil"/>
              <w:bottom w:val="single" w:sz="4" w:space="0" w:color="auto"/>
              <w:right w:val="single" w:sz="8" w:space="0" w:color="auto"/>
            </w:tcBorders>
            <w:shd w:val="clear" w:color="auto" w:fill="auto"/>
            <w:noWrap/>
            <w:vAlign w:val="bottom"/>
            <w:hideMark/>
          </w:tcPr>
          <w:p w14:paraId="004255FF" w14:textId="0ECAEA8D"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02 </w:t>
            </w:r>
          </w:p>
        </w:tc>
        <w:tc>
          <w:tcPr>
            <w:tcW w:w="309" w:type="pct"/>
            <w:tcBorders>
              <w:top w:val="nil"/>
              <w:left w:val="nil"/>
              <w:bottom w:val="single" w:sz="4" w:space="0" w:color="auto"/>
              <w:right w:val="single" w:sz="8" w:space="0" w:color="auto"/>
            </w:tcBorders>
            <w:shd w:val="clear" w:color="auto" w:fill="auto"/>
            <w:noWrap/>
            <w:vAlign w:val="bottom"/>
            <w:hideMark/>
          </w:tcPr>
          <w:p w14:paraId="0BE9CEF0" w14:textId="00DD4199"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1.30 </w:t>
            </w:r>
          </w:p>
        </w:tc>
        <w:tc>
          <w:tcPr>
            <w:tcW w:w="398" w:type="pct"/>
            <w:tcBorders>
              <w:top w:val="nil"/>
              <w:left w:val="nil"/>
              <w:bottom w:val="single" w:sz="4" w:space="0" w:color="auto"/>
              <w:right w:val="single" w:sz="8" w:space="0" w:color="auto"/>
            </w:tcBorders>
            <w:shd w:val="clear" w:color="auto" w:fill="auto"/>
            <w:noWrap/>
            <w:vAlign w:val="bottom"/>
            <w:hideMark/>
          </w:tcPr>
          <w:p w14:paraId="23B4829D" w14:textId="43AA7901"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398" w:type="pct"/>
            <w:tcBorders>
              <w:top w:val="nil"/>
              <w:left w:val="nil"/>
              <w:bottom w:val="single" w:sz="4" w:space="0" w:color="auto"/>
              <w:right w:val="single" w:sz="8" w:space="0" w:color="auto"/>
            </w:tcBorders>
            <w:shd w:val="clear" w:color="auto" w:fill="auto"/>
            <w:noWrap/>
            <w:vAlign w:val="bottom"/>
            <w:hideMark/>
          </w:tcPr>
          <w:p w14:paraId="5F039671" w14:textId="2276E0FC"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398" w:type="pct"/>
            <w:tcBorders>
              <w:top w:val="nil"/>
              <w:left w:val="nil"/>
              <w:bottom w:val="single" w:sz="4" w:space="0" w:color="auto"/>
              <w:right w:val="single" w:sz="8" w:space="0" w:color="auto"/>
            </w:tcBorders>
            <w:shd w:val="clear" w:color="auto" w:fill="auto"/>
            <w:noWrap/>
            <w:vAlign w:val="bottom"/>
            <w:hideMark/>
          </w:tcPr>
          <w:p w14:paraId="27AF60B4" w14:textId="6E32C24C"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3.05 </w:t>
            </w:r>
          </w:p>
        </w:tc>
        <w:tc>
          <w:tcPr>
            <w:tcW w:w="323" w:type="pct"/>
            <w:tcBorders>
              <w:top w:val="nil"/>
              <w:left w:val="nil"/>
              <w:bottom w:val="single" w:sz="4" w:space="0" w:color="auto"/>
              <w:right w:val="single" w:sz="8" w:space="0" w:color="auto"/>
            </w:tcBorders>
            <w:shd w:val="clear" w:color="auto" w:fill="auto"/>
            <w:noWrap/>
            <w:vAlign w:val="bottom"/>
            <w:hideMark/>
          </w:tcPr>
          <w:p w14:paraId="0E1DADEA" w14:textId="4A6D38BF"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00 </w:t>
            </w:r>
          </w:p>
        </w:tc>
        <w:tc>
          <w:tcPr>
            <w:tcW w:w="323" w:type="pct"/>
            <w:tcBorders>
              <w:top w:val="nil"/>
              <w:left w:val="nil"/>
              <w:bottom w:val="single" w:sz="4" w:space="0" w:color="auto"/>
              <w:right w:val="single" w:sz="8" w:space="0" w:color="auto"/>
            </w:tcBorders>
            <w:shd w:val="clear" w:color="auto" w:fill="auto"/>
            <w:noWrap/>
            <w:vAlign w:val="bottom"/>
            <w:hideMark/>
          </w:tcPr>
          <w:p w14:paraId="23A5994A" w14:textId="7B944B79"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60 </w:t>
            </w:r>
          </w:p>
        </w:tc>
        <w:tc>
          <w:tcPr>
            <w:tcW w:w="398" w:type="pct"/>
            <w:tcBorders>
              <w:top w:val="nil"/>
              <w:left w:val="nil"/>
              <w:bottom w:val="single" w:sz="4" w:space="0" w:color="auto"/>
              <w:right w:val="single" w:sz="8" w:space="0" w:color="auto"/>
            </w:tcBorders>
            <w:shd w:val="clear" w:color="auto" w:fill="auto"/>
            <w:noWrap/>
            <w:vAlign w:val="bottom"/>
            <w:hideMark/>
          </w:tcPr>
          <w:p w14:paraId="22F676F7" w14:textId="0908F894"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15 </w:t>
            </w:r>
          </w:p>
        </w:tc>
        <w:tc>
          <w:tcPr>
            <w:tcW w:w="323" w:type="pct"/>
            <w:tcBorders>
              <w:top w:val="nil"/>
              <w:left w:val="nil"/>
              <w:bottom w:val="single" w:sz="4" w:space="0" w:color="auto"/>
              <w:right w:val="single" w:sz="8" w:space="0" w:color="auto"/>
            </w:tcBorders>
            <w:shd w:val="clear" w:color="auto" w:fill="auto"/>
            <w:noWrap/>
            <w:vAlign w:val="bottom"/>
            <w:hideMark/>
          </w:tcPr>
          <w:p w14:paraId="643E955B" w14:textId="6319CA63"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1.45 </w:t>
            </w:r>
          </w:p>
        </w:tc>
        <w:tc>
          <w:tcPr>
            <w:tcW w:w="323" w:type="pct"/>
            <w:tcBorders>
              <w:top w:val="nil"/>
              <w:left w:val="nil"/>
              <w:bottom w:val="single" w:sz="4" w:space="0" w:color="auto"/>
              <w:right w:val="single" w:sz="8" w:space="0" w:color="auto"/>
            </w:tcBorders>
            <w:shd w:val="clear" w:color="auto" w:fill="auto"/>
            <w:noWrap/>
            <w:vAlign w:val="bottom"/>
            <w:hideMark/>
          </w:tcPr>
          <w:p w14:paraId="4FF4A3AB" w14:textId="209E519D"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25 </w:t>
            </w:r>
          </w:p>
        </w:tc>
        <w:tc>
          <w:tcPr>
            <w:tcW w:w="323" w:type="pct"/>
            <w:tcBorders>
              <w:top w:val="nil"/>
              <w:left w:val="nil"/>
              <w:bottom w:val="single" w:sz="4" w:space="0" w:color="auto"/>
              <w:right w:val="single" w:sz="8" w:space="0" w:color="auto"/>
            </w:tcBorders>
            <w:shd w:val="clear" w:color="auto" w:fill="auto"/>
            <w:noWrap/>
            <w:vAlign w:val="bottom"/>
            <w:hideMark/>
          </w:tcPr>
          <w:p w14:paraId="7737A844" w14:textId="45A11705"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95 </w:t>
            </w:r>
          </w:p>
        </w:tc>
        <w:tc>
          <w:tcPr>
            <w:tcW w:w="395" w:type="pct"/>
            <w:tcBorders>
              <w:top w:val="nil"/>
              <w:left w:val="nil"/>
              <w:bottom w:val="single" w:sz="4" w:space="0" w:color="auto"/>
              <w:right w:val="single" w:sz="8" w:space="0" w:color="auto"/>
            </w:tcBorders>
            <w:shd w:val="clear" w:color="auto" w:fill="auto"/>
            <w:noWrap/>
            <w:vAlign w:val="center"/>
            <w:hideMark/>
          </w:tcPr>
          <w:p w14:paraId="2D3F2E0B" w14:textId="5F7DBB51" w:rsidR="00234968" w:rsidRPr="001F6E7F" w:rsidRDefault="00234968" w:rsidP="00341E03">
            <w:pPr>
              <w:widowControl/>
              <w:spacing w:line="240" w:lineRule="auto"/>
              <w:jc w:val="center"/>
              <w:rPr>
                <w:rFonts w:eastAsia="宋体" w:cs="Times New Roman"/>
                <w:color w:val="000000"/>
                <w:kern w:val="0"/>
                <w:sz w:val="21"/>
                <w:szCs w:val="21"/>
              </w:rPr>
            </w:pPr>
            <w:r w:rsidRPr="001F6E7F">
              <w:rPr>
                <w:rFonts w:cs="Times New Roman"/>
                <w:color w:val="000000"/>
                <w:sz w:val="21"/>
                <w:szCs w:val="21"/>
              </w:rPr>
              <w:t xml:space="preserve">16.13 </w:t>
            </w:r>
          </w:p>
        </w:tc>
      </w:tr>
    </w:tbl>
    <w:p w14:paraId="45743893" w14:textId="77777777" w:rsidR="00B14978" w:rsidRPr="001F6E7F" w:rsidRDefault="00B14978" w:rsidP="00435FFB">
      <w:pPr>
        <w:pStyle w:val="af1"/>
        <w:rPr>
          <w:rFonts w:cs="Times New Roman"/>
        </w:rPr>
        <w:sectPr w:rsidR="00B14978" w:rsidRPr="001F6E7F" w:rsidSect="001B6C8B">
          <w:footerReference w:type="default" r:id="rId28"/>
          <w:pgSz w:w="16838" w:h="11906" w:orient="landscape"/>
          <w:pgMar w:top="1797" w:right="1440" w:bottom="1797" w:left="1440" w:header="1134" w:footer="794" w:gutter="0"/>
          <w:cols w:space="425"/>
          <w:docGrid w:type="lines" w:linePitch="326"/>
        </w:sectPr>
      </w:pPr>
    </w:p>
    <w:p w14:paraId="14EFFFC2" w14:textId="1F8B062F" w:rsidR="001E4CCD" w:rsidRPr="001F6E7F" w:rsidRDefault="001E4CCD" w:rsidP="001132F1">
      <w:pPr>
        <w:pStyle w:val="31"/>
        <w:spacing w:before="163"/>
      </w:pPr>
      <w:bookmarkStart w:id="110" w:name="_Toc511395768"/>
      <w:r w:rsidRPr="001F6E7F">
        <w:lastRenderedPageBreak/>
        <w:t>4.2.</w:t>
      </w:r>
      <w:r w:rsidR="00534603" w:rsidRPr="001F6E7F">
        <w:t>3</w:t>
      </w:r>
      <w:proofErr w:type="gramStart"/>
      <w:r w:rsidR="005D28F3" w:rsidRPr="001F6E7F">
        <w:t>扬压力</w:t>
      </w:r>
      <w:proofErr w:type="gramEnd"/>
      <w:r w:rsidRPr="001F6E7F">
        <w:t>统计模型及成果分析</w:t>
      </w:r>
      <w:bookmarkEnd w:id="110"/>
    </w:p>
    <w:p w14:paraId="56338367" w14:textId="6FF95088" w:rsidR="001E4CCD" w:rsidRPr="001F6E7F" w:rsidRDefault="00471887" w:rsidP="001132F1">
      <w:pPr>
        <w:pStyle w:val="af3"/>
        <w:ind w:firstLine="540"/>
        <w:rPr>
          <w:szCs w:val="24"/>
        </w:rPr>
      </w:pPr>
      <w:r w:rsidRPr="001F6E7F">
        <w:rPr>
          <w:szCs w:val="24"/>
        </w:rPr>
        <w:t>1</w:t>
      </w:r>
      <w:r w:rsidRPr="001F6E7F">
        <w:rPr>
          <w:szCs w:val="24"/>
        </w:rPr>
        <w:t>、</w:t>
      </w:r>
      <w:r w:rsidR="001E4CCD" w:rsidRPr="001F6E7F">
        <w:rPr>
          <w:szCs w:val="24"/>
        </w:rPr>
        <w:t>数学统计模型</w:t>
      </w:r>
    </w:p>
    <w:p w14:paraId="1144DCAA" w14:textId="635B1E0C" w:rsidR="001E4CCD" w:rsidRPr="001F6E7F" w:rsidRDefault="001E4CCD" w:rsidP="001132F1">
      <w:pPr>
        <w:pStyle w:val="af3"/>
        <w:ind w:firstLine="540"/>
        <w:rPr>
          <w:szCs w:val="24"/>
        </w:rPr>
      </w:pPr>
      <w:r w:rsidRPr="001F6E7F">
        <w:rPr>
          <w:szCs w:val="24"/>
        </w:rPr>
        <w:t>茅岗水库大坝坝基</w:t>
      </w:r>
      <w:proofErr w:type="gramStart"/>
      <w:r w:rsidRPr="001F6E7F">
        <w:rPr>
          <w:szCs w:val="24"/>
        </w:rPr>
        <w:t>扬压力</w:t>
      </w:r>
      <w:proofErr w:type="gramEnd"/>
      <w:r w:rsidRPr="001F6E7F">
        <w:rPr>
          <w:szCs w:val="24"/>
        </w:rPr>
        <w:t>监测孔孔水位（</w:t>
      </w:r>
      <w:r w:rsidRPr="001F6E7F">
        <w:rPr>
          <w:szCs w:val="24"/>
        </w:rPr>
        <w:t>H</w:t>
      </w:r>
      <w:r w:rsidRPr="001F6E7F">
        <w:rPr>
          <w:szCs w:val="24"/>
        </w:rPr>
        <w:t>）主要受库水位、</w:t>
      </w:r>
      <w:r w:rsidR="005D28F3" w:rsidRPr="001F6E7F">
        <w:rPr>
          <w:szCs w:val="24"/>
        </w:rPr>
        <w:t>降雨量、</w:t>
      </w:r>
      <w:r w:rsidRPr="001F6E7F">
        <w:rPr>
          <w:szCs w:val="24"/>
        </w:rPr>
        <w:t>时效</w:t>
      </w:r>
      <w:r w:rsidR="005D28F3" w:rsidRPr="001F6E7F">
        <w:rPr>
          <w:szCs w:val="24"/>
        </w:rPr>
        <w:t>、温度</w:t>
      </w:r>
      <w:r w:rsidRPr="001F6E7F">
        <w:rPr>
          <w:szCs w:val="24"/>
        </w:rPr>
        <w:t>等影响。因此，在分析时采用如下统计模型：</w:t>
      </w:r>
    </w:p>
    <w:p w14:paraId="19D21BDC" w14:textId="060F3D39" w:rsidR="001E4CCD" w:rsidRPr="001F6E7F" w:rsidRDefault="005D28F3" w:rsidP="003B6552">
      <w:pPr>
        <w:adjustRightInd w:val="0"/>
        <w:snapToGrid w:val="0"/>
        <w:spacing w:beforeLines="50" w:before="163" w:afterLines="50" w:after="163"/>
        <w:jc w:val="right"/>
        <w:rPr>
          <w:rFonts w:cs="Times New Roman"/>
          <w:szCs w:val="24"/>
        </w:rPr>
      </w:pPr>
      <w:r w:rsidRPr="001F6E7F">
        <w:rPr>
          <w:rFonts w:cs="Times New Roman"/>
          <w:noProof/>
          <w:position w:val="-12"/>
          <w:szCs w:val="24"/>
        </w:rPr>
        <w:object w:dxaOrig="2380" w:dyaOrig="360" w14:anchorId="0A117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5pt;height:19.65pt" o:ole="" fillcolor="window">
            <v:imagedata r:id="rId29" o:title=""/>
          </v:shape>
          <o:OLEObject Type="Embed" ProgID="Equation.DSMT4" ShapeID="_x0000_i1025" DrawAspect="Content" ObjectID="_1586354616" r:id="rId30"/>
        </w:object>
      </w:r>
      <w:r w:rsidR="009F3D72" w:rsidRPr="001F6E7F">
        <w:rPr>
          <w:rFonts w:cs="Times New Roman"/>
          <w:noProof/>
          <w:szCs w:val="24"/>
        </w:rPr>
        <w:t xml:space="preserve">                </w:t>
      </w:r>
      <w:r w:rsidR="009F3D72" w:rsidRPr="001F6E7F">
        <w:rPr>
          <w:rFonts w:cs="Times New Roman"/>
          <w:noProof/>
          <w:szCs w:val="24"/>
        </w:rPr>
        <w:t>（</w:t>
      </w:r>
      <w:r w:rsidR="009F3D72" w:rsidRPr="001F6E7F">
        <w:rPr>
          <w:rFonts w:cs="Times New Roman"/>
          <w:noProof/>
          <w:szCs w:val="24"/>
        </w:rPr>
        <w:t>4</w:t>
      </w:r>
      <w:r w:rsidR="003673D0" w:rsidRPr="001F6E7F">
        <w:rPr>
          <w:rFonts w:cs="Times New Roman"/>
          <w:noProof/>
          <w:szCs w:val="24"/>
        </w:rPr>
        <w:t>-1</w:t>
      </w:r>
      <w:r w:rsidR="009F3D72" w:rsidRPr="001F6E7F">
        <w:rPr>
          <w:rFonts w:cs="Times New Roman"/>
          <w:noProof/>
          <w:szCs w:val="24"/>
        </w:rPr>
        <w:t>）</w:t>
      </w:r>
    </w:p>
    <w:p w14:paraId="2C837FF2" w14:textId="3653AD34" w:rsidR="001E4CCD" w:rsidRPr="001F6E7F" w:rsidRDefault="001E4CCD" w:rsidP="001132F1">
      <w:pPr>
        <w:pStyle w:val="af3"/>
        <w:ind w:firstLine="540"/>
        <w:rPr>
          <w:szCs w:val="24"/>
        </w:rPr>
      </w:pPr>
      <w:r w:rsidRPr="001F6E7F">
        <w:rPr>
          <w:rStyle w:val="TimesNewRoman"/>
          <w:color w:val="auto"/>
          <w:sz w:val="24"/>
          <w:szCs w:val="24"/>
        </w:rPr>
        <w:t>式中：</w:t>
      </w:r>
      <w:r w:rsidRPr="001F6E7F">
        <w:rPr>
          <w:position w:val="-4"/>
          <w:szCs w:val="24"/>
        </w:rPr>
        <w:object w:dxaOrig="279" w:dyaOrig="260" w14:anchorId="5A3AD5B2">
          <v:shape id="_x0000_i1026" type="#_x0000_t75" style="width:14.05pt;height:14.05pt" o:ole="" fillcolor="window">
            <v:imagedata r:id="rId31" o:title=""/>
          </v:shape>
          <o:OLEObject Type="Embed" ProgID="Equation.3" ShapeID="_x0000_i1026" DrawAspect="Content" ObjectID="_1586354617" r:id="rId32"/>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拟合值；</w:t>
      </w:r>
      <w:r w:rsidRPr="001F6E7F">
        <w:rPr>
          <w:position w:val="-12"/>
          <w:szCs w:val="24"/>
        </w:rPr>
        <w:object w:dxaOrig="360" w:dyaOrig="360" w14:anchorId="1E24E3FC">
          <v:shape id="_x0000_i1027" type="#_x0000_t75" style="width:19.65pt;height:19.65pt" o:ole="" fillcolor="window">
            <v:imagedata r:id="rId33" o:title=""/>
          </v:shape>
          <o:OLEObject Type="Embed" ProgID="Equation.3" ShapeID="_x0000_i1027" DrawAspect="Content" ObjectID="_1586354618" r:id="rId34"/>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水位分量；</w:t>
      </w:r>
      <w:r w:rsidRPr="001F6E7F">
        <w:rPr>
          <w:szCs w:val="24"/>
        </w:rPr>
        <w:t xml:space="preserve"> </w:t>
      </w:r>
      <w:r w:rsidRPr="001F6E7F">
        <w:rPr>
          <w:position w:val="-12"/>
          <w:szCs w:val="24"/>
        </w:rPr>
        <w:object w:dxaOrig="360" w:dyaOrig="360" w14:anchorId="084AF79E">
          <v:shape id="_x0000_i1028" type="#_x0000_t75" style="width:19.65pt;height:19.65pt" o:ole="" fillcolor="window">
            <v:imagedata r:id="rId35" o:title=""/>
          </v:shape>
          <o:OLEObject Type="Embed" ProgID="Equation.3" ShapeID="_x0000_i1028" DrawAspect="Content" ObjectID="_1586354619" r:id="rId36"/>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时效分量</w:t>
      </w:r>
      <w:r w:rsidR="005D28F3" w:rsidRPr="001F6E7F">
        <w:rPr>
          <w:rStyle w:val="TimesNewRoman"/>
          <w:color w:val="auto"/>
          <w:sz w:val="24"/>
          <w:szCs w:val="24"/>
        </w:rPr>
        <w:t>；</w:t>
      </w:r>
      <w:r w:rsidR="005D28F3" w:rsidRPr="001F6E7F">
        <w:rPr>
          <w:position w:val="-12"/>
          <w:szCs w:val="24"/>
        </w:rPr>
        <w:object w:dxaOrig="360" w:dyaOrig="360" w14:anchorId="0B48E9A2">
          <v:shape id="_x0000_i1029" type="#_x0000_t75" style="width:19.65pt;height:19.65pt" o:ole="">
            <v:imagedata r:id="rId37" o:title=""/>
          </v:shape>
          <o:OLEObject Type="Embed" ProgID="Equation.DSMT4" ShapeID="_x0000_i1029" DrawAspect="Content" ObjectID="_1586354620" r:id="rId38"/>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温度分量；</w:t>
      </w:r>
      <w:r w:rsidR="005D28F3" w:rsidRPr="001F6E7F">
        <w:rPr>
          <w:position w:val="-12"/>
          <w:szCs w:val="24"/>
        </w:rPr>
        <w:object w:dxaOrig="380" w:dyaOrig="360" w14:anchorId="27954C12">
          <v:shape id="_x0000_i1030" type="#_x0000_t75" style="width:19.65pt;height:19.65pt" o:ole="">
            <v:imagedata r:id="rId39" o:title=""/>
          </v:shape>
          <o:OLEObject Type="Embed" ProgID="Equation.DSMT4" ShapeID="_x0000_i1030" DrawAspect="Content" ObjectID="_1586354621" r:id="rId40"/>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降雨分量</w:t>
      </w:r>
      <w:r w:rsidRPr="001F6E7F">
        <w:rPr>
          <w:rStyle w:val="TimesNewRoman"/>
          <w:color w:val="auto"/>
          <w:sz w:val="24"/>
          <w:szCs w:val="24"/>
        </w:rPr>
        <w:t>。</w:t>
      </w:r>
    </w:p>
    <w:p w14:paraId="4BD02328" w14:textId="53CF35F1" w:rsidR="001E4CCD" w:rsidRPr="001F6E7F" w:rsidRDefault="00DA2BFA" w:rsidP="00DA2BFA">
      <w:pPr>
        <w:pStyle w:val="af3"/>
        <w:ind w:firstLineChars="200" w:firstLine="48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1</w:t>
      </w:r>
      <w:r w:rsidRPr="001F6E7F">
        <w:rPr>
          <w:rStyle w:val="TimesNewRoman"/>
          <w:color w:val="auto"/>
          <w:sz w:val="24"/>
          <w:szCs w:val="24"/>
        </w:rPr>
        <w:t>）</w:t>
      </w:r>
      <w:r w:rsidR="001E4CCD" w:rsidRPr="001F6E7F">
        <w:rPr>
          <w:rStyle w:val="TimesNewRoman"/>
          <w:color w:val="auto"/>
          <w:sz w:val="24"/>
          <w:szCs w:val="24"/>
        </w:rPr>
        <w:t>水位分量</w:t>
      </w:r>
      <w:r w:rsidR="001E4CCD" w:rsidRPr="001F6E7F">
        <w:rPr>
          <w:position w:val="-12"/>
          <w:szCs w:val="24"/>
        </w:rPr>
        <w:object w:dxaOrig="360" w:dyaOrig="360" w14:anchorId="3F0A1D4C">
          <v:shape id="_x0000_i1031" type="#_x0000_t75" style="width:19.65pt;height:19.65pt" o:ole="" fillcolor="window">
            <v:imagedata r:id="rId41" o:title=""/>
          </v:shape>
          <o:OLEObject Type="Embed" ProgID="Equation.3" ShapeID="_x0000_i1031" DrawAspect="Content" ObjectID="_1586354622" r:id="rId42"/>
        </w:object>
      </w:r>
    </w:p>
    <w:p w14:paraId="0AE190DF" w14:textId="77777777"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库水位变化对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有较大的影响，且有一定的滞后效应。因此，选择</w:t>
      </w:r>
      <w:proofErr w:type="gramStart"/>
      <w:r w:rsidRPr="001F6E7F">
        <w:rPr>
          <w:rStyle w:val="TimesNewRoman"/>
          <w:color w:val="auto"/>
          <w:sz w:val="24"/>
          <w:szCs w:val="24"/>
        </w:rPr>
        <w:t>监测日</w:t>
      </w:r>
      <w:proofErr w:type="gramEnd"/>
      <w:r w:rsidRPr="001F6E7F">
        <w:rPr>
          <w:rStyle w:val="TimesNewRoman"/>
          <w:color w:val="auto"/>
          <w:sz w:val="24"/>
          <w:szCs w:val="24"/>
        </w:rPr>
        <w:t>前期水位平均值作为水压分量因子，即：</w:t>
      </w:r>
    </w:p>
    <w:p w14:paraId="0A7F7E9A" w14:textId="1BF13F6A" w:rsidR="001E4CCD" w:rsidRPr="001F6E7F" w:rsidRDefault="00BA3BA0" w:rsidP="003B6552">
      <w:pPr>
        <w:jc w:val="right"/>
        <w:rPr>
          <w:rFonts w:cs="Times New Roman"/>
          <w:szCs w:val="24"/>
        </w:rPr>
      </w:pPr>
      <w:r w:rsidRPr="001F6E7F">
        <w:rPr>
          <w:rFonts w:cs="Times New Roman"/>
          <w:position w:val="-28"/>
          <w:szCs w:val="24"/>
        </w:rPr>
        <w:object w:dxaOrig="1320" w:dyaOrig="680" w14:anchorId="0212CF98">
          <v:shape id="_x0000_i1032" type="#_x0000_t75" style="width:66.4pt;height:35.55pt" o:ole="">
            <v:imagedata r:id="rId43" o:title=""/>
          </v:shape>
          <o:OLEObject Type="Embed" ProgID="Equation.DSMT4" ShapeID="_x0000_i1032" DrawAspect="Content" ObjectID="_1586354623" r:id="rId44"/>
        </w:object>
      </w:r>
      <w:r w:rsidR="009F3D72" w:rsidRPr="001F6E7F">
        <w:rPr>
          <w:rFonts w:cs="Times New Roman"/>
          <w:szCs w:val="24"/>
        </w:rPr>
        <w:t xml:space="preserve">                      </w:t>
      </w:r>
      <w:r w:rsidR="009F3D72" w:rsidRPr="001F6E7F">
        <w:rPr>
          <w:rFonts w:cs="Times New Roman"/>
          <w:szCs w:val="24"/>
        </w:rPr>
        <w:t>（</w:t>
      </w:r>
      <w:r w:rsidR="009F3D72" w:rsidRPr="001F6E7F">
        <w:rPr>
          <w:rFonts w:cs="Times New Roman"/>
          <w:szCs w:val="24"/>
        </w:rPr>
        <w:t>4</w:t>
      </w:r>
      <w:r w:rsidR="003673D0" w:rsidRPr="001F6E7F">
        <w:rPr>
          <w:rFonts w:cs="Times New Roman"/>
          <w:szCs w:val="24"/>
        </w:rPr>
        <w:t>-2</w:t>
      </w:r>
      <w:r w:rsidR="009F3D72" w:rsidRPr="001F6E7F">
        <w:rPr>
          <w:rFonts w:cs="Times New Roman"/>
          <w:szCs w:val="24"/>
        </w:rPr>
        <w:t>）</w:t>
      </w:r>
    </w:p>
    <w:p w14:paraId="58288747" w14:textId="719813F8"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式中：</w:t>
      </w:r>
      <w:r w:rsidRPr="001F6E7F">
        <w:rPr>
          <w:position w:val="-12"/>
          <w:szCs w:val="24"/>
        </w:rPr>
        <w:object w:dxaOrig="240" w:dyaOrig="360" w14:anchorId="26B2ABAC">
          <v:shape id="_x0000_i1033" type="#_x0000_t75" style="width:14.05pt;height:19.65pt" o:ole="">
            <v:imagedata r:id="rId45" o:title=""/>
          </v:shape>
          <o:OLEObject Type="Embed" ProgID="Equation.DSMT4" ShapeID="_x0000_i1033" DrawAspect="Content" ObjectID="_1586354624" r:id="rId46"/>
        </w:object>
      </w:r>
      <w:r w:rsidRPr="001F6E7F">
        <w:rPr>
          <w:rStyle w:val="TimesNewRoman"/>
          <w:color w:val="auto"/>
          <w:sz w:val="24"/>
          <w:szCs w:val="24"/>
        </w:rPr>
        <w:t>——</w:t>
      </w:r>
      <w:r w:rsidRPr="001F6E7F">
        <w:rPr>
          <w:rStyle w:val="TimesNewRoman"/>
          <w:color w:val="auto"/>
          <w:sz w:val="24"/>
          <w:szCs w:val="24"/>
        </w:rPr>
        <w:t>上游水位分量的回归系数（</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BA3BA0" w:rsidRPr="001F6E7F">
        <w:rPr>
          <w:rStyle w:val="TimesNewRoman"/>
          <w:color w:val="auto"/>
          <w:sz w:val="24"/>
          <w:szCs w:val="24"/>
        </w:rPr>
        <w:t>6</w:t>
      </w:r>
      <w:r w:rsidRPr="001F6E7F">
        <w:rPr>
          <w:rStyle w:val="TimesNewRoman"/>
          <w:color w:val="auto"/>
          <w:sz w:val="24"/>
          <w:szCs w:val="24"/>
        </w:rPr>
        <w:t>）；</w:t>
      </w:r>
      <w:r w:rsidRPr="001F6E7F">
        <w:rPr>
          <w:position w:val="-12"/>
          <w:szCs w:val="24"/>
        </w:rPr>
        <w:object w:dxaOrig="300" w:dyaOrig="360" w14:anchorId="2F70BAD5">
          <v:shape id="_x0000_i1034" type="#_x0000_t75" style="width:14.95pt;height:19.65pt" o:ole="">
            <v:imagedata r:id="rId47" o:title=""/>
          </v:shape>
          <o:OLEObject Type="Embed" ProgID="Equation.3" ShapeID="_x0000_i1034" DrawAspect="Content" ObjectID="_1586354625" r:id="rId48"/>
        </w:object>
      </w:r>
      <w:r w:rsidRPr="001F6E7F">
        <w:rPr>
          <w:rStyle w:val="TimesNewRoman"/>
          <w:color w:val="auto"/>
          <w:sz w:val="24"/>
          <w:szCs w:val="24"/>
        </w:rPr>
        <w:t>——</w:t>
      </w:r>
      <w:r w:rsidRPr="001F6E7F">
        <w:rPr>
          <w:rStyle w:val="TimesNewRoman"/>
          <w:color w:val="auto"/>
          <w:sz w:val="24"/>
          <w:szCs w:val="24"/>
        </w:rPr>
        <w:t>监测日、监测日前</w:t>
      </w:r>
      <w:r w:rsidRPr="001F6E7F">
        <w:rPr>
          <w:rStyle w:val="TimesNewRoman"/>
          <w:color w:val="auto"/>
          <w:sz w:val="24"/>
          <w:szCs w:val="24"/>
        </w:rPr>
        <w:t>1</w:t>
      </w:r>
      <w:r w:rsidRPr="001F6E7F">
        <w:rPr>
          <w:rStyle w:val="TimesNewRoman"/>
          <w:color w:val="auto"/>
          <w:sz w:val="24"/>
          <w:szCs w:val="24"/>
        </w:rPr>
        <w:t>天、前</w:t>
      </w:r>
      <w:r w:rsidRPr="001F6E7F">
        <w:rPr>
          <w:rStyle w:val="TimesNewRoman"/>
          <w:color w:val="auto"/>
          <w:sz w:val="24"/>
          <w:szCs w:val="24"/>
        </w:rPr>
        <w:t>2</w:t>
      </w:r>
      <w:r w:rsidR="005D28F3" w:rsidRPr="001F6E7F">
        <w:rPr>
          <w:rStyle w:val="TimesNewRoman"/>
          <w:color w:val="auto"/>
          <w:sz w:val="24"/>
          <w:szCs w:val="24"/>
        </w:rPr>
        <w:t>天、前</w:t>
      </w:r>
      <w:r w:rsidR="005D28F3" w:rsidRPr="001F6E7F">
        <w:rPr>
          <w:rStyle w:val="TimesNewRoman"/>
          <w:color w:val="auto"/>
          <w:sz w:val="24"/>
          <w:szCs w:val="24"/>
        </w:rPr>
        <w:t>3</w:t>
      </w:r>
      <w:r w:rsidRPr="001F6E7F">
        <w:rPr>
          <w:rStyle w:val="TimesNewRoman"/>
          <w:color w:val="auto"/>
          <w:sz w:val="24"/>
          <w:szCs w:val="24"/>
        </w:rPr>
        <w:t>至</w:t>
      </w:r>
      <w:r w:rsidRPr="001F6E7F">
        <w:rPr>
          <w:rStyle w:val="TimesNewRoman"/>
          <w:color w:val="auto"/>
          <w:sz w:val="24"/>
          <w:szCs w:val="24"/>
        </w:rPr>
        <w:t>4</w:t>
      </w:r>
      <w:r w:rsidRPr="001F6E7F">
        <w:rPr>
          <w:rStyle w:val="TimesNewRoman"/>
          <w:color w:val="auto"/>
          <w:sz w:val="24"/>
          <w:szCs w:val="24"/>
        </w:rPr>
        <w:t>天、前</w:t>
      </w:r>
      <w:r w:rsidRPr="001F6E7F">
        <w:rPr>
          <w:rStyle w:val="TimesNewRoman"/>
          <w:color w:val="auto"/>
          <w:sz w:val="24"/>
          <w:szCs w:val="24"/>
        </w:rPr>
        <w:t>5</w:t>
      </w:r>
      <w:r w:rsidRPr="001F6E7F">
        <w:rPr>
          <w:rStyle w:val="TimesNewRoman"/>
          <w:color w:val="auto"/>
          <w:sz w:val="24"/>
          <w:szCs w:val="24"/>
        </w:rPr>
        <w:t>至</w:t>
      </w:r>
      <w:r w:rsidRPr="001F6E7F">
        <w:rPr>
          <w:rStyle w:val="TimesNewRoman"/>
          <w:color w:val="auto"/>
          <w:sz w:val="24"/>
          <w:szCs w:val="24"/>
        </w:rPr>
        <w:t>15</w:t>
      </w:r>
      <w:r w:rsidRPr="001F6E7F">
        <w:rPr>
          <w:rStyle w:val="TimesNewRoman"/>
          <w:color w:val="auto"/>
          <w:sz w:val="24"/>
          <w:szCs w:val="24"/>
        </w:rPr>
        <w:t>天、前</w:t>
      </w:r>
      <w:r w:rsidRPr="001F6E7F">
        <w:rPr>
          <w:rStyle w:val="TimesNewRoman"/>
          <w:color w:val="auto"/>
          <w:sz w:val="24"/>
          <w:szCs w:val="24"/>
        </w:rPr>
        <w:t>16</w:t>
      </w:r>
      <w:r w:rsidRPr="001F6E7F">
        <w:rPr>
          <w:rStyle w:val="TimesNewRoman"/>
          <w:color w:val="auto"/>
          <w:sz w:val="24"/>
          <w:szCs w:val="24"/>
        </w:rPr>
        <w:t>至</w:t>
      </w:r>
      <w:r w:rsidRPr="001F6E7F">
        <w:rPr>
          <w:rStyle w:val="TimesNewRoman"/>
          <w:color w:val="auto"/>
          <w:sz w:val="24"/>
          <w:szCs w:val="24"/>
        </w:rPr>
        <w:t>30</w:t>
      </w:r>
      <w:r w:rsidRPr="001F6E7F">
        <w:rPr>
          <w:rStyle w:val="TimesNewRoman"/>
          <w:color w:val="auto"/>
          <w:sz w:val="24"/>
          <w:szCs w:val="24"/>
        </w:rPr>
        <w:t>天的上游平均水位（</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5D28F3" w:rsidRPr="001F6E7F">
        <w:rPr>
          <w:rStyle w:val="TimesNewRoman"/>
          <w:color w:val="auto"/>
          <w:sz w:val="24"/>
          <w:szCs w:val="24"/>
        </w:rPr>
        <w:t>6</w:t>
      </w:r>
      <w:r w:rsidRPr="001F6E7F">
        <w:rPr>
          <w:rStyle w:val="TimesNewRoman"/>
          <w:color w:val="auto"/>
          <w:sz w:val="24"/>
          <w:szCs w:val="24"/>
        </w:rPr>
        <w:t>）。</w:t>
      </w:r>
    </w:p>
    <w:p w14:paraId="2B27282C" w14:textId="1C2E7953" w:rsidR="005D28F3" w:rsidRPr="001F6E7F" w:rsidRDefault="00DA2BFA" w:rsidP="001132F1">
      <w:pPr>
        <w:pStyle w:val="af3"/>
        <w:ind w:firstLine="54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2</w:t>
      </w:r>
      <w:r w:rsidRPr="001F6E7F">
        <w:rPr>
          <w:rStyle w:val="TimesNewRoman"/>
          <w:color w:val="auto"/>
          <w:sz w:val="24"/>
          <w:szCs w:val="24"/>
        </w:rPr>
        <w:t>）</w:t>
      </w:r>
      <w:r w:rsidR="005D28F3" w:rsidRPr="001F6E7F">
        <w:rPr>
          <w:rStyle w:val="TimesNewRoman"/>
          <w:color w:val="auto"/>
          <w:sz w:val="24"/>
          <w:szCs w:val="24"/>
        </w:rPr>
        <w:t>降雨分量</w:t>
      </w:r>
    </w:p>
    <w:p w14:paraId="5E066987" w14:textId="77777777" w:rsidR="005D28F3" w:rsidRPr="001F6E7F" w:rsidRDefault="005D28F3" w:rsidP="001132F1">
      <w:pPr>
        <w:pStyle w:val="af3"/>
        <w:ind w:firstLine="540"/>
        <w:rPr>
          <w:rStyle w:val="TimesNewRoman"/>
          <w:sz w:val="24"/>
          <w:szCs w:val="24"/>
        </w:rPr>
      </w:pPr>
      <w:proofErr w:type="gramStart"/>
      <w:r w:rsidRPr="001F6E7F">
        <w:rPr>
          <w:rStyle w:val="TimesNewRoman"/>
          <w:sz w:val="24"/>
          <w:szCs w:val="24"/>
        </w:rPr>
        <w:t>扬压力</w:t>
      </w:r>
      <w:proofErr w:type="gramEnd"/>
      <w:r w:rsidRPr="001F6E7F">
        <w:rPr>
          <w:rStyle w:val="TimesNewRoman"/>
          <w:sz w:val="24"/>
          <w:szCs w:val="24"/>
        </w:rPr>
        <w:t>变化与降雨有关，尤其是岸坡坝块，一般降雨量增大，</w:t>
      </w:r>
      <w:proofErr w:type="gramStart"/>
      <w:r w:rsidRPr="001F6E7F">
        <w:rPr>
          <w:rStyle w:val="TimesNewRoman"/>
          <w:sz w:val="24"/>
          <w:szCs w:val="24"/>
        </w:rPr>
        <w:t>扬压力测孔</w:t>
      </w:r>
      <w:proofErr w:type="gramEnd"/>
      <w:r w:rsidRPr="001F6E7F">
        <w:rPr>
          <w:rStyle w:val="TimesNewRoman"/>
          <w:sz w:val="24"/>
          <w:szCs w:val="24"/>
        </w:rPr>
        <w:t>水位上升。此外，</w:t>
      </w:r>
      <w:proofErr w:type="gramStart"/>
      <w:r w:rsidRPr="001F6E7F">
        <w:rPr>
          <w:rStyle w:val="TimesNewRoman"/>
          <w:sz w:val="24"/>
          <w:szCs w:val="24"/>
        </w:rPr>
        <w:t>扬压力测孔</w:t>
      </w:r>
      <w:proofErr w:type="gramEnd"/>
      <w:r w:rsidRPr="001F6E7F">
        <w:rPr>
          <w:rStyle w:val="TimesNewRoman"/>
          <w:sz w:val="24"/>
          <w:szCs w:val="24"/>
        </w:rPr>
        <w:t>水位的变化与降雨变化有一定的滞后现象，即</w:t>
      </w:r>
      <w:proofErr w:type="gramStart"/>
      <w:r w:rsidRPr="001F6E7F">
        <w:rPr>
          <w:rStyle w:val="TimesNewRoman"/>
          <w:sz w:val="24"/>
          <w:szCs w:val="24"/>
        </w:rPr>
        <w:t>扬压力孔</w:t>
      </w:r>
      <w:proofErr w:type="gramEnd"/>
      <w:r w:rsidRPr="001F6E7F">
        <w:rPr>
          <w:rStyle w:val="TimesNewRoman"/>
          <w:sz w:val="24"/>
          <w:szCs w:val="24"/>
        </w:rPr>
        <w:t>水位与前期降雨量有关。因此，降雨分量表达式取为：</w:t>
      </w:r>
    </w:p>
    <w:p w14:paraId="370B3D08" w14:textId="4357A269" w:rsidR="005D28F3" w:rsidRPr="001F6E7F" w:rsidRDefault="005A6588" w:rsidP="003B6552">
      <w:pPr>
        <w:jc w:val="right"/>
        <w:rPr>
          <w:rFonts w:cs="Times New Roman"/>
          <w:color w:val="000000"/>
          <w:szCs w:val="24"/>
        </w:rPr>
      </w:pPr>
      <w:r w:rsidRPr="001F6E7F">
        <w:rPr>
          <w:rFonts w:cs="Times New Roman"/>
          <w:color w:val="000000"/>
          <w:position w:val="-28"/>
          <w:szCs w:val="24"/>
        </w:rPr>
        <w:object w:dxaOrig="1280" w:dyaOrig="680" w14:anchorId="0931C632">
          <v:shape id="_x0000_i1035" type="#_x0000_t75" style="width:64.5pt;height:35.55pt" o:ole="" fillcolor="window">
            <v:imagedata r:id="rId49" o:title=""/>
          </v:shape>
          <o:OLEObject Type="Embed" ProgID="Equation.DSMT4" ShapeID="_x0000_i1035" DrawAspect="Content" ObjectID="_1586354626" r:id="rId50"/>
        </w:object>
      </w:r>
      <w:r w:rsidR="005D28F3" w:rsidRPr="001F6E7F">
        <w:rPr>
          <w:rFonts w:cs="Times New Roman"/>
          <w:color w:val="000000"/>
          <w:szCs w:val="24"/>
        </w:rPr>
        <w:t xml:space="preserve">                      </w:t>
      </w:r>
      <w:r w:rsidR="005D28F3" w:rsidRPr="001F6E7F">
        <w:rPr>
          <w:rFonts w:cs="Times New Roman"/>
          <w:color w:val="000000"/>
          <w:szCs w:val="24"/>
        </w:rPr>
        <w:t>（</w:t>
      </w:r>
      <w:r w:rsidR="003673D0" w:rsidRPr="001F6E7F">
        <w:rPr>
          <w:rFonts w:cs="Times New Roman"/>
          <w:color w:val="000000"/>
          <w:szCs w:val="24"/>
        </w:rPr>
        <w:t>4-3</w:t>
      </w:r>
      <w:r w:rsidR="005D28F3" w:rsidRPr="001F6E7F">
        <w:rPr>
          <w:rFonts w:cs="Times New Roman"/>
          <w:color w:val="000000"/>
          <w:szCs w:val="24"/>
        </w:rPr>
        <w:t>）</w:t>
      </w:r>
    </w:p>
    <w:p w14:paraId="2BD54C3F" w14:textId="37F1CC58" w:rsidR="005D28F3" w:rsidRPr="001F6E7F" w:rsidRDefault="005D28F3" w:rsidP="001132F1">
      <w:pPr>
        <w:pStyle w:val="a5"/>
        <w:adjustRightInd w:val="0"/>
        <w:snapToGrid w:val="0"/>
        <w:ind w:firstLine="480"/>
        <w:rPr>
          <w:rStyle w:val="TimesNewRoman"/>
          <w:color w:val="auto"/>
          <w:sz w:val="24"/>
        </w:rPr>
      </w:pPr>
      <w:r w:rsidRPr="001F6E7F">
        <w:rPr>
          <w:rStyle w:val="TimesNewRoman"/>
          <w:sz w:val="24"/>
        </w:rPr>
        <w:t>式中：</w:t>
      </w:r>
      <w:r w:rsidRPr="001F6E7F">
        <w:rPr>
          <w:color w:val="000000"/>
          <w:position w:val="-12"/>
        </w:rPr>
        <w:object w:dxaOrig="240" w:dyaOrig="360" w14:anchorId="558D1AEB">
          <v:shape id="_x0000_i1036" type="#_x0000_t75" style="width:10.3pt;height:19.65pt" o:ole="" fillcolor="window">
            <v:imagedata r:id="rId51" o:title=""/>
          </v:shape>
          <o:OLEObject Type="Embed" ProgID="Equation.3" ShapeID="_x0000_i1036" DrawAspect="Content" ObjectID="_1586354627" r:id="rId52"/>
        </w:object>
      </w:r>
      <w:r w:rsidRPr="001F6E7F">
        <w:rPr>
          <w:rStyle w:val="TimesNewRoman"/>
          <w:sz w:val="24"/>
        </w:rPr>
        <w:t>——</w:t>
      </w:r>
      <w:r w:rsidR="00BA3BA0" w:rsidRPr="001F6E7F">
        <w:rPr>
          <w:rStyle w:val="TimesNewRoman"/>
          <w:sz w:val="24"/>
        </w:rPr>
        <w:t>监测日、监测日前</w:t>
      </w:r>
      <w:r w:rsidR="00BA3BA0" w:rsidRPr="001F6E7F">
        <w:rPr>
          <w:rStyle w:val="TimesNewRoman"/>
          <w:sz w:val="24"/>
        </w:rPr>
        <w:t>1</w:t>
      </w:r>
      <w:r w:rsidR="00BA3BA0" w:rsidRPr="001F6E7F">
        <w:rPr>
          <w:rStyle w:val="TimesNewRoman"/>
          <w:sz w:val="24"/>
        </w:rPr>
        <w:t>天、前</w:t>
      </w:r>
      <w:r w:rsidR="00BA3BA0" w:rsidRPr="001F6E7F">
        <w:rPr>
          <w:rStyle w:val="TimesNewRoman"/>
          <w:sz w:val="24"/>
        </w:rPr>
        <w:t>2</w:t>
      </w:r>
      <w:r w:rsidR="00BA3BA0" w:rsidRPr="001F6E7F">
        <w:rPr>
          <w:rStyle w:val="TimesNewRoman"/>
          <w:sz w:val="24"/>
        </w:rPr>
        <w:t>天、前</w:t>
      </w:r>
      <w:r w:rsidR="00BA3BA0" w:rsidRPr="001F6E7F">
        <w:rPr>
          <w:rStyle w:val="TimesNewRoman"/>
          <w:sz w:val="24"/>
        </w:rPr>
        <w:t>3</w:t>
      </w:r>
      <w:r w:rsidR="00BA3BA0" w:rsidRPr="001F6E7F">
        <w:rPr>
          <w:rStyle w:val="TimesNewRoman"/>
          <w:sz w:val="24"/>
        </w:rPr>
        <w:t>至</w:t>
      </w:r>
      <w:r w:rsidR="00BA3BA0" w:rsidRPr="001F6E7F">
        <w:rPr>
          <w:rStyle w:val="TimesNewRoman"/>
          <w:sz w:val="24"/>
        </w:rPr>
        <w:t>4</w:t>
      </w:r>
      <w:r w:rsidR="00BA3BA0" w:rsidRPr="001F6E7F">
        <w:rPr>
          <w:rStyle w:val="TimesNewRoman"/>
          <w:sz w:val="24"/>
        </w:rPr>
        <w:t>天、前</w:t>
      </w:r>
      <w:r w:rsidR="00BA3BA0" w:rsidRPr="001F6E7F">
        <w:rPr>
          <w:rStyle w:val="TimesNewRoman"/>
          <w:sz w:val="24"/>
        </w:rPr>
        <w:t>5</w:t>
      </w:r>
      <w:r w:rsidR="00BA3BA0" w:rsidRPr="001F6E7F">
        <w:rPr>
          <w:rStyle w:val="TimesNewRoman"/>
          <w:sz w:val="24"/>
        </w:rPr>
        <w:t>至</w:t>
      </w:r>
      <w:r w:rsidR="00BA3BA0" w:rsidRPr="001F6E7F">
        <w:rPr>
          <w:rStyle w:val="TimesNewRoman"/>
          <w:sz w:val="24"/>
        </w:rPr>
        <w:t>15</w:t>
      </w:r>
      <w:r w:rsidR="00BA3BA0" w:rsidRPr="001F6E7F">
        <w:rPr>
          <w:rStyle w:val="TimesNewRoman"/>
          <w:sz w:val="24"/>
        </w:rPr>
        <w:t>天、前</w:t>
      </w:r>
      <w:r w:rsidR="00BA3BA0" w:rsidRPr="001F6E7F">
        <w:rPr>
          <w:rStyle w:val="TimesNewRoman"/>
          <w:sz w:val="24"/>
        </w:rPr>
        <w:t>16</w:t>
      </w:r>
      <w:r w:rsidR="00BA3BA0" w:rsidRPr="001F6E7F">
        <w:rPr>
          <w:rStyle w:val="TimesNewRoman"/>
          <w:sz w:val="24"/>
        </w:rPr>
        <w:t>至</w:t>
      </w:r>
      <w:r w:rsidR="00BA3BA0" w:rsidRPr="001F6E7F">
        <w:rPr>
          <w:rStyle w:val="TimesNewRoman"/>
          <w:sz w:val="24"/>
        </w:rPr>
        <w:t>30</w:t>
      </w:r>
      <w:r w:rsidR="00BA3BA0" w:rsidRPr="001F6E7F">
        <w:rPr>
          <w:rStyle w:val="TimesNewRoman"/>
          <w:sz w:val="24"/>
        </w:rPr>
        <w:t>天的</w:t>
      </w:r>
      <w:r w:rsidRPr="001F6E7F">
        <w:rPr>
          <w:rStyle w:val="TimesNewRoman"/>
          <w:sz w:val="24"/>
        </w:rPr>
        <w:t>平均降雨量均值（</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r w:rsidR="005A6588" w:rsidRPr="001F6E7F">
        <w:rPr>
          <w:color w:val="000000"/>
          <w:position w:val="-12"/>
        </w:rPr>
        <w:object w:dxaOrig="240" w:dyaOrig="360" w14:anchorId="214E9066">
          <v:shape id="_x0000_i1037" type="#_x0000_t75" style="width:10.3pt;height:19.65pt" o:ole="" fillcolor="window">
            <v:imagedata r:id="rId53" o:title=""/>
          </v:shape>
          <o:OLEObject Type="Embed" ProgID="Equation.DSMT4" ShapeID="_x0000_i1037" DrawAspect="Content" ObjectID="_1586354628" r:id="rId54"/>
        </w:object>
      </w:r>
      <w:r w:rsidRPr="001F6E7F">
        <w:rPr>
          <w:rStyle w:val="TimesNewRoman"/>
          <w:sz w:val="24"/>
        </w:rPr>
        <w:t>——</w:t>
      </w:r>
      <w:r w:rsidRPr="001F6E7F">
        <w:rPr>
          <w:rStyle w:val="TimesNewRoman"/>
          <w:sz w:val="24"/>
        </w:rPr>
        <w:t>降雨量因子回归系数（</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p>
    <w:p w14:paraId="25DA8483" w14:textId="5D825091" w:rsidR="001E4CCD" w:rsidRPr="001F6E7F" w:rsidRDefault="00DA2BFA" w:rsidP="001132F1">
      <w:pPr>
        <w:ind w:firstLineChars="200" w:firstLine="480"/>
        <w:rPr>
          <w:rStyle w:val="TimesNewRoman"/>
          <w:rFonts w:cs="Times New Roman"/>
          <w:color w:val="auto"/>
          <w:sz w:val="24"/>
          <w:szCs w:val="24"/>
        </w:rPr>
      </w:pPr>
      <w:r w:rsidRPr="001F6E7F">
        <w:rPr>
          <w:rStyle w:val="TimesNewRoman"/>
          <w:rFonts w:cs="Times New Roman"/>
          <w:color w:val="auto"/>
          <w:sz w:val="24"/>
          <w:szCs w:val="24"/>
        </w:rPr>
        <w:lastRenderedPageBreak/>
        <w:t>（</w:t>
      </w:r>
      <w:r w:rsidRPr="001F6E7F">
        <w:rPr>
          <w:rStyle w:val="TimesNewRoman"/>
          <w:rFonts w:cs="Times New Roman"/>
          <w:color w:val="auto"/>
          <w:sz w:val="24"/>
          <w:szCs w:val="24"/>
        </w:rPr>
        <w:t>3</w:t>
      </w:r>
      <w:r w:rsidRPr="001F6E7F">
        <w:rPr>
          <w:rStyle w:val="TimesNewRoman"/>
          <w:rFonts w:cs="Times New Roman"/>
          <w:color w:val="auto"/>
          <w:sz w:val="24"/>
          <w:szCs w:val="24"/>
        </w:rPr>
        <w:t>）</w:t>
      </w:r>
      <w:r w:rsidR="001E4CCD" w:rsidRPr="001F6E7F">
        <w:rPr>
          <w:rStyle w:val="TimesNewRoman"/>
          <w:rFonts w:cs="Times New Roman"/>
          <w:color w:val="auto"/>
          <w:sz w:val="24"/>
          <w:szCs w:val="24"/>
        </w:rPr>
        <w:t>时效分量</w:t>
      </w:r>
      <w:r w:rsidR="001E4CCD" w:rsidRPr="001F6E7F">
        <w:rPr>
          <w:rFonts w:cs="Times New Roman"/>
          <w:position w:val="-12"/>
          <w:szCs w:val="24"/>
        </w:rPr>
        <w:object w:dxaOrig="360" w:dyaOrig="360" w14:anchorId="12BC4397">
          <v:shape id="_x0000_i1038" type="#_x0000_t75" style="width:19.65pt;height:19.65pt" o:ole="" fillcolor="window">
            <v:imagedata r:id="rId55" o:title=""/>
          </v:shape>
          <o:OLEObject Type="Embed" ProgID="Equation.3" ShapeID="_x0000_i1038" DrawAspect="Content" ObjectID="_1586354629" r:id="rId56"/>
        </w:object>
      </w:r>
    </w:p>
    <w:p w14:paraId="4B1A67A3" w14:textId="77777777" w:rsidR="001E4CCD" w:rsidRPr="001F6E7F" w:rsidRDefault="001E4CCD" w:rsidP="001132F1">
      <w:pPr>
        <w:pStyle w:val="a5"/>
        <w:adjustRightInd w:val="0"/>
        <w:snapToGrid w:val="0"/>
        <w:ind w:firstLine="480"/>
      </w:pPr>
      <w:r w:rsidRPr="001F6E7F">
        <w:t>时效分量是</w:t>
      </w:r>
      <w:proofErr w:type="gramStart"/>
      <w:r w:rsidRPr="001F6E7F">
        <w:t>扬压力</w:t>
      </w:r>
      <w:proofErr w:type="gramEnd"/>
      <w:r w:rsidRPr="001F6E7F">
        <w:t>的一个重要分量，也是评价渗流状况的一个重要依据，选用目前常用的模式为：</w:t>
      </w:r>
    </w:p>
    <w:p w14:paraId="4F06AE15" w14:textId="25962BA4" w:rsidR="001E4CCD" w:rsidRPr="001F6E7F" w:rsidRDefault="007517AC" w:rsidP="003B6552">
      <w:pPr>
        <w:pStyle w:val="a5"/>
        <w:adjustRightInd w:val="0"/>
        <w:snapToGrid w:val="0"/>
        <w:ind w:firstLine="480"/>
        <w:jc w:val="right"/>
      </w:pPr>
      <w:r w:rsidRPr="001F6E7F">
        <w:rPr>
          <w:position w:val="-12"/>
        </w:rPr>
        <w:object w:dxaOrig="1700" w:dyaOrig="360" w14:anchorId="5B79B2E6">
          <v:shape id="_x0000_i1039" type="#_x0000_t75" style="width:86.05pt;height:19.65pt" o:ole="">
            <v:imagedata r:id="rId57" o:title=""/>
          </v:shape>
          <o:OLEObject Type="Embed" ProgID="Equation.DSMT4" ShapeID="_x0000_i1039" DrawAspect="Content" ObjectID="_1586354630" r:id="rId58"/>
        </w:object>
      </w:r>
      <w:r w:rsidR="009F3D72" w:rsidRPr="001F6E7F">
        <w:t xml:space="preserve">                      </w:t>
      </w:r>
      <w:r w:rsidR="009F3D72" w:rsidRPr="001F6E7F">
        <w:t>（</w:t>
      </w:r>
      <w:r w:rsidR="009F3D72" w:rsidRPr="001F6E7F">
        <w:t>4</w:t>
      </w:r>
      <w:r w:rsidR="003673D0" w:rsidRPr="001F6E7F">
        <w:t>-4</w:t>
      </w:r>
      <w:r w:rsidR="009F3D72" w:rsidRPr="001F6E7F">
        <w:t>）</w:t>
      </w:r>
    </w:p>
    <w:p w14:paraId="4E513B9D" w14:textId="49249DC4"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式中：</w:t>
      </w:r>
      <w:r w:rsidR="007517AC" w:rsidRPr="001F6E7F">
        <w:rPr>
          <w:position w:val="-12"/>
        </w:rPr>
        <w:object w:dxaOrig="220" w:dyaOrig="360" w14:anchorId="66D1007D">
          <v:shape id="_x0000_i1040" type="#_x0000_t75" style="width:10.3pt;height:19.65pt" o:ole="" fillcolor="window">
            <v:imagedata r:id="rId59" o:title=""/>
          </v:shape>
          <o:OLEObject Type="Embed" ProgID="Equation.DSMT4" ShapeID="_x0000_i1040" DrawAspect="Content" ObjectID="_1586354631" r:id="rId60"/>
        </w:object>
      </w:r>
      <w:r w:rsidRPr="001F6E7F">
        <w:rPr>
          <w:rStyle w:val="TimesNewRoman"/>
          <w:color w:val="auto"/>
          <w:sz w:val="24"/>
        </w:rPr>
        <w:t>、</w:t>
      </w:r>
      <w:r w:rsidR="007517AC" w:rsidRPr="001F6E7F">
        <w:rPr>
          <w:position w:val="-12"/>
        </w:rPr>
        <w:object w:dxaOrig="240" w:dyaOrig="360" w14:anchorId="7B0C9A91">
          <v:shape id="_x0000_i1041" type="#_x0000_t75" style="width:14.05pt;height:19.65pt" o:ole="" fillcolor="window">
            <v:imagedata r:id="rId61" o:title=""/>
          </v:shape>
          <o:OLEObject Type="Embed" ProgID="Equation.DSMT4" ShapeID="_x0000_i1041" DrawAspect="Content" ObjectID="_1586354632" r:id="rId62"/>
        </w:object>
      </w:r>
      <w:r w:rsidRPr="001F6E7F">
        <w:rPr>
          <w:rStyle w:val="TimesNewRoman"/>
          <w:color w:val="auto"/>
          <w:sz w:val="24"/>
        </w:rPr>
        <w:t>——</w:t>
      </w:r>
      <w:r w:rsidRPr="001F6E7F">
        <w:rPr>
          <w:rStyle w:val="TimesNewRoman"/>
          <w:color w:val="auto"/>
          <w:sz w:val="24"/>
        </w:rPr>
        <w:t>时效分量回归系数；</w:t>
      </w:r>
      <w:r w:rsidRPr="001F6E7F">
        <w:rPr>
          <w:position w:val="-6"/>
        </w:rPr>
        <w:object w:dxaOrig="200" w:dyaOrig="279" w14:anchorId="7FF3441D">
          <v:shape id="_x0000_i1042" type="#_x0000_t75" style="width:7.5pt;height:14.05pt" o:ole="" fillcolor="window">
            <v:imagedata r:id="rId63" o:title=""/>
          </v:shape>
          <o:OLEObject Type="Embed" ProgID="Equation.3" ShapeID="_x0000_i1042" DrawAspect="Content" ObjectID="_1586354633" r:id="rId64"/>
        </w:object>
      </w:r>
      <w:r w:rsidRPr="001F6E7F">
        <w:rPr>
          <w:rStyle w:val="TimesNewRoman"/>
          <w:color w:val="auto"/>
          <w:sz w:val="24"/>
        </w:rPr>
        <w:t>——</w:t>
      </w:r>
      <w:r w:rsidRPr="001F6E7F">
        <w:rPr>
          <w:rStyle w:val="TimesNewRoman"/>
          <w:color w:val="auto"/>
          <w:sz w:val="24"/>
        </w:rPr>
        <w:t>监测日至</w:t>
      </w:r>
      <w:proofErr w:type="gramStart"/>
      <w:r w:rsidRPr="001F6E7F">
        <w:rPr>
          <w:rStyle w:val="TimesNewRoman"/>
          <w:color w:val="auto"/>
          <w:sz w:val="24"/>
        </w:rPr>
        <w:t>始测日</w:t>
      </w:r>
      <w:proofErr w:type="gramEnd"/>
      <w:r w:rsidRPr="001F6E7F">
        <w:rPr>
          <w:rStyle w:val="TimesNewRoman"/>
          <w:color w:val="auto"/>
          <w:sz w:val="24"/>
        </w:rPr>
        <w:t>的累计天数</w:t>
      </w:r>
      <w:r w:rsidRPr="001F6E7F">
        <w:rPr>
          <w:position w:val="-6"/>
        </w:rPr>
        <w:object w:dxaOrig="139" w:dyaOrig="240" w14:anchorId="32890D0A">
          <v:shape id="_x0000_i1043" type="#_x0000_t75" style="width:5.6pt;height:14.05pt" o:ole="" fillcolor="window">
            <v:imagedata r:id="rId65" o:title=""/>
          </v:shape>
          <o:OLEObject Type="Embed" ProgID="Equation.3" ShapeID="_x0000_i1043" DrawAspect="Content" ObjectID="_1586354634" r:id="rId66"/>
        </w:object>
      </w:r>
      <w:r w:rsidRPr="001F6E7F">
        <w:rPr>
          <w:rStyle w:val="TimesNewRoman"/>
          <w:color w:val="auto"/>
          <w:sz w:val="24"/>
        </w:rPr>
        <w:t>除以</w:t>
      </w:r>
      <w:r w:rsidRPr="001F6E7F">
        <w:rPr>
          <w:rStyle w:val="TimesNewRoman"/>
          <w:color w:val="auto"/>
          <w:sz w:val="24"/>
        </w:rPr>
        <w:t>100</w:t>
      </w:r>
      <w:r w:rsidRPr="001F6E7F">
        <w:rPr>
          <w:rStyle w:val="TimesNewRoman"/>
          <w:color w:val="auto"/>
          <w:sz w:val="24"/>
        </w:rPr>
        <w:t>。</w:t>
      </w:r>
    </w:p>
    <w:p w14:paraId="745394F0" w14:textId="1260D5DF" w:rsidR="00BA3BA0" w:rsidRPr="001F6E7F" w:rsidRDefault="00DA2BFA" w:rsidP="001132F1">
      <w:pPr>
        <w:pStyle w:val="a5"/>
        <w:adjustRightInd w:val="0"/>
        <w:snapToGrid w:val="0"/>
        <w:ind w:firstLine="480"/>
        <w:rPr>
          <w:rStyle w:val="TimesNewRoman"/>
          <w:color w:val="auto"/>
          <w:sz w:val="24"/>
        </w:rPr>
      </w:pPr>
      <w:r w:rsidRPr="001F6E7F">
        <w:rPr>
          <w:rStyle w:val="TimesNewRoman"/>
          <w:color w:val="auto"/>
          <w:sz w:val="24"/>
        </w:rPr>
        <w:t>（</w:t>
      </w:r>
      <w:r w:rsidRPr="001F6E7F">
        <w:rPr>
          <w:rStyle w:val="TimesNewRoman"/>
          <w:color w:val="auto"/>
          <w:sz w:val="24"/>
        </w:rPr>
        <w:t>4</w:t>
      </w:r>
      <w:r w:rsidRPr="001F6E7F">
        <w:rPr>
          <w:rStyle w:val="TimesNewRoman"/>
          <w:color w:val="auto"/>
          <w:sz w:val="24"/>
        </w:rPr>
        <w:t>）</w:t>
      </w:r>
      <w:r w:rsidR="00BA3BA0" w:rsidRPr="001F6E7F">
        <w:rPr>
          <w:rStyle w:val="TimesNewRoman"/>
          <w:color w:val="auto"/>
          <w:sz w:val="24"/>
        </w:rPr>
        <w:t>温度分量</w:t>
      </w:r>
    </w:p>
    <w:p w14:paraId="0148C5B4" w14:textId="52605967" w:rsidR="00BA3BA0" w:rsidRPr="001F6E7F" w:rsidRDefault="00BA3BA0" w:rsidP="001132F1">
      <w:pPr>
        <w:pStyle w:val="a5"/>
        <w:adjustRightInd w:val="0"/>
        <w:snapToGrid w:val="0"/>
        <w:ind w:firstLine="480"/>
        <w:rPr>
          <w:rStyle w:val="TimesNewRoman"/>
          <w:color w:val="auto"/>
          <w:sz w:val="24"/>
        </w:rPr>
      </w:pPr>
      <w:proofErr w:type="gramStart"/>
      <w:r w:rsidRPr="001F6E7F">
        <w:rPr>
          <w:rStyle w:val="TimesNewRoman"/>
          <w:color w:val="auto"/>
          <w:sz w:val="24"/>
        </w:rPr>
        <w:t>渗流受</w:t>
      </w:r>
      <w:proofErr w:type="gramEnd"/>
      <w:r w:rsidRPr="001F6E7F">
        <w:rPr>
          <w:rStyle w:val="TimesNewRoman"/>
          <w:color w:val="auto"/>
          <w:sz w:val="24"/>
        </w:rPr>
        <w:t>地基裂隙变化的影响，裂隙变化受基岩温度的作用。而基岩温度变化较小，且基本上呈年周期变化。在无实测基岩温度时，可直接采用正弦波周期函数作为温度分量：</w:t>
      </w:r>
    </w:p>
    <w:p w14:paraId="5552A693" w14:textId="77378855" w:rsidR="00BA3BA0" w:rsidRPr="001F6E7F" w:rsidRDefault="00BA3BA0" w:rsidP="003B6552">
      <w:pPr>
        <w:pStyle w:val="a5"/>
        <w:adjustRightInd w:val="0"/>
        <w:snapToGrid w:val="0"/>
        <w:ind w:firstLine="480"/>
        <w:jc w:val="right"/>
      </w:pPr>
      <w:r w:rsidRPr="001F6E7F">
        <w:rPr>
          <w:position w:val="-28"/>
        </w:rPr>
        <w:object w:dxaOrig="3379" w:dyaOrig="680" w14:anchorId="7D55AC08">
          <v:shape id="_x0000_i1044" type="#_x0000_t75" style="width:169.25pt;height:35.55pt" o:ole="">
            <v:imagedata r:id="rId67" o:title=""/>
          </v:shape>
          <o:OLEObject Type="Embed" ProgID="Equation.DSMT4" ShapeID="_x0000_i1044" DrawAspect="Content" ObjectID="_1586354635" r:id="rId68"/>
        </w:object>
      </w:r>
      <w:r w:rsidR="009F3D72" w:rsidRPr="001F6E7F">
        <w:t xml:space="preserve">              </w:t>
      </w:r>
      <w:r w:rsidR="009F3D72" w:rsidRPr="001F6E7F">
        <w:t>（</w:t>
      </w:r>
      <w:r w:rsidR="009F3D72" w:rsidRPr="001F6E7F">
        <w:t>4</w:t>
      </w:r>
      <w:r w:rsidR="003673D0" w:rsidRPr="001F6E7F">
        <w:t>-5</w:t>
      </w:r>
      <w:r w:rsidR="009F3D72" w:rsidRPr="001F6E7F">
        <w:t>）</w:t>
      </w:r>
    </w:p>
    <w:p w14:paraId="07BAEEF5" w14:textId="7FDCB8F2" w:rsidR="00BA3BA0" w:rsidRPr="001F6E7F" w:rsidRDefault="00BA3BA0" w:rsidP="001132F1">
      <w:pPr>
        <w:pStyle w:val="a5"/>
        <w:adjustRightInd w:val="0"/>
        <w:snapToGrid w:val="0"/>
        <w:ind w:firstLine="480"/>
        <w:rPr>
          <w:rStyle w:val="TimesNewRoman"/>
          <w:color w:val="auto"/>
          <w:sz w:val="24"/>
        </w:rPr>
      </w:pPr>
      <w:r w:rsidRPr="001F6E7F">
        <w:t>式中，</w:t>
      </w:r>
      <w:r w:rsidRPr="001F6E7F">
        <w:rPr>
          <w:position w:val="-10"/>
        </w:rPr>
        <w:object w:dxaOrig="660" w:dyaOrig="320" w14:anchorId="030BF00D">
          <v:shape id="_x0000_i1045" type="#_x0000_t75" style="width:35.55pt;height:14.95pt" o:ole="">
            <v:imagedata r:id="rId69" o:title=""/>
          </v:shape>
          <o:OLEObject Type="Embed" ProgID="Equation.DSMT4" ShapeID="_x0000_i1045" DrawAspect="Content" ObjectID="_1586354636" r:id="rId70"/>
        </w:object>
      </w:r>
      <w:r w:rsidRPr="001F6E7F">
        <w:t>，即用年周期和半年周期。</w:t>
      </w:r>
      <w:r w:rsidRPr="001F6E7F">
        <w:rPr>
          <w:rStyle w:val="TimesNewRoman"/>
          <w:color w:val="auto"/>
          <w:sz w:val="24"/>
        </w:rPr>
        <w:t xml:space="preserve"> </w:t>
      </w:r>
    </w:p>
    <w:p w14:paraId="1D68C3AA" w14:textId="77777777"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综上所述，茅岗水库坝基</w:t>
      </w:r>
      <w:proofErr w:type="gramStart"/>
      <w:r w:rsidRPr="001F6E7F">
        <w:rPr>
          <w:rStyle w:val="TimesNewRoman"/>
          <w:color w:val="auto"/>
          <w:sz w:val="24"/>
        </w:rPr>
        <w:t>扬压力</w:t>
      </w:r>
      <w:proofErr w:type="gramEnd"/>
      <w:r w:rsidRPr="001F6E7F">
        <w:rPr>
          <w:rStyle w:val="TimesNewRoman"/>
          <w:color w:val="auto"/>
          <w:sz w:val="24"/>
        </w:rPr>
        <w:t>统计模型为：</w:t>
      </w:r>
    </w:p>
    <w:p w14:paraId="57270B20" w14:textId="53B673A0" w:rsidR="001E4CCD" w:rsidRPr="001F6E7F" w:rsidRDefault="009F3D72" w:rsidP="003B6552">
      <w:pPr>
        <w:wordWrap w:val="0"/>
        <w:spacing w:beforeLines="50" w:before="163"/>
        <w:jc w:val="right"/>
        <w:rPr>
          <w:rFonts w:cs="Times New Roman"/>
          <w:szCs w:val="24"/>
        </w:rPr>
      </w:pPr>
      <w:r w:rsidRPr="001F6E7F">
        <w:rPr>
          <w:rFonts w:cs="Times New Roman"/>
          <w:noProof/>
          <w:position w:val="-62"/>
          <w:szCs w:val="24"/>
        </w:rPr>
        <w:object w:dxaOrig="4280" w:dyaOrig="1359" w14:anchorId="1389D079">
          <v:shape id="_x0000_i1046" type="#_x0000_t75" style="width:214.15pt;height:70.15pt" o:ole="" fillcolor="window">
            <v:imagedata r:id="rId71" o:title=""/>
          </v:shape>
          <o:OLEObject Type="Embed" ProgID="Equation.DSMT4" ShapeID="_x0000_i1046" DrawAspect="Content" ObjectID="_1586354637" r:id="rId72"/>
        </w:object>
      </w:r>
      <w:r w:rsidRPr="001F6E7F">
        <w:rPr>
          <w:rFonts w:cs="Times New Roman"/>
          <w:noProof/>
          <w:szCs w:val="24"/>
        </w:rPr>
        <w:t xml:space="preserve">         </w:t>
      </w:r>
      <w:r w:rsidRPr="001F6E7F">
        <w:rPr>
          <w:rFonts w:cs="Times New Roman"/>
          <w:noProof/>
          <w:szCs w:val="24"/>
        </w:rPr>
        <w:t>（</w:t>
      </w:r>
      <w:r w:rsidRPr="001F6E7F">
        <w:rPr>
          <w:rFonts w:cs="Times New Roman"/>
          <w:noProof/>
          <w:szCs w:val="24"/>
        </w:rPr>
        <w:t>4</w:t>
      </w:r>
      <w:r w:rsidR="003673D0" w:rsidRPr="001F6E7F">
        <w:rPr>
          <w:rFonts w:cs="Times New Roman"/>
          <w:noProof/>
          <w:szCs w:val="24"/>
        </w:rPr>
        <w:t>-6</w:t>
      </w:r>
      <w:r w:rsidRPr="001F6E7F">
        <w:rPr>
          <w:rFonts w:cs="Times New Roman"/>
          <w:noProof/>
          <w:szCs w:val="24"/>
        </w:rPr>
        <w:t>）</w:t>
      </w:r>
    </w:p>
    <w:p w14:paraId="0FE2B793" w14:textId="77777777" w:rsidR="001E4CCD" w:rsidRPr="001F6E7F" w:rsidRDefault="001E4CCD" w:rsidP="001132F1">
      <w:pPr>
        <w:rPr>
          <w:rStyle w:val="TimesNewRoman"/>
          <w:rFonts w:cs="Times New Roman"/>
          <w:color w:val="auto"/>
          <w:sz w:val="24"/>
          <w:szCs w:val="24"/>
        </w:rPr>
      </w:pPr>
      <w:r w:rsidRPr="001F6E7F">
        <w:rPr>
          <w:rStyle w:val="TimesNewRoman"/>
          <w:rFonts w:cs="Times New Roman"/>
          <w:color w:val="auto"/>
          <w:sz w:val="24"/>
          <w:szCs w:val="24"/>
        </w:rPr>
        <w:t>式中：</w:t>
      </w:r>
      <w:r w:rsidRPr="001F6E7F">
        <w:rPr>
          <w:rFonts w:cs="Times New Roman"/>
          <w:position w:val="-10"/>
          <w:szCs w:val="24"/>
        </w:rPr>
        <w:object w:dxaOrig="279" w:dyaOrig="320" w14:anchorId="1CF69DB4">
          <v:shape id="_x0000_i1047" type="#_x0000_t75" style="width:14.05pt;height:14.95pt" o:ole="" fillcolor="window">
            <v:imagedata r:id="rId73" o:title=""/>
          </v:shape>
          <o:OLEObject Type="Embed" ProgID="Equation.3" ShapeID="_x0000_i1047" DrawAspect="Content" ObjectID="_1586354638" r:id="rId74"/>
        </w:object>
      </w:r>
      <w:r w:rsidRPr="001F6E7F">
        <w:rPr>
          <w:rStyle w:val="TimesNewRoman"/>
          <w:rFonts w:cs="Times New Roman"/>
          <w:color w:val="auto"/>
          <w:sz w:val="24"/>
          <w:szCs w:val="24"/>
        </w:rPr>
        <w:t>——</w:t>
      </w:r>
      <w:r w:rsidRPr="001F6E7F">
        <w:rPr>
          <w:rStyle w:val="TimesNewRoman"/>
          <w:rFonts w:cs="Times New Roman"/>
          <w:color w:val="auto"/>
          <w:sz w:val="24"/>
          <w:szCs w:val="24"/>
        </w:rPr>
        <w:t>常数项，其余符号意义同上。</w:t>
      </w:r>
    </w:p>
    <w:p w14:paraId="6807B385" w14:textId="2539A0A7" w:rsidR="00DB7D07" w:rsidRPr="001F6E7F" w:rsidRDefault="00471887" w:rsidP="001132F1">
      <w:pPr>
        <w:adjustRightInd w:val="0"/>
        <w:snapToGrid w:val="0"/>
        <w:ind w:firstLine="561"/>
        <w:rPr>
          <w:rFonts w:cs="Times New Roman"/>
          <w:color w:val="000000"/>
          <w:szCs w:val="24"/>
        </w:rPr>
      </w:pPr>
      <w:r w:rsidRPr="001F6E7F">
        <w:rPr>
          <w:rFonts w:cs="Times New Roman"/>
          <w:color w:val="000000"/>
          <w:szCs w:val="24"/>
        </w:rPr>
        <w:t>2</w:t>
      </w:r>
      <w:r w:rsidRPr="001F6E7F">
        <w:rPr>
          <w:rFonts w:cs="Times New Roman"/>
          <w:color w:val="000000"/>
          <w:szCs w:val="24"/>
        </w:rPr>
        <w:t>、</w:t>
      </w:r>
      <w:r w:rsidR="00DB7D07" w:rsidRPr="001F6E7F">
        <w:rPr>
          <w:rFonts w:cs="Times New Roman"/>
          <w:color w:val="000000"/>
          <w:szCs w:val="24"/>
        </w:rPr>
        <w:t>统计模型数据选择</w:t>
      </w:r>
    </w:p>
    <w:p w14:paraId="0A7ED634" w14:textId="640C51DA" w:rsidR="00DB7D07" w:rsidRPr="001F6E7F" w:rsidRDefault="00DB7D07" w:rsidP="001132F1">
      <w:pPr>
        <w:adjustRightInd w:val="0"/>
        <w:snapToGrid w:val="0"/>
        <w:ind w:firstLine="560"/>
        <w:rPr>
          <w:rFonts w:cs="Times New Roman"/>
          <w:color w:val="000000"/>
          <w:szCs w:val="24"/>
        </w:rPr>
      </w:pPr>
      <w:r w:rsidRPr="001F6E7F">
        <w:rPr>
          <w:rFonts w:cs="Times New Roman"/>
          <w:color w:val="000000"/>
          <w:szCs w:val="24"/>
        </w:rPr>
        <w:t>根据过程线分析成果可知，由于</w:t>
      </w:r>
      <w:r w:rsidRPr="001F6E7F">
        <w:rPr>
          <w:rFonts w:cs="Times New Roman"/>
          <w:szCs w:val="24"/>
        </w:rPr>
        <w:t>2005</w:t>
      </w:r>
      <w:r w:rsidRPr="001F6E7F">
        <w:rPr>
          <w:rFonts w:cs="Times New Roman"/>
          <w:szCs w:val="24"/>
        </w:rPr>
        <w:t>年</w:t>
      </w:r>
      <w:r w:rsidRPr="001F6E7F">
        <w:rPr>
          <w:rFonts w:cs="Times New Roman"/>
          <w:szCs w:val="24"/>
        </w:rPr>
        <w:t>6</w:t>
      </w:r>
      <w:r w:rsidRPr="001F6E7F">
        <w:rPr>
          <w:rFonts w:cs="Times New Roman"/>
          <w:szCs w:val="24"/>
        </w:rPr>
        <w:t>月</w:t>
      </w:r>
      <w:r w:rsidR="004A65E5" w:rsidRPr="001F6E7F">
        <w:rPr>
          <w:rFonts w:cs="Times New Roman"/>
          <w:szCs w:val="24"/>
        </w:rPr>
        <w:t>11</w:t>
      </w:r>
      <w:r w:rsidRPr="001F6E7F">
        <w:rPr>
          <w:rFonts w:cs="Times New Roman"/>
          <w:szCs w:val="24"/>
        </w:rPr>
        <w:t>之后</w:t>
      </w:r>
      <w:r w:rsidRPr="001F6E7F">
        <w:rPr>
          <w:rFonts w:cs="Times New Roman"/>
          <w:color w:val="000000"/>
          <w:szCs w:val="24"/>
        </w:rPr>
        <w:t>封口读表，部分</w:t>
      </w:r>
      <w:proofErr w:type="gramStart"/>
      <w:r w:rsidRPr="001F6E7F">
        <w:rPr>
          <w:rFonts w:cs="Times New Roman"/>
          <w:color w:val="000000"/>
          <w:szCs w:val="24"/>
        </w:rPr>
        <w:t>扬压力测孔</w:t>
      </w:r>
      <w:proofErr w:type="gramEnd"/>
      <w:r w:rsidRPr="001F6E7F">
        <w:rPr>
          <w:rFonts w:cs="Times New Roman"/>
          <w:color w:val="000000"/>
          <w:szCs w:val="24"/>
        </w:rPr>
        <w:t>水位当低于孔口高程时，无法正常监测</w:t>
      </w:r>
      <w:proofErr w:type="gramStart"/>
      <w:r w:rsidRPr="001F6E7F">
        <w:rPr>
          <w:rFonts w:cs="Times New Roman"/>
          <w:color w:val="000000"/>
          <w:szCs w:val="24"/>
        </w:rPr>
        <w:t>扬压力孔</w:t>
      </w:r>
      <w:proofErr w:type="gramEnd"/>
      <w:r w:rsidRPr="001F6E7F">
        <w:rPr>
          <w:rFonts w:cs="Times New Roman"/>
          <w:color w:val="000000"/>
          <w:szCs w:val="24"/>
        </w:rPr>
        <w:t>水位测值，因此，对存在问题的数据进行剔除；有</w:t>
      </w:r>
      <w:proofErr w:type="gramStart"/>
      <w:r w:rsidRPr="001F6E7F">
        <w:rPr>
          <w:rFonts w:cs="Times New Roman"/>
          <w:color w:val="000000"/>
          <w:szCs w:val="24"/>
        </w:rPr>
        <w:t>扬压力</w:t>
      </w:r>
      <w:proofErr w:type="gramEnd"/>
      <w:r w:rsidRPr="001F6E7F">
        <w:rPr>
          <w:rFonts w:cs="Times New Roman"/>
          <w:color w:val="000000"/>
          <w:szCs w:val="24"/>
        </w:rPr>
        <w:t>监测记录的首个</w:t>
      </w:r>
      <w:proofErr w:type="gramStart"/>
      <w:r w:rsidRPr="001F6E7F">
        <w:rPr>
          <w:rFonts w:cs="Times New Roman"/>
          <w:color w:val="000000"/>
          <w:szCs w:val="24"/>
        </w:rPr>
        <w:t>监测日</w:t>
      </w:r>
      <w:proofErr w:type="gramEnd"/>
      <w:r w:rsidRPr="001F6E7F">
        <w:rPr>
          <w:rFonts w:cs="Times New Roman"/>
          <w:color w:val="000000"/>
          <w:szCs w:val="24"/>
        </w:rPr>
        <w:t>作为起始日期。</w:t>
      </w:r>
    </w:p>
    <w:p w14:paraId="5DA38247" w14:textId="53901D49" w:rsidR="00DB7D07" w:rsidRPr="001F6E7F" w:rsidRDefault="00471887" w:rsidP="001132F1">
      <w:pPr>
        <w:adjustRightInd w:val="0"/>
        <w:snapToGrid w:val="0"/>
        <w:spacing w:beforeLines="50" w:before="163"/>
        <w:ind w:firstLine="561"/>
        <w:rPr>
          <w:rFonts w:cs="Times New Roman"/>
          <w:color w:val="000000"/>
          <w:szCs w:val="24"/>
        </w:rPr>
      </w:pPr>
      <w:r w:rsidRPr="001F6E7F">
        <w:rPr>
          <w:rFonts w:cs="Times New Roman"/>
          <w:color w:val="000000"/>
          <w:szCs w:val="24"/>
        </w:rPr>
        <w:t>3</w:t>
      </w:r>
      <w:r w:rsidRPr="001F6E7F">
        <w:rPr>
          <w:rFonts w:cs="Times New Roman"/>
          <w:color w:val="000000"/>
          <w:szCs w:val="24"/>
        </w:rPr>
        <w:t>、</w:t>
      </w:r>
      <w:r w:rsidR="00DB7D07" w:rsidRPr="001F6E7F">
        <w:rPr>
          <w:rFonts w:cs="Times New Roman"/>
          <w:color w:val="000000"/>
          <w:szCs w:val="24"/>
        </w:rPr>
        <w:t>统计模型成果分析</w:t>
      </w:r>
    </w:p>
    <w:p w14:paraId="64C9D048" w14:textId="62A77DCD" w:rsidR="00DB7D07" w:rsidRPr="001F6E7F" w:rsidRDefault="00DB7D07" w:rsidP="001132F1">
      <w:pPr>
        <w:adjustRightInd w:val="0"/>
        <w:snapToGrid w:val="0"/>
        <w:ind w:firstLine="560"/>
        <w:rPr>
          <w:rFonts w:cs="Times New Roman"/>
          <w:color w:val="000000"/>
          <w:szCs w:val="24"/>
        </w:rPr>
      </w:pPr>
      <w:r w:rsidRPr="001F6E7F">
        <w:rPr>
          <w:rFonts w:cs="Times New Roman"/>
          <w:color w:val="000000"/>
          <w:szCs w:val="24"/>
        </w:rPr>
        <w:t>根据选用的统计模型，采用逐步回归分析法，由式（</w:t>
      </w:r>
      <w:r w:rsidR="003673D0" w:rsidRPr="001F6E7F">
        <w:rPr>
          <w:rFonts w:cs="Times New Roman"/>
          <w:color w:val="000000"/>
          <w:szCs w:val="24"/>
        </w:rPr>
        <w:t>4-6</w:t>
      </w:r>
      <w:r w:rsidRPr="001F6E7F">
        <w:rPr>
          <w:rFonts w:cs="Times New Roman"/>
          <w:color w:val="000000"/>
          <w:szCs w:val="24"/>
        </w:rPr>
        <w:t>）对坝基</w:t>
      </w:r>
      <w:proofErr w:type="gramStart"/>
      <w:r w:rsidRPr="001F6E7F">
        <w:rPr>
          <w:rFonts w:cs="Times New Roman"/>
          <w:color w:val="000000"/>
          <w:szCs w:val="24"/>
        </w:rPr>
        <w:t>扬压力</w:t>
      </w:r>
      <w:proofErr w:type="gramEnd"/>
      <w:r w:rsidR="00ED7E70" w:rsidRPr="001F6E7F">
        <w:rPr>
          <w:rFonts w:cs="Times New Roman"/>
          <w:color w:val="000000"/>
          <w:szCs w:val="24"/>
        </w:rPr>
        <w:t>11</w:t>
      </w:r>
      <w:r w:rsidRPr="001F6E7F">
        <w:rPr>
          <w:rFonts w:cs="Times New Roman"/>
          <w:color w:val="000000"/>
          <w:szCs w:val="24"/>
        </w:rPr>
        <w:t>个测点监测资料建立回归模型。表</w:t>
      </w:r>
      <w:r w:rsidR="009F3D72" w:rsidRPr="001F6E7F">
        <w:rPr>
          <w:rFonts w:cs="Times New Roman"/>
          <w:color w:val="000000"/>
          <w:szCs w:val="24"/>
        </w:rPr>
        <w:t>4-2</w:t>
      </w:r>
      <w:r w:rsidRPr="001F6E7F">
        <w:rPr>
          <w:rFonts w:cs="Times New Roman"/>
          <w:color w:val="000000"/>
          <w:szCs w:val="24"/>
        </w:rPr>
        <w:t>所示为</w:t>
      </w:r>
      <w:proofErr w:type="gramStart"/>
      <w:r w:rsidRPr="001F6E7F">
        <w:rPr>
          <w:rFonts w:cs="Times New Roman"/>
          <w:color w:val="000000"/>
          <w:szCs w:val="24"/>
        </w:rPr>
        <w:t>扬压力</w:t>
      </w:r>
      <w:proofErr w:type="gramEnd"/>
      <w:r w:rsidRPr="001F6E7F">
        <w:rPr>
          <w:rFonts w:cs="Times New Roman"/>
          <w:color w:val="000000"/>
          <w:szCs w:val="24"/>
        </w:rPr>
        <w:t>监测资料统计模型回归系数、复相关系数（</w:t>
      </w:r>
      <w:r w:rsidRPr="001F6E7F">
        <w:rPr>
          <w:rFonts w:cs="Times New Roman"/>
          <w:color w:val="000000"/>
          <w:szCs w:val="24"/>
        </w:rPr>
        <w:t>R</w:t>
      </w:r>
      <w:r w:rsidRPr="001F6E7F">
        <w:rPr>
          <w:rFonts w:cs="Times New Roman"/>
          <w:color w:val="000000"/>
          <w:szCs w:val="24"/>
        </w:rPr>
        <w:t>）及标准差（</w:t>
      </w:r>
      <w:r w:rsidRPr="001F6E7F">
        <w:rPr>
          <w:rFonts w:cs="Times New Roman"/>
          <w:color w:val="000000"/>
          <w:szCs w:val="24"/>
        </w:rPr>
        <w:t>S</w:t>
      </w:r>
      <w:r w:rsidRPr="001F6E7F">
        <w:rPr>
          <w:rFonts w:cs="Times New Roman"/>
          <w:color w:val="000000"/>
          <w:szCs w:val="24"/>
        </w:rPr>
        <w:t>）计算成果；</w:t>
      </w:r>
      <w:proofErr w:type="gramStart"/>
      <w:r w:rsidRPr="001F6E7F">
        <w:rPr>
          <w:rFonts w:cs="Times New Roman"/>
          <w:color w:val="000000"/>
          <w:szCs w:val="24"/>
        </w:rPr>
        <w:t>扬压力</w:t>
      </w:r>
      <w:proofErr w:type="gramEnd"/>
      <w:r w:rsidRPr="001F6E7F">
        <w:rPr>
          <w:rFonts w:cs="Times New Roman"/>
          <w:color w:val="000000"/>
          <w:szCs w:val="24"/>
        </w:rPr>
        <w:t>监测系列的实测值、拟合值及时效过程线如图</w:t>
      </w:r>
      <w:r w:rsidR="00ED7E70" w:rsidRPr="001F6E7F">
        <w:rPr>
          <w:rFonts w:cs="Times New Roman"/>
          <w:color w:val="000000"/>
          <w:szCs w:val="24"/>
        </w:rPr>
        <w:t>4</w:t>
      </w:r>
      <w:r w:rsidR="002F6075" w:rsidRPr="001F6E7F">
        <w:rPr>
          <w:rFonts w:cs="Times New Roman"/>
          <w:color w:val="000000"/>
          <w:szCs w:val="24"/>
        </w:rPr>
        <w:t>.2-1</w:t>
      </w:r>
      <w:r w:rsidRPr="001F6E7F">
        <w:rPr>
          <w:rFonts w:cs="Times New Roman"/>
          <w:color w:val="000000"/>
          <w:szCs w:val="24"/>
        </w:rPr>
        <w:t>～图</w:t>
      </w:r>
      <w:r w:rsidR="00ED7E70" w:rsidRPr="001F6E7F">
        <w:rPr>
          <w:rFonts w:cs="Times New Roman"/>
          <w:color w:val="000000"/>
          <w:szCs w:val="24"/>
        </w:rPr>
        <w:t>4</w:t>
      </w:r>
      <w:r w:rsidR="002F6075" w:rsidRPr="001F6E7F">
        <w:rPr>
          <w:rFonts w:cs="Times New Roman"/>
          <w:color w:val="000000"/>
          <w:szCs w:val="24"/>
        </w:rPr>
        <w:t>.2</w:t>
      </w:r>
      <w:r w:rsidR="00ED7E70" w:rsidRPr="001F6E7F">
        <w:rPr>
          <w:rFonts w:cs="Times New Roman"/>
          <w:color w:val="000000"/>
          <w:szCs w:val="24"/>
        </w:rPr>
        <w:t>-</w:t>
      </w:r>
      <w:r w:rsidR="002F6075" w:rsidRPr="001F6E7F">
        <w:rPr>
          <w:rFonts w:cs="Times New Roman"/>
          <w:color w:val="000000"/>
          <w:szCs w:val="24"/>
        </w:rPr>
        <w:t>19</w:t>
      </w:r>
      <w:r w:rsidRPr="001F6E7F">
        <w:rPr>
          <w:rFonts w:cs="Times New Roman"/>
          <w:color w:val="000000"/>
          <w:szCs w:val="24"/>
        </w:rPr>
        <w:t>所示。</w:t>
      </w:r>
    </w:p>
    <w:p w14:paraId="2D4848FA" w14:textId="242E8C3B" w:rsidR="00DB7D07" w:rsidRPr="001F6E7F" w:rsidRDefault="00DB7D07" w:rsidP="001132F1">
      <w:pPr>
        <w:ind w:firstLineChars="200" w:firstLine="480"/>
        <w:rPr>
          <w:rFonts w:cs="Times New Roman"/>
          <w:szCs w:val="24"/>
        </w:rPr>
      </w:pPr>
      <w:r w:rsidRPr="001F6E7F">
        <w:rPr>
          <w:rFonts w:cs="Times New Roman"/>
          <w:szCs w:val="24"/>
        </w:rPr>
        <w:lastRenderedPageBreak/>
        <w:t>在</w:t>
      </w:r>
      <w:r w:rsidRPr="001F6E7F">
        <w:rPr>
          <w:rFonts w:cs="Times New Roman"/>
          <w:szCs w:val="24"/>
        </w:rPr>
        <w:t>1</w:t>
      </w:r>
      <w:r w:rsidR="00ED7E70" w:rsidRPr="001F6E7F">
        <w:rPr>
          <w:rFonts w:cs="Times New Roman"/>
          <w:szCs w:val="24"/>
        </w:rPr>
        <w:t>1</w:t>
      </w:r>
      <w:r w:rsidRPr="001F6E7F">
        <w:rPr>
          <w:rFonts w:cs="Times New Roman"/>
          <w:szCs w:val="24"/>
        </w:rPr>
        <w:t>个</w:t>
      </w:r>
      <w:proofErr w:type="gramStart"/>
      <w:r w:rsidRPr="001F6E7F">
        <w:rPr>
          <w:rFonts w:cs="Times New Roman"/>
          <w:szCs w:val="24"/>
        </w:rPr>
        <w:t>扬压力</w:t>
      </w:r>
      <w:proofErr w:type="gramEnd"/>
      <w:r w:rsidRPr="001F6E7F">
        <w:rPr>
          <w:rFonts w:cs="Times New Roman"/>
          <w:szCs w:val="24"/>
        </w:rPr>
        <w:t>监测点中，其统计模型的复相关系数大于</w:t>
      </w:r>
      <w:r w:rsidR="00ED7E70" w:rsidRPr="001F6E7F">
        <w:rPr>
          <w:rFonts w:cs="Times New Roman"/>
          <w:szCs w:val="24"/>
        </w:rPr>
        <w:t>0.8</w:t>
      </w:r>
      <w:r w:rsidR="0010307A" w:rsidRPr="001F6E7F">
        <w:rPr>
          <w:rFonts w:cs="Times New Roman"/>
          <w:szCs w:val="24"/>
        </w:rPr>
        <w:t>的有</w:t>
      </w:r>
      <w:r w:rsidR="0010307A" w:rsidRPr="001F6E7F">
        <w:rPr>
          <w:rFonts w:cs="Times New Roman"/>
          <w:szCs w:val="24"/>
        </w:rPr>
        <w:t>3</w:t>
      </w:r>
      <w:r w:rsidR="0010307A" w:rsidRPr="001F6E7F">
        <w:rPr>
          <w:rFonts w:cs="Times New Roman"/>
          <w:szCs w:val="24"/>
        </w:rPr>
        <w:t>个，分别为</w:t>
      </w:r>
      <w:r w:rsidR="00ED7E70" w:rsidRPr="001F6E7F">
        <w:rPr>
          <w:rFonts w:cs="Times New Roman"/>
          <w:szCs w:val="24"/>
        </w:rPr>
        <w:t>4#</w:t>
      </w:r>
      <w:r w:rsidRPr="001F6E7F">
        <w:rPr>
          <w:rFonts w:cs="Times New Roman"/>
          <w:szCs w:val="24"/>
        </w:rPr>
        <w:t>、</w:t>
      </w:r>
      <w:r w:rsidR="00ED7E70" w:rsidRPr="001F6E7F">
        <w:rPr>
          <w:rFonts w:cs="Times New Roman"/>
          <w:szCs w:val="24"/>
        </w:rPr>
        <w:t>7#</w:t>
      </w:r>
      <w:r w:rsidR="00ED7E70" w:rsidRPr="001F6E7F">
        <w:rPr>
          <w:rFonts w:cs="Times New Roman"/>
          <w:szCs w:val="24"/>
        </w:rPr>
        <w:t>、</w:t>
      </w:r>
      <w:r w:rsidR="00ED7E70" w:rsidRPr="001F6E7F">
        <w:rPr>
          <w:rFonts w:cs="Times New Roman"/>
          <w:szCs w:val="24"/>
        </w:rPr>
        <w:t>9#</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7</w:t>
      </w:r>
      <w:r w:rsidRPr="001F6E7F">
        <w:rPr>
          <w:rFonts w:cs="Times New Roman"/>
          <w:szCs w:val="24"/>
        </w:rPr>
        <w:t>～</w:t>
      </w:r>
      <w:r w:rsidR="0010307A" w:rsidRPr="001F6E7F">
        <w:rPr>
          <w:rFonts w:cs="Times New Roman"/>
          <w:szCs w:val="24"/>
        </w:rPr>
        <w:t>0.8</w:t>
      </w:r>
      <w:r w:rsidRPr="001F6E7F">
        <w:rPr>
          <w:rFonts w:cs="Times New Roman"/>
          <w:szCs w:val="24"/>
        </w:rPr>
        <w:t>之间的测点有</w:t>
      </w:r>
      <w:r w:rsidRPr="001F6E7F">
        <w:rPr>
          <w:rFonts w:cs="Times New Roman"/>
          <w:szCs w:val="24"/>
        </w:rPr>
        <w:t>2</w:t>
      </w:r>
      <w:r w:rsidRPr="001F6E7F">
        <w:rPr>
          <w:rFonts w:cs="Times New Roman"/>
          <w:szCs w:val="24"/>
        </w:rPr>
        <w:t>个，</w:t>
      </w:r>
      <w:r w:rsidR="0010307A" w:rsidRPr="001F6E7F">
        <w:rPr>
          <w:rFonts w:cs="Times New Roman"/>
          <w:szCs w:val="24"/>
        </w:rPr>
        <w:t>分别为</w:t>
      </w:r>
      <w:r w:rsidR="0010307A" w:rsidRPr="001F6E7F">
        <w:rPr>
          <w:rFonts w:cs="Times New Roman"/>
          <w:szCs w:val="24"/>
        </w:rPr>
        <w:t>5#</w:t>
      </w:r>
      <w:r w:rsidR="0010307A" w:rsidRPr="001F6E7F">
        <w:rPr>
          <w:rFonts w:cs="Times New Roman"/>
          <w:szCs w:val="24"/>
        </w:rPr>
        <w:t>、</w:t>
      </w:r>
      <w:r w:rsidR="0010307A" w:rsidRPr="001F6E7F">
        <w:rPr>
          <w:rFonts w:cs="Times New Roman"/>
          <w:szCs w:val="24"/>
        </w:rPr>
        <w:t>6#</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6</w:t>
      </w:r>
      <w:r w:rsidRPr="001F6E7F">
        <w:rPr>
          <w:rFonts w:cs="Times New Roman"/>
          <w:szCs w:val="24"/>
        </w:rPr>
        <w:t>～</w:t>
      </w:r>
      <w:r w:rsidRPr="001F6E7F">
        <w:rPr>
          <w:rFonts w:cs="Times New Roman"/>
          <w:szCs w:val="24"/>
        </w:rPr>
        <w:t>0.</w:t>
      </w:r>
      <w:r w:rsidR="0010307A" w:rsidRPr="001F6E7F">
        <w:rPr>
          <w:rFonts w:cs="Times New Roman"/>
          <w:szCs w:val="24"/>
        </w:rPr>
        <w:t>7</w:t>
      </w:r>
      <w:r w:rsidRPr="001F6E7F">
        <w:rPr>
          <w:rFonts w:cs="Times New Roman"/>
          <w:szCs w:val="24"/>
        </w:rPr>
        <w:t>之间的有</w:t>
      </w:r>
      <w:r w:rsidRPr="001F6E7F">
        <w:rPr>
          <w:rFonts w:cs="Times New Roman"/>
          <w:szCs w:val="24"/>
        </w:rPr>
        <w:t>3</w:t>
      </w:r>
      <w:r w:rsidRPr="001F6E7F">
        <w:rPr>
          <w:rFonts w:cs="Times New Roman"/>
          <w:szCs w:val="24"/>
        </w:rPr>
        <w:t>个测点，</w:t>
      </w:r>
      <w:r w:rsidR="0010307A" w:rsidRPr="001F6E7F">
        <w:rPr>
          <w:rFonts w:cs="Times New Roman"/>
          <w:szCs w:val="24"/>
        </w:rPr>
        <w:t>分别为</w:t>
      </w:r>
      <w:r w:rsidR="0010307A" w:rsidRPr="001F6E7F">
        <w:rPr>
          <w:rFonts w:cs="Times New Roman"/>
          <w:szCs w:val="24"/>
        </w:rPr>
        <w:t>1#</w:t>
      </w:r>
      <w:r w:rsidR="0010307A" w:rsidRPr="001F6E7F">
        <w:rPr>
          <w:rFonts w:cs="Times New Roman"/>
          <w:szCs w:val="24"/>
        </w:rPr>
        <w:t>、</w:t>
      </w:r>
      <w:r w:rsidR="0010307A" w:rsidRPr="001F6E7F">
        <w:rPr>
          <w:rFonts w:cs="Times New Roman"/>
          <w:szCs w:val="24"/>
        </w:rPr>
        <w:t>2#</w:t>
      </w:r>
      <w:r w:rsidR="0010307A" w:rsidRPr="001F6E7F">
        <w:rPr>
          <w:rFonts w:cs="Times New Roman"/>
          <w:szCs w:val="24"/>
        </w:rPr>
        <w:t>、</w:t>
      </w:r>
      <w:r w:rsidR="0010307A" w:rsidRPr="001F6E7F">
        <w:rPr>
          <w:rFonts w:cs="Times New Roman"/>
          <w:szCs w:val="24"/>
        </w:rPr>
        <w:t>3#</w:t>
      </w:r>
      <w:r w:rsidR="0010307A" w:rsidRPr="001F6E7F">
        <w:rPr>
          <w:rFonts w:cs="Times New Roman"/>
          <w:szCs w:val="24"/>
        </w:rPr>
        <w:t>测压管；</w:t>
      </w:r>
      <w:r w:rsidRPr="001F6E7F">
        <w:rPr>
          <w:rFonts w:cs="Times New Roman"/>
          <w:szCs w:val="24"/>
        </w:rPr>
        <w:t>低于</w:t>
      </w:r>
      <w:r w:rsidRPr="001F6E7F">
        <w:rPr>
          <w:rFonts w:cs="Times New Roman"/>
          <w:szCs w:val="24"/>
        </w:rPr>
        <w:t>0.</w:t>
      </w:r>
      <w:r w:rsidR="0010307A" w:rsidRPr="001F6E7F">
        <w:rPr>
          <w:rFonts w:cs="Times New Roman"/>
          <w:szCs w:val="24"/>
        </w:rPr>
        <w:t>6</w:t>
      </w:r>
      <w:r w:rsidRPr="001F6E7F">
        <w:rPr>
          <w:rFonts w:cs="Times New Roman"/>
          <w:szCs w:val="24"/>
        </w:rPr>
        <w:t>的测点有</w:t>
      </w:r>
      <w:r w:rsidR="0010307A" w:rsidRPr="001F6E7F">
        <w:rPr>
          <w:rFonts w:cs="Times New Roman"/>
          <w:szCs w:val="24"/>
        </w:rPr>
        <w:t>3</w:t>
      </w:r>
      <w:r w:rsidRPr="001F6E7F">
        <w:rPr>
          <w:rFonts w:cs="Times New Roman"/>
          <w:szCs w:val="24"/>
        </w:rPr>
        <w:t>个，</w:t>
      </w:r>
      <w:r w:rsidR="0010307A" w:rsidRPr="001F6E7F">
        <w:rPr>
          <w:rFonts w:cs="Times New Roman"/>
          <w:szCs w:val="24"/>
        </w:rPr>
        <w:t>分别为</w:t>
      </w:r>
      <w:r w:rsidR="0010307A" w:rsidRPr="001F6E7F">
        <w:rPr>
          <w:rFonts w:cs="Times New Roman"/>
          <w:szCs w:val="24"/>
        </w:rPr>
        <w:t>8#</w:t>
      </w:r>
      <w:r w:rsidR="0010307A" w:rsidRPr="001F6E7F">
        <w:rPr>
          <w:rFonts w:cs="Times New Roman"/>
          <w:szCs w:val="24"/>
        </w:rPr>
        <w:t>、</w:t>
      </w:r>
      <w:r w:rsidR="0010307A" w:rsidRPr="001F6E7F">
        <w:rPr>
          <w:rFonts w:cs="Times New Roman"/>
          <w:szCs w:val="24"/>
        </w:rPr>
        <w:t>10#</w:t>
      </w:r>
      <w:r w:rsidR="0010307A" w:rsidRPr="001F6E7F">
        <w:rPr>
          <w:rFonts w:cs="Times New Roman"/>
          <w:szCs w:val="24"/>
        </w:rPr>
        <w:t>、</w:t>
      </w:r>
      <w:r w:rsidR="0010307A" w:rsidRPr="001F6E7F">
        <w:rPr>
          <w:rFonts w:cs="Times New Roman"/>
          <w:szCs w:val="24"/>
        </w:rPr>
        <w:t>11#</w:t>
      </w:r>
      <w:r w:rsidR="0010307A" w:rsidRPr="001F6E7F">
        <w:rPr>
          <w:rFonts w:cs="Times New Roman"/>
          <w:szCs w:val="24"/>
        </w:rPr>
        <w:t>测压管。其中复相关系数最低的测点为</w:t>
      </w:r>
      <w:r w:rsidR="0010307A" w:rsidRPr="001F6E7F">
        <w:rPr>
          <w:rFonts w:cs="Times New Roman"/>
          <w:szCs w:val="24"/>
        </w:rPr>
        <w:t>11#</w:t>
      </w:r>
      <w:r w:rsidR="0010307A" w:rsidRPr="001F6E7F">
        <w:rPr>
          <w:rFonts w:cs="Times New Roman"/>
          <w:szCs w:val="24"/>
        </w:rPr>
        <w:t>测压管</w:t>
      </w:r>
      <w:r w:rsidRPr="001F6E7F">
        <w:rPr>
          <w:rFonts w:cs="Times New Roman"/>
          <w:szCs w:val="24"/>
        </w:rPr>
        <w:t>，其系数为</w:t>
      </w:r>
      <w:r w:rsidR="0010307A" w:rsidRPr="001F6E7F">
        <w:rPr>
          <w:rFonts w:cs="Times New Roman"/>
          <w:szCs w:val="24"/>
        </w:rPr>
        <w:t>0.107</w:t>
      </w:r>
      <w:r w:rsidRPr="001F6E7F">
        <w:rPr>
          <w:rFonts w:cs="Times New Roman"/>
          <w:szCs w:val="24"/>
        </w:rPr>
        <w:t>。</w:t>
      </w:r>
    </w:p>
    <w:p w14:paraId="19CFC2B1" w14:textId="551F0E60" w:rsidR="00DC1873" w:rsidRPr="001F6E7F" w:rsidRDefault="004201EE" w:rsidP="001132F1">
      <w:pPr>
        <w:ind w:firstLineChars="200" w:firstLine="480"/>
        <w:rPr>
          <w:rFonts w:cs="Times New Roman"/>
          <w:szCs w:val="24"/>
        </w:rPr>
      </w:pPr>
      <w:r w:rsidRPr="001F6E7F">
        <w:rPr>
          <w:rFonts w:cs="Times New Roman"/>
          <w:szCs w:val="24"/>
        </w:rPr>
        <w:t>1#</w:t>
      </w:r>
      <w:r w:rsidRPr="001F6E7F">
        <w:rPr>
          <w:rFonts w:cs="Times New Roman"/>
          <w:szCs w:val="24"/>
        </w:rPr>
        <w:t>、</w:t>
      </w:r>
      <w:r w:rsidR="00DC1873" w:rsidRPr="001F6E7F">
        <w:rPr>
          <w:rFonts w:cs="Times New Roman"/>
          <w:szCs w:val="24"/>
        </w:rPr>
        <w:t>8#</w:t>
      </w:r>
      <w:r w:rsidR="00DC1873" w:rsidRPr="001F6E7F">
        <w:rPr>
          <w:rFonts w:cs="Times New Roman"/>
          <w:szCs w:val="24"/>
        </w:rPr>
        <w:t>、</w:t>
      </w:r>
      <w:r w:rsidR="00DC1873" w:rsidRPr="001F6E7F">
        <w:rPr>
          <w:rFonts w:cs="Times New Roman"/>
          <w:szCs w:val="24"/>
        </w:rPr>
        <w:t>10#</w:t>
      </w:r>
      <w:r w:rsidR="00DC1873" w:rsidRPr="001F6E7F">
        <w:rPr>
          <w:rFonts w:cs="Times New Roman"/>
          <w:szCs w:val="24"/>
        </w:rPr>
        <w:t>、</w:t>
      </w:r>
      <w:r w:rsidR="00DC1873" w:rsidRPr="001F6E7F">
        <w:rPr>
          <w:rFonts w:cs="Times New Roman"/>
          <w:szCs w:val="24"/>
        </w:rPr>
        <w:t>11#</w:t>
      </w:r>
      <w:r w:rsidR="00DC1873" w:rsidRPr="001F6E7F">
        <w:rPr>
          <w:rFonts w:cs="Times New Roman"/>
          <w:szCs w:val="24"/>
        </w:rPr>
        <w:t>测压管水位统计分析的复相关系数</w:t>
      </w:r>
      <w:r w:rsidR="00C2147B" w:rsidRPr="001F6E7F">
        <w:rPr>
          <w:rFonts w:cs="Times New Roman"/>
          <w:szCs w:val="24"/>
        </w:rPr>
        <w:t>非常低，从过程线来看，</w:t>
      </w:r>
      <w:proofErr w:type="gramStart"/>
      <w:r w:rsidR="00C2147B" w:rsidRPr="001F6E7F">
        <w:rPr>
          <w:rFonts w:cs="Times New Roman"/>
          <w:szCs w:val="24"/>
        </w:rPr>
        <w:t>随库水位</w:t>
      </w:r>
      <w:proofErr w:type="gramEnd"/>
      <w:r w:rsidR="00C2147B" w:rsidRPr="001F6E7F">
        <w:rPr>
          <w:rFonts w:cs="Times New Roman"/>
          <w:szCs w:val="24"/>
        </w:rPr>
        <w:t>及时间变化，</w:t>
      </w:r>
      <w:r w:rsidR="00C2147B" w:rsidRPr="001F6E7F">
        <w:rPr>
          <w:rFonts w:cs="Times New Roman"/>
          <w:szCs w:val="24"/>
        </w:rPr>
        <w:t>8#</w:t>
      </w:r>
      <w:r w:rsidR="00C2147B" w:rsidRPr="001F6E7F">
        <w:rPr>
          <w:rFonts w:cs="Times New Roman"/>
          <w:szCs w:val="24"/>
        </w:rPr>
        <w:t>、</w:t>
      </w:r>
      <w:r w:rsidR="00C2147B" w:rsidRPr="001F6E7F">
        <w:rPr>
          <w:rFonts w:cs="Times New Roman"/>
          <w:szCs w:val="24"/>
        </w:rPr>
        <w:t>10#</w:t>
      </w:r>
      <w:r w:rsidR="00C2147B" w:rsidRPr="001F6E7F">
        <w:rPr>
          <w:rFonts w:cs="Times New Roman"/>
          <w:szCs w:val="24"/>
        </w:rPr>
        <w:t>、</w:t>
      </w:r>
      <w:r w:rsidR="00C2147B" w:rsidRPr="001F6E7F">
        <w:rPr>
          <w:rFonts w:cs="Times New Roman"/>
          <w:szCs w:val="24"/>
        </w:rPr>
        <w:t>11#</w:t>
      </w:r>
      <w:r w:rsidR="00C2147B" w:rsidRPr="001F6E7F">
        <w:rPr>
          <w:rFonts w:cs="Times New Roman"/>
          <w:szCs w:val="24"/>
        </w:rPr>
        <w:t>测压管水位变化非常小。可能是测压管发生堵塞。建议加强观测。</w:t>
      </w:r>
    </w:p>
    <w:p w14:paraId="49246B19" w14:textId="6CD08804" w:rsidR="00DB7D07" w:rsidRPr="001F6E7F" w:rsidRDefault="00DB7D07" w:rsidP="001132F1">
      <w:pPr>
        <w:ind w:firstLineChars="200" w:firstLine="480"/>
        <w:rPr>
          <w:rFonts w:cs="Times New Roman"/>
          <w:szCs w:val="24"/>
        </w:rPr>
      </w:pPr>
      <w:r w:rsidRPr="001F6E7F">
        <w:rPr>
          <w:rFonts w:cs="Times New Roman"/>
          <w:szCs w:val="24"/>
        </w:rPr>
        <w:t>根据表</w:t>
      </w:r>
      <w:r w:rsidR="0010307A" w:rsidRPr="001F6E7F">
        <w:rPr>
          <w:rFonts w:cs="Times New Roman"/>
          <w:szCs w:val="24"/>
        </w:rPr>
        <w:t>4</w:t>
      </w:r>
      <w:r w:rsidR="001A2573" w:rsidRPr="001F6E7F">
        <w:rPr>
          <w:rFonts w:cs="Times New Roman"/>
          <w:szCs w:val="24"/>
        </w:rPr>
        <w:t>.2</w:t>
      </w:r>
      <w:r w:rsidR="0010307A" w:rsidRPr="001F6E7F">
        <w:rPr>
          <w:rFonts w:cs="Times New Roman"/>
          <w:szCs w:val="24"/>
        </w:rPr>
        <w:t>-2</w:t>
      </w:r>
      <w:r w:rsidRPr="001F6E7F">
        <w:rPr>
          <w:rFonts w:cs="Times New Roman"/>
          <w:szCs w:val="24"/>
        </w:rPr>
        <w:t>计算结果，可知各测孔</w:t>
      </w:r>
      <w:proofErr w:type="gramStart"/>
      <w:r w:rsidRPr="001F6E7F">
        <w:rPr>
          <w:rFonts w:cs="Times New Roman"/>
          <w:szCs w:val="24"/>
        </w:rPr>
        <w:t>扬压力</w:t>
      </w:r>
      <w:proofErr w:type="gramEnd"/>
      <w:r w:rsidRPr="001F6E7F">
        <w:rPr>
          <w:rFonts w:cs="Times New Roman"/>
          <w:szCs w:val="24"/>
        </w:rPr>
        <w:t>统计模型选入的因子，下面将</w:t>
      </w:r>
      <w:r w:rsidR="0010307A" w:rsidRPr="001F6E7F">
        <w:rPr>
          <w:rFonts w:cs="Times New Roman"/>
          <w:szCs w:val="24"/>
        </w:rPr>
        <w:t>测压管水位</w:t>
      </w:r>
      <w:r w:rsidRPr="001F6E7F">
        <w:rPr>
          <w:rFonts w:cs="Times New Roman"/>
          <w:szCs w:val="24"/>
        </w:rPr>
        <w:t>与库水位、降雨量、时效</w:t>
      </w:r>
      <w:r w:rsidR="0010307A" w:rsidRPr="001F6E7F">
        <w:rPr>
          <w:rFonts w:cs="Times New Roman"/>
          <w:szCs w:val="24"/>
        </w:rPr>
        <w:t>及温度</w:t>
      </w:r>
      <w:r w:rsidR="00655569" w:rsidRPr="001F6E7F">
        <w:rPr>
          <w:rFonts w:cs="Times New Roman"/>
          <w:szCs w:val="24"/>
        </w:rPr>
        <w:t>分量依次</w:t>
      </w:r>
      <w:r w:rsidRPr="001F6E7F">
        <w:rPr>
          <w:rFonts w:cs="Times New Roman"/>
          <w:szCs w:val="24"/>
        </w:rPr>
        <w:t>进行偏相关分析，求得各分量与</w:t>
      </w:r>
      <w:proofErr w:type="gramStart"/>
      <w:r w:rsidRPr="001F6E7F">
        <w:rPr>
          <w:rFonts w:cs="Times New Roman"/>
          <w:szCs w:val="24"/>
        </w:rPr>
        <w:t>扬压力</w:t>
      </w:r>
      <w:proofErr w:type="gramEnd"/>
      <w:r w:rsidRPr="001F6E7F">
        <w:rPr>
          <w:rFonts w:cs="Times New Roman"/>
          <w:szCs w:val="24"/>
        </w:rPr>
        <w:t>的偏相关系数，其结果如表</w:t>
      </w:r>
      <w:r w:rsidR="0010307A" w:rsidRPr="001F6E7F">
        <w:rPr>
          <w:rFonts w:cs="Times New Roman"/>
          <w:color w:val="000000"/>
          <w:szCs w:val="24"/>
        </w:rPr>
        <w:t>4-3</w:t>
      </w:r>
      <w:r w:rsidRPr="001F6E7F">
        <w:rPr>
          <w:rFonts w:cs="Times New Roman"/>
          <w:color w:val="000000"/>
          <w:szCs w:val="24"/>
        </w:rPr>
        <w:t>所示</w:t>
      </w:r>
      <w:r w:rsidRPr="001F6E7F">
        <w:rPr>
          <w:rFonts w:cs="Times New Roman"/>
          <w:szCs w:val="24"/>
        </w:rPr>
        <w:t>。</w:t>
      </w:r>
    </w:p>
    <w:p w14:paraId="152D747A" w14:textId="4FCE235B" w:rsidR="00DB7D07" w:rsidRPr="001F6E7F" w:rsidRDefault="00DB7D07" w:rsidP="001132F1">
      <w:pPr>
        <w:ind w:firstLineChars="200" w:firstLine="480"/>
        <w:rPr>
          <w:rFonts w:cs="Times New Roman"/>
          <w:szCs w:val="24"/>
        </w:rPr>
      </w:pPr>
      <w:r w:rsidRPr="001F6E7F">
        <w:rPr>
          <w:rFonts w:cs="Times New Roman"/>
          <w:szCs w:val="24"/>
        </w:rPr>
        <w:t>根据表</w:t>
      </w:r>
      <w:r w:rsidR="0010307A" w:rsidRPr="001F6E7F">
        <w:rPr>
          <w:rFonts w:cs="Times New Roman"/>
          <w:szCs w:val="24"/>
        </w:rPr>
        <w:t>4</w:t>
      </w:r>
      <w:r w:rsidR="002F6075" w:rsidRPr="001F6E7F">
        <w:rPr>
          <w:rFonts w:cs="Times New Roman"/>
          <w:szCs w:val="24"/>
        </w:rPr>
        <w:t>.2</w:t>
      </w:r>
      <w:r w:rsidR="0010307A" w:rsidRPr="001F6E7F">
        <w:rPr>
          <w:rFonts w:cs="Times New Roman"/>
          <w:szCs w:val="24"/>
        </w:rPr>
        <w:t>-2</w:t>
      </w:r>
      <w:r w:rsidRPr="001F6E7F">
        <w:rPr>
          <w:rFonts w:cs="Times New Roman"/>
          <w:szCs w:val="24"/>
        </w:rPr>
        <w:t>及</w:t>
      </w:r>
      <w:r w:rsidR="0010307A" w:rsidRPr="001F6E7F">
        <w:rPr>
          <w:rFonts w:cs="Times New Roman"/>
          <w:color w:val="000000"/>
          <w:szCs w:val="24"/>
        </w:rPr>
        <w:t>图</w:t>
      </w:r>
      <w:r w:rsidR="0010307A" w:rsidRPr="001F6E7F">
        <w:rPr>
          <w:rFonts w:cs="Times New Roman"/>
          <w:color w:val="000000"/>
          <w:szCs w:val="24"/>
        </w:rPr>
        <w:t>4</w:t>
      </w:r>
      <w:r w:rsidR="002F6075" w:rsidRPr="001F6E7F">
        <w:rPr>
          <w:rFonts w:cs="Times New Roman"/>
          <w:color w:val="000000"/>
          <w:szCs w:val="24"/>
        </w:rPr>
        <w:t>.2</w:t>
      </w:r>
      <w:r w:rsidR="0010307A" w:rsidRPr="001F6E7F">
        <w:rPr>
          <w:rFonts w:cs="Times New Roman"/>
          <w:color w:val="000000"/>
          <w:szCs w:val="24"/>
        </w:rPr>
        <w:t>-1</w:t>
      </w:r>
      <w:r w:rsidR="0010307A" w:rsidRPr="001F6E7F">
        <w:rPr>
          <w:rFonts w:cs="Times New Roman"/>
          <w:color w:val="000000"/>
          <w:szCs w:val="24"/>
        </w:rPr>
        <w:t>～图</w:t>
      </w:r>
      <w:r w:rsidR="0010307A" w:rsidRPr="001F6E7F">
        <w:rPr>
          <w:rFonts w:cs="Times New Roman"/>
          <w:color w:val="000000"/>
          <w:szCs w:val="24"/>
        </w:rPr>
        <w:t>4</w:t>
      </w:r>
      <w:r w:rsidR="002F6075" w:rsidRPr="001F6E7F">
        <w:rPr>
          <w:rFonts w:cs="Times New Roman"/>
          <w:color w:val="000000"/>
          <w:szCs w:val="24"/>
        </w:rPr>
        <w:t>.2</w:t>
      </w:r>
      <w:r w:rsidR="0010307A" w:rsidRPr="001F6E7F">
        <w:rPr>
          <w:rFonts w:cs="Times New Roman"/>
          <w:color w:val="000000"/>
          <w:szCs w:val="24"/>
        </w:rPr>
        <w:t>-</w:t>
      </w:r>
      <w:r w:rsidR="002F6075" w:rsidRPr="001F6E7F">
        <w:rPr>
          <w:rFonts w:cs="Times New Roman"/>
          <w:color w:val="000000"/>
          <w:szCs w:val="24"/>
        </w:rPr>
        <w:t>19</w:t>
      </w:r>
      <w:r w:rsidRPr="001F6E7F">
        <w:rPr>
          <w:rFonts w:cs="Times New Roman"/>
          <w:color w:val="000000"/>
          <w:szCs w:val="24"/>
        </w:rPr>
        <w:t>，将</w:t>
      </w:r>
      <w:proofErr w:type="gramStart"/>
      <w:r w:rsidRPr="001F6E7F">
        <w:rPr>
          <w:rFonts w:cs="Times New Roman"/>
          <w:color w:val="000000"/>
          <w:szCs w:val="24"/>
        </w:rPr>
        <w:t>扬压力</w:t>
      </w:r>
      <w:proofErr w:type="gramEnd"/>
      <w:r w:rsidRPr="001F6E7F">
        <w:rPr>
          <w:rFonts w:cs="Times New Roman"/>
          <w:color w:val="000000"/>
          <w:szCs w:val="24"/>
        </w:rPr>
        <w:t>的影响因素分析如下：</w:t>
      </w:r>
    </w:p>
    <w:p w14:paraId="0BDA305C" w14:textId="0AAF9043" w:rsidR="00DB7D07" w:rsidRPr="001F6E7F" w:rsidRDefault="00DB7D07" w:rsidP="001132F1">
      <w:pPr>
        <w:ind w:firstLineChars="200" w:firstLine="480"/>
        <w:rPr>
          <w:rFonts w:cs="Times New Roman"/>
          <w:szCs w:val="24"/>
        </w:rPr>
      </w:pPr>
      <w:r w:rsidRPr="001F6E7F">
        <w:rPr>
          <w:rFonts w:cs="Times New Roman"/>
          <w:szCs w:val="24"/>
        </w:rPr>
        <w:t>（</w:t>
      </w:r>
      <w:r w:rsidRPr="001F6E7F">
        <w:rPr>
          <w:rFonts w:cs="Times New Roman"/>
          <w:szCs w:val="24"/>
        </w:rPr>
        <w:t>1</w:t>
      </w:r>
      <w:r w:rsidRPr="001F6E7F">
        <w:rPr>
          <w:rFonts w:cs="Times New Roman"/>
          <w:szCs w:val="24"/>
        </w:rPr>
        <w:t>）</w:t>
      </w:r>
      <w:r w:rsidR="00BD3592" w:rsidRPr="001F6E7F">
        <w:rPr>
          <w:rFonts w:cs="Times New Roman"/>
          <w:szCs w:val="24"/>
        </w:rPr>
        <w:t>1#</w:t>
      </w:r>
      <w:r w:rsidR="00BD3592" w:rsidRPr="001F6E7F">
        <w:rPr>
          <w:rFonts w:cs="Times New Roman"/>
          <w:szCs w:val="24"/>
        </w:rPr>
        <w:t>、</w:t>
      </w:r>
      <w:r w:rsidR="00BD3592" w:rsidRPr="001F6E7F">
        <w:rPr>
          <w:rFonts w:cs="Times New Roman"/>
          <w:szCs w:val="24"/>
        </w:rPr>
        <w:t>3#</w:t>
      </w:r>
      <w:r w:rsidR="00BD3592" w:rsidRPr="001F6E7F">
        <w:rPr>
          <w:rFonts w:cs="Times New Roman"/>
          <w:szCs w:val="24"/>
        </w:rPr>
        <w:t>、</w:t>
      </w:r>
      <w:r w:rsidR="00BD3592" w:rsidRPr="001F6E7F">
        <w:rPr>
          <w:rFonts w:cs="Times New Roman"/>
          <w:szCs w:val="24"/>
        </w:rPr>
        <w:t>4#</w:t>
      </w:r>
      <w:r w:rsidR="00BD3592" w:rsidRPr="001F6E7F">
        <w:rPr>
          <w:rFonts w:cs="Times New Roman"/>
          <w:szCs w:val="24"/>
        </w:rPr>
        <w:t>、</w:t>
      </w:r>
      <w:r w:rsidR="00BD3592" w:rsidRPr="001F6E7F">
        <w:rPr>
          <w:rFonts w:cs="Times New Roman"/>
          <w:szCs w:val="24"/>
        </w:rPr>
        <w:t>7#</w:t>
      </w:r>
      <w:r w:rsidR="00BD3592" w:rsidRPr="001F6E7F">
        <w:rPr>
          <w:rFonts w:cs="Times New Roman"/>
          <w:szCs w:val="24"/>
        </w:rPr>
        <w:t>、</w:t>
      </w:r>
      <w:r w:rsidR="00BD3592" w:rsidRPr="001F6E7F">
        <w:rPr>
          <w:rFonts w:cs="Times New Roman"/>
          <w:szCs w:val="24"/>
        </w:rPr>
        <w:t>9#</w:t>
      </w:r>
      <w:r w:rsidR="00BD3592" w:rsidRPr="001F6E7F">
        <w:rPr>
          <w:rFonts w:cs="Times New Roman"/>
          <w:szCs w:val="24"/>
        </w:rPr>
        <w:t>测压管水位的</w:t>
      </w:r>
      <w:r w:rsidRPr="001F6E7F">
        <w:rPr>
          <w:rFonts w:cs="Times New Roman"/>
          <w:szCs w:val="24"/>
        </w:rPr>
        <w:t>第一影响因素均为库水位，表明各测孔</w:t>
      </w:r>
      <w:proofErr w:type="gramStart"/>
      <w:r w:rsidRPr="001F6E7F">
        <w:rPr>
          <w:rFonts w:cs="Times New Roman"/>
          <w:szCs w:val="24"/>
        </w:rPr>
        <w:t>扬压力</w:t>
      </w:r>
      <w:proofErr w:type="gramEnd"/>
      <w:r w:rsidRPr="001F6E7F">
        <w:rPr>
          <w:rFonts w:cs="Times New Roman"/>
          <w:szCs w:val="24"/>
        </w:rPr>
        <w:t>主要受到库水位的影响；时效对</w:t>
      </w:r>
      <w:r w:rsidR="00BD3592" w:rsidRPr="001F6E7F">
        <w:rPr>
          <w:rFonts w:cs="Times New Roman"/>
          <w:szCs w:val="24"/>
        </w:rPr>
        <w:t>3#</w:t>
      </w:r>
      <w:r w:rsidR="00BD3592" w:rsidRPr="001F6E7F">
        <w:rPr>
          <w:rFonts w:cs="Times New Roman"/>
          <w:szCs w:val="24"/>
        </w:rPr>
        <w:t>、</w:t>
      </w:r>
      <w:r w:rsidR="00BD3592" w:rsidRPr="001F6E7F">
        <w:rPr>
          <w:rFonts w:cs="Times New Roman"/>
          <w:szCs w:val="24"/>
        </w:rPr>
        <w:t>4#</w:t>
      </w:r>
      <w:r w:rsidR="00BD3592" w:rsidRPr="001F6E7F">
        <w:rPr>
          <w:rFonts w:cs="Times New Roman"/>
          <w:szCs w:val="24"/>
        </w:rPr>
        <w:t>、</w:t>
      </w:r>
      <w:r w:rsidR="00BD3592" w:rsidRPr="001F6E7F">
        <w:rPr>
          <w:rFonts w:cs="Times New Roman"/>
          <w:szCs w:val="24"/>
        </w:rPr>
        <w:t>9#</w:t>
      </w:r>
      <w:r w:rsidR="00BD3592" w:rsidRPr="001F6E7F">
        <w:rPr>
          <w:rFonts w:cs="Times New Roman"/>
          <w:szCs w:val="24"/>
        </w:rPr>
        <w:t>测压管水位</w:t>
      </w:r>
      <w:r w:rsidR="00DC1873" w:rsidRPr="001F6E7F">
        <w:rPr>
          <w:rFonts w:cs="Times New Roman"/>
          <w:szCs w:val="24"/>
        </w:rPr>
        <w:t>的影响也较大，仅次于库水位</w:t>
      </w:r>
      <w:r w:rsidRPr="001F6E7F">
        <w:rPr>
          <w:rFonts w:cs="Times New Roman"/>
          <w:szCs w:val="24"/>
        </w:rPr>
        <w:t>；降雨量</w:t>
      </w:r>
      <w:r w:rsidR="00DC1873" w:rsidRPr="001F6E7F">
        <w:rPr>
          <w:rFonts w:cs="Times New Roman"/>
          <w:szCs w:val="24"/>
        </w:rPr>
        <w:t>、温度分量</w:t>
      </w:r>
      <w:r w:rsidRPr="001F6E7F">
        <w:rPr>
          <w:rFonts w:cs="Times New Roman"/>
          <w:szCs w:val="24"/>
        </w:rPr>
        <w:t>与</w:t>
      </w:r>
      <w:r w:rsidR="00DC1873" w:rsidRPr="001F6E7F">
        <w:rPr>
          <w:rFonts w:cs="Times New Roman"/>
          <w:szCs w:val="24"/>
        </w:rPr>
        <w:t>1#</w:t>
      </w:r>
      <w:r w:rsidR="00DC1873" w:rsidRPr="001F6E7F">
        <w:rPr>
          <w:rFonts w:cs="Times New Roman"/>
          <w:szCs w:val="24"/>
        </w:rPr>
        <w:t>、</w:t>
      </w:r>
      <w:r w:rsidR="00DC1873" w:rsidRPr="001F6E7F">
        <w:rPr>
          <w:rFonts w:cs="Times New Roman"/>
          <w:szCs w:val="24"/>
        </w:rPr>
        <w:t>7#</w:t>
      </w:r>
      <w:r w:rsidR="00DC1873" w:rsidRPr="001F6E7F">
        <w:rPr>
          <w:rFonts w:cs="Times New Roman"/>
          <w:szCs w:val="24"/>
        </w:rPr>
        <w:t>测压管水位</w:t>
      </w:r>
      <w:r w:rsidRPr="001F6E7F">
        <w:rPr>
          <w:rFonts w:cs="Times New Roman"/>
          <w:szCs w:val="24"/>
        </w:rPr>
        <w:t>变化具有一定的相关性。</w:t>
      </w:r>
    </w:p>
    <w:p w14:paraId="747AF169" w14:textId="1357A206" w:rsidR="00DC1873" w:rsidRPr="001F6E7F" w:rsidRDefault="00DC1873" w:rsidP="001132F1">
      <w:pPr>
        <w:ind w:firstLineChars="200" w:firstLine="480"/>
        <w:rPr>
          <w:rFonts w:cs="Times New Roman"/>
          <w:szCs w:val="24"/>
        </w:rPr>
      </w:pPr>
      <w:r w:rsidRPr="001F6E7F">
        <w:rPr>
          <w:rFonts w:cs="Times New Roman"/>
          <w:szCs w:val="24"/>
        </w:rPr>
        <w:t>（</w:t>
      </w:r>
      <w:r w:rsidRPr="001F6E7F">
        <w:rPr>
          <w:rFonts w:cs="Times New Roman"/>
          <w:szCs w:val="24"/>
        </w:rPr>
        <w:t>2</w:t>
      </w:r>
      <w:r w:rsidRPr="001F6E7F">
        <w:rPr>
          <w:rFonts w:cs="Times New Roman"/>
          <w:szCs w:val="24"/>
        </w:rPr>
        <w:t>）</w:t>
      </w:r>
      <w:r w:rsidRPr="001F6E7F">
        <w:rPr>
          <w:rFonts w:cs="Times New Roman"/>
          <w:szCs w:val="24"/>
        </w:rPr>
        <w:t>2#</w:t>
      </w:r>
      <w:r w:rsidRPr="001F6E7F">
        <w:rPr>
          <w:rFonts w:cs="Times New Roman"/>
          <w:szCs w:val="24"/>
        </w:rPr>
        <w:t>、</w:t>
      </w:r>
      <w:r w:rsidRPr="001F6E7F">
        <w:rPr>
          <w:rFonts w:cs="Times New Roman"/>
          <w:szCs w:val="24"/>
        </w:rPr>
        <w:t>10#</w:t>
      </w:r>
      <w:r w:rsidRPr="001F6E7F">
        <w:rPr>
          <w:rFonts w:cs="Times New Roman"/>
          <w:szCs w:val="24"/>
        </w:rPr>
        <w:t>、</w:t>
      </w:r>
      <w:r w:rsidRPr="001F6E7F">
        <w:rPr>
          <w:rFonts w:cs="Times New Roman"/>
          <w:szCs w:val="24"/>
        </w:rPr>
        <w:t>11#</w:t>
      </w:r>
      <w:r w:rsidRPr="001F6E7F">
        <w:rPr>
          <w:rFonts w:cs="Times New Roman"/>
          <w:szCs w:val="24"/>
        </w:rPr>
        <w:t>测压管水位的第一影响因素均为温度，表明各测孔</w:t>
      </w:r>
      <w:proofErr w:type="gramStart"/>
      <w:r w:rsidRPr="001F6E7F">
        <w:rPr>
          <w:rFonts w:cs="Times New Roman"/>
          <w:szCs w:val="24"/>
        </w:rPr>
        <w:t>扬压力</w:t>
      </w:r>
      <w:proofErr w:type="gramEnd"/>
      <w:r w:rsidRPr="001F6E7F">
        <w:rPr>
          <w:rFonts w:cs="Times New Roman"/>
          <w:szCs w:val="24"/>
        </w:rPr>
        <w:t>主要受到温度的影响；库水位对</w:t>
      </w:r>
      <w:r w:rsidRPr="001F6E7F">
        <w:rPr>
          <w:rFonts w:cs="Times New Roman"/>
          <w:szCs w:val="24"/>
        </w:rPr>
        <w:t>10#</w:t>
      </w:r>
      <w:r w:rsidRPr="001F6E7F">
        <w:rPr>
          <w:rFonts w:cs="Times New Roman"/>
          <w:szCs w:val="24"/>
        </w:rPr>
        <w:t>、</w:t>
      </w:r>
      <w:r w:rsidRPr="001F6E7F">
        <w:rPr>
          <w:rFonts w:cs="Times New Roman"/>
          <w:szCs w:val="24"/>
        </w:rPr>
        <w:t>11#</w:t>
      </w:r>
      <w:r w:rsidRPr="001F6E7F">
        <w:rPr>
          <w:rFonts w:cs="Times New Roman"/>
          <w:szCs w:val="24"/>
        </w:rPr>
        <w:t>测压管水位的影响也较大，仅次于温度；时效、降雨分量与</w:t>
      </w:r>
      <w:r w:rsidRPr="001F6E7F">
        <w:rPr>
          <w:rFonts w:cs="Times New Roman"/>
          <w:szCs w:val="24"/>
        </w:rPr>
        <w:t>10#</w:t>
      </w:r>
      <w:r w:rsidRPr="001F6E7F">
        <w:rPr>
          <w:rFonts w:cs="Times New Roman"/>
          <w:szCs w:val="24"/>
        </w:rPr>
        <w:t>、</w:t>
      </w:r>
      <w:r w:rsidRPr="001F6E7F">
        <w:rPr>
          <w:rFonts w:cs="Times New Roman"/>
          <w:szCs w:val="24"/>
        </w:rPr>
        <w:t>11#</w:t>
      </w:r>
      <w:r w:rsidRPr="001F6E7F">
        <w:rPr>
          <w:rFonts w:cs="Times New Roman"/>
          <w:szCs w:val="24"/>
        </w:rPr>
        <w:t>测压管水位变化具有一定的相关性。</w:t>
      </w:r>
    </w:p>
    <w:p w14:paraId="488D44CB" w14:textId="70FEAE15" w:rsidR="00DB7D07" w:rsidRPr="001F6E7F" w:rsidRDefault="00DC1873" w:rsidP="001132F1">
      <w:pPr>
        <w:ind w:firstLineChars="200" w:firstLine="480"/>
        <w:rPr>
          <w:rFonts w:cs="Times New Roman"/>
          <w:szCs w:val="24"/>
        </w:rPr>
        <w:sectPr w:rsidR="00DB7D07" w:rsidRPr="001F6E7F" w:rsidSect="001B6C8B">
          <w:footerReference w:type="default" r:id="rId75"/>
          <w:pgSz w:w="11906" w:h="16838"/>
          <w:pgMar w:top="1440" w:right="1797" w:bottom="1440" w:left="1797" w:header="794" w:footer="737" w:gutter="0"/>
          <w:cols w:space="425"/>
          <w:docGrid w:type="lines" w:linePitch="326"/>
        </w:sectPr>
      </w:pPr>
      <w:r w:rsidRPr="001F6E7F">
        <w:rPr>
          <w:rFonts w:cs="Times New Roman"/>
          <w:szCs w:val="24"/>
        </w:rPr>
        <w:t>（</w:t>
      </w:r>
      <w:r w:rsidRPr="001F6E7F">
        <w:rPr>
          <w:rFonts w:cs="Times New Roman"/>
          <w:szCs w:val="24"/>
        </w:rPr>
        <w:t>3</w:t>
      </w:r>
      <w:r w:rsidRPr="001F6E7F">
        <w:rPr>
          <w:rFonts w:cs="Times New Roman"/>
          <w:szCs w:val="24"/>
        </w:rPr>
        <w:t>）</w:t>
      </w:r>
      <w:r w:rsidRPr="001F6E7F">
        <w:rPr>
          <w:rFonts w:cs="Times New Roman"/>
          <w:szCs w:val="24"/>
        </w:rPr>
        <w:t>5#</w:t>
      </w:r>
      <w:r w:rsidRPr="001F6E7F">
        <w:rPr>
          <w:rFonts w:cs="Times New Roman"/>
          <w:szCs w:val="24"/>
        </w:rPr>
        <w:t>、</w:t>
      </w:r>
      <w:r w:rsidRPr="001F6E7F">
        <w:rPr>
          <w:rFonts w:cs="Times New Roman"/>
          <w:szCs w:val="24"/>
        </w:rPr>
        <w:t>8#</w:t>
      </w:r>
      <w:r w:rsidRPr="001F6E7F">
        <w:rPr>
          <w:rFonts w:cs="Times New Roman"/>
          <w:szCs w:val="24"/>
        </w:rPr>
        <w:t>测压管水位的第一影响因素均为降雨量，表明各测孔</w:t>
      </w:r>
      <w:proofErr w:type="gramStart"/>
      <w:r w:rsidRPr="001F6E7F">
        <w:rPr>
          <w:rFonts w:cs="Times New Roman"/>
          <w:szCs w:val="24"/>
        </w:rPr>
        <w:t>扬压力</w:t>
      </w:r>
      <w:proofErr w:type="gramEnd"/>
      <w:r w:rsidRPr="001F6E7F">
        <w:rPr>
          <w:rFonts w:cs="Times New Roman"/>
          <w:szCs w:val="24"/>
        </w:rPr>
        <w:t>主要受到降雨量的影响；</w:t>
      </w:r>
      <w:r w:rsidRPr="001F6E7F">
        <w:rPr>
          <w:rFonts w:cs="Times New Roman"/>
          <w:szCs w:val="24"/>
        </w:rPr>
        <w:t>6#</w:t>
      </w:r>
      <w:r w:rsidRPr="001F6E7F">
        <w:rPr>
          <w:rFonts w:cs="Times New Roman"/>
          <w:szCs w:val="24"/>
        </w:rPr>
        <w:t>测压管水位的第一影响因素均为时效，表明各测孔</w:t>
      </w:r>
      <w:proofErr w:type="gramStart"/>
      <w:r w:rsidRPr="001F6E7F">
        <w:rPr>
          <w:rFonts w:cs="Times New Roman"/>
          <w:szCs w:val="24"/>
        </w:rPr>
        <w:t>扬压力</w:t>
      </w:r>
      <w:proofErr w:type="gramEnd"/>
      <w:r w:rsidRPr="001F6E7F">
        <w:rPr>
          <w:rFonts w:cs="Times New Roman"/>
          <w:szCs w:val="24"/>
        </w:rPr>
        <w:t>主要受到时效的影响。</w:t>
      </w:r>
    </w:p>
    <w:p w14:paraId="63DBC54D" w14:textId="28998271" w:rsidR="00DB7D07" w:rsidRPr="001F6E7F" w:rsidRDefault="009F3D72" w:rsidP="001D190A">
      <w:pPr>
        <w:pStyle w:val="ae"/>
      </w:pPr>
      <w:r w:rsidRPr="001F6E7F">
        <w:lastRenderedPageBreak/>
        <w:t>表</w:t>
      </w:r>
      <w:r w:rsidRPr="001F6E7F">
        <w:t>4</w:t>
      </w:r>
      <w:r w:rsidR="001A2573" w:rsidRPr="001F6E7F">
        <w:t>.2</w:t>
      </w:r>
      <w:r w:rsidRPr="001F6E7F">
        <w:t xml:space="preserve">-2 </w:t>
      </w:r>
      <w:proofErr w:type="gramStart"/>
      <w:r w:rsidR="00DB7D07" w:rsidRPr="001F6E7F">
        <w:t>扬压力</w:t>
      </w:r>
      <w:proofErr w:type="gramEnd"/>
      <w:r w:rsidR="00DB7D07" w:rsidRPr="001F6E7F">
        <w:t>监测资料统计模型回归系数、复相关系数及标准差计算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5"/>
        <w:gridCol w:w="1125"/>
        <w:gridCol w:w="1125"/>
        <w:gridCol w:w="1125"/>
        <w:gridCol w:w="1125"/>
        <w:gridCol w:w="1125"/>
        <w:gridCol w:w="1125"/>
        <w:gridCol w:w="1125"/>
        <w:gridCol w:w="1125"/>
        <w:gridCol w:w="1126"/>
        <w:gridCol w:w="899"/>
        <w:gridCol w:w="899"/>
      </w:tblGrid>
      <w:tr w:rsidR="00390854" w:rsidRPr="001F6E7F" w14:paraId="5875F729" w14:textId="77777777" w:rsidTr="00444604">
        <w:trPr>
          <w:trHeight w:hRule="exact" w:val="340"/>
          <w:jc w:val="center"/>
        </w:trPr>
        <w:tc>
          <w:tcPr>
            <w:tcW w:w="450" w:type="pct"/>
            <w:gridSpan w:val="2"/>
            <w:shd w:val="clear" w:color="auto" w:fill="auto"/>
            <w:vAlign w:val="center"/>
            <w:hideMark/>
          </w:tcPr>
          <w:p w14:paraId="2DF8D630" w14:textId="77777777" w:rsidR="00390854" w:rsidRPr="001F6E7F" w:rsidRDefault="00390854" w:rsidP="00341E03">
            <w:pPr>
              <w:pStyle w:val="ad"/>
              <w:spacing w:line="240" w:lineRule="auto"/>
            </w:pPr>
            <w:proofErr w:type="gramStart"/>
            <w:r w:rsidRPr="001F6E7F">
              <w:t>测孔编号</w:t>
            </w:r>
            <w:proofErr w:type="gramEnd"/>
          </w:p>
        </w:tc>
        <w:tc>
          <w:tcPr>
            <w:tcW w:w="450" w:type="pct"/>
            <w:shd w:val="clear" w:color="auto" w:fill="auto"/>
            <w:vAlign w:val="center"/>
            <w:hideMark/>
          </w:tcPr>
          <w:p w14:paraId="3E3DC12F" w14:textId="67746240" w:rsidR="00390854" w:rsidRPr="001F6E7F" w:rsidRDefault="00444604" w:rsidP="00341E03">
            <w:pPr>
              <w:pStyle w:val="ad"/>
              <w:spacing w:line="240" w:lineRule="auto"/>
            </w:pPr>
            <w:r w:rsidRPr="001F6E7F">
              <w:t>1</w:t>
            </w:r>
            <w:r>
              <w:t>#</w:t>
            </w:r>
          </w:p>
        </w:tc>
        <w:tc>
          <w:tcPr>
            <w:tcW w:w="450" w:type="pct"/>
            <w:shd w:val="clear" w:color="auto" w:fill="auto"/>
            <w:vAlign w:val="center"/>
            <w:hideMark/>
          </w:tcPr>
          <w:p w14:paraId="6229086E" w14:textId="7A9A867A" w:rsidR="00390854" w:rsidRPr="001F6E7F" w:rsidRDefault="00444604" w:rsidP="00341E03">
            <w:pPr>
              <w:pStyle w:val="ad"/>
              <w:spacing w:line="240" w:lineRule="auto"/>
            </w:pPr>
            <w:r w:rsidRPr="001F6E7F">
              <w:t>2</w:t>
            </w:r>
            <w:r>
              <w:t>#</w:t>
            </w:r>
          </w:p>
        </w:tc>
        <w:tc>
          <w:tcPr>
            <w:tcW w:w="450" w:type="pct"/>
            <w:shd w:val="clear" w:color="auto" w:fill="auto"/>
            <w:vAlign w:val="center"/>
            <w:hideMark/>
          </w:tcPr>
          <w:p w14:paraId="5B35546D" w14:textId="7EC642B1" w:rsidR="00390854" w:rsidRPr="001F6E7F" w:rsidRDefault="00444604" w:rsidP="00341E03">
            <w:pPr>
              <w:pStyle w:val="ad"/>
              <w:spacing w:line="240" w:lineRule="auto"/>
            </w:pPr>
            <w:r w:rsidRPr="001F6E7F">
              <w:t>3</w:t>
            </w:r>
            <w:r>
              <w:t>#</w:t>
            </w:r>
          </w:p>
        </w:tc>
        <w:tc>
          <w:tcPr>
            <w:tcW w:w="450" w:type="pct"/>
            <w:shd w:val="clear" w:color="auto" w:fill="auto"/>
            <w:vAlign w:val="center"/>
            <w:hideMark/>
          </w:tcPr>
          <w:p w14:paraId="27F4CC17" w14:textId="5DDDE59D" w:rsidR="00390854" w:rsidRPr="001F6E7F" w:rsidRDefault="00444604" w:rsidP="00341E03">
            <w:pPr>
              <w:pStyle w:val="ad"/>
              <w:spacing w:line="240" w:lineRule="auto"/>
            </w:pPr>
            <w:r w:rsidRPr="001F6E7F">
              <w:t>4</w:t>
            </w:r>
            <w:r>
              <w:t>#</w:t>
            </w:r>
          </w:p>
        </w:tc>
        <w:tc>
          <w:tcPr>
            <w:tcW w:w="450" w:type="pct"/>
            <w:shd w:val="clear" w:color="auto" w:fill="auto"/>
            <w:vAlign w:val="center"/>
            <w:hideMark/>
          </w:tcPr>
          <w:p w14:paraId="754656CF" w14:textId="25D1FCF9" w:rsidR="00390854" w:rsidRPr="001F6E7F" w:rsidRDefault="00444604" w:rsidP="00341E03">
            <w:pPr>
              <w:pStyle w:val="ad"/>
              <w:spacing w:line="240" w:lineRule="auto"/>
            </w:pPr>
            <w:r w:rsidRPr="001F6E7F">
              <w:t>5</w:t>
            </w:r>
            <w:r>
              <w:t>#</w:t>
            </w:r>
          </w:p>
        </w:tc>
        <w:tc>
          <w:tcPr>
            <w:tcW w:w="450" w:type="pct"/>
            <w:shd w:val="clear" w:color="auto" w:fill="auto"/>
            <w:vAlign w:val="center"/>
            <w:hideMark/>
          </w:tcPr>
          <w:p w14:paraId="267D35D7" w14:textId="3CF4D1EE" w:rsidR="00390854" w:rsidRPr="001F6E7F" w:rsidRDefault="00444604" w:rsidP="00341E03">
            <w:pPr>
              <w:pStyle w:val="ad"/>
              <w:spacing w:line="240" w:lineRule="auto"/>
            </w:pPr>
            <w:r w:rsidRPr="001F6E7F">
              <w:t>6</w:t>
            </w:r>
            <w:r>
              <w:t>#</w:t>
            </w:r>
          </w:p>
        </w:tc>
        <w:tc>
          <w:tcPr>
            <w:tcW w:w="450" w:type="pct"/>
            <w:shd w:val="clear" w:color="auto" w:fill="auto"/>
            <w:vAlign w:val="center"/>
            <w:hideMark/>
          </w:tcPr>
          <w:p w14:paraId="2C874FA6" w14:textId="0FDB46B5" w:rsidR="00390854" w:rsidRPr="001F6E7F" w:rsidRDefault="00444604" w:rsidP="00341E03">
            <w:pPr>
              <w:pStyle w:val="ad"/>
              <w:spacing w:line="240" w:lineRule="auto"/>
            </w:pPr>
            <w:r w:rsidRPr="001F6E7F">
              <w:t>7</w:t>
            </w:r>
            <w:r>
              <w:t>#</w:t>
            </w:r>
          </w:p>
        </w:tc>
        <w:tc>
          <w:tcPr>
            <w:tcW w:w="450" w:type="pct"/>
            <w:shd w:val="clear" w:color="auto" w:fill="auto"/>
            <w:vAlign w:val="center"/>
            <w:hideMark/>
          </w:tcPr>
          <w:p w14:paraId="5E076546" w14:textId="3E11B6D5" w:rsidR="00390854" w:rsidRPr="001F6E7F" w:rsidRDefault="00444604" w:rsidP="00341E03">
            <w:pPr>
              <w:pStyle w:val="ad"/>
              <w:spacing w:line="240" w:lineRule="auto"/>
            </w:pPr>
            <w:r w:rsidRPr="001F6E7F">
              <w:t>8</w:t>
            </w:r>
            <w:r>
              <w:t>#</w:t>
            </w:r>
          </w:p>
        </w:tc>
        <w:tc>
          <w:tcPr>
            <w:tcW w:w="450" w:type="pct"/>
            <w:shd w:val="clear" w:color="auto" w:fill="auto"/>
            <w:vAlign w:val="center"/>
            <w:hideMark/>
          </w:tcPr>
          <w:p w14:paraId="5CC523B1" w14:textId="2A7E2F09" w:rsidR="00390854" w:rsidRPr="001F6E7F" w:rsidRDefault="00444604" w:rsidP="00341E03">
            <w:pPr>
              <w:pStyle w:val="ad"/>
              <w:spacing w:line="240" w:lineRule="auto"/>
            </w:pPr>
            <w:r w:rsidRPr="001F6E7F">
              <w:t>9</w:t>
            </w:r>
            <w:r>
              <w:t>#</w:t>
            </w:r>
          </w:p>
        </w:tc>
        <w:tc>
          <w:tcPr>
            <w:tcW w:w="450" w:type="pct"/>
            <w:shd w:val="clear" w:color="auto" w:fill="auto"/>
            <w:vAlign w:val="center"/>
            <w:hideMark/>
          </w:tcPr>
          <w:p w14:paraId="11F72168" w14:textId="50DB10A4" w:rsidR="00390854" w:rsidRPr="001F6E7F" w:rsidRDefault="00444604" w:rsidP="00341E03">
            <w:pPr>
              <w:pStyle w:val="ad"/>
              <w:spacing w:line="240" w:lineRule="auto"/>
            </w:pPr>
            <w:r w:rsidRPr="001F6E7F">
              <w:t>1</w:t>
            </w:r>
            <w:r w:rsidR="00390854" w:rsidRPr="001F6E7F">
              <w:t>0</w:t>
            </w:r>
            <w:r>
              <w:rPr>
                <w:rFonts w:hint="eastAsia"/>
              </w:rPr>
              <w:t>#</w:t>
            </w:r>
          </w:p>
        </w:tc>
        <w:tc>
          <w:tcPr>
            <w:tcW w:w="450" w:type="pct"/>
            <w:shd w:val="clear" w:color="auto" w:fill="auto"/>
            <w:vAlign w:val="center"/>
            <w:hideMark/>
          </w:tcPr>
          <w:p w14:paraId="50C96008" w14:textId="15155F9B" w:rsidR="00390854" w:rsidRPr="001F6E7F" w:rsidRDefault="00444604" w:rsidP="00341E03">
            <w:pPr>
              <w:pStyle w:val="ad"/>
              <w:spacing w:line="240" w:lineRule="auto"/>
            </w:pPr>
            <w:r w:rsidRPr="001F6E7F">
              <w:t>11</w:t>
            </w:r>
            <w:r>
              <w:t>#</w:t>
            </w:r>
          </w:p>
        </w:tc>
      </w:tr>
      <w:tr w:rsidR="00390854" w:rsidRPr="001F6E7F" w14:paraId="6CA508C3" w14:textId="77777777" w:rsidTr="00444604">
        <w:trPr>
          <w:trHeight w:hRule="exact" w:val="340"/>
          <w:jc w:val="center"/>
        </w:trPr>
        <w:tc>
          <w:tcPr>
            <w:tcW w:w="450" w:type="pct"/>
            <w:gridSpan w:val="2"/>
            <w:shd w:val="clear" w:color="auto" w:fill="auto"/>
            <w:vAlign w:val="center"/>
            <w:hideMark/>
          </w:tcPr>
          <w:p w14:paraId="4097BB15" w14:textId="77777777" w:rsidR="00390854" w:rsidRPr="001F6E7F" w:rsidRDefault="00390854" w:rsidP="00341E03">
            <w:pPr>
              <w:pStyle w:val="ad"/>
              <w:spacing w:line="240" w:lineRule="auto"/>
            </w:pPr>
            <w:r w:rsidRPr="001F6E7F">
              <w:t>常数</w:t>
            </w:r>
          </w:p>
        </w:tc>
        <w:tc>
          <w:tcPr>
            <w:tcW w:w="450" w:type="pct"/>
            <w:shd w:val="clear" w:color="auto" w:fill="auto"/>
            <w:noWrap/>
            <w:vAlign w:val="center"/>
            <w:hideMark/>
          </w:tcPr>
          <w:p w14:paraId="17F0F0A5" w14:textId="77777777" w:rsidR="00390854" w:rsidRPr="001F6E7F" w:rsidRDefault="00390854" w:rsidP="00341E03">
            <w:pPr>
              <w:pStyle w:val="ad"/>
              <w:spacing w:line="240" w:lineRule="auto"/>
            </w:pPr>
            <w:r w:rsidRPr="001F6E7F">
              <w:t>270.374</w:t>
            </w:r>
          </w:p>
        </w:tc>
        <w:tc>
          <w:tcPr>
            <w:tcW w:w="450" w:type="pct"/>
            <w:shd w:val="clear" w:color="auto" w:fill="auto"/>
            <w:noWrap/>
            <w:vAlign w:val="center"/>
            <w:hideMark/>
          </w:tcPr>
          <w:p w14:paraId="114C9F85" w14:textId="77777777" w:rsidR="00390854" w:rsidRPr="001F6E7F" w:rsidRDefault="00390854" w:rsidP="00341E03">
            <w:pPr>
              <w:pStyle w:val="ad"/>
              <w:spacing w:line="240" w:lineRule="auto"/>
            </w:pPr>
            <w:r w:rsidRPr="001F6E7F">
              <w:t>265.972</w:t>
            </w:r>
          </w:p>
        </w:tc>
        <w:tc>
          <w:tcPr>
            <w:tcW w:w="450" w:type="pct"/>
            <w:shd w:val="clear" w:color="auto" w:fill="auto"/>
            <w:noWrap/>
            <w:vAlign w:val="center"/>
            <w:hideMark/>
          </w:tcPr>
          <w:p w14:paraId="43905FEC" w14:textId="77777777" w:rsidR="00390854" w:rsidRPr="001F6E7F" w:rsidRDefault="00390854" w:rsidP="00341E03">
            <w:pPr>
              <w:pStyle w:val="ad"/>
              <w:spacing w:line="240" w:lineRule="auto"/>
            </w:pPr>
            <w:r w:rsidRPr="001F6E7F">
              <w:t>261.327</w:t>
            </w:r>
          </w:p>
        </w:tc>
        <w:tc>
          <w:tcPr>
            <w:tcW w:w="450" w:type="pct"/>
            <w:shd w:val="clear" w:color="auto" w:fill="auto"/>
            <w:noWrap/>
            <w:vAlign w:val="center"/>
            <w:hideMark/>
          </w:tcPr>
          <w:p w14:paraId="14BCB9D4" w14:textId="77777777" w:rsidR="00390854" w:rsidRPr="001F6E7F" w:rsidRDefault="00390854" w:rsidP="00341E03">
            <w:pPr>
              <w:pStyle w:val="ad"/>
              <w:spacing w:line="240" w:lineRule="auto"/>
            </w:pPr>
            <w:r w:rsidRPr="001F6E7F">
              <w:t>260.399</w:t>
            </w:r>
          </w:p>
        </w:tc>
        <w:tc>
          <w:tcPr>
            <w:tcW w:w="450" w:type="pct"/>
            <w:shd w:val="clear" w:color="auto" w:fill="auto"/>
            <w:noWrap/>
            <w:vAlign w:val="center"/>
            <w:hideMark/>
          </w:tcPr>
          <w:p w14:paraId="2731AC5F" w14:textId="77777777" w:rsidR="00390854" w:rsidRPr="001F6E7F" w:rsidRDefault="00390854" w:rsidP="00341E03">
            <w:pPr>
              <w:pStyle w:val="ad"/>
              <w:spacing w:line="240" w:lineRule="auto"/>
            </w:pPr>
            <w:r w:rsidRPr="001F6E7F">
              <w:t>256.944</w:t>
            </w:r>
          </w:p>
        </w:tc>
        <w:tc>
          <w:tcPr>
            <w:tcW w:w="450" w:type="pct"/>
            <w:shd w:val="clear" w:color="auto" w:fill="auto"/>
            <w:noWrap/>
            <w:vAlign w:val="center"/>
            <w:hideMark/>
          </w:tcPr>
          <w:p w14:paraId="37AE6E63" w14:textId="77777777" w:rsidR="00390854" w:rsidRPr="001F6E7F" w:rsidRDefault="00390854" w:rsidP="00341E03">
            <w:pPr>
              <w:pStyle w:val="ad"/>
              <w:spacing w:line="240" w:lineRule="auto"/>
            </w:pPr>
            <w:r w:rsidRPr="001F6E7F">
              <w:t>272.067</w:t>
            </w:r>
          </w:p>
        </w:tc>
        <w:tc>
          <w:tcPr>
            <w:tcW w:w="450" w:type="pct"/>
            <w:shd w:val="clear" w:color="auto" w:fill="auto"/>
            <w:noWrap/>
            <w:vAlign w:val="center"/>
            <w:hideMark/>
          </w:tcPr>
          <w:p w14:paraId="39CD9672" w14:textId="77777777" w:rsidR="00390854" w:rsidRPr="001F6E7F" w:rsidRDefault="00390854" w:rsidP="00341E03">
            <w:pPr>
              <w:pStyle w:val="ad"/>
              <w:spacing w:line="240" w:lineRule="auto"/>
            </w:pPr>
            <w:r w:rsidRPr="001F6E7F">
              <w:t>264.776</w:t>
            </w:r>
          </w:p>
        </w:tc>
        <w:tc>
          <w:tcPr>
            <w:tcW w:w="450" w:type="pct"/>
            <w:shd w:val="clear" w:color="auto" w:fill="auto"/>
            <w:noWrap/>
            <w:vAlign w:val="center"/>
            <w:hideMark/>
          </w:tcPr>
          <w:p w14:paraId="1F115C06" w14:textId="77777777" w:rsidR="00390854" w:rsidRPr="001F6E7F" w:rsidRDefault="00390854" w:rsidP="00341E03">
            <w:pPr>
              <w:pStyle w:val="ad"/>
              <w:spacing w:line="240" w:lineRule="auto"/>
            </w:pPr>
            <w:r w:rsidRPr="001F6E7F">
              <w:t>299.096</w:t>
            </w:r>
          </w:p>
        </w:tc>
        <w:tc>
          <w:tcPr>
            <w:tcW w:w="450" w:type="pct"/>
            <w:shd w:val="clear" w:color="auto" w:fill="auto"/>
            <w:noWrap/>
            <w:vAlign w:val="center"/>
            <w:hideMark/>
          </w:tcPr>
          <w:p w14:paraId="78040607" w14:textId="77777777" w:rsidR="00390854" w:rsidRPr="001F6E7F" w:rsidRDefault="00390854" w:rsidP="00341E03">
            <w:pPr>
              <w:pStyle w:val="ad"/>
              <w:spacing w:line="240" w:lineRule="auto"/>
            </w:pPr>
            <w:r w:rsidRPr="001F6E7F">
              <w:t>246.474</w:t>
            </w:r>
          </w:p>
        </w:tc>
        <w:tc>
          <w:tcPr>
            <w:tcW w:w="450" w:type="pct"/>
            <w:shd w:val="clear" w:color="auto" w:fill="auto"/>
            <w:noWrap/>
            <w:vAlign w:val="center"/>
            <w:hideMark/>
          </w:tcPr>
          <w:p w14:paraId="4D682F0E" w14:textId="77777777" w:rsidR="00390854" w:rsidRPr="001F6E7F" w:rsidRDefault="00390854" w:rsidP="00341E03">
            <w:pPr>
              <w:pStyle w:val="ad"/>
              <w:spacing w:line="240" w:lineRule="auto"/>
            </w:pPr>
            <w:r w:rsidRPr="001F6E7F">
              <w:t>217.255</w:t>
            </w:r>
          </w:p>
        </w:tc>
        <w:tc>
          <w:tcPr>
            <w:tcW w:w="450" w:type="pct"/>
            <w:shd w:val="clear" w:color="auto" w:fill="auto"/>
            <w:noWrap/>
            <w:vAlign w:val="center"/>
            <w:hideMark/>
          </w:tcPr>
          <w:p w14:paraId="30E2174F" w14:textId="77777777" w:rsidR="00390854" w:rsidRPr="001F6E7F" w:rsidRDefault="00390854" w:rsidP="00341E03">
            <w:pPr>
              <w:pStyle w:val="ad"/>
              <w:spacing w:line="240" w:lineRule="auto"/>
            </w:pPr>
            <w:r w:rsidRPr="001F6E7F">
              <w:t>244.907</w:t>
            </w:r>
          </w:p>
        </w:tc>
      </w:tr>
      <w:tr w:rsidR="00390854" w:rsidRPr="001F6E7F" w14:paraId="17F3CF32" w14:textId="77777777" w:rsidTr="00444604">
        <w:trPr>
          <w:trHeight w:hRule="exact" w:val="340"/>
          <w:jc w:val="center"/>
        </w:trPr>
        <w:tc>
          <w:tcPr>
            <w:tcW w:w="450" w:type="pct"/>
            <w:vMerge w:val="restart"/>
            <w:shd w:val="clear" w:color="auto" w:fill="auto"/>
            <w:vAlign w:val="center"/>
            <w:hideMark/>
          </w:tcPr>
          <w:p w14:paraId="124E2398" w14:textId="6BFE688F" w:rsidR="00390854" w:rsidRPr="001F6E7F" w:rsidRDefault="00390854" w:rsidP="00341E03">
            <w:pPr>
              <w:pStyle w:val="ad"/>
              <w:spacing w:line="240" w:lineRule="auto"/>
            </w:pPr>
            <w:r w:rsidRPr="001F6E7F">
              <w:object w:dxaOrig="360" w:dyaOrig="380" w14:anchorId="49736BE1">
                <v:shape id="_x0000_i1048" type="#_x0000_t75" style="width:19.65pt;height:19.65pt" o:ole="">
                  <v:imagedata r:id="rId76" o:title=""/>
                </v:shape>
                <o:OLEObject Type="Embed" ProgID="Equation.DSMT4" ShapeID="_x0000_i1048" DrawAspect="Content" ObjectID="_1586354639" r:id="rId77"/>
              </w:object>
            </w:r>
          </w:p>
        </w:tc>
        <w:tc>
          <w:tcPr>
            <w:tcW w:w="450" w:type="pct"/>
            <w:shd w:val="clear" w:color="auto" w:fill="auto"/>
            <w:vAlign w:val="center"/>
            <w:hideMark/>
          </w:tcPr>
          <w:p w14:paraId="5AB83058" w14:textId="77777777" w:rsidR="00390854" w:rsidRPr="001F6E7F" w:rsidRDefault="00390854" w:rsidP="00341E03">
            <w:pPr>
              <w:pStyle w:val="ad"/>
              <w:spacing w:line="240" w:lineRule="auto"/>
            </w:pPr>
            <w:r w:rsidRPr="001F6E7F">
              <w:t>a1</w:t>
            </w:r>
          </w:p>
        </w:tc>
        <w:tc>
          <w:tcPr>
            <w:tcW w:w="450" w:type="pct"/>
            <w:shd w:val="clear" w:color="auto" w:fill="auto"/>
            <w:noWrap/>
            <w:vAlign w:val="center"/>
            <w:hideMark/>
          </w:tcPr>
          <w:p w14:paraId="67238DA9" w14:textId="77777777" w:rsidR="00390854" w:rsidRPr="001F6E7F" w:rsidRDefault="00390854" w:rsidP="00341E03">
            <w:pPr>
              <w:pStyle w:val="ad"/>
              <w:spacing w:line="240" w:lineRule="auto"/>
            </w:pPr>
            <w:r w:rsidRPr="001F6E7F">
              <w:t>.006</w:t>
            </w:r>
          </w:p>
        </w:tc>
        <w:tc>
          <w:tcPr>
            <w:tcW w:w="450" w:type="pct"/>
            <w:shd w:val="clear" w:color="auto" w:fill="auto"/>
            <w:noWrap/>
            <w:vAlign w:val="center"/>
            <w:hideMark/>
          </w:tcPr>
          <w:p w14:paraId="59FE8999" w14:textId="77777777" w:rsidR="00390854" w:rsidRPr="001F6E7F" w:rsidRDefault="00390854" w:rsidP="00341E03">
            <w:pPr>
              <w:pStyle w:val="ad"/>
              <w:spacing w:line="240" w:lineRule="auto"/>
            </w:pPr>
            <w:r w:rsidRPr="001F6E7F">
              <w:t>.066</w:t>
            </w:r>
          </w:p>
        </w:tc>
        <w:tc>
          <w:tcPr>
            <w:tcW w:w="450" w:type="pct"/>
            <w:shd w:val="clear" w:color="auto" w:fill="auto"/>
            <w:noWrap/>
            <w:vAlign w:val="center"/>
            <w:hideMark/>
          </w:tcPr>
          <w:p w14:paraId="14F1A06E" w14:textId="77777777" w:rsidR="00390854" w:rsidRPr="001F6E7F" w:rsidRDefault="00390854" w:rsidP="00341E03">
            <w:pPr>
              <w:pStyle w:val="ad"/>
              <w:spacing w:line="240" w:lineRule="auto"/>
            </w:pPr>
            <w:r w:rsidRPr="001F6E7F">
              <w:t>.061</w:t>
            </w:r>
          </w:p>
        </w:tc>
        <w:tc>
          <w:tcPr>
            <w:tcW w:w="450" w:type="pct"/>
            <w:shd w:val="clear" w:color="auto" w:fill="auto"/>
            <w:noWrap/>
            <w:vAlign w:val="center"/>
            <w:hideMark/>
          </w:tcPr>
          <w:p w14:paraId="14A45A61" w14:textId="77777777" w:rsidR="00390854" w:rsidRPr="001F6E7F" w:rsidRDefault="00390854" w:rsidP="00341E03">
            <w:pPr>
              <w:pStyle w:val="ad"/>
              <w:spacing w:line="240" w:lineRule="auto"/>
            </w:pPr>
            <w:r w:rsidRPr="001F6E7F">
              <w:t>.051</w:t>
            </w:r>
          </w:p>
        </w:tc>
        <w:tc>
          <w:tcPr>
            <w:tcW w:w="450" w:type="pct"/>
            <w:shd w:val="clear" w:color="auto" w:fill="auto"/>
            <w:noWrap/>
            <w:vAlign w:val="center"/>
            <w:hideMark/>
          </w:tcPr>
          <w:p w14:paraId="002BFA7B" w14:textId="77777777" w:rsidR="00390854" w:rsidRPr="001F6E7F" w:rsidRDefault="00390854" w:rsidP="00341E03">
            <w:pPr>
              <w:pStyle w:val="ad"/>
              <w:spacing w:line="240" w:lineRule="auto"/>
            </w:pPr>
            <w:r w:rsidRPr="001F6E7F">
              <w:t>.040</w:t>
            </w:r>
          </w:p>
        </w:tc>
        <w:tc>
          <w:tcPr>
            <w:tcW w:w="450" w:type="pct"/>
            <w:shd w:val="clear" w:color="auto" w:fill="auto"/>
            <w:noWrap/>
            <w:vAlign w:val="center"/>
            <w:hideMark/>
          </w:tcPr>
          <w:p w14:paraId="3234FFD9"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36480665" w14:textId="77777777" w:rsidR="00390854" w:rsidRPr="001F6E7F" w:rsidRDefault="00390854" w:rsidP="00341E03">
            <w:pPr>
              <w:pStyle w:val="ad"/>
              <w:spacing w:line="240" w:lineRule="auto"/>
            </w:pPr>
            <w:r w:rsidRPr="001F6E7F">
              <w:t>.019</w:t>
            </w:r>
          </w:p>
        </w:tc>
        <w:tc>
          <w:tcPr>
            <w:tcW w:w="450" w:type="pct"/>
            <w:shd w:val="clear" w:color="auto" w:fill="auto"/>
            <w:noWrap/>
            <w:vAlign w:val="center"/>
            <w:hideMark/>
          </w:tcPr>
          <w:p w14:paraId="042A1B66" w14:textId="77777777" w:rsidR="00390854" w:rsidRPr="001F6E7F" w:rsidRDefault="00390854" w:rsidP="00341E03">
            <w:pPr>
              <w:pStyle w:val="ad"/>
              <w:spacing w:line="240" w:lineRule="auto"/>
            </w:pPr>
            <w:r w:rsidRPr="001F6E7F">
              <w:t>-.906</w:t>
            </w:r>
          </w:p>
        </w:tc>
        <w:tc>
          <w:tcPr>
            <w:tcW w:w="450" w:type="pct"/>
            <w:shd w:val="clear" w:color="auto" w:fill="auto"/>
            <w:noWrap/>
            <w:vAlign w:val="center"/>
            <w:hideMark/>
          </w:tcPr>
          <w:p w14:paraId="5E69CF33" w14:textId="77777777" w:rsidR="00390854" w:rsidRPr="001F6E7F" w:rsidRDefault="00390854" w:rsidP="00341E03">
            <w:pPr>
              <w:pStyle w:val="ad"/>
              <w:spacing w:line="240" w:lineRule="auto"/>
            </w:pPr>
            <w:r w:rsidRPr="001F6E7F">
              <w:t>.078</w:t>
            </w:r>
          </w:p>
        </w:tc>
        <w:tc>
          <w:tcPr>
            <w:tcW w:w="450" w:type="pct"/>
            <w:shd w:val="clear" w:color="auto" w:fill="auto"/>
            <w:noWrap/>
            <w:vAlign w:val="center"/>
            <w:hideMark/>
          </w:tcPr>
          <w:p w14:paraId="1C3ECBBE" w14:textId="77777777" w:rsidR="00390854" w:rsidRPr="001F6E7F" w:rsidRDefault="00390854" w:rsidP="00341E03">
            <w:pPr>
              <w:pStyle w:val="ad"/>
              <w:spacing w:line="240" w:lineRule="auto"/>
            </w:pPr>
            <w:r w:rsidRPr="001F6E7F">
              <w:t>-.346</w:t>
            </w:r>
          </w:p>
        </w:tc>
        <w:tc>
          <w:tcPr>
            <w:tcW w:w="450" w:type="pct"/>
            <w:shd w:val="clear" w:color="auto" w:fill="auto"/>
            <w:noWrap/>
            <w:vAlign w:val="center"/>
            <w:hideMark/>
          </w:tcPr>
          <w:p w14:paraId="301B074D" w14:textId="77777777" w:rsidR="00390854" w:rsidRPr="001F6E7F" w:rsidRDefault="00390854" w:rsidP="00341E03">
            <w:pPr>
              <w:pStyle w:val="ad"/>
              <w:spacing w:line="240" w:lineRule="auto"/>
            </w:pPr>
            <w:r w:rsidRPr="001F6E7F">
              <w:t>.175</w:t>
            </w:r>
          </w:p>
        </w:tc>
      </w:tr>
      <w:tr w:rsidR="00390854" w:rsidRPr="001F6E7F" w14:paraId="7F3B94F8" w14:textId="77777777" w:rsidTr="00444604">
        <w:trPr>
          <w:trHeight w:hRule="exact" w:val="340"/>
          <w:jc w:val="center"/>
        </w:trPr>
        <w:tc>
          <w:tcPr>
            <w:tcW w:w="450" w:type="pct"/>
            <w:vMerge/>
            <w:vAlign w:val="center"/>
            <w:hideMark/>
          </w:tcPr>
          <w:p w14:paraId="7F6069CE" w14:textId="77777777" w:rsidR="00390854" w:rsidRPr="001F6E7F" w:rsidRDefault="00390854" w:rsidP="00341E03">
            <w:pPr>
              <w:pStyle w:val="ad"/>
              <w:spacing w:line="240" w:lineRule="auto"/>
            </w:pPr>
          </w:p>
        </w:tc>
        <w:tc>
          <w:tcPr>
            <w:tcW w:w="450" w:type="pct"/>
            <w:shd w:val="clear" w:color="auto" w:fill="auto"/>
            <w:vAlign w:val="center"/>
            <w:hideMark/>
          </w:tcPr>
          <w:p w14:paraId="30C81054" w14:textId="77777777" w:rsidR="00390854" w:rsidRPr="001F6E7F" w:rsidRDefault="00390854" w:rsidP="00341E03">
            <w:pPr>
              <w:pStyle w:val="ad"/>
              <w:spacing w:line="240" w:lineRule="auto"/>
            </w:pPr>
            <w:r w:rsidRPr="001F6E7F">
              <w:t>a2</w:t>
            </w:r>
          </w:p>
        </w:tc>
        <w:tc>
          <w:tcPr>
            <w:tcW w:w="450" w:type="pct"/>
            <w:shd w:val="clear" w:color="auto" w:fill="auto"/>
            <w:noWrap/>
            <w:vAlign w:val="center"/>
            <w:hideMark/>
          </w:tcPr>
          <w:p w14:paraId="0627302D"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286FD0AB" w14:textId="77777777" w:rsidR="00390854" w:rsidRPr="001F6E7F" w:rsidRDefault="00390854" w:rsidP="00341E03">
            <w:pPr>
              <w:pStyle w:val="ad"/>
              <w:spacing w:line="240" w:lineRule="auto"/>
            </w:pPr>
            <w:r w:rsidRPr="001F6E7F">
              <w:t>-.061</w:t>
            </w:r>
          </w:p>
        </w:tc>
        <w:tc>
          <w:tcPr>
            <w:tcW w:w="450" w:type="pct"/>
            <w:shd w:val="clear" w:color="auto" w:fill="auto"/>
            <w:noWrap/>
            <w:vAlign w:val="center"/>
            <w:hideMark/>
          </w:tcPr>
          <w:p w14:paraId="64A4EAF0" w14:textId="77777777" w:rsidR="00390854" w:rsidRPr="001F6E7F" w:rsidRDefault="00390854" w:rsidP="00341E03">
            <w:pPr>
              <w:pStyle w:val="ad"/>
              <w:spacing w:line="240" w:lineRule="auto"/>
            </w:pPr>
            <w:r w:rsidRPr="001F6E7F">
              <w:t>-.043</w:t>
            </w:r>
          </w:p>
        </w:tc>
        <w:tc>
          <w:tcPr>
            <w:tcW w:w="450" w:type="pct"/>
            <w:shd w:val="clear" w:color="auto" w:fill="auto"/>
            <w:noWrap/>
            <w:vAlign w:val="center"/>
            <w:hideMark/>
          </w:tcPr>
          <w:p w14:paraId="25D5E995" w14:textId="77777777" w:rsidR="00390854" w:rsidRPr="001F6E7F" w:rsidRDefault="00390854" w:rsidP="00341E03">
            <w:pPr>
              <w:pStyle w:val="ad"/>
              <w:spacing w:line="240" w:lineRule="auto"/>
            </w:pPr>
            <w:r w:rsidRPr="001F6E7F">
              <w:t>-.023</w:t>
            </w:r>
          </w:p>
        </w:tc>
        <w:tc>
          <w:tcPr>
            <w:tcW w:w="450" w:type="pct"/>
            <w:shd w:val="clear" w:color="auto" w:fill="auto"/>
            <w:noWrap/>
            <w:vAlign w:val="center"/>
            <w:hideMark/>
          </w:tcPr>
          <w:p w14:paraId="1A6EBE4A" w14:textId="77777777" w:rsidR="00390854" w:rsidRPr="001F6E7F" w:rsidRDefault="00390854" w:rsidP="00341E03">
            <w:pPr>
              <w:pStyle w:val="ad"/>
              <w:spacing w:line="240" w:lineRule="auto"/>
            </w:pPr>
            <w:r w:rsidRPr="001F6E7F">
              <w:t>-.009</w:t>
            </w:r>
          </w:p>
        </w:tc>
        <w:tc>
          <w:tcPr>
            <w:tcW w:w="450" w:type="pct"/>
            <w:shd w:val="clear" w:color="auto" w:fill="auto"/>
            <w:noWrap/>
            <w:vAlign w:val="center"/>
            <w:hideMark/>
          </w:tcPr>
          <w:p w14:paraId="2586E976"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43B71FC5"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634AA27B" w14:textId="77777777" w:rsidR="00390854" w:rsidRPr="001F6E7F" w:rsidRDefault="00390854" w:rsidP="00341E03">
            <w:pPr>
              <w:pStyle w:val="ad"/>
              <w:spacing w:line="240" w:lineRule="auto"/>
            </w:pPr>
            <w:r w:rsidRPr="001F6E7F">
              <w:t>1.074</w:t>
            </w:r>
          </w:p>
        </w:tc>
        <w:tc>
          <w:tcPr>
            <w:tcW w:w="450" w:type="pct"/>
            <w:shd w:val="clear" w:color="auto" w:fill="auto"/>
            <w:noWrap/>
            <w:vAlign w:val="center"/>
            <w:hideMark/>
          </w:tcPr>
          <w:p w14:paraId="41482153"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733426D" w14:textId="77777777" w:rsidR="00390854" w:rsidRPr="001F6E7F" w:rsidRDefault="00390854" w:rsidP="00341E03">
            <w:pPr>
              <w:pStyle w:val="ad"/>
              <w:spacing w:line="240" w:lineRule="auto"/>
            </w:pPr>
            <w:r w:rsidRPr="001F6E7F">
              <w:t>.349</w:t>
            </w:r>
          </w:p>
        </w:tc>
        <w:tc>
          <w:tcPr>
            <w:tcW w:w="450" w:type="pct"/>
            <w:shd w:val="clear" w:color="auto" w:fill="auto"/>
            <w:noWrap/>
            <w:vAlign w:val="center"/>
            <w:hideMark/>
          </w:tcPr>
          <w:p w14:paraId="5487F7D5" w14:textId="77777777" w:rsidR="00390854" w:rsidRPr="001F6E7F" w:rsidRDefault="00390854" w:rsidP="00341E03">
            <w:pPr>
              <w:pStyle w:val="ad"/>
              <w:spacing w:line="240" w:lineRule="auto"/>
            </w:pPr>
            <w:r w:rsidRPr="001F6E7F">
              <w:t>-.101</w:t>
            </w:r>
          </w:p>
        </w:tc>
      </w:tr>
      <w:tr w:rsidR="00390854" w:rsidRPr="001F6E7F" w14:paraId="54189B5B" w14:textId="77777777" w:rsidTr="00444604">
        <w:trPr>
          <w:trHeight w:hRule="exact" w:val="340"/>
          <w:jc w:val="center"/>
        </w:trPr>
        <w:tc>
          <w:tcPr>
            <w:tcW w:w="450" w:type="pct"/>
            <w:vMerge/>
            <w:vAlign w:val="center"/>
            <w:hideMark/>
          </w:tcPr>
          <w:p w14:paraId="2BCEF232" w14:textId="77777777" w:rsidR="00390854" w:rsidRPr="001F6E7F" w:rsidRDefault="00390854" w:rsidP="00341E03">
            <w:pPr>
              <w:pStyle w:val="ad"/>
              <w:spacing w:line="240" w:lineRule="auto"/>
            </w:pPr>
          </w:p>
        </w:tc>
        <w:tc>
          <w:tcPr>
            <w:tcW w:w="450" w:type="pct"/>
            <w:shd w:val="clear" w:color="auto" w:fill="auto"/>
            <w:vAlign w:val="center"/>
            <w:hideMark/>
          </w:tcPr>
          <w:p w14:paraId="3D2E24A2" w14:textId="77777777" w:rsidR="00390854" w:rsidRPr="001F6E7F" w:rsidRDefault="00390854" w:rsidP="00341E03">
            <w:pPr>
              <w:pStyle w:val="ad"/>
              <w:spacing w:line="240" w:lineRule="auto"/>
            </w:pPr>
            <w:r w:rsidRPr="001F6E7F">
              <w:t>a3</w:t>
            </w:r>
          </w:p>
        </w:tc>
        <w:tc>
          <w:tcPr>
            <w:tcW w:w="450" w:type="pct"/>
            <w:shd w:val="clear" w:color="auto" w:fill="auto"/>
            <w:noWrap/>
            <w:vAlign w:val="center"/>
            <w:hideMark/>
          </w:tcPr>
          <w:p w14:paraId="2E4024BB"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6DCDF784"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119D7E23"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61FCCFDE"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ABF589B"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59B70DCB"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5E991CA1"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2EC3E4E"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2C1F0CCE"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E3B05D7"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795BDC1F" w14:textId="77777777" w:rsidR="00390854" w:rsidRPr="001F6E7F" w:rsidRDefault="00390854" w:rsidP="00341E03">
            <w:pPr>
              <w:pStyle w:val="ad"/>
              <w:spacing w:line="240" w:lineRule="auto"/>
            </w:pPr>
            <w:r w:rsidRPr="001F6E7F">
              <w:t>.001</w:t>
            </w:r>
          </w:p>
        </w:tc>
      </w:tr>
      <w:tr w:rsidR="00390854" w:rsidRPr="001F6E7F" w14:paraId="71FABC37" w14:textId="77777777" w:rsidTr="00444604">
        <w:trPr>
          <w:trHeight w:hRule="exact" w:val="340"/>
          <w:jc w:val="center"/>
        </w:trPr>
        <w:tc>
          <w:tcPr>
            <w:tcW w:w="450" w:type="pct"/>
            <w:vMerge/>
            <w:vAlign w:val="center"/>
            <w:hideMark/>
          </w:tcPr>
          <w:p w14:paraId="4F0CC2E8" w14:textId="77777777" w:rsidR="00390854" w:rsidRPr="001F6E7F" w:rsidRDefault="00390854" w:rsidP="00341E03">
            <w:pPr>
              <w:pStyle w:val="ad"/>
              <w:spacing w:line="240" w:lineRule="auto"/>
            </w:pPr>
          </w:p>
        </w:tc>
        <w:tc>
          <w:tcPr>
            <w:tcW w:w="450" w:type="pct"/>
            <w:shd w:val="clear" w:color="auto" w:fill="auto"/>
            <w:vAlign w:val="center"/>
            <w:hideMark/>
          </w:tcPr>
          <w:p w14:paraId="379E17BF" w14:textId="77777777" w:rsidR="00390854" w:rsidRPr="001F6E7F" w:rsidRDefault="00390854" w:rsidP="00341E03">
            <w:pPr>
              <w:pStyle w:val="ad"/>
              <w:spacing w:line="240" w:lineRule="auto"/>
            </w:pPr>
            <w:r w:rsidRPr="001F6E7F">
              <w:t>a4</w:t>
            </w:r>
          </w:p>
        </w:tc>
        <w:tc>
          <w:tcPr>
            <w:tcW w:w="450" w:type="pct"/>
            <w:shd w:val="clear" w:color="auto" w:fill="auto"/>
            <w:noWrap/>
            <w:vAlign w:val="center"/>
            <w:hideMark/>
          </w:tcPr>
          <w:p w14:paraId="4701CF95"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2B854EC3"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42B5B31"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7E564428"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E81BF2C"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628FD293"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28E3834"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650F04D2" w14:textId="77777777" w:rsidR="00390854" w:rsidRPr="001F6E7F" w:rsidRDefault="00390854" w:rsidP="00341E03">
            <w:pPr>
              <w:pStyle w:val="ad"/>
              <w:spacing w:line="240" w:lineRule="auto"/>
            </w:pPr>
            <w:r w:rsidRPr="001F6E7F">
              <w:t>.026</w:t>
            </w:r>
          </w:p>
        </w:tc>
        <w:tc>
          <w:tcPr>
            <w:tcW w:w="450" w:type="pct"/>
            <w:shd w:val="clear" w:color="auto" w:fill="auto"/>
            <w:noWrap/>
            <w:vAlign w:val="center"/>
            <w:hideMark/>
          </w:tcPr>
          <w:p w14:paraId="0C38D5A4"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7B68B6E3" w14:textId="77777777" w:rsidR="00390854" w:rsidRPr="001F6E7F" w:rsidRDefault="00390854" w:rsidP="00341E03">
            <w:pPr>
              <w:pStyle w:val="ad"/>
              <w:spacing w:line="240" w:lineRule="auto"/>
            </w:pPr>
            <w:r w:rsidRPr="001F6E7F">
              <w:t>.059</w:t>
            </w:r>
          </w:p>
        </w:tc>
        <w:tc>
          <w:tcPr>
            <w:tcW w:w="450" w:type="pct"/>
            <w:shd w:val="clear" w:color="auto" w:fill="auto"/>
            <w:noWrap/>
            <w:vAlign w:val="center"/>
            <w:hideMark/>
          </w:tcPr>
          <w:p w14:paraId="7B3D1926" w14:textId="77777777" w:rsidR="00390854" w:rsidRPr="001F6E7F" w:rsidRDefault="00390854" w:rsidP="00341E03">
            <w:pPr>
              <w:pStyle w:val="ad"/>
              <w:spacing w:line="240" w:lineRule="auto"/>
            </w:pPr>
            <w:r w:rsidRPr="001F6E7F">
              <w:t>-.006</w:t>
            </w:r>
          </w:p>
        </w:tc>
      </w:tr>
      <w:tr w:rsidR="00390854" w:rsidRPr="001F6E7F" w14:paraId="603E29AE" w14:textId="77777777" w:rsidTr="00444604">
        <w:trPr>
          <w:trHeight w:hRule="exact" w:val="340"/>
          <w:jc w:val="center"/>
        </w:trPr>
        <w:tc>
          <w:tcPr>
            <w:tcW w:w="450" w:type="pct"/>
            <w:vMerge/>
            <w:vAlign w:val="center"/>
            <w:hideMark/>
          </w:tcPr>
          <w:p w14:paraId="3B137C19" w14:textId="77777777" w:rsidR="00390854" w:rsidRPr="001F6E7F" w:rsidRDefault="00390854" w:rsidP="00341E03">
            <w:pPr>
              <w:pStyle w:val="ad"/>
              <w:spacing w:line="240" w:lineRule="auto"/>
            </w:pPr>
          </w:p>
        </w:tc>
        <w:tc>
          <w:tcPr>
            <w:tcW w:w="450" w:type="pct"/>
            <w:shd w:val="clear" w:color="auto" w:fill="auto"/>
            <w:vAlign w:val="center"/>
            <w:hideMark/>
          </w:tcPr>
          <w:p w14:paraId="758C9722" w14:textId="77777777" w:rsidR="00390854" w:rsidRPr="001F6E7F" w:rsidRDefault="00390854" w:rsidP="00341E03">
            <w:pPr>
              <w:pStyle w:val="ad"/>
              <w:spacing w:line="240" w:lineRule="auto"/>
            </w:pPr>
            <w:r w:rsidRPr="001F6E7F">
              <w:t>a5</w:t>
            </w:r>
          </w:p>
        </w:tc>
        <w:tc>
          <w:tcPr>
            <w:tcW w:w="450" w:type="pct"/>
            <w:shd w:val="clear" w:color="auto" w:fill="auto"/>
            <w:noWrap/>
            <w:vAlign w:val="center"/>
            <w:hideMark/>
          </w:tcPr>
          <w:p w14:paraId="2D8EDB34"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5C7C2A70"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2274EEA5"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7AF3EF41"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7B2E7D1B"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4182759C"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44E6C4CD"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6418D239" w14:textId="77777777" w:rsidR="00390854" w:rsidRPr="001F6E7F" w:rsidRDefault="00390854" w:rsidP="00341E03">
            <w:pPr>
              <w:pStyle w:val="ad"/>
              <w:spacing w:line="240" w:lineRule="auto"/>
            </w:pPr>
            <w:r w:rsidRPr="001F6E7F">
              <w:t>-.068</w:t>
            </w:r>
          </w:p>
        </w:tc>
        <w:tc>
          <w:tcPr>
            <w:tcW w:w="450" w:type="pct"/>
            <w:shd w:val="clear" w:color="auto" w:fill="auto"/>
            <w:noWrap/>
            <w:vAlign w:val="center"/>
            <w:hideMark/>
          </w:tcPr>
          <w:p w14:paraId="2745C82C"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3B1D164D" w14:textId="77777777" w:rsidR="00390854" w:rsidRPr="001F6E7F" w:rsidRDefault="00390854" w:rsidP="00341E03">
            <w:pPr>
              <w:pStyle w:val="ad"/>
              <w:spacing w:line="240" w:lineRule="auto"/>
            </w:pPr>
            <w:r w:rsidRPr="001F6E7F">
              <w:t>.183</w:t>
            </w:r>
          </w:p>
        </w:tc>
        <w:tc>
          <w:tcPr>
            <w:tcW w:w="450" w:type="pct"/>
            <w:shd w:val="clear" w:color="auto" w:fill="auto"/>
            <w:noWrap/>
            <w:vAlign w:val="center"/>
            <w:hideMark/>
          </w:tcPr>
          <w:p w14:paraId="65ED6B67" w14:textId="77777777" w:rsidR="00390854" w:rsidRPr="001F6E7F" w:rsidRDefault="00390854" w:rsidP="00341E03">
            <w:pPr>
              <w:pStyle w:val="ad"/>
              <w:spacing w:line="240" w:lineRule="auto"/>
            </w:pPr>
            <w:r w:rsidRPr="001F6E7F">
              <w:t>-.012</w:t>
            </w:r>
          </w:p>
        </w:tc>
      </w:tr>
      <w:tr w:rsidR="00390854" w:rsidRPr="001F6E7F" w14:paraId="6D15E521" w14:textId="77777777" w:rsidTr="00444604">
        <w:trPr>
          <w:trHeight w:hRule="exact" w:val="340"/>
          <w:jc w:val="center"/>
        </w:trPr>
        <w:tc>
          <w:tcPr>
            <w:tcW w:w="450" w:type="pct"/>
            <w:vMerge/>
            <w:vAlign w:val="center"/>
            <w:hideMark/>
          </w:tcPr>
          <w:p w14:paraId="4BD1DB31" w14:textId="77777777" w:rsidR="00390854" w:rsidRPr="001F6E7F" w:rsidRDefault="00390854" w:rsidP="00341E03">
            <w:pPr>
              <w:pStyle w:val="ad"/>
              <w:spacing w:line="240" w:lineRule="auto"/>
            </w:pPr>
          </w:p>
        </w:tc>
        <w:tc>
          <w:tcPr>
            <w:tcW w:w="450" w:type="pct"/>
            <w:shd w:val="clear" w:color="auto" w:fill="auto"/>
            <w:vAlign w:val="center"/>
            <w:hideMark/>
          </w:tcPr>
          <w:p w14:paraId="4CD2BE9E" w14:textId="77777777" w:rsidR="00390854" w:rsidRPr="001F6E7F" w:rsidRDefault="00390854" w:rsidP="00341E03">
            <w:pPr>
              <w:pStyle w:val="ad"/>
              <w:spacing w:line="240" w:lineRule="auto"/>
            </w:pPr>
            <w:r w:rsidRPr="001F6E7F">
              <w:t>a6</w:t>
            </w:r>
          </w:p>
        </w:tc>
        <w:tc>
          <w:tcPr>
            <w:tcW w:w="450" w:type="pct"/>
            <w:shd w:val="clear" w:color="auto" w:fill="auto"/>
            <w:noWrap/>
            <w:vAlign w:val="center"/>
            <w:hideMark/>
          </w:tcPr>
          <w:p w14:paraId="4BE788BE"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C75B698"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1AEAA955"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376ED9A0" w14:textId="77777777" w:rsidR="00390854" w:rsidRPr="001F6E7F" w:rsidRDefault="00390854" w:rsidP="00341E03">
            <w:pPr>
              <w:pStyle w:val="ad"/>
              <w:spacing w:line="240" w:lineRule="auto"/>
            </w:pPr>
            <w:r w:rsidRPr="001F6E7F">
              <w:t>.006</w:t>
            </w:r>
          </w:p>
        </w:tc>
        <w:tc>
          <w:tcPr>
            <w:tcW w:w="450" w:type="pct"/>
            <w:shd w:val="clear" w:color="auto" w:fill="auto"/>
            <w:noWrap/>
            <w:vAlign w:val="center"/>
            <w:hideMark/>
          </w:tcPr>
          <w:p w14:paraId="329FAE5C"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32F0D418" w14:textId="77777777" w:rsidR="00390854" w:rsidRPr="001F6E7F" w:rsidRDefault="00390854" w:rsidP="00341E03">
            <w:pPr>
              <w:pStyle w:val="ad"/>
              <w:spacing w:line="240" w:lineRule="auto"/>
            </w:pPr>
            <w:r w:rsidRPr="001F6E7F">
              <w:t>.006</w:t>
            </w:r>
          </w:p>
        </w:tc>
        <w:tc>
          <w:tcPr>
            <w:tcW w:w="450" w:type="pct"/>
            <w:shd w:val="clear" w:color="auto" w:fill="auto"/>
            <w:noWrap/>
            <w:vAlign w:val="center"/>
            <w:hideMark/>
          </w:tcPr>
          <w:p w14:paraId="5C0559EF"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54580F06" w14:textId="77777777" w:rsidR="00390854" w:rsidRPr="001F6E7F" w:rsidRDefault="00390854" w:rsidP="00341E03">
            <w:pPr>
              <w:pStyle w:val="ad"/>
              <w:spacing w:line="240" w:lineRule="auto"/>
            </w:pPr>
            <w:r w:rsidRPr="001F6E7F">
              <w:t>-.219</w:t>
            </w:r>
          </w:p>
        </w:tc>
        <w:tc>
          <w:tcPr>
            <w:tcW w:w="450" w:type="pct"/>
            <w:shd w:val="clear" w:color="auto" w:fill="auto"/>
            <w:noWrap/>
            <w:vAlign w:val="center"/>
            <w:hideMark/>
          </w:tcPr>
          <w:p w14:paraId="514533EB" w14:textId="77777777" w:rsidR="00390854" w:rsidRPr="001F6E7F" w:rsidRDefault="00390854" w:rsidP="00341E03">
            <w:pPr>
              <w:pStyle w:val="ad"/>
              <w:spacing w:line="240" w:lineRule="auto"/>
            </w:pPr>
            <w:r w:rsidRPr="001F6E7F">
              <w:t>.009</w:t>
            </w:r>
          </w:p>
        </w:tc>
        <w:tc>
          <w:tcPr>
            <w:tcW w:w="450" w:type="pct"/>
            <w:shd w:val="clear" w:color="auto" w:fill="auto"/>
            <w:noWrap/>
            <w:vAlign w:val="center"/>
            <w:hideMark/>
          </w:tcPr>
          <w:p w14:paraId="66E596EF" w14:textId="77777777" w:rsidR="00390854" w:rsidRPr="001F6E7F" w:rsidRDefault="00390854" w:rsidP="00341E03">
            <w:pPr>
              <w:pStyle w:val="ad"/>
              <w:spacing w:line="240" w:lineRule="auto"/>
            </w:pPr>
            <w:r w:rsidRPr="001F6E7F">
              <w:t>-.055</w:t>
            </w:r>
          </w:p>
        </w:tc>
        <w:tc>
          <w:tcPr>
            <w:tcW w:w="450" w:type="pct"/>
            <w:shd w:val="clear" w:color="auto" w:fill="auto"/>
            <w:noWrap/>
            <w:vAlign w:val="center"/>
            <w:hideMark/>
          </w:tcPr>
          <w:p w14:paraId="10DC437E" w14:textId="77777777" w:rsidR="00390854" w:rsidRPr="001F6E7F" w:rsidRDefault="00390854" w:rsidP="00341E03">
            <w:pPr>
              <w:pStyle w:val="ad"/>
              <w:spacing w:line="240" w:lineRule="auto"/>
            </w:pPr>
            <w:r w:rsidRPr="001F6E7F">
              <w:t>.024</w:t>
            </w:r>
          </w:p>
        </w:tc>
      </w:tr>
      <w:tr w:rsidR="00390854" w:rsidRPr="001F6E7F" w14:paraId="6589F205" w14:textId="77777777" w:rsidTr="00444604">
        <w:trPr>
          <w:trHeight w:hRule="exact" w:val="340"/>
          <w:jc w:val="center"/>
        </w:trPr>
        <w:tc>
          <w:tcPr>
            <w:tcW w:w="450" w:type="pct"/>
            <w:vMerge w:val="restart"/>
            <w:shd w:val="clear" w:color="auto" w:fill="auto"/>
            <w:vAlign w:val="center"/>
            <w:hideMark/>
          </w:tcPr>
          <w:p w14:paraId="7C041134" w14:textId="3215AE66" w:rsidR="00390854" w:rsidRPr="001F6E7F" w:rsidRDefault="00390854" w:rsidP="00341E03">
            <w:pPr>
              <w:pStyle w:val="ad"/>
              <w:spacing w:line="240" w:lineRule="auto"/>
            </w:pPr>
            <w:r w:rsidRPr="001F6E7F">
              <w:object w:dxaOrig="279" w:dyaOrig="360" w14:anchorId="2F5384AD">
                <v:shape id="_x0000_i1049" type="#_x0000_t75" style="width:14.05pt;height:19.65pt" o:ole="">
                  <v:imagedata r:id="rId78" o:title=""/>
                </v:shape>
                <o:OLEObject Type="Embed" ProgID="Equation.DSMT4" ShapeID="_x0000_i1049" DrawAspect="Content" ObjectID="_1586354640" r:id="rId79"/>
              </w:object>
            </w:r>
          </w:p>
        </w:tc>
        <w:tc>
          <w:tcPr>
            <w:tcW w:w="450" w:type="pct"/>
            <w:shd w:val="clear" w:color="auto" w:fill="auto"/>
            <w:vAlign w:val="center"/>
            <w:hideMark/>
          </w:tcPr>
          <w:p w14:paraId="4314FF96" w14:textId="77777777" w:rsidR="00390854" w:rsidRPr="001F6E7F" w:rsidRDefault="00390854" w:rsidP="00341E03">
            <w:pPr>
              <w:pStyle w:val="ad"/>
              <w:spacing w:line="240" w:lineRule="auto"/>
            </w:pPr>
            <w:r w:rsidRPr="001F6E7F">
              <w:t>d1</w:t>
            </w:r>
          </w:p>
        </w:tc>
        <w:tc>
          <w:tcPr>
            <w:tcW w:w="450" w:type="pct"/>
            <w:shd w:val="clear" w:color="auto" w:fill="auto"/>
            <w:noWrap/>
            <w:vAlign w:val="center"/>
            <w:hideMark/>
          </w:tcPr>
          <w:p w14:paraId="179DF589"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21E14CA8"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5B46923C"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D64F365"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64DA3D3C"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236C14F2"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046C3BD8"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7407C39"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FEA7DBD"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31E665C5" w14:textId="77777777" w:rsidR="00390854" w:rsidRPr="001F6E7F" w:rsidRDefault="00390854" w:rsidP="00341E03">
            <w:pPr>
              <w:pStyle w:val="ad"/>
              <w:spacing w:line="240" w:lineRule="auto"/>
            </w:pPr>
            <w:r w:rsidRPr="001F6E7F">
              <w:t>-.009</w:t>
            </w:r>
          </w:p>
        </w:tc>
        <w:tc>
          <w:tcPr>
            <w:tcW w:w="450" w:type="pct"/>
            <w:shd w:val="clear" w:color="auto" w:fill="auto"/>
            <w:noWrap/>
            <w:vAlign w:val="center"/>
            <w:hideMark/>
          </w:tcPr>
          <w:p w14:paraId="6EDB138D" w14:textId="77777777" w:rsidR="00390854" w:rsidRPr="001F6E7F" w:rsidRDefault="00390854" w:rsidP="00341E03">
            <w:pPr>
              <w:pStyle w:val="ad"/>
              <w:spacing w:line="240" w:lineRule="auto"/>
            </w:pPr>
            <w:r w:rsidRPr="001F6E7F">
              <w:t>.006</w:t>
            </w:r>
          </w:p>
        </w:tc>
      </w:tr>
      <w:tr w:rsidR="00390854" w:rsidRPr="001F6E7F" w14:paraId="67B1CB08" w14:textId="77777777" w:rsidTr="00444604">
        <w:trPr>
          <w:trHeight w:hRule="exact" w:val="340"/>
          <w:jc w:val="center"/>
        </w:trPr>
        <w:tc>
          <w:tcPr>
            <w:tcW w:w="450" w:type="pct"/>
            <w:vMerge/>
            <w:vAlign w:val="center"/>
            <w:hideMark/>
          </w:tcPr>
          <w:p w14:paraId="781695EF" w14:textId="77777777" w:rsidR="00390854" w:rsidRPr="001F6E7F" w:rsidRDefault="00390854" w:rsidP="00341E03">
            <w:pPr>
              <w:pStyle w:val="ad"/>
              <w:spacing w:line="240" w:lineRule="auto"/>
            </w:pPr>
          </w:p>
        </w:tc>
        <w:tc>
          <w:tcPr>
            <w:tcW w:w="450" w:type="pct"/>
            <w:shd w:val="clear" w:color="auto" w:fill="auto"/>
            <w:vAlign w:val="center"/>
            <w:hideMark/>
          </w:tcPr>
          <w:p w14:paraId="1582F627" w14:textId="77777777" w:rsidR="00390854" w:rsidRPr="001F6E7F" w:rsidRDefault="00390854" w:rsidP="00341E03">
            <w:pPr>
              <w:pStyle w:val="ad"/>
              <w:spacing w:line="240" w:lineRule="auto"/>
            </w:pPr>
            <w:r w:rsidRPr="001F6E7F">
              <w:t>d2</w:t>
            </w:r>
          </w:p>
        </w:tc>
        <w:tc>
          <w:tcPr>
            <w:tcW w:w="450" w:type="pct"/>
            <w:shd w:val="clear" w:color="auto" w:fill="auto"/>
            <w:noWrap/>
            <w:vAlign w:val="center"/>
            <w:hideMark/>
          </w:tcPr>
          <w:p w14:paraId="5C29E140"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4DB33F19"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70887CAB"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3F239D1D"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544F3814"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7E27293C"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3F65D80F"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411E9BA1"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4E4543B5"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524356E3"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7C691E06" w14:textId="77777777" w:rsidR="00390854" w:rsidRPr="001F6E7F" w:rsidRDefault="00390854" w:rsidP="00341E03">
            <w:pPr>
              <w:pStyle w:val="ad"/>
              <w:spacing w:line="240" w:lineRule="auto"/>
            </w:pPr>
            <w:r w:rsidRPr="001F6E7F">
              <w:t>-.001</w:t>
            </w:r>
          </w:p>
        </w:tc>
      </w:tr>
      <w:tr w:rsidR="00390854" w:rsidRPr="001F6E7F" w14:paraId="3102ACBC" w14:textId="77777777" w:rsidTr="00444604">
        <w:trPr>
          <w:trHeight w:hRule="exact" w:val="340"/>
          <w:jc w:val="center"/>
        </w:trPr>
        <w:tc>
          <w:tcPr>
            <w:tcW w:w="450" w:type="pct"/>
            <w:vMerge/>
            <w:vAlign w:val="center"/>
            <w:hideMark/>
          </w:tcPr>
          <w:p w14:paraId="2AC6DFAE" w14:textId="77777777" w:rsidR="00390854" w:rsidRPr="001F6E7F" w:rsidRDefault="00390854" w:rsidP="00341E03">
            <w:pPr>
              <w:pStyle w:val="ad"/>
              <w:spacing w:line="240" w:lineRule="auto"/>
            </w:pPr>
          </w:p>
        </w:tc>
        <w:tc>
          <w:tcPr>
            <w:tcW w:w="450" w:type="pct"/>
            <w:shd w:val="clear" w:color="auto" w:fill="auto"/>
            <w:vAlign w:val="center"/>
            <w:hideMark/>
          </w:tcPr>
          <w:p w14:paraId="2A7FCDA9" w14:textId="77777777" w:rsidR="00390854" w:rsidRPr="001F6E7F" w:rsidRDefault="00390854" w:rsidP="00341E03">
            <w:pPr>
              <w:pStyle w:val="ad"/>
              <w:spacing w:line="240" w:lineRule="auto"/>
            </w:pPr>
            <w:r w:rsidRPr="001F6E7F">
              <w:t>d3</w:t>
            </w:r>
          </w:p>
        </w:tc>
        <w:tc>
          <w:tcPr>
            <w:tcW w:w="450" w:type="pct"/>
            <w:shd w:val="clear" w:color="auto" w:fill="auto"/>
            <w:noWrap/>
            <w:vAlign w:val="center"/>
            <w:hideMark/>
          </w:tcPr>
          <w:p w14:paraId="04018FC2"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AF4C444"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2B1A46C9"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2A1A5DF2"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5092C6FC"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29E8829F"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57E7D5C4"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7400AF65" w14:textId="77777777" w:rsidR="00390854" w:rsidRPr="001F6E7F" w:rsidRDefault="00390854" w:rsidP="00341E03">
            <w:pPr>
              <w:pStyle w:val="ad"/>
              <w:spacing w:line="240" w:lineRule="auto"/>
            </w:pPr>
            <w:r w:rsidRPr="001F6E7F">
              <w:t>-.049</w:t>
            </w:r>
          </w:p>
        </w:tc>
        <w:tc>
          <w:tcPr>
            <w:tcW w:w="450" w:type="pct"/>
            <w:shd w:val="clear" w:color="auto" w:fill="auto"/>
            <w:noWrap/>
            <w:vAlign w:val="center"/>
            <w:hideMark/>
          </w:tcPr>
          <w:p w14:paraId="5955A4CF"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45A0816D"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3991FF7A" w14:textId="77777777" w:rsidR="00390854" w:rsidRPr="001F6E7F" w:rsidRDefault="00390854" w:rsidP="00341E03">
            <w:pPr>
              <w:pStyle w:val="ad"/>
              <w:spacing w:line="240" w:lineRule="auto"/>
            </w:pPr>
            <w:r w:rsidRPr="001F6E7F">
              <w:t>.009</w:t>
            </w:r>
          </w:p>
        </w:tc>
      </w:tr>
      <w:tr w:rsidR="00390854" w:rsidRPr="001F6E7F" w14:paraId="2FEE0BAF" w14:textId="77777777" w:rsidTr="00444604">
        <w:trPr>
          <w:trHeight w:hRule="exact" w:val="340"/>
          <w:jc w:val="center"/>
        </w:trPr>
        <w:tc>
          <w:tcPr>
            <w:tcW w:w="450" w:type="pct"/>
            <w:vMerge/>
            <w:vAlign w:val="center"/>
            <w:hideMark/>
          </w:tcPr>
          <w:p w14:paraId="4EA971BA" w14:textId="77777777" w:rsidR="00390854" w:rsidRPr="001F6E7F" w:rsidRDefault="00390854" w:rsidP="00341E03">
            <w:pPr>
              <w:pStyle w:val="ad"/>
              <w:spacing w:line="240" w:lineRule="auto"/>
            </w:pPr>
          </w:p>
        </w:tc>
        <w:tc>
          <w:tcPr>
            <w:tcW w:w="450" w:type="pct"/>
            <w:shd w:val="clear" w:color="auto" w:fill="auto"/>
            <w:vAlign w:val="center"/>
            <w:hideMark/>
          </w:tcPr>
          <w:p w14:paraId="557CC6B5" w14:textId="77777777" w:rsidR="00390854" w:rsidRPr="001F6E7F" w:rsidRDefault="00390854" w:rsidP="00341E03">
            <w:pPr>
              <w:pStyle w:val="ad"/>
              <w:spacing w:line="240" w:lineRule="auto"/>
            </w:pPr>
            <w:r w:rsidRPr="001F6E7F">
              <w:t>d4</w:t>
            </w:r>
          </w:p>
        </w:tc>
        <w:tc>
          <w:tcPr>
            <w:tcW w:w="450" w:type="pct"/>
            <w:shd w:val="clear" w:color="auto" w:fill="auto"/>
            <w:noWrap/>
            <w:vAlign w:val="center"/>
            <w:hideMark/>
          </w:tcPr>
          <w:p w14:paraId="2EDFFB4D"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61B881E0"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7E5B6475"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1329E6E6"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498BCBE9"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131A98FE"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7E6BF899"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0F2D0BDB" w14:textId="77777777" w:rsidR="00390854" w:rsidRPr="001F6E7F" w:rsidRDefault="00390854" w:rsidP="00341E03">
            <w:pPr>
              <w:pStyle w:val="ad"/>
              <w:spacing w:line="240" w:lineRule="auto"/>
            </w:pPr>
            <w:r w:rsidRPr="001F6E7F">
              <w:t>.014</w:t>
            </w:r>
          </w:p>
        </w:tc>
        <w:tc>
          <w:tcPr>
            <w:tcW w:w="450" w:type="pct"/>
            <w:shd w:val="clear" w:color="auto" w:fill="auto"/>
            <w:noWrap/>
            <w:vAlign w:val="center"/>
            <w:hideMark/>
          </w:tcPr>
          <w:p w14:paraId="4E2C9737"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1FB1FDD6"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0A63C0F4" w14:textId="77777777" w:rsidR="00390854" w:rsidRPr="001F6E7F" w:rsidRDefault="00390854" w:rsidP="00341E03">
            <w:pPr>
              <w:pStyle w:val="ad"/>
              <w:spacing w:line="240" w:lineRule="auto"/>
            </w:pPr>
            <w:r w:rsidRPr="001F6E7F">
              <w:t>.002</w:t>
            </w:r>
          </w:p>
        </w:tc>
      </w:tr>
      <w:tr w:rsidR="00390854" w:rsidRPr="001F6E7F" w14:paraId="24CE905E" w14:textId="77777777" w:rsidTr="00444604">
        <w:trPr>
          <w:trHeight w:hRule="exact" w:val="340"/>
          <w:jc w:val="center"/>
        </w:trPr>
        <w:tc>
          <w:tcPr>
            <w:tcW w:w="450" w:type="pct"/>
            <w:vMerge/>
            <w:vAlign w:val="center"/>
            <w:hideMark/>
          </w:tcPr>
          <w:p w14:paraId="5A431782" w14:textId="77777777" w:rsidR="00390854" w:rsidRPr="001F6E7F" w:rsidRDefault="00390854" w:rsidP="00341E03">
            <w:pPr>
              <w:pStyle w:val="ad"/>
              <w:spacing w:line="240" w:lineRule="auto"/>
            </w:pPr>
          </w:p>
        </w:tc>
        <w:tc>
          <w:tcPr>
            <w:tcW w:w="450" w:type="pct"/>
            <w:shd w:val="clear" w:color="auto" w:fill="auto"/>
            <w:vAlign w:val="center"/>
            <w:hideMark/>
          </w:tcPr>
          <w:p w14:paraId="5AE9B562" w14:textId="77777777" w:rsidR="00390854" w:rsidRPr="001F6E7F" w:rsidRDefault="00390854" w:rsidP="00341E03">
            <w:pPr>
              <w:pStyle w:val="ad"/>
              <w:spacing w:line="240" w:lineRule="auto"/>
            </w:pPr>
            <w:r w:rsidRPr="001F6E7F">
              <w:t>d5</w:t>
            </w:r>
          </w:p>
        </w:tc>
        <w:tc>
          <w:tcPr>
            <w:tcW w:w="450" w:type="pct"/>
            <w:shd w:val="clear" w:color="auto" w:fill="auto"/>
            <w:noWrap/>
            <w:vAlign w:val="center"/>
            <w:hideMark/>
          </w:tcPr>
          <w:p w14:paraId="52E064AA"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582B576" w14:textId="77777777" w:rsidR="00390854" w:rsidRPr="001F6E7F" w:rsidRDefault="00390854" w:rsidP="00341E03">
            <w:pPr>
              <w:pStyle w:val="ad"/>
              <w:spacing w:line="240" w:lineRule="auto"/>
            </w:pPr>
            <w:r w:rsidRPr="001F6E7F">
              <w:t>.019</w:t>
            </w:r>
          </w:p>
        </w:tc>
        <w:tc>
          <w:tcPr>
            <w:tcW w:w="450" w:type="pct"/>
            <w:shd w:val="clear" w:color="auto" w:fill="auto"/>
            <w:noWrap/>
            <w:vAlign w:val="center"/>
            <w:hideMark/>
          </w:tcPr>
          <w:p w14:paraId="02783255"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582F9EC6" w14:textId="77777777" w:rsidR="00390854" w:rsidRPr="001F6E7F" w:rsidRDefault="00390854" w:rsidP="00341E03">
            <w:pPr>
              <w:pStyle w:val="ad"/>
              <w:spacing w:line="240" w:lineRule="auto"/>
            </w:pPr>
            <w:r w:rsidRPr="001F6E7F">
              <w:t>.013</w:t>
            </w:r>
          </w:p>
        </w:tc>
        <w:tc>
          <w:tcPr>
            <w:tcW w:w="450" w:type="pct"/>
            <w:shd w:val="clear" w:color="auto" w:fill="auto"/>
            <w:noWrap/>
            <w:vAlign w:val="center"/>
            <w:hideMark/>
          </w:tcPr>
          <w:p w14:paraId="35EAFF1A" w14:textId="77777777" w:rsidR="00390854" w:rsidRPr="001F6E7F" w:rsidRDefault="00390854" w:rsidP="00341E03">
            <w:pPr>
              <w:pStyle w:val="ad"/>
              <w:spacing w:line="240" w:lineRule="auto"/>
            </w:pPr>
            <w:r w:rsidRPr="001F6E7F">
              <w:t>.022</w:t>
            </w:r>
          </w:p>
        </w:tc>
        <w:tc>
          <w:tcPr>
            <w:tcW w:w="450" w:type="pct"/>
            <w:shd w:val="clear" w:color="auto" w:fill="auto"/>
            <w:noWrap/>
            <w:vAlign w:val="center"/>
            <w:hideMark/>
          </w:tcPr>
          <w:p w14:paraId="13496BE1"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02BC4BA4"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0CAE8F33" w14:textId="77777777" w:rsidR="00390854" w:rsidRPr="001F6E7F" w:rsidRDefault="00390854" w:rsidP="00341E03">
            <w:pPr>
              <w:pStyle w:val="ad"/>
              <w:spacing w:line="240" w:lineRule="auto"/>
            </w:pPr>
            <w:r w:rsidRPr="001F6E7F">
              <w:t>-.136</w:t>
            </w:r>
          </w:p>
        </w:tc>
        <w:tc>
          <w:tcPr>
            <w:tcW w:w="450" w:type="pct"/>
            <w:shd w:val="clear" w:color="auto" w:fill="auto"/>
            <w:noWrap/>
            <w:vAlign w:val="center"/>
            <w:hideMark/>
          </w:tcPr>
          <w:p w14:paraId="1FB848FC"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7BD4B184" w14:textId="77777777" w:rsidR="00390854" w:rsidRPr="001F6E7F" w:rsidRDefault="00390854" w:rsidP="00341E03">
            <w:pPr>
              <w:pStyle w:val="ad"/>
              <w:spacing w:line="240" w:lineRule="auto"/>
            </w:pPr>
            <w:r w:rsidRPr="001F6E7F">
              <w:t>-.089</w:t>
            </w:r>
          </w:p>
        </w:tc>
        <w:tc>
          <w:tcPr>
            <w:tcW w:w="450" w:type="pct"/>
            <w:shd w:val="clear" w:color="auto" w:fill="auto"/>
            <w:noWrap/>
            <w:vAlign w:val="center"/>
            <w:hideMark/>
          </w:tcPr>
          <w:p w14:paraId="29AB1EEF" w14:textId="77777777" w:rsidR="00390854" w:rsidRPr="001F6E7F" w:rsidRDefault="00390854" w:rsidP="00341E03">
            <w:pPr>
              <w:pStyle w:val="ad"/>
              <w:spacing w:line="240" w:lineRule="auto"/>
            </w:pPr>
            <w:r w:rsidRPr="001F6E7F">
              <w:t>.012</w:t>
            </w:r>
          </w:p>
        </w:tc>
      </w:tr>
      <w:tr w:rsidR="00390854" w:rsidRPr="001F6E7F" w14:paraId="36151AEA" w14:textId="77777777" w:rsidTr="00444604">
        <w:trPr>
          <w:trHeight w:hRule="exact" w:val="340"/>
          <w:jc w:val="center"/>
        </w:trPr>
        <w:tc>
          <w:tcPr>
            <w:tcW w:w="450" w:type="pct"/>
            <w:vMerge/>
            <w:vAlign w:val="center"/>
            <w:hideMark/>
          </w:tcPr>
          <w:p w14:paraId="23851BF3" w14:textId="77777777" w:rsidR="00390854" w:rsidRPr="001F6E7F" w:rsidRDefault="00390854" w:rsidP="00341E03">
            <w:pPr>
              <w:pStyle w:val="ad"/>
              <w:spacing w:line="240" w:lineRule="auto"/>
            </w:pPr>
          </w:p>
        </w:tc>
        <w:tc>
          <w:tcPr>
            <w:tcW w:w="450" w:type="pct"/>
            <w:shd w:val="clear" w:color="auto" w:fill="auto"/>
            <w:vAlign w:val="center"/>
            <w:hideMark/>
          </w:tcPr>
          <w:p w14:paraId="448DFCCA" w14:textId="77777777" w:rsidR="00390854" w:rsidRPr="001F6E7F" w:rsidRDefault="00390854" w:rsidP="00341E03">
            <w:pPr>
              <w:pStyle w:val="ad"/>
              <w:spacing w:line="240" w:lineRule="auto"/>
            </w:pPr>
            <w:r w:rsidRPr="001F6E7F">
              <w:t>d6</w:t>
            </w:r>
          </w:p>
        </w:tc>
        <w:tc>
          <w:tcPr>
            <w:tcW w:w="450" w:type="pct"/>
            <w:shd w:val="clear" w:color="auto" w:fill="auto"/>
            <w:noWrap/>
            <w:vAlign w:val="center"/>
            <w:hideMark/>
          </w:tcPr>
          <w:p w14:paraId="16279E1D"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8E97204"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7EC7AEC2"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4D88483B"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0047CDBD"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5DAC7804"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3C851FAD"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5A1CF920"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248E3331"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7E4EAE39" w14:textId="77777777" w:rsidR="00390854" w:rsidRPr="001F6E7F" w:rsidRDefault="00390854" w:rsidP="00341E03">
            <w:pPr>
              <w:pStyle w:val="ad"/>
              <w:spacing w:line="240" w:lineRule="auto"/>
            </w:pPr>
            <w:r w:rsidRPr="001F6E7F">
              <w:t>-.022</w:t>
            </w:r>
          </w:p>
        </w:tc>
        <w:tc>
          <w:tcPr>
            <w:tcW w:w="450" w:type="pct"/>
            <w:shd w:val="clear" w:color="auto" w:fill="auto"/>
            <w:noWrap/>
            <w:vAlign w:val="center"/>
            <w:hideMark/>
          </w:tcPr>
          <w:p w14:paraId="2B7EAF3A" w14:textId="77777777" w:rsidR="00390854" w:rsidRPr="001F6E7F" w:rsidRDefault="00390854" w:rsidP="00341E03">
            <w:pPr>
              <w:pStyle w:val="ad"/>
              <w:spacing w:line="240" w:lineRule="auto"/>
            </w:pPr>
            <w:r w:rsidRPr="001F6E7F">
              <w:t>.001</w:t>
            </w:r>
          </w:p>
        </w:tc>
      </w:tr>
      <w:tr w:rsidR="00390854" w:rsidRPr="001F6E7F" w14:paraId="682F96E6" w14:textId="77777777" w:rsidTr="00444604">
        <w:trPr>
          <w:trHeight w:hRule="exact" w:val="340"/>
          <w:jc w:val="center"/>
        </w:trPr>
        <w:tc>
          <w:tcPr>
            <w:tcW w:w="450" w:type="pct"/>
            <w:vMerge w:val="restart"/>
            <w:shd w:val="clear" w:color="auto" w:fill="auto"/>
            <w:vAlign w:val="center"/>
            <w:hideMark/>
          </w:tcPr>
          <w:p w14:paraId="62B64A7D" w14:textId="135CE805" w:rsidR="00390854" w:rsidRPr="001F6E7F" w:rsidRDefault="00390854" w:rsidP="00341E03">
            <w:pPr>
              <w:pStyle w:val="ad"/>
              <w:spacing w:line="240" w:lineRule="auto"/>
            </w:pPr>
            <w:r w:rsidRPr="001F6E7F">
              <w:object w:dxaOrig="220" w:dyaOrig="360" w14:anchorId="4A53FEA5">
                <v:shape id="_x0000_i1050" type="#_x0000_t75" style="width:10.3pt;height:19.65pt" o:ole="">
                  <v:imagedata r:id="rId80" o:title=""/>
                </v:shape>
                <o:OLEObject Type="Embed" ProgID="Equation.DSMT4" ShapeID="_x0000_i1050" DrawAspect="Content" ObjectID="_1586354641" r:id="rId81"/>
              </w:object>
            </w:r>
          </w:p>
        </w:tc>
        <w:tc>
          <w:tcPr>
            <w:tcW w:w="450" w:type="pct"/>
            <w:shd w:val="clear" w:color="auto" w:fill="auto"/>
            <w:vAlign w:val="center"/>
            <w:hideMark/>
          </w:tcPr>
          <w:p w14:paraId="06548231" w14:textId="77777777" w:rsidR="00390854" w:rsidRPr="001F6E7F" w:rsidRDefault="00390854" w:rsidP="00341E03">
            <w:pPr>
              <w:pStyle w:val="ad"/>
              <w:spacing w:line="240" w:lineRule="auto"/>
            </w:pPr>
            <w:r w:rsidRPr="001F6E7F">
              <w:t>c1</w:t>
            </w:r>
          </w:p>
        </w:tc>
        <w:tc>
          <w:tcPr>
            <w:tcW w:w="450" w:type="pct"/>
            <w:shd w:val="clear" w:color="auto" w:fill="auto"/>
            <w:noWrap/>
            <w:vAlign w:val="center"/>
            <w:hideMark/>
          </w:tcPr>
          <w:p w14:paraId="7313510A"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4718D229"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1E434D88"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17021DB2"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4739ED7C" w14:textId="77777777" w:rsidR="00390854" w:rsidRPr="001F6E7F" w:rsidRDefault="00390854" w:rsidP="00341E03">
            <w:pPr>
              <w:pStyle w:val="ad"/>
              <w:spacing w:line="240" w:lineRule="auto"/>
            </w:pPr>
            <w:r w:rsidRPr="001F6E7F">
              <w:t>.023</w:t>
            </w:r>
          </w:p>
        </w:tc>
        <w:tc>
          <w:tcPr>
            <w:tcW w:w="450" w:type="pct"/>
            <w:shd w:val="clear" w:color="auto" w:fill="auto"/>
            <w:noWrap/>
            <w:vAlign w:val="center"/>
            <w:hideMark/>
          </w:tcPr>
          <w:p w14:paraId="14589441" w14:textId="77777777" w:rsidR="00390854" w:rsidRPr="001F6E7F" w:rsidRDefault="00390854" w:rsidP="00341E03">
            <w:pPr>
              <w:pStyle w:val="ad"/>
              <w:spacing w:line="240" w:lineRule="auto"/>
            </w:pPr>
            <w:r w:rsidRPr="001F6E7F">
              <w:t>-.029</w:t>
            </w:r>
          </w:p>
        </w:tc>
        <w:tc>
          <w:tcPr>
            <w:tcW w:w="450" w:type="pct"/>
            <w:shd w:val="clear" w:color="auto" w:fill="auto"/>
            <w:noWrap/>
            <w:vAlign w:val="center"/>
            <w:hideMark/>
          </w:tcPr>
          <w:p w14:paraId="253C2BCD" w14:textId="77777777" w:rsidR="00390854" w:rsidRPr="001F6E7F" w:rsidRDefault="00390854" w:rsidP="00341E03">
            <w:pPr>
              <w:pStyle w:val="ad"/>
              <w:spacing w:line="240" w:lineRule="auto"/>
            </w:pPr>
            <w:r w:rsidRPr="001F6E7F">
              <w:t>.023</w:t>
            </w:r>
          </w:p>
        </w:tc>
        <w:tc>
          <w:tcPr>
            <w:tcW w:w="450" w:type="pct"/>
            <w:shd w:val="clear" w:color="auto" w:fill="auto"/>
            <w:noWrap/>
            <w:vAlign w:val="center"/>
            <w:hideMark/>
          </w:tcPr>
          <w:p w14:paraId="10691511" w14:textId="77777777" w:rsidR="00390854" w:rsidRPr="001F6E7F" w:rsidRDefault="00390854" w:rsidP="00341E03">
            <w:pPr>
              <w:pStyle w:val="ad"/>
              <w:spacing w:line="240" w:lineRule="auto"/>
            </w:pPr>
            <w:r w:rsidRPr="001F6E7F">
              <w:t>.098</w:t>
            </w:r>
          </w:p>
        </w:tc>
        <w:tc>
          <w:tcPr>
            <w:tcW w:w="450" w:type="pct"/>
            <w:shd w:val="clear" w:color="auto" w:fill="auto"/>
            <w:noWrap/>
            <w:vAlign w:val="center"/>
            <w:hideMark/>
          </w:tcPr>
          <w:p w14:paraId="2A59EC7E"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56D263E8" w14:textId="77777777" w:rsidR="00390854" w:rsidRPr="001F6E7F" w:rsidRDefault="00390854" w:rsidP="00341E03">
            <w:pPr>
              <w:pStyle w:val="ad"/>
              <w:spacing w:line="240" w:lineRule="auto"/>
            </w:pPr>
            <w:r w:rsidRPr="001F6E7F">
              <w:t>.020</w:t>
            </w:r>
          </w:p>
        </w:tc>
        <w:tc>
          <w:tcPr>
            <w:tcW w:w="450" w:type="pct"/>
            <w:shd w:val="clear" w:color="auto" w:fill="auto"/>
            <w:noWrap/>
            <w:vAlign w:val="center"/>
            <w:hideMark/>
          </w:tcPr>
          <w:p w14:paraId="604F95B8" w14:textId="77777777" w:rsidR="00390854" w:rsidRPr="001F6E7F" w:rsidRDefault="00390854" w:rsidP="00341E03">
            <w:pPr>
              <w:pStyle w:val="ad"/>
              <w:spacing w:line="240" w:lineRule="auto"/>
            </w:pPr>
            <w:r w:rsidRPr="001F6E7F">
              <w:t>.091</w:t>
            </w:r>
          </w:p>
        </w:tc>
      </w:tr>
      <w:tr w:rsidR="00390854" w:rsidRPr="001F6E7F" w14:paraId="79EB048B" w14:textId="77777777" w:rsidTr="00444604">
        <w:trPr>
          <w:trHeight w:hRule="exact" w:val="340"/>
          <w:jc w:val="center"/>
        </w:trPr>
        <w:tc>
          <w:tcPr>
            <w:tcW w:w="450" w:type="pct"/>
            <w:vMerge/>
            <w:vAlign w:val="center"/>
            <w:hideMark/>
          </w:tcPr>
          <w:p w14:paraId="04BCD458" w14:textId="77777777" w:rsidR="00390854" w:rsidRPr="001F6E7F" w:rsidRDefault="00390854" w:rsidP="00341E03">
            <w:pPr>
              <w:pStyle w:val="ad"/>
              <w:spacing w:line="240" w:lineRule="auto"/>
            </w:pPr>
          </w:p>
        </w:tc>
        <w:tc>
          <w:tcPr>
            <w:tcW w:w="450" w:type="pct"/>
            <w:shd w:val="clear" w:color="auto" w:fill="auto"/>
            <w:vAlign w:val="center"/>
            <w:hideMark/>
          </w:tcPr>
          <w:p w14:paraId="5B2ADED4" w14:textId="77777777" w:rsidR="00390854" w:rsidRPr="001F6E7F" w:rsidRDefault="00390854" w:rsidP="00341E03">
            <w:pPr>
              <w:pStyle w:val="ad"/>
              <w:spacing w:line="240" w:lineRule="auto"/>
            </w:pPr>
            <w:r w:rsidRPr="001F6E7F">
              <w:t>c2</w:t>
            </w:r>
          </w:p>
        </w:tc>
        <w:tc>
          <w:tcPr>
            <w:tcW w:w="450" w:type="pct"/>
            <w:shd w:val="clear" w:color="auto" w:fill="auto"/>
            <w:noWrap/>
            <w:vAlign w:val="center"/>
            <w:hideMark/>
          </w:tcPr>
          <w:p w14:paraId="16B340F6" w14:textId="77777777" w:rsidR="00390854" w:rsidRPr="001F6E7F" w:rsidRDefault="00390854" w:rsidP="00341E03">
            <w:pPr>
              <w:pStyle w:val="ad"/>
              <w:spacing w:line="240" w:lineRule="auto"/>
            </w:pPr>
            <w:r w:rsidRPr="001F6E7F">
              <w:t>.021</w:t>
            </w:r>
          </w:p>
        </w:tc>
        <w:tc>
          <w:tcPr>
            <w:tcW w:w="450" w:type="pct"/>
            <w:shd w:val="clear" w:color="auto" w:fill="auto"/>
            <w:noWrap/>
            <w:vAlign w:val="center"/>
            <w:hideMark/>
          </w:tcPr>
          <w:p w14:paraId="75CFDDF4" w14:textId="77777777" w:rsidR="00390854" w:rsidRPr="001F6E7F" w:rsidRDefault="00390854" w:rsidP="00341E03">
            <w:pPr>
              <w:pStyle w:val="ad"/>
              <w:spacing w:line="240" w:lineRule="auto"/>
            </w:pPr>
            <w:r w:rsidRPr="001F6E7F">
              <w:t>.024</w:t>
            </w:r>
          </w:p>
        </w:tc>
        <w:tc>
          <w:tcPr>
            <w:tcW w:w="450" w:type="pct"/>
            <w:shd w:val="clear" w:color="auto" w:fill="auto"/>
            <w:noWrap/>
            <w:vAlign w:val="center"/>
            <w:hideMark/>
          </w:tcPr>
          <w:p w14:paraId="4282C982" w14:textId="77777777" w:rsidR="00390854" w:rsidRPr="001F6E7F" w:rsidRDefault="00390854" w:rsidP="00341E03">
            <w:pPr>
              <w:pStyle w:val="ad"/>
              <w:spacing w:line="240" w:lineRule="auto"/>
            </w:pPr>
            <w:r w:rsidRPr="001F6E7F">
              <w:t>-.077</w:t>
            </w:r>
          </w:p>
        </w:tc>
        <w:tc>
          <w:tcPr>
            <w:tcW w:w="450" w:type="pct"/>
            <w:shd w:val="clear" w:color="auto" w:fill="auto"/>
            <w:noWrap/>
            <w:vAlign w:val="center"/>
            <w:hideMark/>
          </w:tcPr>
          <w:p w14:paraId="2E796169" w14:textId="77777777" w:rsidR="00390854" w:rsidRPr="001F6E7F" w:rsidRDefault="00390854" w:rsidP="00341E03">
            <w:pPr>
              <w:pStyle w:val="ad"/>
              <w:spacing w:line="240" w:lineRule="auto"/>
            </w:pPr>
            <w:r w:rsidRPr="001F6E7F">
              <w:t>-.270</w:t>
            </w:r>
          </w:p>
        </w:tc>
        <w:tc>
          <w:tcPr>
            <w:tcW w:w="450" w:type="pct"/>
            <w:shd w:val="clear" w:color="auto" w:fill="auto"/>
            <w:noWrap/>
            <w:vAlign w:val="center"/>
            <w:hideMark/>
          </w:tcPr>
          <w:p w14:paraId="019AC32E" w14:textId="77777777" w:rsidR="00390854" w:rsidRPr="001F6E7F" w:rsidRDefault="00390854" w:rsidP="00341E03">
            <w:pPr>
              <w:pStyle w:val="ad"/>
              <w:spacing w:line="240" w:lineRule="auto"/>
            </w:pPr>
            <w:r w:rsidRPr="001F6E7F">
              <w:t>-.184</w:t>
            </w:r>
          </w:p>
        </w:tc>
        <w:tc>
          <w:tcPr>
            <w:tcW w:w="450" w:type="pct"/>
            <w:shd w:val="clear" w:color="auto" w:fill="auto"/>
            <w:noWrap/>
            <w:vAlign w:val="center"/>
            <w:hideMark/>
          </w:tcPr>
          <w:p w14:paraId="293E5A82" w14:textId="77777777" w:rsidR="00390854" w:rsidRPr="001F6E7F" w:rsidRDefault="00390854" w:rsidP="00341E03">
            <w:pPr>
              <w:pStyle w:val="ad"/>
              <w:spacing w:line="240" w:lineRule="auto"/>
            </w:pPr>
            <w:r w:rsidRPr="001F6E7F">
              <w:t>.431</w:t>
            </w:r>
          </w:p>
        </w:tc>
        <w:tc>
          <w:tcPr>
            <w:tcW w:w="450" w:type="pct"/>
            <w:shd w:val="clear" w:color="auto" w:fill="auto"/>
            <w:noWrap/>
            <w:vAlign w:val="center"/>
            <w:hideMark/>
          </w:tcPr>
          <w:p w14:paraId="5822F9CE"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50D62B3D" w14:textId="77777777" w:rsidR="00390854" w:rsidRPr="001F6E7F" w:rsidRDefault="00390854" w:rsidP="00341E03">
            <w:pPr>
              <w:pStyle w:val="ad"/>
              <w:spacing w:line="240" w:lineRule="auto"/>
            </w:pPr>
            <w:r w:rsidRPr="001F6E7F">
              <w:t>-.293</w:t>
            </w:r>
          </w:p>
        </w:tc>
        <w:tc>
          <w:tcPr>
            <w:tcW w:w="450" w:type="pct"/>
            <w:shd w:val="clear" w:color="auto" w:fill="auto"/>
            <w:noWrap/>
            <w:vAlign w:val="center"/>
            <w:hideMark/>
          </w:tcPr>
          <w:p w14:paraId="4345ABC3" w14:textId="77777777" w:rsidR="00390854" w:rsidRPr="001F6E7F" w:rsidRDefault="00390854" w:rsidP="00341E03">
            <w:pPr>
              <w:pStyle w:val="ad"/>
              <w:spacing w:line="240" w:lineRule="auto"/>
            </w:pPr>
            <w:r w:rsidRPr="001F6E7F">
              <w:t>-.215</w:t>
            </w:r>
          </w:p>
        </w:tc>
        <w:tc>
          <w:tcPr>
            <w:tcW w:w="450" w:type="pct"/>
            <w:shd w:val="clear" w:color="auto" w:fill="auto"/>
            <w:noWrap/>
            <w:vAlign w:val="center"/>
            <w:hideMark/>
          </w:tcPr>
          <w:p w14:paraId="62DB2131" w14:textId="77777777" w:rsidR="00390854" w:rsidRPr="001F6E7F" w:rsidRDefault="00390854" w:rsidP="00341E03">
            <w:pPr>
              <w:pStyle w:val="ad"/>
              <w:spacing w:line="240" w:lineRule="auto"/>
            </w:pPr>
            <w:r w:rsidRPr="001F6E7F">
              <w:t>-.716</w:t>
            </w:r>
          </w:p>
        </w:tc>
        <w:tc>
          <w:tcPr>
            <w:tcW w:w="450" w:type="pct"/>
            <w:shd w:val="clear" w:color="auto" w:fill="auto"/>
            <w:noWrap/>
            <w:vAlign w:val="center"/>
            <w:hideMark/>
          </w:tcPr>
          <w:p w14:paraId="0B954E57" w14:textId="77777777" w:rsidR="00390854" w:rsidRPr="001F6E7F" w:rsidRDefault="00390854" w:rsidP="00341E03">
            <w:pPr>
              <w:pStyle w:val="ad"/>
              <w:spacing w:line="240" w:lineRule="auto"/>
            </w:pPr>
            <w:r w:rsidRPr="001F6E7F">
              <w:t>-.970</w:t>
            </w:r>
          </w:p>
        </w:tc>
      </w:tr>
      <w:tr w:rsidR="00390854" w:rsidRPr="001F6E7F" w14:paraId="5140A7F3" w14:textId="77777777" w:rsidTr="00444604">
        <w:trPr>
          <w:trHeight w:hRule="exact" w:val="340"/>
          <w:jc w:val="center"/>
        </w:trPr>
        <w:tc>
          <w:tcPr>
            <w:tcW w:w="450" w:type="pct"/>
            <w:vMerge w:val="restart"/>
            <w:shd w:val="clear" w:color="auto" w:fill="auto"/>
            <w:vAlign w:val="center"/>
            <w:hideMark/>
          </w:tcPr>
          <w:p w14:paraId="481A3764" w14:textId="139D431C" w:rsidR="00390854" w:rsidRPr="001F6E7F" w:rsidRDefault="00390854" w:rsidP="00341E03">
            <w:pPr>
              <w:pStyle w:val="ad"/>
              <w:spacing w:line="240" w:lineRule="auto"/>
            </w:pPr>
            <w:r w:rsidRPr="001F6E7F">
              <w:object w:dxaOrig="279" w:dyaOrig="360" w14:anchorId="52FECA21">
                <v:shape id="_x0000_i1051" type="#_x0000_t75" style="width:14.05pt;height:19.65pt" o:ole="">
                  <v:imagedata r:id="rId82" o:title=""/>
                </v:shape>
                <o:OLEObject Type="Embed" ProgID="Equation.DSMT4" ShapeID="_x0000_i1051" DrawAspect="Content" ObjectID="_1586354642" r:id="rId83"/>
              </w:object>
            </w:r>
          </w:p>
        </w:tc>
        <w:tc>
          <w:tcPr>
            <w:tcW w:w="450" w:type="pct"/>
            <w:shd w:val="clear" w:color="auto" w:fill="auto"/>
            <w:vAlign w:val="center"/>
            <w:hideMark/>
          </w:tcPr>
          <w:p w14:paraId="30CBCA93" w14:textId="77777777" w:rsidR="00390854" w:rsidRPr="001F6E7F" w:rsidRDefault="00390854" w:rsidP="00341E03">
            <w:pPr>
              <w:pStyle w:val="ad"/>
              <w:spacing w:line="240" w:lineRule="auto"/>
            </w:pPr>
            <w:r w:rsidRPr="001F6E7F">
              <w:t>b11</w:t>
            </w:r>
          </w:p>
        </w:tc>
        <w:tc>
          <w:tcPr>
            <w:tcW w:w="450" w:type="pct"/>
            <w:shd w:val="clear" w:color="auto" w:fill="auto"/>
            <w:noWrap/>
            <w:vAlign w:val="center"/>
            <w:hideMark/>
          </w:tcPr>
          <w:p w14:paraId="15273BAD" w14:textId="77777777" w:rsidR="00390854" w:rsidRPr="001F6E7F" w:rsidRDefault="00390854" w:rsidP="00341E03">
            <w:pPr>
              <w:pStyle w:val="ad"/>
              <w:spacing w:line="240" w:lineRule="auto"/>
            </w:pPr>
            <w:r w:rsidRPr="001F6E7F">
              <w:t>.021</w:t>
            </w:r>
          </w:p>
        </w:tc>
        <w:tc>
          <w:tcPr>
            <w:tcW w:w="450" w:type="pct"/>
            <w:shd w:val="clear" w:color="auto" w:fill="auto"/>
            <w:noWrap/>
            <w:vAlign w:val="center"/>
            <w:hideMark/>
          </w:tcPr>
          <w:p w14:paraId="1D292042" w14:textId="77777777" w:rsidR="00390854" w:rsidRPr="001F6E7F" w:rsidRDefault="00390854" w:rsidP="00341E03">
            <w:pPr>
              <w:pStyle w:val="ad"/>
              <w:spacing w:line="240" w:lineRule="auto"/>
            </w:pPr>
            <w:r w:rsidRPr="001F6E7F">
              <w:t>-.099</w:t>
            </w:r>
          </w:p>
        </w:tc>
        <w:tc>
          <w:tcPr>
            <w:tcW w:w="450" w:type="pct"/>
            <w:shd w:val="clear" w:color="auto" w:fill="auto"/>
            <w:noWrap/>
            <w:vAlign w:val="center"/>
            <w:hideMark/>
          </w:tcPr>
          <w:p w14:paraId="4DC75799" w14:textId="77777777" w:rsidR="00390854" w:rsidRPr="001F6E7F" w:rsidRDefault="00390854" w:rsidP="00341E03">
            <w:pPr>
              <w:pStyle w:val="ad"/>
              <w:spacing w:line="240" w:lineRule="auto"/>
            </w:pPr>
            <w:r w:rsidRPr="001F6E7F">
              <w:t>-.113</w:t>
            </w:r>
          </w:p>
        </w:tc>
        <w:tc>
          <w:tcPr>
            <w:tcW w:w="450" w:type="pct"/>
            <w:shd w:val="clear" w:color="auto" w:fill="auto"/>
            <w:noWrap/>
            <w:vAlign w:val="center"/>
            <w:hideMark/>
          </w:tcPr>
          <w:p w14:paraId="73785754" w14:textId="77777777" w:rsidR="00390854" w:rsidRPr="001F6E7F" w:rsidRDefault="00390854" w:rsidP="00341E03">
            <w:pPr>
              <w:pStyle w:val="ad"/>
              <w:spacing w:line="240" w:lineRule="auto"/>
            </w:pPr>
            <w:r w:rsidRPr="001F6E7F">
              <w:t>-.040</w:t>
            </w:r>
          </w:p>
        </w:tc>
        <w:tc>
          <w:tcPr>
            <w:tcW w:w="450" w:type="pct"/>
            <w:shd w:val="clear" w:color="auto" w:fill="auto"/>
            <w:noWrap/>
            <w:vAlign w:val="center"/>
            <w:hideMark/>
          </w:tcPr>
          <w:p w14:paraId="6ABB2E0B" w14:textId="77777777" w:rsidR="00390854" w:rsidRPr="001F6E7F" w:rsidRDefault="00390854" w:rsidP="00341E03">
            <w:pPr>
              <w:pStyle w:val="ad"/>
              <w:spacing w:line="240" w:lineRule="auto"/>
            </w:pPr>
            <w:r w:rsidRPr="001F6E7F">
              <w:t>-.229</w:t>
            </w:r>
          </w:p>
        </w:tc>
        <w:tc>
          <w:tcPr>
            <w:tcW w:w="450" w:type="pct"/>
            <w:shd w:val="clear" w:color="auto" w:fill="auto"/>
            <w:noWrap/>
            <w:vAlign w:val="center"/>
            <w:hideMark/>
          </w:tcPr>
          <w:p w14:paraId="29E25801" w14:textId="77777777" w:rsidR="00390854" w:rsidRPr="001F6E7F" w:rsidRDefault="00390854" w:rsidP="00341E03">
            <w:pPr>
              <w:pStyle w:val="ad"/>
              <w:spacing w:line="240" w:lineRule="auto"/>
            </w:pPr>
            <w:r w:rsidRPr="001F6E7F">
              <w:t>-.070</w:t>
            </w:r>
          </w:p>
        </w:tc>
        <w:tc>
          <w:tcPr>
            <w:tcW w:w="450" w:type="pct"/>
            <w:shd w:val="clear" w:color="auto" w:fill="auto"/>
            <w:noWrap/>
            <w:vAlign w:val="center"/>
            <w:hideMark/>
          </w:tcPr>
          <w:p w14:paraId="6B56E970" w14:textId="77777777" w:rsidR="00390854" w:rsidRPr="001F6E7F" w:rsidRDefault="00390854" w:rsidP="00341E03">
            <w:pPr>
              <w:pStyle w:val="ad"/>
              <w:spacing w:line="240" w:lineRule="auto"/>
            </w:pPr>
            <w:r w:rsidRPr="001F6E7F">
              <w:t>.054</w:t>
            </w:r>
          </w:p>
        </w:tc>
        <w:tc>
          <w:tcPr>
            <w:tcW w:w="450" w:type="pct"/>
            <w:shd w:val="clear" w:color="auto" w:fill="auto"/>
            <w:noWrap/>
            <w:vAlign w:val="center"/>
            <w:hideMark/>
          </w:tcPr>
          <w:p w14:paraId="00466E0B" w14:textId="77777777" w:rsidR="00390854" w:rsidRPr="001F6E7F" w:rsidRDefault="00390854" w:rsidP="00341E03">
            <w:pPr>
              <w:pStyle w:val="ad"/>
              <w:spacing w:line="240" w:lineRule="auto"/>
            </w:pPr>
            <w:r w:rsidRPr="001F6E7F">
              <w:t>1.312</w:t>
            </w:r>
          </w:p>
        </w:tc>
        <w:tc>
          <w:tcPr>
            <w:tcW w:w="450" w:type="pct"/>
            <w:shd w:val="clear" w:color="auto" w:fill="auto"/>
            <w:noWrap/>
            <w:vAlign w:val="center"/>
            <w:hideMark/>
          </w:tcPr>
          <w:p w14:paraId="28F85551"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59EDDC8B" w14:textId="77777777" w:rsidR="00390854" w:rsidRPr="001F6E7F" w:rsidRDefault="00390854" w:rsidP="00341E03">
            <w:pPr>
              <w:pStyle w:val="ad"/>
              <w:spacing w:line="240" w:lineRule="auto"/>
            </w:pPr>
            <w:r w:rsidRPr="001F6E7F">
              <w:t>.803</w:t>
            </w:r>
          </w:p>
        </w:tc>
        <w:tc>
          <w:tcPr>
            <w:tcW w:w="450" w:type="pct"/>
            <w:shd w:val="clear" w:color="auto" w:fill="auto"/>
            <w:noWrap/>
            <w:vAlign w:val="center"/>
            <w:hideMark/>
          </w:tcPr>
          <w:p w14:paraId="153299BD" w14:textId="77777777" w:rsidR="00390854" w:rsidRPr="001F6E7F" w:rsidRDefault="00390854" w:rsidP="00341E03">
            <w:pPr>
              <w:pStyle w:val="ad"/>
              <w:spacing w:line="240" w:lineRule="auto"/>
            </w:pPr>
            <w:r w:rsidRPr="001F6E7F">
              <w:t>.779</w:t>
            </w:r>
          </w:p>
        </w:tc>
      </w:tr>
      <w:tr w:rsidR="00390854" w:rsidRPr="001F6E7F" w14:paraId="36E51C3C" w14:textId="77777777" w:rsidTr="00444604">
        <w:trPr>
          <w:trHeight w:hRule="exact" w:val="340"/>
          <w:jc w:val="center"/>
        </w:trPr>
        <w:tc>
          <w:tcPr>
            <w:tcW w:w="450" w:type="pct"/>
            <w:vMerge/>
            <w:vAlign w:val="center"/>
            <w:hideMark/>
          </w:tcPr>
          <w:p w14:paraId="3877E946" w14:textId="77777777" w:rsidR="00390854" w:rsidRPr="001F6E7F" w:rsidRDefault="00390854" w:rsidP="00341E03">
            <w:pPr>
              <w:pStyle w:val="ad"/>
              <w:spacing w:line="240" w:lineRule="auto"/>
            </w:pPr>
          </w:p>
        </w:tc>
        <w:tc>
          <w:tcPr>
            <w:tcW w:w="450" w:type="pct"/>
            <w:shd w:val="clear" w:color="auto" w:fill="auto"/>
            <w:vAlign w:val="center"/>
            <w:hideMark/>
          </w:tcPr>
          <w:p w14:paraId="6B3CEDA8" w14:textId="77777777" w:rsidR="00390854" w:rsidRPr="001F6E7F" w:rsidRDefault="00390854" w:rsidP="00341E03">
            <w:pPr>
              <w:pStyle w:val="ad"/>
              <w:spacing w:line="240" w:lineRule="auto"/>
            </w:pPr>
            <w:r w:rsidRPr="001F6E7F">
              <w:t>b12</w:t>
            </w:r>
          </w:p>
        </w:tc>
        <w:tc>
          <w:tcPr>
            <w:tcW w:w="450" w:type="pct"/>
            <w:shd w:val="clear" w:color="auto" w:fill="auto"/>
            <w:noWrap/>
            <w:vAlign w:val="center"/>
            <w:hideMark/>
          </w:tcPr>
          <w:p w14:paraId="1B762DF6" w14:textId="77777777" w:rsidR="00390854" w:rsidRPr="001F6E7F" w:rsidRDefault="00390854" w:rsidP="00341E03">
            <w:pPr>
              <w:pStyle w:val="ad"/>
              <w:spacing w:line="240" w:lineRule="auto"/>
            </w:pPr>
            <w:r w:rsidRPr="001F6E7F">
              <w:t>.044</w:t>
            </w:r>
          </w:p>
        </w:tc>
        <w:tc>
          <w:tcPr>
            <w:tcW w:w="450" w:type="pct"/>
            <w:shd w:val="clear" w:color="auto" w:fill="auto"/>
            <w:noWrap/>
            <w:vAlign w:val="center"/>
            <w:hideMark/>
          </w:tcPr>
          <w:p w14:paraId="1FCDE773" w14:textId="77777777" w:rsidR="00390854" w:rsidRPr="001F6E7F" w:rsidRDefault="00390854" w:rsidP="00341E03">
            <w:pPr>
              <w:pStyle w:val="ad"/>
              <w:spacing w:line="240" w:lineRule="auto"/>
            </w:pPr>
            <w:r w:rsidRPr="001F6E7F">
              <w:t>.136</w:t>
            </w:r>
          </w:p>
        </w:tc>
        <w:tc>
          <w:tcPr>
            <w:tcW w:w="450" w:type="pct"/>
            <w:shd w:val="clear" w:color="auto" w:fill="auto"/>
            <w:noWrap/>
            <w:vAlign w:val="center"/>
            <w:hideMark/>
          </w:tcPr>
          <w:p w14:paraId="3934D948" w14:textId="77777777" w:rsidR="00390854" w:rsidRPr="001F6E7F" w:rsidRDefault="00390854" w:rsidP="00341E03">
            <w:pPr>
              <w:pStyle w:val="ad"/>
              <w:spacing w:line="240" w:lineRule="auto"/>
            </w:pPr>
            <w:r w:rsidRPr="001F6E7F">
              <w:t>.139</w:t>
            </w:r>
          </w:p>
        </w:tc>
        <w:tc>
          <w:tcPr>
            <w:tcW w:w="450" w:type="pct"/>
            <w:shd w:val="clear" w:color="auto" w:fill="auto"/>
            <w:noWrap/>
            <w:vAlign w:val="center"/>
            <w:hideMark/>
          </w:tcPr>
          <w:p w14:paraId="3B8062F8" w14:textId="77777777" w:rsidR="00390854" w:rsidRPr="001F6E7F" w:rsidRDefault="00390854" w:rsidP="00341E03">
            <w:pPr>
              <w:pStyle w:val="ad"/>
              <w:spacing w:line="240" w:lineRule="auto"/>
            </w:pPr>
            <w:r w:rsidRPr="001F6E7F">
              <w:t>.046</w:t>
            </w:r>
          </w:p>
        </w:tc>
        <w:tc>
          <w:tcPr>
            <w:tcW w:w="450" w:type="pct"/>
            <w:shd w:val="clear" w:color="auto" w:fill="auto"/>
            <w:noWrap/>
            <w:vAlign w:val="center"/>
            <w:hideMark/>
          </w:tcPr>
          <w:p w14:paraId="47618655" w14:textId="77777777" w:rsidR="00390854" w:rsidRPr="001F6E7F" w:rsidRDefault="00390854" w:rsidP="00341E03">
            <w:pPr>
              <w:pStyle w:val="ad"/>
              <w:spacing w:line="240" w:lineRule="auto"/>
            </w:pPr>
            <w:r w:rsidRPr="001F6E7F">
              <w:t>.082</w:t>
            </w:r>
          </w:p>
        </w:tc>
        <w:tc>
          <w:tcPr>
            <w:tcW w:w="450" w:type="pct"/>
            <w:shd w:val="clear" w:color="auto" w:fill="auto"/>
            <w:noWrap/>
            <w:vAlign w:val="center"/>
            <w:hideMark/>
          </w:tcPr>
          <w:p w14:paraId="036B343D" w14:textId="77777777" w:rsidR="00390854" w:rsidRPr="001F6E7F" w:rsidRDefault="00390854" w:rsidP="00341E03">
            <w:pPr>
              <w:pStyle w:val="ad"/>
              <w:spacing w:line="240" w:lineRule="auto"/>
            </w:pPr>
            <w:r w:rsidRPr="001F6E7F">
              <w:t>-.030</w:t>
            </w:r>
          </w:p>
        </w:tc>
        <w:tc>
          <w:tcPr>
            <w:tcW w:w="450" w:type="pct"/>
            <w:shd w:val="clear" w:color="auto" w:fill="auto"/>
            <w:noWrap/>
            <w:vAlign w:val="center"/>
            <w:hideMark/>
          </w:tcPr>
          <w:p w14:paraId="42BFB4F8" w14:textId="77777777" w:rsidR="00390854" w:rsidRPr="001F6E7F" w:rsidRDefault="00390854" w:rsidP="00341E03">
            <w:pPr>
              <w:pStyle w:val="ad"/>
              <w:spacing w:line="240" w:lineRule="auto"/>
            </w:pPr>
            <w:r w:rsidRPr="001F6E7F">
              <w:t>.072</w:t>
            </w:r>
          </w:p>
        </w:tc>
        <w:tc>
          <w:tcPr>
            <w:tcW w:w="450" w:type="pct"/>
            <w:shd w:val="clear" w:color="auto" w:fill="auto"/>
            <w:noWrap/>
            <w:vAlign w:val="center"/>
            <w:hideMark/>
          </w:tcPr>
          <w:p w14:paraId="4F8E5965" w14:textId="77777777" w:rsidR="00390854" w:rsidRPr="001F6E7F" w:rsidRDefault="00390854" w:rsidP="00341E03">
            <w:pPr>
              <w:pStyle w:val="ad"/>
              <w:spacing w:line="240" w:lineRule="auto"/>
            </w:pPr>
            <w:r w:rsidRPr="001F6E7F">
              <w:t>-.552</w:t>
            </w:r>
          </w:p>
        </w:tc>
        <w:tc>
          <w:tcPr>
            <w:tcW w:w="450" w:type="pct"/>
            <w:shd w:val="clear" w:color="auto" w:fill="auto"/>
            <w:noWrap/>
            <w:vAlign w:val="center"/>
            <w:hideMark/>
          </w:tcPr>
          <w:p w14:paraId="23086696" w14:textId="77777777" w:rsidR="00390854" w:rsidRPr="001F6E7F" w:rsidRDefault="00390854" w:rsidP="00341E03">
            <w:pPr>
              <w:pStyle w:val="ad"/>
              <w:spacing w:line="240" w:lineRule="auto"/>
            </w:pPr>
            <w:r w:rsidRPr="001F6E7F">
              <w:t>.122</w:t>
            </w:r>
          </w:p>
        </w:tc>
        <w:tc>
          <w:tcPr>
            <w:tcW w:w="450" w:type="pct"/>
            <w:shd w:val="clear" w:color="auto" w:fill="auto"/>
            <w:noWrap/>
            <w:vAlign w:val="center"/>
            <w:hideMark/>
          </w:tcPr>
          <w:p w14:paraId="14545BBE" w14:textId="77777777" w:rsidR="00390854" w:rsidRPr="001F6E7F" w:rsidRDefault="00390854" w:rsidP="00341E03">
            <w:pPr>
              <w:pStyle w:val="ad"/>
              <w:spacing w:line="240" w:lineRule="auto"/>
            </w:pPr>
            <w:r w:rsidRPr="001F6E7F">
              <w:t>-.084</w:t>
            </w:r>
          </w:p>
        </w:tc>
        <w:tc>
          <w:tcPr>
            <w:tcW w:w="450" w:type="pct"/>
            <w:shd w:val="clear" w:color="auto" w:fill="auto"/>
            <w:noWrap/>
            <w:vAlign w:val="center"/>
            <w:hideMark/>
          </w:tcPr>
          <w:p w14:paraId="035033EF" w14:textId="77777777" w:rsidR="00390854" w:rsidRPr="001F6E7F" w:rsidRDefault="00390854" w:rsidP="00341E03">
            <w:pPr>
              <w:pStyle w:val="ad"/>
              <w:spacing w:line="240" w:lineRule="auto"/>
            </w:pPr>
            <w:r w:rsidRPr="001F6E7F">
              <w:t>.116</w:t>
            </w:r>
          </w:p>
        </w:tc>
      </w:tr>
      <w:tr w:rsidR="00390854" w:rsidRPr="001F6E7F" w14:paraId="66B5B6E9" w14:textId="77777777" w:rsidTr="00444604">
        <w:trPr>
          <w:trHeight w:hRule="exact" w:val="340"/>
          <w:jc w:val="center"/>
        </w:trPr>
        <w:tc>
          <w:tcPr>
            <w:tcW w:w="450" w:type="pct"/>
            <w:vMerge/>
            <w:vAlign w:val="center"/>
            <w:hideMark/>
          </w:tcPr>
          <w:p w14:paraId="0E78FD6C" w14:textId="77777777" w:rsidR="00390854" w:rsidRPr="001F6E7F" w:rsidRDefault="00390854" w:rsidP="00341E03">
            <w:pPr>
              <w:pStyle w:val="ad"/>
              <w:spacing w:line="240" w:lineRule="auto"/>
            </w:pPr>
          </w:p>
        </w:tc>
        <w:tc>
          <w:tcPr>
            <w:tcW w:w="450" w:type="pct"/>
            <w:shd w:val="clear" w:color="auto" w:fill="auto"/>
            <w:vAlign w:val="center"/>
            <w:hideMark/>
          </w:tcPr>
          <w:p w14:paraId="529ED79F" w14:textId="77777777" w:rsidR="00390854" w:rsidRPr="001F6E7F" w:rsidRDefault="00390854" w:rsidP="00341E03">
            <w:pPr>
              <w:pStyle w:val="ad"/>
              <w:spacing w:line="240" w:lineRule="auto"/>
            </w:pPr>
            <w:r w:rsidRPr="001F6E7F">
              <w:t>b21</w:t>
            </w:r>
          </w:p>
        </w:tc>
        <w:tc>
          <w:tcPr>
            <w:tcW w:w="450" w:type="pct"/>
            <w:shd w:val="clear" w:color="auto" w:fill="auto"/>
            <w:noWrap/>
            <w:vAlign w:val="center"/>
            <w:hideMark/>
          </w:tcPr>
          <w:p w14:paraId="32C2E23A" w14:textId="77777777" w:rsidR="00390854" w:rsidRPr="001F6E7F" w:rsidRDefault="00390854" w:rsidP="00341E03">
            <w:pPr>
              <w:pStyle w:val="ad"/>
              <w:spacing w:line="240" w:lineRule="auto"/>
            </w:pPr>
            <w:r w:rsidRPr="001F6E7F">
              <w:t>-.028</w:t>
            </w:r>
          </w:p>
        </w:tc>
        <w:tc>
          <w:tcPr>
            <w:tcW w:w="450" w:type="pct"/>
            <w:shd w:val="clear" w:color="auto" w:fill="auto"/>
            <w:noWrap/>
            <w:vAlign w:val="center"/>
            <w:hideMark/>
          </w:tcPr>
          <w:p w14:paraId="796DA162" w14:textId="77777777" w:rsidR="00390854" w:rsidRPr="001F6E7F" w:rsidRDefault="00390854" w:rsidP="00341E03">
            <w:pPr>
              <w:pStyle w:val="ad"/>
              <w:spacing w:line="240" w:lineRule="auto"/>
            </w:pPr>
            <w:r w:rsidRPr="001F6E7F">
              <w:t>-.043</w:t>
            </w:r>
          </w:p>
        </w:tc>
        <w:tc>
          <w:tcPr>
            <w:tcW w:w="450" w:type="pct"/>
            <w:shd w:val="clear" w:color="auto" w:fill="auto"/>
            <w:noWrap/>
            <w:vAlign w:val="center"/>
            <w:hideMark/>
          </w:tcPr>
          <w:p w14:paraId="7DD53664"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77949C07" w14:textId="77777777" w:rsidR="00390854" w:rsidRPr="001F6E7F" w:rsidRDefault="00390854" w:rsidP="00341E03">
            <w:pPr>
              <w:pStyle w:val="ad"/>
              <w:spacing w:line="240" w:lineRule="auto"/>
            </w:pPr>
            <w:r w:rsidRPr="001F6E7F">
              <w:t>-.016</w:t>
            </w:r>
          </w:p>
        </w:tc>
        <w:tc>
          <w:tcPr>
            <w:tcW w:w="450" w:type="pct"/>
            <w:shd w:val="clear" w:color="auto" w:fill="auto"/>
            <w:noWrap/>
            <w:vAlign w:val="center"/>
            <w:hideMark/>
          </w:tcPr>
          <w:p w14:paraId="1B32A292" w14:textId="77777777" w:rsidR="00390854" w:rsidRPr="001F6E7F" w:rsidRDefault="00390854" w:rsidP="00341E03">
            <w:pPr>
              <w:pStyle w:val="ad"/>
              <w:spacing w:line="240" w:lineRule="auto"/>
            </w:pPr>
            <w:r w:rsidRPr="001F6E7F">
              <w:t>-.017</w:t>
            </w:r>
          </w:p>
        </w:tc>
        <w:tc>
          <w:tcPr>
            <w:tcW w:w="450" w:type="pct"/>
            <w:shd w:val="clear" w:color="auto" w:fill="auto"/>
            <w:noWrap/>
            <w:vAlign w:val="center"/>
            <w:hideMark/>
          </w:tcPr>
          <w:p w14:paraId="00936F6B"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33260E13" w14:textId="77777777" w:rsidR="00390854" w:rsidRPr="001F6E7F" w:rsidRDefault="00390854" w:rsidP="00341E03">
            <w:pPr>
              <w:pStyle w:val="ad"/>
              <w:spacing w:line="240" w:lineRule="auto"/>
            </w:pPr>
            <w:r w:rsidRPr="001F6E7F">
              <w:t>.034</w:t>
            </w:r>
          </w:p>
        </w:tc>
        <w:tc>
          <w:tcPr>
            <w:tcW w:w="450" w:type="pct"/>
            <w:shd w:val="clear" w:color="auto" w:fill="auto"/>
            <w:noWrap/>
            <w:vAlign w:val="center"/>
            <w:hideMark/>
          </w:tcPr>
          <w:p w14:paraId="55F6BD34" w14:textId="77777777" w:rsidR="00390854" w:rsidRPr="001F6E7F" w:rsidRDefault="00390854" w:rsidP="00341E03">
            <w:pPr>
              <w:pStyle w:val="ad"/>
              <w:spacing w:line="240" w:lineRule="auto"/>
            </w:pPr>
            <w:r w:rsidRPr="001F6E7F">
              <w:t>.679</w:t>
            </w:r>
          </w:p>
        </w:tc>
        <w:tc>
          <w:tcPr>
            <w:tcW w:w="450" w:type="pct"/>
            <w:shd w:val="clear" w:color="auto" w:fill="auto"/>
            <w:noWrap/>
            <w:vAlign w:val="center"/>
            <w:hideMark/>
          </w:tcPr>
          <w:p w14:paraId="75C5521C"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2DEBF901" w14:textId="77777777" w:rsidR="00390854" w:rsidRPr="001F6E7F" w:rsidRDefault="00390854" w:rsidP="00341E03">
            <w:pPr>
              <w:pStyle w:val="ad"/>
              <w:spacing w:line="240" w:lineRule="auto"/>
            </w:pPr>
            <w:r w:rsidRPr="001F6E7F">
              <w:t>.704</w:t>
            </w:r>
          </w:p>
        </w:tc>
        <w:tc>
          <w:tcPr>
            <w:tcW w:w="450" w:type="pct"/>
            <w:shd w:val="clear" w:color="auto" w:fill="auto"/>
            <w:noWrap/>
            <w:vAlign w:val="center"/>
            <w:hideMark/>
          </w:tcPr>
          <w:p w14:paraId="50BC6684" w14:textId="77777777" w:rsidR="00390854" w:rsidRPr="001F6E7F" w:rsidRDefault="00390854" w:rsidP="00341E03">
            <w:pPr>
              <w:pStyle w:val="ad"/>
              <w:spacing w:line="240" w:lineRule="auto"/>
            </w:pPr>
            <w:r w:rsidRPr="001F6E7F">
              <w:t>-.190</w:t>
            </w:r>
          </w:p>
        </w:tc>
      </w:tr>
      <w:tr w:rsidR="00390854" w:rsidRPr="001F6E7F" w14:paraId="7FBB7437" w14:textId="77777777" w:rsidTr="00444604">
        <w:trPr>
          <w:trHeight w:hRule="exact" w:val="340"/>
          <w:jc w:val="center"/>
        </w:trPr>
        <w:tc>
          <w:tcPr>
            <w:tcW w:w="450" w:type="pct"/>
            <w:vMerge/>
            <w:vAlign w:val="center"/>
            <w:hideMark/>
          </w:tcPr>
          <w:p w14:paraId="6436E421" w14:textId="77777777" w:rsidR="00390854" w:rsidRPr="001F6E7F" w:rsidRDefault="00390854" w:rsidP="00341E03">
            <w:pPr>
              <w:pStyle w:val="ad"/>
              <w:spacing w:line="240" w:lineRule="auto"/>
            </w:pPr>
          </w:p>
        </w:tc>
        <w:tc>
          <w:tcPr>
            <w:tcW w:w="450" w:type="pct"/>
            <w:shd w:val="clear" w:color="auto" w:fill="auto"/>
            <w:vAlign w:val="center"/>
            <w:hideMark/>
          </w:tcPr>
          <w:p w14:paraId="28DABDE0" w14:textId="77777777" w:rsidR="00390854" w:rsidRPr="001F6E7F" w:rsidRDefault="00390854" w:rsidP="00341E03">
            <w:pPr>
              <w:pStyle w:val="ad"/>
              <w:spacing w:line="240" w:lineRule="auto"/>
            </w:pPr>
            <w:r w:rsidRPr="001F6E7F">
              <w:t>b22</w:t>
            </w:r>
          </w:p>
        </w:tc>
        <w:tc>
          <w:tcPr>
            <w:tcW w:w="450" w:type="pct"/>
            <w:shd w:val="clear" w:color="auto" w:fill="auto"/>
            <w:noWrap/>
            <w:vAlign w:val="center"/>
            <w:hideMark/>
          </w:tcPr>
          <w:p w14:paraId="6AB305D3" w14:textId="77777777" w:rsidR="00390854" w:rsidRPr="001F6E7F" w:rsidRDefault="00390854" w:rsidP="00341E03">
            <w:pPr>
              <w:pStyle w:val="ad"/>
              <w:spacing w:line="240" w:lineRule="auto"/>
            </w:pPr>
            <w:r w:rsidRPr="001F6E7F">
              <w:t>-.019</w:t>
            </w:r>
          </w:p>
        </w:tc>
        <w:tc>
          <w:tcPr>
            <w:tcW w:w="450" w:type="pct"/>
            <w:shd w:val="clear" w:color="auto" w:fill="auto"/>
            <w:noWrap/>
            <w:vAlign w:val="center"/>
            <w:hideMark/>
          </w:tcPr>
          <w:p w14:paraId="70F36C7B" w14:textId="77777777" w:rsidR="00390854" w:rsidRPr="001F6E7F" w:rsidRDefault="00390854" w:rsidP="00341E03">
            <w:pPr>
              <w:pStyle w:val="ad"/>
              <w:spacing w:line="240" w:lineRule="auto"/>
            </w:pPr>
            <w:r w:rsidRPr="001F6E7F">
              <w:t>-.038</w:t>
            </w:r>
          </w:p>
        </w:tc>
        <w:tc>
          <w:tcPr>
            <w:tcW w:w="450" w:type="pct"/>
            <w:shd w:val="clear" w:color="auto" w:fill="auto"/>
            <w:noWrap/>
            <w:vAlign w:val="center"/>
            <w:hideMark/>
          </w:tcPr>
          <w:p w14:paraId="45959C0D" w14:textId="77777777" w:rsidR="00390854" w:rsidRPr="001F6E7F" w:rsidRDefault="00390854" w:rsidP="00341E03">
            <w:pPr>
              <w:pStyle w:val="ad"/>
              <w:spacing w:line="240" w:lineRule="auto"/>
            </w:pPr>
            <w:r w:rsidRPr="001F6E7F">
              <w:t>.026</w:t>
            </w:r>
          </w:p>
        </w:tc>
        <w:tc>
          <w:tcPr>
            <w:tcW w:w="450" w:type="pct"/>
            <w:shd w:val="clear" w:color="auto" w:fill="auto"/>
            <w:noWrap/>
            <w:vAlign w:val="center"/>
            <w:hideMark/>
          </w:tcPr>
          <w:p w14:paraId="179071D2"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1B6B49A0" w14:textId="77777777" w:rsidR="00390854" w:rsidRPr="001F6E7F" w:rsidRDefault="00390854" w:rsidP="00341E03">
            <w:pPr>
              <w:pStyle w:val="ad"/>
              <w:spacing w:line="240" w:lineRule="auto"/>
            </w:pPr>
            <w:r w:rsidRPr="001F6E7F">
              <w:t>-.087</w:t>
            </w:r>
          </w:p>
        </w:tc>
        <w:tc>
          <w:tcPr>
            <w:tcW w:w="450" w:type="pct"/>
            <w:shd w:val="clear" w:color="auto" w:fill="auto"/>
            <w:noWrap/>
            <w:vAlign w:val="center"/>
            <w:hideMark/>
          </w:tcPr>
          <w:p w14:paraId="7DF44BC6" w14:textId="77777777" w:rsidR="00390854" w:rsidRPr="001F6E7F" w:rsidRDefault="00390854" w:rsidP="00341E03">
            <w:pPr>
              <w:pStyle w:val="ad"/>
              <w:spacing w:line="240" w:lineRule="auto"/>
            </w:pPr>
            <w:r w:rsidRPr="001F6E7F">
              <w:t>.039</w:t>
            </w:r>
          </w:p>
        </w:tc>
        <w:tc>
          <w:tcPr>
            <w:tcW w:w="450" w:type="pct"/>
            <w:shd w:val="clear" w:color="auto" w:fill="auto"/>
            <w:noWrap/>
            <w:vAlign w:val="center"/>
            <w:hideMark/>
          </w:tcPr>
          <w:p w14:paraId="200BE42A"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033CF534" w14:textId="77777777" w:rsidR="00390854" w:rsidRPr="001F6E7F" w:rsidRDefault="00390854" w:rsidP="00341E03">
            <w:pPr>
              <w:pStyle w:val="ad"/>
              <w:spacing w:line="240" w:lineRule="auto"/>
            </w:pPr>
            <w:r w:rsidRPr="001F6E7F">
              <w:t>.039</w:t>
            </w:r>
          </w:p>
        </w:tc>
        <w:tc>
          <w:tcPr>
            <w:tcW w:w="450" w:type="pct"/>
            <w:shd w:val="clear" w:color="auto" w:fill="auto"/>
            <w:noWrap/>
            <w:vAlign w:val="center"/>
            <w:hideMark/>
          </w:tcPr>
          <w:p w14:paraId="54978C7A" w14:textId="77777777" w:rsidR="00390854" w:rsidRPr="001F6E7F" w:rsidRDefault="00390854" w:rsidP="00341E03">
            <w:pPr>
              <w:pStyle w:val="ad"/>
              <w:spacing w:line="240" w:lineRule="auto"/>
            </w:pPr>
            <w:r w:rsidRPr="001F6E7F">
              <w:t>.030</w:t>
            </w:r>
          </w:p>
        </w:tc>
        <w:tc>
          <w:tcPr>
            <w:tcW w:w="450" w:type="pct"/>
            <w:shd w:val="clear" w:color="auto" w:fill="auto"/>
            <w:noWrap/>
            <w:vAlign w:val="center"/>
            <w:hideMark/>
          </w:tcPr>
          <w:p w14:paraId="54F51431" w14:textId="77777777" w:rsidR="00390854" w:rsidRPr="001F6E7F" w:rsidRDefault="00390854" w:rsidP="00341E03">
            <w:pPr>
              <w:pStyle w:val="ad"/>
              <w:spacing w:line="240" w:lineRule="auto"/>
            </w:pPr>
            <w:r w:rsidRPr="001F6E7F">
              <w:t>1.051</w:t>
            </w:r>
          </w:p>
        </w:tc>
        <w:tc>
          <w:tcPr>
            <w:tcW w:w="450" w:type="pct"/>
            <w:shd w:val="clear" w:color="auto" w:fill="auto"/>
            <w:noWrap/>
            <w:vAlign w:val="center"/>
            <w:hideMark/>
          </w:tcPr>
          <w:p w14:paraId="59146D8C" w14:textId="77777777" w:rsidR="00390854" w:rsidRPr="001F6E7F" w:rsidRDefault="00390854" w:rsidP="00341E03">
            <w:pPr>
              <w:pStyle w:val="ad"/>
              <w:spacing w:line="240" w:lineRule="auto"/>
            </w:pPr>
            <w:r w:rsidRPr="001F6E7F">
              <w:t>.990</w:t>
            </w:r>
          </w:p>
        </w:tc>
      </w:tr>
      <w:tr w:rsidR="00390854" w:rsidRPr="001F6E7F" w14:paraId="53538D64" w14:textId="77777777" w:rsidTr="00444604">
        <w:trPr>
          <w:trHeight w:hRule="exact" w:val="340"/>
          <w:jc w:val="center"/>
        </w:trPr>
        <w:tc>
          <w:tcPr>
            <w:tcW w:w="450" w:type="pct"/>
            <w:shd w:val="clear" w:color="auto" w:fill="auto"/>
            <w:vAlign w:val="center"/>
            <w:hideMark/>
          </w:tcPr>
          <w:p w14:paraId="55665272" w14:textId="77777777" w:rsidR="00390854" w:rsidRPr="001F6E7F" w:rsidRDefault="00390854" w:rsidP="00341E03">
            <w:pPr>
              <w:pStyle w:val="ad"/>
              <w:spacing w:line="240" w:lineRule="auto"/>
            </w:pPr>
            <w:r w:rsidRPr="001F6E7F">
              <w:t>复相关系数</w:t>
            </w:r>
          </w:p>
        </w:tc>
        <w:tc>
          <w:tcPr>
            <w:tcW w:w="450" w:type="pct"/>
            <w:shd w:val="clear" w:color="auto" w:fill="auto"/>
            <w:vAlign w:val="center"/>
            <w:hideMark/>
          </w:tcPr>
          <w:p w14:paraId="5175D1FB" w14:textId="77777777" w:rsidR="00390854" w:rsidRPr="001F6E7F" w:rsidRDefault="00390854" w:rsidP="00341E03">
            <w:pPr>
              <w:pStyle w:val="ad"/>
              <w:spacing w:line="240" w:lineRule="auto"/>
            </w:pPr>
            <w:r w:rsidRPr="001F6E7F">
              <w:t>R</w:t>
            </w:r>
          </w:p>
        </w:tc>
        <w:tc>
          <w:tcPr>
            <w:tcW w:w="450" w:type="pct"/>
            <w:shd w:val="clear" w:color="auto" w:fill="auto"/>
            <w:vAlign w:val="center"/>
            <w:hideMark/>
          </w:tcPr>
          <w:p w14:paraId="3005599C" w14:textId="77777777" w:rsidR="00390854" w:rsidRPr="001F6E7F" w:rsidRDefault="00390854" w:rsidP="00341E03">
            <w:pPr>
              <w:pStyle w:val="ad"/>
              <w:spacing w:line="240" w:lineRule="auto"/>
            </w:pPr>
            <w:r w:rsidRPr="001F6E7F">
              <w:t>0.649</w:t>
            </w:r>
          </w:p>
        </w:tc>
        <w:tc>
          <w:tcPr>
            <w:tcW w:w="450" w:type="pct"/>
            <w:shd w:val="clear" w:color="auto" w:fill="auto"/>
            <w:vAlign w:val="center"/>
            <w:hideMark/>
          </w:tcPr>
          <w:p w14:paraId="584B7DD4" w14:textId="77777777" w:rsidR="00390854" w:rsidRPr="001F6E7F" w:rsidRDefault="00390854" w:rsidP="00341E03">
            <w:pPr>
              <w:pStyle w:val="ad"/>
              <w:spacing w:line="240" w:lineRule="auto"/>
            </w:pPr>
            <w:r w:rsidRPr="001F6E7F">
              <w:t>0.67</w:t>
            </w:r>
          </w:p>
        </w:tc>
        <w:tc>
          <w:tcPr>
            <w:tcW w:w="450" w:type="pct"/>
            <w:shd w:val="clear" w:color="auto" w:fill="auto"/>
            <w:vAlign w:val="center"/>
            <w:hideMark/>
          </w:tcPr>
          <w:p w14:paraId="632704C8" w14:textId="77777777" w:rsidR="00390854" w:rsidRPr="001F6E7F" w:rsidRDefault="00390854" w:rsidP="00341E03">
            <w:pPr>
              <w:pStyle w:val="ad"/>
              <w:spacing w:line="240" w:lineRule="auto"/>
            </w:pPr>
            <w:r w:rsidRPr="001F6E7F">
              <w:t>0.696</w:t>
            </w:r>
          </w:p>
        </w:tc>
        <w:tc>
          <w:tcPr>
            <w:tcW w:w="450" w:type="pct"/>
            <w:shd w:val="clear" w:color="auto" w:fill="auto"/>
            <w:vAlign w:val="center"/>
            <w:hideMark/>
          </w:tcPr>
          <w:p w14:paraId="6AEF5388" w14:textId="77777777" w:rsidR="00390854" w:rsidRPr="001F6E7F" w:rsidRDefault="00390854" w:rsidP="00341E03">
            <w:pPr>
              <w:pStyle w:val="ad"/>
              <w:spacing w:line="240" w:lineRule="auto"/>
            </w:pPr>
            <w:r w:rsidRPr="001F6E7F">
              <w:t>0.843</w:t>
            </w:r>
          </w:p>
        </w:tc>
        <w:tc>
          <w:tcPr>
            <w:tcW w:w="450" w:type="pct"/>
            <w:shd w:val="clear" w:color="auto" w:fill="auto"/>
            <w:vAlign w:val="center"/>
            <w:hideMark/>
          </w:tcPr>
          <w:p w14:paraId="7A64714D" w14:textId="77777777" w:rsidR="00390854" w:rsidRPr="001F6E7F" w:rsidRDefault="00390854" w:rsidP="00341E03">
            <w:pPr>
              <w:pStyle w:val="ad"/>
              <w:spacing w:line="240" w:lineRule="auto"/>
            </w:pPr>
            <w:r w:rsidRPr="001F6E7F">
              <w:t>0.754</w:t>
            </w:r>
          </w:p>
        </w:tc>
        <w:tc>
          <w:tcPr>
            <w:tcW w:w="450" w:type="pct"/>
            <w:shd w:val="clear" w:color="auto" w:fill="auto"/>
            <w:vAlign w:val="center"/>
            <w:hideMark/>
          </w:tcPr>
          <w:p w14:paraId="7A5BA290" w14:textId="77777777" w:rsidR="00390854" w:rsidRPr="001F6E7F" w:rsidRDefault="00390854" w:rsidP="00341E03">
            <w:pPr>
              <w:pStyle w:val="ad"/>
              <w:spacing w:line="240" w:lineRule="auto"/>
            </w:pPr>
            <w:r w:rsidRPr="001F6E7F">
              <w:t>0.731</w:t>
            </w:r>
          </w:p>
        </w:tc>
        <w:tc>
          <w:tcPr>
            <w:tcW w:w="450" w:type="pct"/>
            <w:shd w:val="clear" w:color="auto" w:fill="auto"/>
            <w:vAlign w:val="center"/>
            <w:hideMark/>
          </w:tcPr>
          <w:p w14:paraId="28785770" w14:textId="77777777" w:rsidR="00390854" w:rsidRPr="001F6E7F" w:rsidRDefault="00390854" w:rsidP="00341E03">
            <w:pPr>
              <w:pStyle w:val="ad"/>
              <w:spacing w:line="240" w:lineRule="auto"/>
            </w:pPr>
            <w:r w:rsidRPr="001F6E7F">
              <w:t>0.863</w:t>
            </w:r>
          </w:p>
        </w:tc>
        <w:tc>
          <w:tcPr>
            <w:tcW w:w="450" w:type="pct"/>
            <w:shd w:val="clear" w:color="auto" w:fill="auto"/>
            <w:vAlign w:val="center"/>
            <w:hideMark/>
          </w:tcPr>
          <w:p w14:paraId="2BBF3789" w14:textId="77777777" w:rsidR="00390854" w:rsidRPr="001F6E7F" w:rsidRDefault="00390854" w:rsidP="00341E03">
            <w:pPr>
              <w:pStyle w:val="ad"/>
              <w:spacing w:line="240" w:lineRule="auto"/>
            </w:pPr>
            <w:r w:rsidRPr="001F6E7F">
              <w:t>0.14</w:t>
            </w:r>
          </w:p>
        </w:tc>
        <w:tc>
          <w:tcPr>
            <w:tcW w:w="450" w:type="pct"/>
            <w:shd w:val="clear" w:color="auto" w:fill="auto"/>
            <w:vAlign w:val="center"/>
            <w:hideMark/>
          </w:tcPr>
          <w:p w14:paraId="61C2400F" w14:textId="77777777" w:rsidR="00390854" w:rsidRPr="001F6E7F" w:rsidRDefault="00390854" w:rsidP="00341E03">
            <w:pPr>
              <w:pStyle w:val="ad"/>
              <w:spacing w:line="240" w:lineRule="auto"/>
            </w:pPr>
            <w:r w:rsidRPr="001F6E7F">
              <w:t>0.864</w:t>
            </w:r>
          </w:p>
        </w:tc>
        <w:tc>
          <w:tcPr>
            <w:tcW w:w="450" w:type="pct"/>
            <w:shd w:val="clear" w:color="auto" w:fill="auto"/>
            <w:vAlign w:val="center"/>
            <w:hideMark/>
          </w:tcPr>
          <w:p w14:paraId="74206F9D" w14:textId="77777777" w:rsidR="00390854" w:rsidRPr="001F6E7F" w:rsidRDefault="00390854" w:rsidP="00341E03">
            <w:pPr>
              <w:pStyle w:val="ad"/>
              <w:spacing w:line="240" w:lineRule="auto"/>
            </w:pPr>
            <w:r w:rsidRPr="001F6E7F">
              <w:t>0.125</w:t>
            </w:r>
          </w:p>
        </w:tc>
        <w:tc>
          <w:tcPr>
            <w:tcW w:w="450" w:type="pct"/>
            <w:shd w:val="clear" w:color="auto" w:fill="auto"/>
            <w:vAlign w:val="center"/>
            <w:hideMark/>
          </w:tcPr>
          <w:p w14:paraId="1B66D705" w14:textId="77777777" w:rsidR="00390854" w:rsidRPr="001F6E7F" w:rsidRDefault="00390854" w:rsidP="00341E03">
            <w:pPr>
              <w:pStyle w:val="ad"/>
              <w:spacing w:line="240" w:lineRule="auto"/>
            </w:pPr>
            <w:r w:rsidRPr="001F6E7F">
              <w:t>0.107</w:t>
            </w:r>
          </w:p>
        </w:tc>
      </w:tr>
      <w:tr w:rsidR="00390854" w:rsidRPr="001F6E7F" w14:paraId="10E57133" w14:textId="77777777" w:rsidTr="00444604">
        <w:trPr>
          <w:trHeight w:hRule="exact" w:val="340"/>
          <w:jc w:val="center"/>
        </w:trPr>
        <w:tc>
          <w:tcPr>
            <w:tcW w:w="450" w:type="pct"/>
            <w:shd w:val="clear" w:color="auto" w:fill="auto"/>
            <w:vAlign w:val="center"/>
            <w:hideMark/>
          </w:tcPr>
          <w:p w14:paraId="47642678" w14:textId="77777777" w:rsidR="00390854" w:rsidRPr="001F6E7F" w:rsidRDefault="00390854" w:rsidP="00341E03">
            <w:pPr>
              <w:pStyle w:val="ad"/>
              <w:spacing w:line="240" w:lineRule="auto"/>
            </w:pPr>
            <w:r w:rsidRPr="001F6E7F">
              <w:t>标准差</w:t>
            </w:r>
          </w:p>
        </w:tc>
        <w:tc>
          <w:tcPr>
            <w:tcW w:w="450" w:type="pct"/>
            <w:shd w:val="clear" w:color="auto" w:fill="auto"/>
            <w:vAlign w:val="center"/>
            <w:hideMark/>
          </w:tcPr>
          <w:p w14:paraId="6824AE12" w14:textId="77777777" w:rsidR="00390854" w:rsidRPr="001F6E7F" w:rsidRDefault="00390854" w:rsidP="00341E03">
            <w:pPr>
              <w:pStyle w:val="ad"/>
              <w:spacing w:line="240" w:lineRule="auto"/>
            </w:pPr>
            <w:r w:rsidRPr="001F6E7F">
              <w:t>S</w:t>
            </w:r>
          </w:p>
        </w:tc>
        <w:tc>
          <w:tcPr>
            <w:tcW w:w="450" w:type="pct"/>
            <w:shd w:val="clear" w:color="auto" w:fill="auto"/>
            <w:vAlign w:val="center"/>
            <w:hideMark/>
          </w:tcPr>
          <w:p w14:paraId="6236D8A1"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6D218E7F"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3B64A190"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1E96DBDE"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1C7DA33A"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1AEB97CD"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5B2B61FF"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2A5B5B44"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0DC8FB33"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72598F8B"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70E4B44A" w14:textId="77777777" w:rsidR="00390854" w:rsidRPr="001F6E7F" w:rsidRDefault="00390854" w:rsidP="00341E03">
            <w:pPr>
              <w:pStyle w:val="ad"/>
              <w:spacing w:line="240" w:lineRule="auto"/>
            </w:pPr>
            <w:r w:rsidRPr="001F6E7F">
              <w:t>0.985</w:t>
            </w:r>
          </w:p>
        </w:tc>
      </w:tr>
    </w:tbl>
    <w:p w14:paraId="2CC318B0" w14:textId="403A8080" w:rsidR="00390854" w:rsidRPr="001F6E7F" w:rsidRDefault="00390854" w:rsidP="001D190A">
      <w:pPr>
        <w:pStyle w:val="af"/>
        <w:ind w:firstLine="480"/>
      </w:pPr>
      <w:r w:rsidRPr="001F6E7F">
        <w:lastRenderedPageBreak/>
        <w:t>注：</w:t>
      </w:r>
      <w:r w:rsidR="00DA2BFA" w:rsidRPr="001F6E7F">
        <w:rPr>
          <w:position w:val="-14"/>
        </w:rPr>
        <w:object w:dxaOrig="1620" w:dyaOrig="380" w14:anchorId="07F12519">
          <v:shape id="_x0000_i1052" type="#_x0000_t75" style="width:88.85pt;height:19.65pt" o:ole="">
            <v:imagedata r:id="rId84" o:title=""/>
          </v:shape>
          <o:OLEObject Type="Embed" ProgID="Equation.DSMT4" ShapeID="_x0000_i1052" DrawAspect="Content" ObjectID="_1586354643" r:id="rId85"/>
        </w:object>
      </w:r>
      <w:r w:rsidRPr="001F6E7F">
        <w:t>分别为上游库水位分量、降雨分量、时效分量、温度分量</w:t>
      </w:r>
      <w:r w:rsidR="005A6588" w:rsidRPr="001F6E7F">
        <w:t>对应的</w:t>
      </w:r>
      <w:proofErr w:type="gramStart"/>
      <w:r w:rsidRPr="001F6E7F">
        <w:t>各回归</w:t>
      </w:r>
      <w:proofErr w:type="gramEnd"/>
      <w:r w:rsidRPr="001F6E7F">
        <w:t>因子系数。</w:t>
      </w:r>
    </w:p>
    <w:p w14:paraId="6BFA8F5C" w14:textId="77777777" w:rsidR="00390854" w:rsidRPr="001F6E7F" w:rsidRDefault="00390854" w:rsidP="001132F1">
      <w:pPr>
        <w:ind w:firstLineChars="200" w:firstLine="480"/>
        <w:rPr>
          <w:rFonts w:cs="Times New Roman"/>
        </w:rPr>
      </w:pPr>
    </w:p>
    <w:p w14:paraId="3A51319F" w14:textId="1414F7CC" w:rsidR="00DB7D07" w:rsidRPr="001F6E7F" w:rsidRDefault="00C26358" w:rsidP="001D190A">
      <w:pPr>
        <w:pStyle w:val="ae"/>
      </w:pPr>
      <w:r w:rsidRPr="001F6E7F">
        <w:t>表</w:t>
      </w:r>
      <w:r w:rsidRPr="001F6E7F">
        <w:t>4</w:t>
      </w:r>
      <w:r w:rsidR="001A2573" w:rsidRPr="001F6E7F">
        <w:t>.2</w:t>
      </w:r>
      <w:r w:rsidRPr="001F6E7F">
        <w:t xml:space="preserve">-3 </w:t>
      </w:r>
      <w:proofErr w:type="gramStart"/>
      <w:r w:rsidR="00DB7D07" w:rsidRPr="001F6E7F">
        <w:t>扬压力</w:t>
      </w:r>
      <w:proofErr w:type="gramEnd"/>
      <w:r w:rsidR="00DB7D07" w:rsidRPr="001F6E7F">
        <w:t>与库水位、降雨量、时效分量偏相关系数计算成果</w:t>
      </w:r>
    </w:p>
    <w:tbl>
      <w:tblPr>
        <w:tblW w:w="5000" w:type="pct"/>
        <w:jc w:val="center"/>
        <w:tblLook w:val="04A0" w:firstRow="1" w:lastRow="0" w:firstColumn="1" w:lastColumn="0" w:noHBand="0" w:noVBand="1"/>
      </w:tblPr>
      <w:tblGrid>
        <w:gridCol w:w="1574"/>
        <w:gridCol w:w="1575"/>
        <w:gridCol w:w="1575"/>
        <w:gridCol w:w="1575"/>
        <w:gridCol w:w="1575"/>
        <w:gridCol w:w="1575"/>
        <w:gridCol w:w="1575"/>
        <w:gridCol w:w="1575"/>
        <w:gridCol w:w="1575"/>
      </w:tblGrid>
      <w:tr w:rsidR="00487C5C" w:rsidRPr="001F6E7F" w14:paraId="46FA5D82" w14:textId="77777777" w:rsidTr="00A80E8E">
        <w:trPr>
          <w:trHeight w:val="340"/>
          <w:jc w:val="center"/>
        </w:trPr>
        <w:tc>
          <w:tcPr>
            <w:tcW w:w="45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EF19FC" w14:textId="77777777" w:rsidR="00487C5C" w:rsidRPr="001F6E7F" w:rsidRDefault="00487C5C" w:rsidP="00341E03">
            <w:pPr>
              <w:widowControl/>
              <w:spacing w:line="240" w:lineRule="auto"/>
              <w:jc w:val="center"/>
              <w:rPr>
                <w:rFonts w:eastAsia="宋体" w:cs="Times New Roman"/>
                <w:color w:val="000000"/>
                <w:kern w:val="0"/>
                <w:szCs w:val="24"/>
              </w:rPr>
            </w:pPr>
            <w:proofErr w:type="gramStart"/>
            <w:r w:rsidRPr="001F6E7F">
              <w:rPr>
                <w:rFonts w:eastAsia="宋体" w:cs="Times New Roman"/>
                <w:color w:val="000000"/>
                <w:kern w:val="0"/>
                <w:szCs w:val="24"/>
              </w:rPr>
              <w:t>测孔编号</w:t>
            </w:r>
            <w:proofErr w:type="gramEnd"/>
          </w:p>
        </w:tc>
        <w:tc>
          <w:tcPr>
            <w:tcW w:w="450" w:type="pct"/>
            <w:gridSpan w:val="4"/>
            <w:tcBorders>
              <w:top w:val="single" w:sz="4" w:space="0" w:color="auto"/>
              <w:left w:val="nil"/>
              <w:bottom w:val="single" w:sz="4" w:space="0" w:color="auto"/>
              <w:right w:val="single" w:sz="4" w:space="0" w:color="auto"/>
            </w:tcBorders>
            <w:shd w:val="clear" w:color="000000" w:fill="FFFFFF"/>
            <w:vAlign w:val="center"/>
            <w:hideMark/>
          </w:tcPr>
          <w:p w14:paraId="03C4AE58" w14:textId="77777777" w:rsidR="00487C5C" w:rsidRPr="001F6E7F" w:rsidRDefault="00487C5C" w:rsidP="00341E03">
            <w:pPr>
              <w:widowControl/>
              <w:spacing w:line="240" w:lineRule="auto"/>
              <w:jc w:val="center"/>
              <w:rPr>
                <w:rFonts w:eastAsia="宋体" w:cs="Times New Roman"/>
                <w:color w:val="000000"/>
                <w:kern w:val="0"/>
                <w:szCs w:val="24"/>
              </w:rPr>
            </w:pPr>
            <w:proofErr w:type="gramStart"/>
            <w:r w:rsidRPr="001F6E7F">
              <w:rPr>
                <w:rFonts w:eastAsia="宋体" w:cs="Times New Roman"/>
                <w:color w:val="000000"/>
                <w:kern w:val="0"/>
                <w:szCs w:val="24"/>
              </w:rPr>
              <w:t>扬压力</w:t>
            </w:r>
            <w:proofErr w:type="gramEnd"/>
            <w:r w:rsidRPr="001F6E7F">
              <w:rPr>
                <w:rFonts w:eastAsia="宋体" w:cs="Times New Roman"/>
                <w:color w:val="000000"/>
                <w:kern w:val="0"/>
                <w:szCs w:val="24"/>
              </w:rPr>
              <w:t>与各分量偏相关系数</w:t>
            </w:r>
          </w:p>
        </w:tc>
        <w:tc>
          <w:tcPr>
            <w:tcW w:w="450" w:type="pct"/>
            <w:gridSpan w:val="4"/>
            <w:tcBorders>
              <w:top w:val="single" w:sz="4" w:space="0" w:color="auto"/>
              <w:left w:val="nil"/>
              <w:bottom w:val="single" w:sz="4" w:space="0" w:color="auto"/>
              <w:right w:val="single" w:sz="4" w:space="0" w:color="auto"/>
            </w:tcBorders>
            <w:shd w:val="clear" w:color="auto" w:fill="auto"/>
            <w:vAlign w:val="center"/>
            <w:hideMark/>
          </w:tcPr>
          <w:p w14:paraId="2B61189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影响因素排序</w:t>
            </w:r>
          </w:p>
        </w:tc>
      </w:tr>
      <w:tr w:rsidR="00487C5C" w:rsidRPr="001F6E7F" w14:paraId="14D04714" w14:textId="77777777" w:rsidTr="00A80E8E">
        <w:trPr>
          <w:trHeight w:val="340"/>
          <w:jc w:val="center"/>
        </w:trPr>
        <w:tc>
          <w:tcPr>
            <w:tcW w:w="450" w:type="pct"/>
            <w:vMerge/>
            <w:tcBorders>
              <w:top w:val="single" w:sz="4" w:space="0" w:color="auto"/>
              <w:left w:val="single" w:sz="4" w:space="0" w:color="auto"/>
              <w:bottom w:val="single" w:sz="4" w:space="0" w:color="auto"/>
              <w:right w:val="single" w:sz="4" w:space="0" w:color="auto"/>
            </w:tcBorders>
            <w:vAlign w:val="center"/>
            <w:hideMark/>
          </w:tcPr>
          <w:p w14:paraId="0DE22496" w14:textId="77777777" w:rsidR="00487C5C" w:rsidRPr="001F6E7F" w:rsidRDefault="00487C5C" w:rsidP="00341E03">
            <w:pPr>
              <w:widowControl/>
              <w:spacing w:line="240" w:lineRule="auto"/>
              <w:rPr>
                <w:rFonts w:eastAsia="宋体" w:cs="Times New Roman"/>
                <w:color w:val="000000"/>
                <w:kern w:val="0"/>
                <w:szCs w:val="24"/>
              </w:rPr>
            </w:pPr>
          </w:p>
        </w:tc>
        <w:tc>
          <w:tcPr>
            <w:tcW w:w="450" w:type="pct"/>
            <w:tcBorders>
              <w:top w:val="nil"/>
              <w:left w:val="nil"/>
              <w:bottom w:val="single" w:sz="4" w:space="0" w:color="auto"/>
              <w:right w:val="single" w:sz="4" w:space="0" w:color="auto"/>
            </w:tcBorders>
            <w:shd w:val="clear" w:color="000000" w:fill="FFFFFF"/>
            <w:vAlign w:val="center"/>
            <w:hideMark/>
          </w:tcPr>
          <w:p w14:paraId="37A25899"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000000" w:fill="FFFFFF"/>
            <w:vAlign w:val="center"/>
            <w:hideMark/>
          </w:tcPr>
          <w:p w14:paraId="6A2DB1B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6075B9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1350E2A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211503C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一</w:t>
            </w:r>
          </w:p>
        </w:tc>
        <w:tc>
          <w:tcPr>
            <w:tcW w:w="450" w:type="pct"/>
            <w:tcBorders>
              <w:top w:val="nil"/>
              <w:left w:val="nil"/>
              <w:bottom w:val="single" w:sz="4" w:space="0" w:color="auto"/>
              <w:right w:val="single" w:sz="4" w:space="0" w:color="auto"/>
            </w:tcBorders>
            <w:shd w:val="clear" w:color="auto" w:fill="auto"/>
            <w:vAlign w:val="center"/>
            <w:hideMark/>
          </w:tcPr>
          <w:p w14:paraId="3E3DD51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二</w:t>
            </w:r>
          </w:p>
        </w:tc>
        <w:tc>
          <w:tcPr>
            <w:tcW w:w="450" w:type="pct"/>
            <w:tcBorders>
              <w:top w:val="nil"/>
              <w:left w:val="nil"/>
              <w:bottom w:val="single" w:sz="4" w:space="0" w:color="auto"/>
              <w:right w:val="single" w:sz="4" w:space="0" w:color="auto"/>
            </w:tcBorders>
            <w:shd w:val="clear" w:color="auto" w:fill="auto"/>
            <w:vAlign w:val="center"/>
            <w:hideMark/>
          </w:tcPr>
          <w:p w14:paraId="65247BE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三</w:t>
            </w:r>
          </w:p>
        </w:tc>
        <w:tc>
          <w:tcPr>
            <w:tcW w:w="450" w:type="pct"/>
            <w:tcBorders>
              <w:top w:val="nil"/>
              <w:left w:val="nil"/>
              <w:bottom w:val="single" w:sz="4" w:space="0" w:color="auto"/>
              <w:right w:val="single" w:sz="4" w:space="0" w:color="auto"/>
            </w:tcBorders>
            <w:shd w:val="clear" w:color="auto" w:fill="auto"/>
            <w:vAlign w:val="center"/>
            <w:hideMark/>
          </w:tcPr>
          <w:p w14:paraId="43B1BDE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四</w:t>
            </w:r>
          </w:p>
        </w:tc>
      </w:tr>
      <w:tr w:rsidR="00487C5C" w:rsidRPr="001F6E7F" w14:paraId="1EBD90AF"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15438829" w14:textId="7D3A7D64"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1</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5ACB41B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77</w:t>
            </w:r>
          </w:p>
        </w:tc>
        <w:tc>
          <w:tcPr>
            <w:tcW w:w="450" w:type="pct"/>
            <w:tcBorders>
              <w:top w:val="nil"/>
              <w:left w:val="nil"/>
              <w:bottom w:val="single" w:sz="4" w:space="0" w:color="auto"/>
              <w:right w:val="single" w:sz="4" w:space="0" w:color="auto"/>
            </w:tcBorders>
            <w:shd w:val="clear" w:color="auto" w:fill="auto"/>
            <w:vAlign w:val="center"/>
            <w:hideMark/>
          </w:tcPr>
          <w:p w14:paraId="42A50BD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79</w:t>
            </w:r>
          </w:p>
        </w:tc>
        <w:tc>
          <w:tcPr>
            <w:tcW w:w="450" w:type="pct"/>
            <w:tcBorders>
              <w:top w:val="nil"/>
              <w:left w:val="nil"/>
              <w:bottom w:val="single" w:sz="4" w:space="0" w:color="auto"/>
              <w:right w:val="single" w:sz="4" w:space="0" w:color="auto"/>
            </w:tcBorders>
            <w:shd w:val="clear" w:color="auto" w:fill="auto"/>
            <w:vAlign w:val="center"/>
            <w:hideMark/>
          </w:tcPr>
          <w:p w14:paraId="50C4AC7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1</w:t>
            </w:r>
          </w:p>
        </w:tc>
        <w:tc>
          <w:tcPr>
            <w:tcW w:w="450" w:type="pct"/>
            <w:tcBorders>
              <w:top w:val="nil"/>
              <w:left w:val="nil"/>
              <w:bottom w:val="single" w:sz="4" w:space="0" w:color="auto"/>
              <w:right w:val="single" w:sz="4" w:space="0" w:color="auto"/>
            </w:tcBorders>
            <w:shd w:val="clear" w:color="auto" w:fill="auto"/>
            <w:vAlign w:val="center"/>
            <w:hideMark/>
          </w:tcPr>
          <w:p w14:paraId="241A591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19</w:t>
            </w:r>
          </w:p>
        </w:tc>
        <w:tc>
          <w:tcPr>
            <w:tcW w:w="450" w:type="pct"/>
            <w:tcBorders>
              <w:top w:val="nil"/>
              <w:left w:val="nil"/>
              <w:bottom w:val="single" w:sz="4" w:space="0" w:color="auto"/>
              <w:right w:val="single" w:sz="4" w:space="0" w:color="auto"/>
            </w:tcBorders>
            <w:shd w:val="clear" w:color="auto" w:fill="auto"/>
            <w:vAlign w:val="center"/>
            <w:hideMark/>
          </w:tcPr>
          <w:p w14:paraId="21D939E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58F054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7ACA044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3313EED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r>
      <w:tr w:rsidR="00487C5C" w:rsidRPr="001F6E7F" w14:paraId="379C6AD4"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69644B5C" w14:textId="56F20A13"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2</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47ABF4B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52</w:t>
            </w:r>
          </w:p>
        </w:tc>
        <w:tc>
          <w:tcPr>
            <w:tcW w:w="450" w:type="pct"/>
            <w:tcBorders>
              <w:top w:val="nil"/>
              <w:left w:val="nil"/>
              <w:bottom w:val="single" w:sz="4" w:space="0" w:color="auto"/>
              <w:right w:val="single" w:sz="4" w:space="0" w:color="auto"/>
            </w:tcBorders>
            <w:shd w:val="clear" w:color="auto" w:fill="auto"/>
            <w:vAlign w:val="center"/>
            <w:hideMark/>
          </w:tcPr>
          <w:p w14:paraId="2AD7163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7</w:t>
            </w:r>
          </w:p>
        </w:tc>
        <w:tc>
          <w:tcPr>
            <w:tcW w:w="450" w:type="pct"/>
            <w:tcBorders>
              <w:top w:val="nil"/>
              <w:left w:val="nil"/>
              <w:bottom w:val="single" w:sz="4" w:space="0" w:color="auto"/>
              <w:right w:val="single" w:sz="4" w:space="0" w:color="auto"/>
            </w:tcBorders>
            <w:shd w:val="clear" w:color="auto" w:fill="auto"/>
            <w:vAlign w:val="center"/>
            <w:hideMark/>
          </w:tcPr>
          <w:p w14:paraId="187B6B9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41</w:t>
            </w:r>
          </w:p>
        </w:tc>
        <w:tc>
          <w:tcPr>
            <w:tcW w:w="450" w:type="pct"/>
            <w:tcBorders>
              <w:top w:val="nil"/>
              <w:left w:val="nil"/>
              <w:bottom w:val="single" w:sz="4" w:space="0" w:color="auto"/>
              <w:right w:val="single" w:sz="4" w:space="0" w:color="auto"/>
            </w:tcBorders>
            <w:shd w:val="clear" w:color="auto" w:fill="auto"/>
            <w:vAlign w:val="center"/>
            <w:hideMark/>
          </w:tcPr>
          <w:p w14:paraId="51DB10CA"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13</w:t>
            </w:r>
          </w:p>
        </w:tc>
        <w:tc>
          <w:tcPr>
            <w:tcW w:w="450" w:type="pct"/>
            <w:tcBorders>
              <w:top w:val="nil"/>
              <w:left w:val="nil"/>
              <w:bottom w:val="single" w:sz="4" w:space="0" w:color="auto"/>
              <w:right w:val="single" w:sz="4" w:space="0" w:color="auto"/>
            </w:tcBorders>
            <w:shd w:val="clear" w:color="auto" w:fill="auto"/>
            <w:vAlign w:val="center"/>
            <w:hideMark/>
          </w:tcPr>
          <w:p w14:paraId="5C1FF12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5073EC0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0A3236CA"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436C94F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r>
      <w:tr w:rsidR="00487C5C" w:rsidRPr="001F6E7F" w14:paraId="7F460436"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06BB1458" w14:textId="65F76278"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3</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520838D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3</w:t>
            </w:r>
          </w:p>
        </w:tc>
        <w:tc>
          <w:tcPr>
            <w:tcW w:w="450" w:type="pct"/>
            <w:tcBorders>
              <w:top w:val="nil"/>
              <w:left w:val="nil"/>
              <w:bottom w:val="single" w:sz="4" w:space="0" w:color="auto"/>
              <w:right w:val="single" w:sz="4" w:space="0" w:color="auto"/>
            </w:tcBorders>
            <w:shd w:val="clear" w:color="auto" w:fill="auto"/>
            <w:vAlign w:val="center"/>
            <w:hideMark/>
          </w:tcPr>
          <w:p w14:paraId="2078F41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55</w:t>
            </w:r>
          </w:p>
        </w:tc>
        <w:tc>
          <w:tcPr>
            <w:tcW w:w="450" w:type="pct"/>
            <w:tcBorders>
              <w:top w:val="nil"/>
              <w:left w:val="nil"/>
              <w:bottom w:val="single" w:sz="4" w:space="0" w:color="auto"/>
              <w:right w:val="single" w:sz="4" w:space="0" w:color="auto"/>
            </w:tcBorders>
            <w:shd w:val="clear" w:color="auto" w:fill="auto"/>
            <w:vAlign w:val="center"/>
            <w:hideMark/>
          </w:tcPr>
          <w:p w14:paraId="5B38A60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07</w:t>
            </w:r>
          </w:p>
        </w:tc>
        <w:tc>
          <w:tcPr>
            <w:tcW w:w="450" w:type="pct"/>
            <w:tcBorders>
              <w:top w:val="nil"/>
              <w:left w:val="nil"/>
              <w:bottom w:val="single" w:sz="4" w:space="0" w:color="auto"/>
              <w:right w:val="single" w:sz="4" w:space="0" w:color="auto"/>
            </w:tcBorders>
            <w:shd w:val="clear" w:color="auto" w:fill="auto"/>
            <w:vAlign w:val="center"/>
            <w:hideMark/>
          </w:tcPr>
          <w:p w14:paraId="2745BFD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7</w:t>
            </w:r>
          </w:p>
        </w:tc>
        <w:tc>
          <w:tcPr>
            <w:tcW w:w="450" w:type="pct"/>
            <w:tcBorders>
              <w:top w:val="nil"/>
              <w:left w:val="nil"/>
              <w:bottom w:val="single" w:sz="4" w:space="0" w:color="auto"/>
              <w:right w:val="single" w:sz="4" w:space="0" w:color="auto"/>
            </w:tcBorders>
            <w:shd w:val="clear" w:color="000000" w:fill="FFFFFF"/>
            <w:vAlign w:val="center"/>
            <w:hideMark/>
          </w:tcPr>
          <w:p w14:paraId="39DE8E6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A08D3D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2FB3A63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19FC4DE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r>
      <w:tr w:rsidR="00487C5C" w:rsidRPr="001F6E7F" w14:paraId="75D3D283"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3C1C95A3" w14:textId="7AAA6FF0"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4</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2FA5582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62</w:t>
            </w:r>
          </w:p>
        </w:tc>
        <w:tc>
          <w:tcPr>
            <w:tcW w:w="450" w:type="pct"/>
            <w:tcBorders>
              <w:top w:val="nil"/>
              <w:left w:val="nil"/>
              <w:bottom w:val="single" w:sz="4" w:space="0" w:color="auto"/>
              <w:right w:val="single" w:sz="4" w:space="0" w:color="auto"/>
            </w:tcBorders>
            <w:shd w:val="clear" w:color="auto" w:fill="auto"/>
            <w:vAlign w:val="center"/>
            <w:hideMark/>
          </w:tcPr>
          <w:p w14:paraId="75344E2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42</w:t>
            </w:r>
          </w:p>
        </w:tc>
        <w:tc>
          <w:tcPr>
            <w:tcW w:w="450" w:type="pct"/>
            <w:tcBorders>
              <w:top w:val="nil"/>
              <w:left w:val="nil"/>
              <w:bottom w:val="single" w:sz="4" w:space="0" w:color="auto"/>
              <w:right w:val="single" w:sz="4" w:space="0" w:color="auto"/>
            </w:tcBorders>
            <w:shd w:val="clear" w:color="auto" w:fill="auto"/>
            <w:vAlign w:val="center"/>
            <w:hideMark/>
          </w:tcPr>
          <w:p w14:paraId="72A7E50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598</w:t>
            </w:r>
          </w:p>
        </w:tc>
        <w:tc>
          <w:tcPr>
            <w:tcW w:w="450" w:type="pct"/>
            <w:tcBorders>
              <w:top w:val="nil"/>
              <w:left w:val="nil"/>
              <w:bottom w:val="single" w:sz="4" w:space="0" w:color="auto"/>
              <w:right w:val="single" w:sz="4" w:space="0" w:color="auto"/>
            </w:tcBorders>
            <w:shd w:val="clear" w:color="auto" w:fill="auto"/>
            <w:vAlign w:val="center"/>
            <w:hideMark/>
          </w:tcPr>
          <w:p w14:paraId="2E0AC8F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96</w:t>
            </w:r>
          </w:p>
        </w:tc>
        <w:tc>
          <w:tcPr>
            <w:tcW w:w="450" w:type="pct"/>
            <w:tcBorders>
              <w:top w:val="nil"/>
              <w:left w:val="nil"/>
              <w:bottom w:val="single" w:sz="4" w:space="0" w:color="auto"/>
              <w:right w:val="single" w:sz="4" w:space="0" w:color="auto"/>
            </w:tcBorders>
            <w:shd w:val="clear" w:color="000000" w:fill="FFFFFF"/>
            <w:vAlign w:val="center"/>
            <w:hideMark/>
          </w:tcPr>
          <w:p w14:paraId="6ECC69D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3305739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732F2AF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38FFC6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r>
      <w:tr w:rsidR="00487C5C" w:rsidRPr="001F6E7F" w14:paraId="6F329437"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5A3FE19A" w14:textId="5B5DC35C"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5</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5FBEAE1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09</w:t>
            </w:r>
          </w:p>
        </w:tc>
        <w:tc>
          <w:tcPr>
            <w:tcW w:w="450" w:type="pct"/>
            <w:tcBorders>
              <w:top w:val="nil"/>
              <w:left w:val="nil"/>
              <w:bottom w:val="single" w:sz="4" w:space="0" w:color="auto"/>
              <w:right w:val="single" w:sz="4" w:space="0" w:color="auto"/>
            </w:tcBorders>
            <w:shd w:val="clear" w:color="auto" w:fill="auto"/>
            <w:vAlign w:val="center"/>
            <w:hideMark/>
          </w:tcPr>
          <w:p w14:paraId="31292D0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61</w:t>
            </w:r>
          </w:p>
        </w:tc>
        <w:tc>
          <w:tcPr>
            <w:tcW w:w="450" w:type="pct"/>
            <w:tcBorders>
              <w:top w:val="nil"/>
              <w:left w:val="nil"/>
              <w:bottom w:val="single" w:sz="4" w:space="0" w:color="auto"/>
              <w:right w:val="single" w:sz="4" w:space="0" w:color="auto"/>
            </w:tcBorders>
            <w:shd w:val="clear" w:color="auto" w:fill="auto"/>
            <w:vAlign w:val="center"/>
            <w:hideMark/>
          </w:tcPr>
          <w:p w14:paraId="13B03CE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3</w:t>
            </w:r>
          </w:p>
        </w:tc>
        <w:tc>
          <w:tcPr>
            <w:tcW w:w="450" w:type="pct"/>
            <w:tcBorders>
              <w:top w:val="nil"/>
              <w:left w:val="nil"/>
              <w:bottom w:val="single" w:sz="4" w:space="0" w:color="auto"/>
              <w:right w:val="single" w:sz="4" w:space="0" w:color="auto"/>
            </w:tcBorders>
            <w:shd w:val="clear" w:color="auto" w:fill="auto"/>
            <w:vAlign w:val="center"/>
            <w:hideMark/>
          </w:tcPr>
          <w:p w14:paraId="6B1C627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42</w:t>
            </w:r>
          </w:p>
        </w:tc>
        <w:tc>
          <w:tcPr>
            <w:tcW w:w="450" w:type="pct"/>
            <w:tcBorders>
              <w:top w:val="nil"/>
              <w:left w:val="nil"/>
              <w:bottom w:val="single" w:sz="4" w:space="0" w:color="auto"/>
              <w:right w:val="single" w:sz="4" w:space="0" w:color="auto"/>
            </w:tcBorders>
            <w:shd w:val="clear" w:color="000000" w:fill="FFFFFF"/>
            <w:vAlign w:val="center"/>
            <w:hideMark/>
          </w:tcPr>
          <w:p w14:paraId="3AF9A00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000000" w:fill="FFFFFF"/>
            <w:vAlign w:val="center"/>
            <w:hideMark/>
          </w:tcPr>
          <w:p w14:paraId="157D2D0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7E35EC8A"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75C0596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r>
      <w:tr w:rsidR="00487C5C" w:rsidRPr="001F6E7F" w14:paraId="7B0964C6"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026CED0F" w14:textId="2725A3F7"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6</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27CEFB4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32</w:t>
            </w:r>
          </w:p>
        </w:tc>
        <w:tc>
          <w:tcPr>
            <w:tcW w:w="450" w:type="pct"/>
            <w:tcBorders>
              <w:top w:val="nil"/>
              <w:left w:val="nil"/>
              <w:bottom w:val="single" w:sz="4" w:space="0" w:color="auto"/>
              <w:right w:val="single" w:sz="4" w:space="0" w:color="auto"/>
            </w:tcBorders>
            <w:shd w:val="clear" w:color="auto" w:fill="auto"/>
            <w:vAlign w:val="center"/>
            <w:hideMark/>
          </w:tcPr>
          <w:p w14:paraId="4A8B317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71</w:t>
            </w:r>
          </w:p>
        </w:tc>
        <w:tc>
          <w:tcPr>
            <w:tcW w:w="450" w:type="pct"/>
            <w:tcBorders>
              <w:top w:val="nil"/>
              <w:left w:val="nil"/>
              <w:bottom w:val="single" w:sz="4" w:space="0" w:color="auto"/>
              <w:right w:val="single" w:sz="4" w:space="0" w:color="auto"/>
            </w:tcBorders>
            <w:shd w:val="clear" w:color="auto" w:fill="auto"/>
            <w:vAlign w:val="center"/>
            <w:hideMark/>
          </w:tcPr>
          <w:p w14:paraId="58F6263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501</w:t>
            </w:r>
          </w:p>
        </w:tc>
        <w:tc>
          <w:tcPr>
            <w:tcW w:w="450" w:type="pct"/>
            <w:tcBorders>
              <w:top w:val="nil"/>
              <w:left w:val="nil"/>
              <w:bottom w:val="single" w:sz="4" w:space="0" w:color="auto"/>
              <w:right w:val="single" w:sz="4" w:space="0" w:color="auto"/>
            </w:tcBorders>
            <w:shd w:val="clear" w:color="auto" w:fill="auto"/>
            <w:vAlign w:val="center"/>
            <w:hideMark/>
          </w:tcPr>
          <w:p w14:paraId="76258A8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75</w:t>
            </w:r>
          </w:p>
        </w:tc>
        <w:tc>
          <w:tcPr>
            <w:tcW w:w="450" w:type="pct"/>
            <w:tcBorders>
              <w:top w:val="nil"/>
              <w:left w:val="nil"/>
              <w:bottom w:val="single" w:sz="4" w:space="0" w:color="auto"/>
              <w:right w:val="single" w:sz="4" w:space="0" w:color="auto"/>
            </w:tcBorders>
            <w:shd w:val="clear" w:color="auto" w:fill="auto"/>
            <w:vAlign w:val="center"/>
            <w:hideMark/>
          </w:tcPr>
          <w:p w14:paraId="193F9EB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38B8346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0DC0666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2924923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r>
      <w:tr w:rsidR="00487C5C" w:rsidRPr="001F6E7F" w14:paraId="7B4631D5"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326BED40" w14:textId="693DDD75"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7</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71798AB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14</w:t>
            </w:r>
          </w:p>
        </w:tc>
        <w:tc>
          <w:tcPr>
            <w:tcW w:w="450" w:type="pct"/>
            <w:tcBorders>
              <w:top w:val="nil"/>
              <w:left w:val="nil"/>
              <w:bottom w:val="single" w:sz="4" w:space="0" w:color="auto"/>
              <w:right w:val="single" w:sz="4" w:space="0" w:color="auto"/>
            </w:tcBorders>
            <w:shd w:val="clear" w:color="auto" w:fill="auto"/>
            <w:vAlign w:val="center"/>
            <w:hideMark/>
          </w:tcPr>
          <w:p w14:paraId="5ECA64FE"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85</w:t>
            </w:r>
          </w:p>
        </w:tc>
        <w:tc>
          <w:tcPr>
            <w:tcW w:w="450" w:type="pct"/>
            <w:tcBorders>
              <w:top w:val="nil"/>
              <w:left w:val="nil"/>
              <w:bottom w:val="single" w:sz="4" w:space="0" w:color="auto"/>
              <w:right w:val="single" w:sz="4" w:space="0" w:color="auto"/>
            </w:tcBorders>
            <w:shd w:val="clear" w:color="auto" w:fill="auto"/>
            <w:vAlign w:val="center"/>
            <w:hideMark/>
          </w:tcPr>
          <w:p w14:paraId="1591433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18</w:t>
            </w:r>
          </w:p>
        </w:tc>
        <w:tc>
          <w:tcPr>
            <w:tcW w:w="450" w:type="pct"/>
            <w:tcBorders>
              <w:top w:val="nil"/>
              <w:left w:val="nil"/>
              <w:bottom w:val="single" w:sz="4" w:space="0" w:color="auto"/>
              <w:right w:val="single" w:sz="4" w:space="0" w:color="auto"/>
            </w:tcBorders>
            <w:shd w:val="clear" w:color="auto" w:fill="auto"/>
            <w:vAlign w:val="center"/>
            <w:hideMark/>
          </w:tcPr>
          <w:p w14:paraId="00CC276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7</w:t>
            </w:r>
          </w:p>
        </w:tc>
        <w:tc>
          <w:tcPr>
            <w:tcW w:w="450" w:type="pct"/>
            <w:tcBorders>
              <w:top w:val="nil"/>
              <w:left w:val="nil"/>
              <w:bottom w:val="single" w:sz="4" w:space="0" w:color="auto"/>
              <w:right w:val="single" w:sz="4" w:space="0" w:color="auto"/>
            </w:tcBorders>
            <w:shd w:val="clear" w:color="000000" w:fill="FFFFFF"/>
            <w:vAlign w:val="center"/>
            <w:hideMark/>
          </w:tcPr>
          <w:p w14:paraId="3310DB3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000000" w:fill="FFFFFF"/>
            <w:vAlign w:val="center"/>
            <w:hideMark/>
          </w:tcPr>
          <w:p w14:paraId="28B667F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8BEEFF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5008C3A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r>
      <w:tr w:rsidR="00487C5C" w:rsidRPr="001F6E7F" w14:paraId="4F775194"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4EF2AE9D" w14:textId="5B4C14AB"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8</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4F21AF2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7</w:t>
            </w:r>
          </w:p>
        </w:tc>
        <w:tc>
          <w:tcPr>
            <w:tcW w:w="450" w:type="pct"/>
            <w:tcBorders>
              <w:top w:val="nil"/>
              <w:left w:val="nil"/>
              <w:bottom w:val="single" w:sz="4" w:space="0" w:color="auto"/>
              <w:right w:val="single" w:sz="4" w:space="0" w:color="auto"/>
            </w:tcBorders>
            <w:shd w:val="clear" w:color="auto" w:fill="auto"/>
            <w:vAlign w:val="center"/>
            <w:hideMark/>
          </w:tcPr>
          <w:p w14:paraId="5A49372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6</w:t>
            </w:r>
          </w:p>
        </w:tc>
        <w:tc>
          <w:tcPr>
            <w:tcW w:w="450" w:type="pct"/>
            <w:tcBorders>
              <w:top w:val="nil"/>
              <w:left w:val="nil"/>
              <w:bottom w:val="single" w:sz="4" w:space="0" w:color="auto"/>
              <w:right w:val="single" w:sz="4" w:space="0" w:color="auto"/>
            </w:tcBorders>
            <w:shd w:val="clear" w:color="auto" w:fill="auto"/>
            <w:vAlign w:val="center"/>
            <w:hideMark/>
          </w:tcPr>
          <w:p w14:paraId="45D5675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9</w:t>
            </w:r>
          </w:p>
        </w:tc>
        <w:tc>
          <w:tcPr>
            <w:tcW w:w="450" w:type="pct"/>
            <w:tcBorders>
              <w:top w:val="nil"/>
              <w:left w:val="nil"/>
              <w:bottom w:val="single" w:sz="4" w:space="0" w:color="auto"/>
              <w:right w:val="single" w:sz="4" w:space="0" w:color="auto"/>
            </w:tcBorders>
            <w:shd w:val="clear" w:color="auto" w:fill="auto"/>
            <w:vAlign w:val="center"/>
            <w:hideMark/>
          </w:tcPr>
          <w:p w14:paraId="26E9AFA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56</w:t>
            </w:r>
          </w:p>
        </w:tc>
        <w:tc>
          <w:tcPr>
            <w:tcW w:w="450" w:type="pct"/>
            <w:tcBorders>
              <w:top w:val="nil"/>
              <w:left w:val="nil"/>
              <w:bottom w:val="single" w:sz="4" w:space="0" w:color="auto"/>
              <w:right w:val="single" w:sz="4" w:space="0" w:color="auto"/>
            </w:tcBorders>
            <w:shd w:val="clear" w:color="000000" w:fill="FFFFFF"/>
            <w:vAlign w:val="center"/>
            <w:hideMark/>
          </w:tcPr>
          <w:p w14:paraId="6E052F2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57EDD01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5953F65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051D489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r>
      <w:tr w:rsidR="00487C5C" w:rsidRPr="001F6E7F" w14:paraId="4E90782E"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2F816A7E" w14:textId="592872F9"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9</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12DF217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827</w:t>
            </w:r>
          </w:p>
        </w:tc>
        <w:tc>
          <w:tcPr>
            <w:tcW w:w="450" w:type="pct"/>
            <w:tcBorders>
              <w:top w:val="nil"/>
              <w:left w:val="nil"/>
              <w:bottom w:val="single" w:sz="4" w:space="0" w:color="auto"/>
              <w:right w:val="single" w:sz="4" w:space="0" w:color="auto"/>
            </w:tcBorders>
            <w:shd w:val="clear" w:color="auto" w:fill="auto"/>
            <w:vAlign w:val="center"/>
            <w:hideMark/>
          </w:tcPr>
          <w:p w14:paraId="1512B25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3</w:t>
            </w:r>
          </w:p>
        </w:tc>
        <w:tc>
          <w:tcPr>
            <w:tcW w:w="450" w:type="pct"/>
            <w:tcBorders>
              <w:top w:val="nil"/>
              <w:left w:val="nil"/>
              <w:bottom w:val="single" w:sz="4" w:space="0" w:color="auto"/>
              <w:right w:val="single" w:sz="4" w:space="0" w:color="auto"/>
            </w:tcBorders>
            <w:shd w:val="clear" w:color="auto" w:fill="auto"/>
            <w:vAlign w:val="center"/>
            <w:hideMark/>
          </w:tcPr>
          <w:p w14:paraId="09504F4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66</w:t>
            </w:r>
          </w:p>
        </w:tc>
        <w:tc>
          <w:tcPr>
            <w:tcW w:w="450" w:type="pct"/>
            <w:tcBorders>
              <w:top w:val="nil"/>
              <w:left w:val="nil"/>
              <w:bottom w:val="single" w:sz="4" w:space="0" w:color="auto"/>
              <w:right w:val="single" w:sz="4" w:space="0" w:color="auto"/>
            </w:tcBorders>
            <w:shd w:val="clear" w:color="auto" w:fill="auto"/>
            <w:vAlign w:val="center"/>
            <w:hideMark/>
          </w:tcPr>
          <w:p w14:paraId="68FD4B6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3</w:t>
            </w:r>
          </w:p>
        </w:tc>
        <w:tc>
          <w:tcPr>
            <w:tcW w:w="450" w:type="pct"/>
            <w:tcBorders>
              <w:top w:val="nil"/>
              <w:left w:val="nil"/>
              <w:bottom w:val="single" w:sz="4" w:space="0" w:color="auto"/>
              <w:right w:val="single" w:sz="4" w:space="0" w:color="auto"/>
            </w:tcBorders>
            <w:shd w:val="clear" w:color="auto" w:fill="auto"/>
            <w:vAlign w:val="center"/>
            <w:hideMark/>
          </w:tcPr>
          <w:p w14:paraId="5843742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ECB068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3DC6628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EBDB33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r>
      <w:tr w:rsidR="00487C5C" w:rsidRPr="001F6E7F" w14:paraId="5D798B31"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175F4FA9" w14:textId="2531E888"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10</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3E7FBCC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4</w:t>
            </w:r>
          </w:p>
        </w:tc>
        <w:tc>
          <w:tcPr>
            <w:tcW w:w="450" w:type="pct"/>
            <w:tcBorders>
              <w:top w:val="nil"/>
              <w:left w:val="nil"/>
              <w:bottom w:val="single" w:sz="4" w:space="0" w:color="auto"/>
              <w:right w:val="single" w:sz="4" w:space="0" w:color="auto"/>
            </w:tcBorders>
            <w:shd w:val="clear" w:color="auto" w:fill="auto"/>
            <w:vAlign w:val="center"/>
            <w:hideMark/>
          </w:tcPr>
          <w:p w14:paraId="457A8CA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1</w:t>
            </w:r>
          </w:p>
        </w:tc>
        <w:tc>
          <w:tcPr>
            <w:tcW w:w="450" w:type="pct"/>
            <w:tcBorders>
              <w:top w:val="nil"/>
              <w:left w:val="nil"/>
              <w:bottom w:val="single" w:sz="4" w:space="0" w:color="auto"/>
              <w:right w:val="single" w:sz="4" w:space="0" w:color="auto"/>
            </w:tcBorders>
            <w:shd w:val="clear" w:color="auto" w:fill="auto"/>
            <w:vAlign w:val="center"/>
            <w:hideMark/>
          </w:tcPr>
          <w:p w14:paraId="097241B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4</w:t>
            </w:r>
          </w:p>
        </w:tc>
        <w:tc>
          <w:tcPr>
            <w:tcW w:w="450" w:type="pct"/>
            <w:tcBorders>
              <w:top w:val="nil"/>
              <w:left w:val="nil"/>
              <w:bottom w:val="single" w:sz="4" w:space="0" w:color="auto"/>
              <w:right w:val="single" w:sz="4" w:space="0" w:color="auto"/>
            </w:tcBorders>
            <w:shd w:val="clear" w:color="auto" w:fill="auto"/>
            <w:vAlign w:val="center"/>
            <w:hideMark/>
          </w:tcPr>
          <w:p w14:paraId="7F4F4CD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52</w:t>
            </w:r>
          </w:p>
        </w:tc>
        <w:tc>
          <w:tcPr>
            <w:tcW w:w="450" w:type="pct"/>
            <w:tcBorders>
              <w:top w:val="nil"/>
              <w:left w:val="nil"/>
              <w:bottom w:val="single" w:sz="4" w:space="0" w:color="auto"/>
              <w:right w:val="single" w:sz="4" w:space="0" w:color="auto"/>
            </w:tcBorders>
            <w:shd w:val="clear" w:color="auto" w:fill="auto"/>
            <w:vAlign w:val="center"/>
            <w:hideMark/>
          </w:tcPr>
          <w:p w14:paraId="2044962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0240FDF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125B64C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5736697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r>
      <w:tr w:rsidR="00487C5C" w:rsidRPr="001F6E7F" w14:paraId="6B65173A"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1ADDCC24" w14:textId="03A41303"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11</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49ED45C9"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49</w:t>
            </w:r>
          </w:p>
        </w:tc>
        <w:tc>
          <w:tcPr>
            <w:tcW w:w="450" w:type="pct"/>
            <w:tcBorders>
              <w:top w:val="nil"/>
              <w:left w:val="nil"/>
              <w:bottom w:val="single" w:sz="4" w:space="0" w:color="auto"/>
              <w:right w:val="single" w:sz="4" w:space="0" w:color="auto"/>
            </w:tcBorders>
            <w:shd w:val="clear" w:color="auto" w:fill="auto"/>
            <w:vAlign w:val="center"/>
            <w:hideMark/>
          </w:tcPr>
          <w:p w14:paraId="2E9B1F8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5</w:t>
            </w:r>
          </w:p>
        </w:tc>
        <w:tc>
          <w:tcPr>
            <w:tcW w:w="450" w:type="pct"/>
            <w:tcBorders>
              <w:top w:val="nil"/>
              <w:left w:val="nil"/>
              <w:bottom w:val="single" w:sz="4" w:space="0" w:color="auto"/>
              <w:right w:val="single" w:sz="4" w:space="0" w:color="auto"/>
            </w:tcBorders>
            <w:shd w:val="clear" w:color="auto" w:fill="auto"/>
            <w:vAlign w:val="center"/>
            <w:hideMark/>
          </w:tcPr>
          <w:p w14:paraId="1014C939"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9</w:t>
            </w:r>
          </w:p>
        </w:tc>
        <w:tc>
          <w:tcPr>
            <w:tcW w:w="450" w:type="pct"/>
            <w:tcBorders>
              <w:top w:val="nil"/>
              <w:left w:val="nil"/>
              <w:bottom w:val="single" w:sz="4" w:space="0" w:color="auto"/>
              <w:right w:val="single" w:sz="4" w:space="0" w:color="auto"/>
            </w:tcBorders>
            <w:shd w:val="clear" w:color="auto" w:fill="auto"/>
            <w:vAlign w:val="center"/>
            <w:hideMark/>
          </w:tcPr>
          <w:p w14:paraId="0878410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84</w:t>
            </w:r>
          </w:p>
        </w:tc>
        <w:tc>
          <w:tcPr>
            <w:tcW w:w="450" w:type="pct"/>
            <w:tcBorders>
              <w:top w:val="nil"/>
              <w:left w:val="nil"/>
              <w:bottom w:val="single" w:sz="4" w:space="0" w:color="auto"/>
              <w:right w:val="single" w:sz="4" w:space="0" w:color="auto"/>
            </w:tcBorders>
            <w:shd w:val="clear" w:color="auto" w:fill="auto"/>
            <w:vAlign w:val="center"/>
            <w:hideMark/>
          </w:tcPr>
          <w:p w14:paraId="0862D78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52F200F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91B2DA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12B2AB5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r>
    </w:tbl>
    <w:p w14:paraId="5A901938" w14:textId="77777777" w:rsidR="00DB7D07" w:rsidRPr="001F6E7F" w:rsidRDefault="00DB7D07" w:rsidP="001132F1">
      <w:pPr>
        <w:rPr>
          <w:rFonts w:cs="Times New Roman"/>
        </w:rPr>
      </w:pPr>
    </w:p>
    <w:p w14:paraId="0FFF1BD1" w14:textId="77777777" w:rsidR="00487C5C" w:rsidRPr="001F6E7F" w:rsidRDefault="00487C5C" w:rsidP="001132F1">
      <w:pPr>
        <w:rPr>
          <w:rFonts w:cs="Times New Roman"/>
        </w:rPr>
      </w:pPr>
    </w:p>
    <w:p w14:paraId="10A2A79B" w14:textId="77777777" w:rsidR="00487C5C" w:rsidRPr="001F6E7F" w:rsidRDefault="00487C5C" w:rsidP="001132F1">
      <w:pPr>
        <w:rPr>
          <w:rFonts w:cs="Times New Roman"/>
        </w:rPr>
        <w:sectPr w:rsidR="00487C5C" w:rsidRPr="001F6E7F" w:rsidSect="001B6C8B">
          <w:footerReference w:type="default" r:id="rId86"/>
          <w:pgSz w:w="16838" w:h="11906" w:orient="landscape"/>
          <w:pgMar w:top="1797" w:right="1440" w:bottom="1797" w:left="1440" w:header="1134" w:footer="794" w:gutter="0"/>
          <w:cols w:space="425"/>
          <w:docGrid w:type="lines" w:linePitch="326"/>
        </w:sectPr>
      </w:pPr>
    </w:p>
    <w:p w14:paraId="76401511" w14:textId="44C2B64E" w:rsidR="00534603" w:rsidRPr="001F6E7F" w:rsidRDefault="00534603" w:rsidP="001132F1">
      <w:pPr>
        <w:pStyle w:val="31"/>
        <w:spacing w:before="163"/>
      </w:pPr>
      <w:bookmarkStart w:id="111" w:name="_Toc511395769"/>
      <w:r w:rsidRPr="001F6E7F">
        <w:lastRenderedPageBreak/>
        <w:t>4.2.</w:t>
      </w:r>
      <w:r w:rsidR="003673D0" w:rsidRPr="001F6E7F">
        <w:t>4</w:t>
      </w:r>
      <w:r w:rsidRPr="001F6E7F">
        <w:t>扬压力系数过程线分析</w:t>
      </w:r>
      <w:bookmarkEnd w:id="111"/>
    </w:p>
    <w:p w14:paraId="13752045" w14:textId="592E71A5" w:rsidR="00534603" w:rsidRPr="001F6E7F" w:rsidRDefault="00534603" w:rsidP="00435FFB">
      <w:pPr>
        <w:pStyle w:val="af1"/>
        <w:rPr>
          <w:rFonts w:cs="Times New Roman"/>
        </w:rPr>
      </w:pPr>
      <w:r w:rsidRPr="001F6E7F">
        <w:rPr>
          <w:rFonts w:cs="Times New Roman"/>
        </w:rPr>
        <w:t>根据库水位及测压管水位分别计算各测压管水位对应的扬压力系数，并将扬压力系数与库水位绘制过程线，如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w:t>
      </w:r>
      <w:r w:rsidRPr="001F6E7F">
        <w:rPr>
          <w:rFonts w:cs="Times New Roman"/>
        </w:rPr>
        <w:t xml:space="preserve"> ~ 4</w:t>
      </w:r>
      <w:r w:rsidR="001A2573" w:rsidRPr="001F6E7F">
        <w:rPr>
          <w:rFonts w:cs="Times New Roman"/>
        </w:rPr>
        <w:t>.2-6</w:t>
      </w:r>
      <w:r w:rsidRPr="001F6E7F">
        <w:rPr>
          <w:rFonts w:cs="Times New Roman"/>
        </w:rPr>
        <w:t>所示。</w:t>
      </w:r>
    </w:p>
    <w:p w14:paraId="0F63AA8C" w14:textId="77777777" w:rsidR="00534603" w:rsidRPr="001F6E7F" w:rsidRDefault="00534603" w:rsidP="00435FFB">
      <w:pPr>
        <w:pStyle w:val="af1"/>
        <w:rPr>
          <w:rFonts w:cs="Times New Roman"/>
        </w:rPr>
      </w:pPr>
      <w:r w:rsidRPr="001F6E7F">
        <w:rPr>
          <w:rFonts w:cs="Times New Roman"/>
        </w:rPr>
        <w:t>计算扬压力系数采用的公式为：</w:t>
      </w:r>
    </w:p>
    <w:p w14:paraId="7D92682A" w14:textId="6E09A76B" w:rsidR="00534603" w:rsidRPr="001F6E7F" w:rsidRDefault="003673D0" w:rsidP="008213BB">
      <w:pPr>
        <w:pStyle w:val="af1"/>
        <w:jc w:val="right"/>
        <w:rPr>
          <w:rFonts w:cs="Times New Roman"/>
        </w:rPr>
      </w:pPr>
      <w:r w:rsidRPr="001F6E7F">
        <w:rPr>
          <w:rFonts w:cs="Times New Roman"/>
          <w:position w:val="-32"/>
        </w:rPr>
        <w:object w:dxaOrig="1460" w:dyaOrig="720" w14:anchorId="78878761">
          <v:shape id="_x0000_i1053" type="#_x0000_t75" style="width:107.55pt;height:36.45pt" o:ole="">
            <v:imagedata r:id="rId87" o:title=""/>
          </v:shape>
          <o:OLEObject Type="Embed" ProgID="Equation.DSMT4" ShapeID="_x0000_i1053" DrawAspect="Content" ObjectID="_1586354644" r:id="rId88"/>
        </w:object>
      </w:r>
      <w:r w:rsidR="00534603" w:rsidRPr="001F6E7F">
        <w:rPr>
          <w:rFonts w:cs="Times New Roman"/>
        </w:rPr>
        <w:t xml:space="preserve">                    </w:t>
      </w:r>
      <w:r w:rsidR="00534603" w:rsidRPr="001F6E7F">
        <w:rPr>
          <w:rFonts w:cs="Times New Roman"/>
        </w:rPr>
        <w:t>（</w:t>
      </w:r>
      <w:r w:rsidR="00534603" w:rsidRPr="001F6E7F">
        <w:rPr>
          <w:rFonts w:cs="Times New Roman"/>
        </w:rPr>
        <w:t>4</w:t>
      </w:r>
      <w:r w:rsidRPr="001F6E7F">
        <w:rPr>
          <w:rFonts w:cs="Times New Roman"/>
        </w:rPr>
        <w:t>-7</w:t>
      </w:r>
      <w:r w:rsidR="00534603" w:rsidRPr="001F6E7F">
        <w:rPr>
          <w:rFonts w:cs="Times New Roman"/>
        </w:rPr>
        <w:t>）</w:t>
      </w:r>
    </w:p>
    <w:p w14:paraId="74B31302" w14:textId="77777777" w:rsidR="00534603" w:rsidRPr="001F6E7F" w:rsidRDefault="00534603" w:rsidP="00435FFB">
      <w:pPr>
        <w:pStyle w:val="af1"/>
        <w:rPr>
          <w:rFonts w:cs="Times New Roman"/>
        </w:rPr>
      </w:pPr>
      <w:r w:rsidRPr="001F6E7F">
        <w:rPr>
          <w:rFonts w:cs="Times New Roman"/>
        </w:rPr>
        <w:t>式中：</w:t>
      </w:r>
      <w:r w:rsidRPr="001F6E7F">
        <w:rPr>
          <w:rFonts w:cs="Times New Roman"/>
          <w:noProof/>
          <w:position w:val="-12"/>
        </w:rPr>
        <w:object w:dxaOrig="420" w:dyaOrig="360" w14:anchorId="02617E57">
          <v:shape id="_x0000_i1054" type="#_x0000_t75" style="width:20.55pt;height:19.65pt" o:ole="" fillcolor="window">
            <v:imagedata r:id="rId89" o:title=""/>
          </v:shape>
          <o:OLEObject Type="Embed" ProgID="Equation.DSMT4" ShapeID="_x0000_i1054" DrawAspect="Content" ObjectID="_1586354645" r:id="rId90"/>
        </w:object>
      </w:r>
      <w:r w:rsidRPr="001F6E7F">
        <w:rPr>
          <w:rFonts w:cs="Times New Roman"/>
        </w:rPr>
        <w:t>——</w:t>
      </w:r>
      <w:r w:rsidRPr="001F6E7F">
        <w:rPr>
          <w:rFonts w:cs="Times New Roman"/>
        </w:rPr>
        <w:t>上游库水位；</w:t>
      </w:r>
      <w:r w:rsidRPr="001F6E7F">
        <w:rPr>
          <w:rFonts w:cs="Times New Roman"/>
          <w:noProof/>
          <w:position w:val="-12"/>
        </w:rPr>
        <w:object w:dxaOrig="320" w:dyaOrig="360" w14:anchorId="71388ADF">
          <v:shape id="_x0000_i1055" type="#_x0000_t75" style="width:14.95pt;height:19.65pt" o:ole="" fillcolor="window">
            <v:imagedata r:id="rId91" o:title=""/>
          </v:shape>
          <o:OLEObject Type="Embed" ProgID="Equation.DSMT4" ShapeID="_x0000_i1055" DrawAspect="Content" ObjectID="_1586354646" r:id="rId92"/>
        </w:object>
      </w:r>
      <w:r w:rsidRPr="001F6E7F">
        <w:rPr>
          <w:rFonts w:cs="Times New Roman"/>
        </w:rPr>
        <w:t>——</w:t>
      </w:r>
      <w:r w:rsidRPr="001F6E7F">
        <w:rPr>
          <w:rFonts w:cs="Times New Roman"/>
        </w:rPr>
        <w:t>为</w:t>
      </w:r>
      <w:r w:rsidRPr="001F6E7F">
        <w:rPr>
          <w:rFonts w:cs="Times New Roman"/>
        </w:rPr>
        <w:t>i</w:t>
      </w:r>
      <w:r w:rsidRPr="001F6E7F">
        <w:rPr>
          <w:rFonts w:cs="Times New Roman"/>
        </w:rPr>
        <w:t>点的</w:t>
      </w:r>
      <w:proofErr w:type="gramStart"/>
      <w:r w:rsidRPr="001F6E7F">
        <w:rPr>
          <w:rFonts w:cs="Times New Roman"/>
        </w:rPr>
        <w:t>扬压力</w:t>
      </w:r>
      <w:proofErr w:type="gramEnd"/>
      <w:r w:rsidRPr="001F6E7F">
        <w:rPr>
          <w:rFonts w:cs="Times New Roman"/>
        </w:rPr>
        <w:t>水位；</w:t>
      </w:r>
      <w:r w:rsidRPr="001F6E7F">
        <w:rPr>
          <w:rFonts w:cs="Times New Roman"/>
          <w:noProof/>
          <w:position w:val="-12"/>
        </w:rPr>
        <w:object w:dxaOrig="400" w:dyaOrig="360" w14:anchorId="213480DB">
          <v:shape id="_x0000_i1056" type="#_x0000_t75" style="width:20.55pt;height:19.65pt" o:ole="" fillcolor="window">
            <v:imagedata r:id="rId93" o:title=""/>
          </v:shape>
          <o:OLEObject Type="Embed" ProgID="Equation.DSMT4" ShapeID="_x0000_i1056" DrawAspect="Content" ObjectID="_1586354647" r:id="rId94"/>
        </w:object>
      </w:r>
      <w:r w:rsidRPr="001F6E7F">
        <w:rPr>
          <w:rFonts w:cs="Times New Roman"/>
        </w:rPr>
        <w:t>——</w:t>
      </w:r>
      <w:r w:rsidRPr="001F6E7F">
        <w:rPr>
          <w:rFonts w:cs="Times New Roman"/>
        </w:rPr>
        <w:t>当下游水位高于基岩面高程时，采用下游水位，当下游水位低于基岩面高程时采用基岩面高程。</w:t>
      </w:r>
    </w:p>
    <w:p w14:paraId="14ED2865" w14:textId="77777777" w:rsidR="00534603" w:rsidRPr="001F6E7F" w:rsidRDefault="00534603" w:rsidP="00435FFB">
      <w:pPr>
        <w:pStyle w:val="af1"/>
        <w:rPr>
          <w:rFonts w:cs="Times New Roman"/>
        </w:rPr>
      </w:pPr>
      <w:r w:rsidRPr="001F6E7F">
        <w:rPr>
          <w:rFonts w:cs="Times New Roman"/>
        </w:rPr>
        <w:t>本工程主坝下游常年处于无水状态，</w:t>
      </w:r>
      <w:proofErr w:type="gramStart"/>
      <w:r w:rsidRPr="001F6E7F">
        <w:rPr>
          <w:rFonts w:cs="Times New Roman"/>
        </w:rPr>
        <w:t>故计算</w:t>
      </w:r>
      <w:proofErr w:type="gramEnd"/>
      <w:r w:rsidRPr="001F6E7F">
        <w:rPr>
          <w:rFonts w:cs="Times New Roman"/>
        </w:rPr>
        <w:t>各测压管对应扬压力系数时取对应基岩面高程为下游水位。</w:t>
      </w:r>
    </w:p>
    <w:p w14:paraId="6933571F" w14:textId="2BDB7398" w:rsidR="00534603" w:rsidRPr="001F6E7F" w:rsidRDefault="00534603" w:rsidP="00435FFB">
      <w:pPr>
        <w:pStyle w:val="af1"/>
        <w:rPr>
          <w:rFonts w:cs="Times New Roman"/>
        </w:rPr>
      </w:pPr>
      <w:r w:rsidRPr="001F6E7F">
        <w:rPr>
          <w:rFonts w:cs="Times New Roman"/>
        </w:rPr>
        <w:t>由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4.2-6</w:t>
      </w:r>
      <w:r w:rsidRPr="001F6E7F">
        <w:rPr>
          <w:rFonts w:cs="Times New Roman"/>
        </w:rPr>
        <w:t>可知：</w:t>
      </w:r>
    </w:p>
    <w:p w14:paraId="71A23572" w14:textId="7315CA3F" w:rsidR="00534603" w:rsidRPr="001F6E7F" w:rsidRDefault="00471887" w:rsidP="00435FFB">
      <w:pPr>
        <w:pStyle w:val="af1"/>
        <w:rPr>
          <w:rFonts w:cs="Times New Roman"/>
        </w:rPr>
      </w:pPr>
      <w:r w:rsidRPr="001F6E7F">
        <w:rPr>
          <w:rFonts w:cs="Times New Roman"/>
        </w:rPr>
        <w:t>1</w:t>
      </w:r>
      <w:r w:rsidRPr="001F6E7F">
        <w:rPr>
          <w:rFonts w:cs="Times New Roman"/>
        </w:rPr>
        <w:t>、</w:t>
      </w:r>
      <w:r w:rsidR="00534603" w:rsidRPr="001F6E7F">
        <w:rPr>
          <w:rFonts w:cs="Times New Roman"/>
        </w:rPr>
        <w:t>扬压力系数受库水位变化的影响显著，库水位升高，扬压力系数值减小；库水位降低，扬压力系数值增大。从理论上讲，在没有排水的情况下，只要边界条件不变，任何一点的扬压力系数</w:t>
      </w:r>
      <w:proofErr w:type="gramStart"/>
      <w:r w:rsidR="00534603" w:rsidRPr="001F6E7F">
        <w:rPr>
          <w:rFonts w:cs="Times New Roman"/>
        </w:rPr>
        <w:t>不应随库水位</w:t>
      </w:r>
      <w:proofErr w:type="gramEnd"/>
      <w:r w:rsidR="00534603" w:rsidRPr="001F6E7F">
        <w:rPr>
          <w:rFonts w:cs="Times New Roman"/>
        </w:rPr>
        <w:t>的变化而变化，而在有排水条件下，由于排水出口水位不变，</w:t>
      </w:r>
      <w:proofErr w:type="gramStart"/>
      <w:r w:rsidR="00534603" w:rsidRPr="001F6E7F">
        <w:rPr>
          <w:rFonts w:cs="Times New Roman"/>
        </w:rPr>
        <w:t>故当库水位</w:t>
      </w:r>
      <w:proofErr w:type="gramEnd"/>
      <w:r w:rsidR="00534603" w:rsidRPr="001F6E7F">
        <w:rPr>
          <w:rFonts w:cs="Times New Roman"/>
        </w:rPr>
        <w:t>升高时，排水附近的扬压力系数应降低。故本工程所测坝基扬压力系数的变化规律符合存在渗流情况重力坝扬压力系数变化的一般规律。</w:t>
      </w:r>
    </w:p>
    <w:p w14:paraId="76E959E9" w14:textId="5C44A39A" w:rsidR="00534603" w:rsidRPr="001F6E7F" w:rsidRDefault="00471887" w:rsidP="00435FFB">
      <w:pPr>
        <w:pStyle w:val="af1"/>
        <w:rPr>
          <w:rFonts w:cs="Times New Roman"/>
        </w:rPr>
      </w:pPr>
      <w:r w:rsidRPr="001F6E7F">
        <w:rPr>
          <w:rFonts w:cs="Times New Roman"/>
        </w:rPr>
        <w:t>2</w:t>
      </w:r>
      <w:r w:rsidRPr="001F6E7F">
        <w:rPr>
          <w:rFonts w:cs="Times New Roman"/>
        </w:rPr>
        <w:t>、</w:t>
      </w:r>
      <w:r w:rsidR="00534603" w:rsidRPr="001F6E7F">
        <w:rPr>
          <w:rFonts w:cs="Times New Roman"/>
        </w:rPr>
        <w:t>2008</w:t>
      </w:r>
      <w:r w:rsidR="00534603" w:rsidRPr="001F6E7F">
        <w:rPr>
          <w:rFonts w:cs="Times New Roman"/>
        </w:rPr>
        <w:t>年</w:t>
      </w:r>
      <w:r w:rsidR="00534603" w:rsidRPr="001F6E7F">
        <w:rPr>
          <w:rFonts w:cs="Times New Roman"/>
        </w:rPr>
        <w:t>1</w:t>
      </w:r>
      <w:r w:rsidR="00534603" w:rsidRPr="001F6E7F">
        <w:rPr>
          <w:rFonts w:cs="Times New Roman"/>
        </w:rPr>
        <w:t>月</w:t>
      </w:r>
      <w:r w:rsidR="00534603" w:rsidRPr="001F6E7F">
        <w:rPr>
          <w:rFonts w:cs="Times New Roman"/>
        </w:rPr>
        <w:t>8</w:t>
      </w:r>
      <w:r w:rsidR="00534603" w:rsidRPr="001F6E7F">
        <w:rPr>
          <w:rFonts w:cs="Times New Roman"/>
        </w:rPr>
        <w:t>日，</w:t>
      </w:r>
      <w:r w:rsidR="00534603" w:rsidRPr="001F6E7F">
        <w:rPr>
          <w:rFonts w:cs="Times New Roman"/>
        </w:rPr>
        <w:t>1#</w:t>
      </w:r>
      <w:r w:rsidR="00534603" w:rsidRPr="001F6E7F">
        <w:rPr>
          <w:rFonts w:cs="Times New Roman"/>
        </w:rPr>
        <w:t>、</w:t>
      </w:r>
      <w:r w:rsidR="00534603" w:rsidRPr="001F6E7F">
        <w:rPr>
          <w:rFonts w:cs="Times New Roman"/>
        </w:rPr>
        <w:t>6#</w:t>
      </w:r>
      <w:proofErr w:type="gramStart"/>
      <w:r w:rsidR="00534603" w:rsidRPr="001F6E7F">
        <w:rPr>
          <w:rFonts w:cs="Times New Roman"/>
        </w:rPr>
        <w:t>无测值</w:t>
      </w:r>
      <w:proofErr w:type="gramEnd"/>
      <w:r w:rsidR="00534603" w:rsidRPr="001F6E7F">
        <w:rPr>
          <w:rFonts w:cs="Times New Roman"/>
        </w:rPr>
        <w:t>数据，其余测压管测值均显著大于其他时间测压管测值，可能原因是此时大坝除险加固工程仍在施工，上游面板裂缝问题尚未得到有效处理，而库水位较高，故造成测压管水位偏高。</w:t>
      </w:r>
      <w:r w:rsidR="00534603" w:rsidRPr="001F6E7F">
        <w:rPr>
          <w:rFonts w:cs="Times New Roman"/>
        </w:rPr>
        <w:t>2008</w:t>
      </w:r>
      <w:r w:rsidR="00534603" w:rsidRPr="001F6E7F">
        <w:rPr>
          <w:rFonts w:cs="Times New Roman"/>
        </w:rPr>
        <w:t>年</w:t>
      </w:r>
      <w:r w:rsidR="00534603" w:rsidRPr="001F6E7F">
        <w:rPr>
          <w:rFonts w:cs="Times New Roman"/>
        </w:rPr>
        <w:t>1</w:t>
      </w:r>
      <w:r w:rsidR="00534603" w:rsidRPr="001F6E7F">
        <w:rPr>
          <w:rFonts w:cs="Times New Roman"/>
        </w:rPr>
        <w:t>月</w:t>
      </w:r>
      <w:r w:rsidR="00534603" w:rsidRPr="001F6E7F">
        <w:rPr>
          <w:rFonts w:cs="Times New Roman"/>
        </w:rPr>
        <w:t>14</w:t>
      </w:r>
      <w:r w:rsidR="00534603" w:rsidRPr="001F6E7F">
        <w:rPr>
          <w:rFonts w:cs="Times New Roman"/>
        </w:rPr>
        <w:t>日后，各测压管扬压力系数恢复正常范围。</w:t>
      </w:r>
    </w:p>
    <w:p w14:paraId="712B3774" w14:textId="02DE1661" w:rsidR="00534603" w:rsidRPr="001F6E7F" w:rsidRDefault="00471887" w:rsidP="00435FFB">
      <w:pPr>
        <w:pStyle w:val="af1"/>
        <w:rPr>
          <w:rFonts w:cs="Times New Roman"/>
        </w:rPr>
      </w:pPr>
      <w:r w:rsidRPr="001F6E7F">
        <w:rPr>
          <w:rFonts w:cs="Times New Roman"/>
        </w:rPr>
        <w:t>3</w:t>
      </w:r>
      <w:r w:rsidRPr="001F6E7F">
        <w:rPr>
          <w:rFonts w:cs="Times New Roman"/>
        </w:rPr>
        <w:t>、</w:t>
      </w:r>
      <w:r w:rsidR="00534603" w:rsidRPr="001F6E7F">
        <w:rPr>
          <w:rFonts w:cs="Times New Roman"/>
        </w:rPr>
        <w:t>2007~2014</w:t>
      </w:r>
      <w:r w:rsidR="00534603" w:rsidRPr="001F6E7F">
        <w:rPr>
          <w:rFonts w:cs="Times New Roman"/>
        </w:rPr>
        <w:t>年间，各测压管扬</w:t>
      </w:r>
      <w:proofErr w:type="gramStart"/>
      <w:r w:rsidR="00534603" w:rsidRPr="001F6E7F">
        <w:rPr>
          <w:rFonts w:cs="Times New Roman"/>
        </w:rPr>
        <w:t>压力系数随库水位</w:t>
      </w:r>
      <w:proofErr w:type="gramEnd"/>
      <w:r w:rsidR="00534603" w:rsidRPr="001F6E7F">
        <w:rPr>
          <w:rFonts w:cs="Times New Roman"/>
        </w:rPr>
        <w:t>变化幅度较大，</w:t>
      </w:r>
      <w:r w:rsidR="00534603" w:rsidRPr="001F6E7F">
        <w:rPr>
          <w:rFonts w:cs="Times New Roman"/>
        </w:rPr>
        <w:t>2014</w:t>
      </w:r>
      <w:r w:rsidR="00534603" w:rsidRPr="001F6E7F">
        <w:rPr>
          <w:rFonts w:cs="Times New Roman"/>
        </w:rPr>
        <w:t>年后，库水位变幅明显减小，扬压力系数变幅相应显著减小。</w:t>
      </w:r>
    </w:p>
    <w:p w14:paraId="21FB4811" w14:textId="093CAB6C" w:rsidR="00534603" w:rsidRPr="001F6E7F" w:rsidRDefault="00471887" w:rsidP="00435FFB">
      <w:pPr>
        <w:pStyle w:val="af1"/>
        <w:rPr>
          <w:rFonts w:cs="Times New Roman"/>
        </w:rPr>
      </w:pPr>
      <w:r w:rsidRPr="001F6E7F">
        <w:rPr>
          <w:rFonts w:cs="Times New Roman"/>
        </w:rPr>
        <w:t>4</w:t>
      </w:r>
      <w:r w:rsidRPr="001F6E7F">
        <w:rPr>
          <w:rFonts w:cs="Times New Roman"/>
        </w:rPr>
        <w:t>、</w:t>
      </w:r>
      <w:r w:rsidR="00534603" w:rsidRPr="001F6E7F">
        <w:rPr>
          <w:rFonts w:cs="Times New Roman"/>
        </w:rPr>
        <w:t>2007~2014</w:t>
      </w:r>
      <w:r w:rsidR="00534603" w:rsidRPr="001F6E7F">
        <w:rPr>
          <w:rFonts w:cs="Times New Roman"/>
        </w:rPr>
        <w:t>年间，除去异常值，左坝段</w:t>
      </w:r>
      <w:r w:rsidR="00534603" w:rsidRPr="001F6E7F">
        <w:rPr>
          <w:rFonts w:cs="Times New Roman"/>
        </w:rPr>
        <w:t>2~4#</w:t>
      </w:r>
      <w:r w:rsidR="00534603" w:rsidRPr="001F6E7F">
        <w:rPr>
          <w:rFonts w:cs="Times New Roman"/>
        </w:rPr>
        <w:t>测压管和右坝段</w:t>
      </w:r>
      <w:r w:rsidR="00534603" w:rsidRPr="001F6E7F">
        <w:rPr>
          <w:rFonts w:cs="Times New Roman"/>
        </w:rPr>
        <w:t>9~11#</w:t>
      </w:r>
      <w:r w:rsidR="00534603" w:rsidRPr="001F6E7F">
        <w:rPr>
          <w:rFonts w:cs="Times New Roman"/>
        </w:rPr>
        <w:t>测压管扬压力系数均小于</w:t>
      </w:r>
      <w:r w:rsidR="00534603" w:rsidRPr="001F6E7F">
        <w:rPr>
          <w:rFonts w:cs="Times New Roman"/>
        </w:rPr>
        <w:t>0.3</w:t>
      </w:r>
      <w:r w:rsidR="00534603" w:rsidRPr="001F6E7F">
        <w:rPr>
          <w:rFonts w:cs="Times New Roman"/>
        </w:rPr>
        <w:t>，</w:t>
      </w:r>
      <w:r w:rsidR="00534603" w:rsidRPr="001F6E7F">
        <w:rPr>
          <w:rFonts w:cs="Times New Roman"/>
        </w:rPr>
        <w:t>2014</w:t>
      </w:r>
      <w:r w:rsidR="00534603" w:rsidRPr="001F6E7F">
        <w:rPr>
          <w:rFonts w:cs="Times New Roman"/>
        </w:rPr>
        <w:t>年后，</w:t>
      </w:r>
      <w:r w:rsidR="00534603" w:rsidRPr="001F6E7F">
        <w:rPr>
          <w:rFonts w:cs="Times New Roman"/>
        </w:rPr>
        <w:t>2~4#</w:t>
      </w:r>
      <w:r w:rsidR="00534603" w:rsidRPr="001F6E7F">
        <w:rPr>
          <w:rFonts w:cs="Times New Roman"/>
        </w:rPr>
        <w:t>测压管扬压力系数不超过</w:t>
      </w:r>
      <w:r w:rsidR="00534603" w:rsidRPr="001F6E7F">
        <w:rPr>
          <w:rFonts w:cs="Times New Roman"/>
        </w:rPr>
        <w:t>0.2</w:t>
      </w:r>
      <w:r w:rsidR="00534603" w:rsidRPr="001F6E7F">
        <w:rPr>
          <w:rFonts w:cs="Times New Roman"/>
        </w:rPr>
        <w:t>，</w:t>
      </w:r>
      <w:r w:rsidR="00534603" w:rsidRPr="001F6E7F">
        <w:rPr>
          <w:rFonts w:cs="Times New Roman"/>
        </w:rPr>
        <w:t>9~11#</w:t>
      </w:r>
      <w:r w:rsidR="00534603" w:rsidRPr="001F6E7F">
        <w:rPr>
          <w:rFonts w:cs="Times New Roman"/>
        </w:rPr>
        <w:t>测压管扬压力系数不超过</w:t>
      </w:r>
      <w:r w:rsidR="00534603" w:rsidRPr="001F6E7F">
        <w:rPr>
          <w:rFonts w:cs="Times New Roman"/>
        </w:rPr>
        <w:t>0.25</w:t>
      </w:r>
      <w:r w:rsidR="00534603" w:rsidRPr="001F6E7F">
        <w:rPr>
          <w:rFonts w:cs="Times New Roman"/>
        </w:rPr>
        <w:t>，表明，左、右两坝段坝体扬压力系数稳定，无异</w:t>
      </w:r>
      <w:r w:rsidR="00534603" w:rsidRPr="001F6E7F">
        <w:rPr>
          <w:rFonts w:cs="Times New Roman"/>
        </w:rPr>
        <w:lastRenderedPageBreak/>
        <w:t>常渗流情况。</w:t>
      </w:r>
    </w:p>
    <w:p w14:paraId="40086F72" w14:textId="66737117" w:rsidR="00534603" w:rsidRPr="001F6E7F" w:rsidRDefault="00471887" w:rsidP="00435FFB">
      <w:pPr>
        <w:pStyle w:val="af1"/>
        <w:rPr>
          <w:rFonts w:cs="Times New Roman"/>
        </w:rPr>
      </w:pPr>
      <w:r w:rsidRPr="001F6E7F">
        <w:rPr>
          <w:rFonts w:cs="Times New Roman"/>
        </w:rPr>
        <w:t>5</w:t>
      </w:r>
      <w:r w:rsidRPr="001F6E7F">
        <w:rPr>
          <w:rFonts w:cs="Times New Roman"/>
        </w:rPr>
        <w:t>、</w:t>
      </w:r>
      <w:r w:rsidR="00534603" w:rsidRPr="001F6E7F">
        <w:rPr>
          <w:rFonts w:cs="Times New Roman"/>
        </w:rPr>
        <w:t>2007~2014</w:t>
      </w:r>
      <w:r w:rsidR="00534603" w:rsidRPr="001F6E7F">
        <w:rPr>
          <w:rFonts w:cs="Times New Roman"/>
        </w:rPr>
        <w:t>年间，除去异常值，上游坝轴线纵断面</w:t>
      </w:r>
      <w:r w:rsidR="00534603" w:rsidRPr="001F6E7F">
        <w:rPr>
          <w:rFonts w:cs="Times New Roman"/>
        </w:rPr>
        <w:t>1~2#</w:t>
      </w:r>
      <w:r w:rsidR="00534603" w:rsidRPr="001F6E7F">
        <w:rPr>
          <w:rFonts w:cs="Times New Roman"/>
        </w:rPr>
        <w:t>测压管及</w:t>
      </w:r>
      <w:r w:rsidR="00534603" w:rsidRPr="001F6E7F">
        <w:rPr>
          <w:rFonts w:cs="Times New Roman"/>
        </w:rPr>
        <w:t>5</w:t>
      </w:r>
      <w:r w:rsidR="00F476D7" w:rsidRPr="001F6E7F">
        <w:rPr>
          <w:rFonts w:cs="Times New Roman"/>
        </w:rPr>
        <w:t>#</w:t>
      </w:r>
      <w:r w:rsidR="00F476D7" w:rsidRPr="001F6E7F">
        <w:rPr>
          <w:rFonts w:cs="Times New Roman"/>
        </w:rPr>
        <w:t>和</w:t>
      </w:r>
      <w:r w:rsidR="00F476D7" w:rsidRPr="001F6E7F">
        <w:rPr>
          <w:rFonts w:cs="Times New Roman"/>
        </w:rPr>
        <w:t>7#</w:t>
      </w:r>
      <w:r w:rsidR="00534603" w:rsidRPr="001F6E7F">
        <w:rPr>
          <w:rFonts w:cs="Times New Roman"/>
        </w:rPr>
        <w:t>~9#</w:t>
      </w:r>
      <w:r w:rsidR="00534603" w:rsidRPr="001F6E7F">
        <w:rPr>
          <w:rFonts w:cs="Times New Roman"/>
        </w:rPr>
        <w:t>测压管最大扬压力系数约为</w:t>
      </w:r>
      <w:r w:rsidR="00534603" w:rsidRPr="001F6E7F">
        <w:rPr>
          <w:rFonts w:cs="Times New Roman"/>
        </w:rPr>
        <w:t>0.5</w:t>
      </w:r>
      <w:r w:rsidR="00534603" w:rsidRPr="001F6E7F">
        <w:rPr>
          <w:rFonts w:cs="Times New Roman"/>
        </w:rPr>
        <w:t>左右，</w:t>
      </w:r>
      <w:r w:rsidR="00534603" w:rsidRPr="001F6E7F">
        <w:rPr>
          <w:rFonts w:cs="Times New Roman"/>
        </w:rPr>
        <w:t>2014</w:t>
      </w:r>
      <w:r w:rsidR="00534603" w:rsidRPr="001F6E7F">
        <w:rPr>
          <w:rFonts w:cs="Times New Roman"/>
        </w:rPr>
        <w:t>年后，</w:t>
      </w:r>
      <w:r w:rsidR="00AE5A5D">
        <w:rPr>
          <w:rFonts w:cs="Times New Roman" w:hint="eastAsia"/>
        </w:rPr>
        <w:t>除</w:t>
      </w:r>
      <w:r w:rsidR="00AE5A5D">
        <w:rPr>
          <w:rFonts w:cs="Times New Roman" w:hint="eastAsia"/>
        </w:rPr>
        <w:t>6#</w:t>
      </w:r>
      <w:r w:rsidR="00AE5A5D">
        <w:rPr>
          <w:rFonts w:cs="Times New Roman" w:hint="eastAsia"/>
        </w:rPr>
        <w:t>测压管外，</w:t>
      </w:r>
      <w:r w:rsidR="00534603" w:rsidRPr="001F6E7F">
        <w:rPr>
          <w:rFonts w:cs="Times New Roman"/>
        </w:rPr>
        <w:t>纵断面各测压管扬压力系数不超过</w:t>
      </w:r>
      <w:r w:rsidR="00534603" w:rsidRPr="001F6E7F">
        <w:rPr>
          <w:rFonts w:cs="Times New Roman"/>
        </w:rPr>
        <w:t>0.</w:t>
      </w:r>
      <w:r w:rsidR="00F476D7" w:rsidRPr="001F6E7F">
        <w:rPr>
          <w:rFonts w:cs="Times New Roman"/>
        </w:rPr>
        <w:t>4</w:t>
      </w:r>
      <w:r w:rsidR="00AE5A5D">
        <w:rPr>
          <w:rFonts w:cs="Times New Roman" w:hint="eastAsia"/>
        </w:rPr>
        <w:t>5</w:t>
      </w:r>
      <w:r w:rsidR="00534603" w:rsidRPr="001F6E7F">
        <w:rPr>
          <w:rFonts w:cs="Times New Roman"/>
        </w:rPr>
        <w:t>，表明河床坝段及左右坝段扬压力系数稳定，无异常渗流情况。</w:t>
      </w:r>
    </w:p>
    <w:p w14:paraId="4FEEB0D9" w14:textId="5343404F" w:rsidR="00F476D7" w:rsidRDefault="00F476D7" w:rsidP="00435FFB">
      <w:pPr>
        <w:pStyle w:val="af1"/>
        <w:rPr>
          <w:rFonts w:cs="Times New Roman"/>
        </w:rPr>
      </w:pPr>
      <w:r w:rsidRPr="001F6E7F">
        <w:rPr>
          <w:rFonts w:cs="Times New Roman"/>
        </w:rPr>
        <w:t>6</w:t>
      </w:r>
      <w:r w:rsidRPr="001F6E7F">
        <w:rPr>
          <w:rFonts w:cs="Times New Roman"/>
        </w:rPr>
        <w:t>、</w:t>
      </w:r>
      <w:r w:rsidRPr="001F6E7F">
        <w:rPr>
          <w:rFonts w:cs="Times New Roman"/>
        </w:rPr>
        <w:t>2007~2017</w:t>
      </w:r>
      <w:r w:rsidRPr="001F6E7F">
        <w:rPr>
          <w:rFonts w:cs="Times New Roman"/>
        </w:rPr>
        <w:t>年间，</w:t>
      </w:r>
      <w:r w:rsidRPr="001F6E7F">
        <w:rPr>
          <w:rFonts w:cs="Times New Roman"/>
        </w:rPr>
        <w:t>6#</w:t>
      </w:r>
      <w:r w:rsidR="004716B4">
        <w:rPr>
          <w:rFonts w:cs="Times New Roman" w:hint="eastAsia"/>
        </w:rPr>
        <w:t>、</w:t>
      </w:r>
      <w:r w:rsidR="004716B4">
        <w:rPr>
          <w:rFonts w:cs="Times New Roman" w:hint="eastAsia"/>
        </w:rPr>
        <w:t>7#</w:t>
      </w:r>
      <w:r w:rsidR="004716B4">
        <w:rPr>
          <w:rFonts w:cs="Times New Roman" w:hint="eastAsia"/>
        </w:rPr>
        <w:t>、</w:t>
      </w:r>
      <w:r w:rsidR="004716B4">
        <w:rPr>
          <w:rFonts w:cs="Times New Roman" w:hint="eastAsia"/>
        </w:rPr>
        <w:t>8#</w:t>
      </w:r>
      <w:r w:rsidRPr="001F6E7F">
        <w:rPr>
          <w:rFonts w:cs="Times New Roman"/>
        </w:rPr>
        <w:t>测压管最大扬压力系数约为</w:t>
      </w:r>
      <w:r w:rsidRPr="001F6E7F">
        <w:rPr>
          <w:rFonts w:cs="Times New Roman"/>
        </w:rPr>
        <w:t>0.5</w:t>
      </w:r>
      <w:r w:rsidRPr="001F6E7F">
        <w:rPr>
          <w:rFonts w:cs="Times New Roman"/>
        </w:rPr>
        <w:t>左右；</w:t>
      </w:r>
      <w:r w:rsidRPr="001F6E7F">
        <w:rPr>
          <w:rFonts w:cs="Times New Roman"/>
        </w:rPr>
        <w:t>2018</w:t>
      </w:r>
      <w:r w:rsidRPr="001F6E7F">
        <w:rPr>
          <w:rFonts w:cs="Times New Roman"/>
        </w:rPr>
        <w:t>年初，</w:t>
      </w:r>
      <w:r w:rsidRPr="001F6E7F">
        <w:rPr>
          <w:rFonts w:cs="Times New Roman"/>
        </w:rPr>
        <w:t>6#</w:t>
      </w:r>
      <w:r w:rsidRPr="001F6E7F">
        <w:rPr>
          <w:rFonts w:cs="Times New Roman"/>
        </w:rPr>
        <w:t>测压管最大扬压力系数为</w:t>
      </w:r>
      <w:r w:rsidRPr="001F6E7F">
        <w:rPr>
          <w:rFonts w:cs="Times New Roman"/>
        </w:rPr>
        <w:t>0.65</w:t>
      </w:r>
      <w:r w:rsidRPr="001F6E7F">
        <w:rPr>
          <w:rFonts w:cs="Times New Roman"/>
        </w:rPr>
        <w:t>，</w:t>
      </w:r>
      <w:r w:rsidR="004716B4">
        <w:rPr>
          <w:rFonts w:cs="Times New Roman" w:hint="eastAsia"/>
        </w:rPr>
        <w:t>7#</w:t>
      </w:r>
      <w:r w:rsidR="004716B4">
        <w:rPr>
          <w:rFonts w:cs="Times New Roman" w:hint="eastAsia"/>
        </w:rPr>
        <w:t>、</w:t>
      </w:r>
      <w:r w:rsidR="004716B4">
        <w:rPr>
          <w:rFonts w:cs="Times New Roman" w:hint="eastAsia"/>
        </w:rPr>
        <w:t>8#</w:t>
      </w:r>
      <w:r w:rsidR="004716B4">
        <w:rPr>
          <w:rFonts w:cs="Times New Roman" w:hint="eastAsia"/>
        </w:rPr>
        <w:t>测压管最大扬压力系数为</w:t>
      </w:r>
      <w:r w:rsidR="004716B4">
        <w:rPr>
          <w:rFonts w:cs="Times New Roman" w:hint="eastAsia"/>
        </w:rPr>
        <w:t>0.45</w:t>
      </w:r>
      <w:r w:rsidR="004716B4">
        <w:rPr>
          <w:rFonts w:cs="Times New Roman" w:hint="eastAsia"/>
        </w:rPr>
        <w:t>，</w:t>
      </w:r>
      <w:r w:rsidRPr="001F6E7F">
        <w:rPr>
          <w:rFonts w:cs="Times New Roman"/>
        </w:rPr>
        <w:t>超过了规范容许值，建议加强观测。</w:t>
      </w:r>
    </w:p>
    <w:p w14:paraId="470365F1" w14:textId="77777777" w:rsidR="004716B4" w:rsidRPr="001F6E7F" w:rsidRDefault="004716B4" w:rsidP="00435FFB">
      <w:pPr>
        <w:pStyle w:val="af1"/>
        <w:rPr>
          <w:rFonts w:cs="Times New Roman"/>
        </w:rPr>
      </w:pPr>
    </w:p>
    <w:p w14:paraId="5E3A0069" w14:textId="4517160D" w:rsidR="00C26358" w:rsidRPr="001F6E7F" w:rsidRDefault="00F0052C" w:rsidP="001132F1">
      <w:pPr>
        <w:pStyle w:val="31"/>
        <w:spacing w:before="163"/>
      </w:pPr>
      <w:bookmarkStart w:id="112" w:name="_Toc511395770"/>
      <w:r w:rsidRPr="001F6E7F">
        <w:rPr>
          <w:szCs w:val="28"/>
        </w:rPr>
        <w:t>4</w:t>
      </w:r>
      <w:r w:rsidR="00DB7D07" w:rsidRPr="001F6E7F">
        <w:rPr>
          <w:szCs w:val="28"/>
        </w:rPr>
        <w:t>.</w:t>
      </w:r>
      <w:r w:rsidRPr="001F6E7F">
        <w:rPr>
          <w:szCs w:val="28"/>
        </w:rPr>
        <w:t>2</w:t>
      </w:r>
      <w:r w:rsidR="00DB7D07" w:rsidRPr="001F6E7F">
        <w:rPr>
          <w:szCs w:val="28"/>
        </w:rPr>
        <w:t>.</w:t>
      </w:r>
      <w:r w:rsidRPr="001F6E7F">
        <w:rPr>
          <w:szCs w:val="28"/>
        </w:rPr>
        <w:t>5</w:t>
      </w:r>
      <w:r w:rsidR="00DB7D07" w:rsidRPr="001F6E7F">
        <w:rPr>
          <w:szCs w:val="28"/>
        </w:rPr>
        <w:t>扬压力系数</w:t>
      </w:r>
      <w:r w:rsidR="00AB6E09" w:rsidRPr="001F6E7F">
        <w:rPr>
          <w:szCs w:val="28"/>
        </w:rPr>
        <w:t>空间分布</w:t>
      </w:r>
      <w:r w:rsidR="00534603" w:rsidRPr="001F6E7F">
        <w:rPr>
          <w:szCs w:val="28"/>
        </w:rPr>
        <w:t>分析</w:t>
      </w:r>
      <w:bookmarkEnd w:id="112"/>
    </w:p>
    <w:p w14:paraId="7590921A" w14:textId="570EC7C9" w:rsidR="004052D6" w:rsidRPr="001F6E7F" w:rsidRDefault="00DB7D07" w:rsidP="001132F1">
      <w:pPr>
        <w:ind w:firstLineChars="200" w:firstLine="480"/>
        <w:rPr>
          <w:rFonts w:cs="Times New Roman"/>
        </w:rPr>
      </w:pPr>
      <w:r w:rsidRPr="001F6E7F">
        <w:rPr>
          <w:rFonts w:cs="Times New Roman"/>
        </w:rPr>
        <w:t>应用式（</w:t>
      </w:r>
      <w:r w:rsidR="00280BC0" w:rsidRPr="001F6E7F">
        <w:rPr>
          <w:rFonts w:cs="Times New Roman"/>
        </w:rPr>
        <w:t>4-1</w:t>
      </w:r>
      <w:r w:rsidRPr="001F6E7F">
        <w:rPr>
          <w:rFonts w:cs="Times New Roman"/>
        </w:rPr>
        <w:t>），计算正常高水位（库水位在正常蓄水位</w:t>
      </w:r>
      <w:r w:rsidR="00EE7D90" w:rsidRPr="001F6E7F">
        <w:rPr>
          <w:rFonts w:cs="Times New Roman"/>
        </w:rPr>
        <w:t>301.04m</w:t>
      </w:r>
      <w:proofErr w:type="gramStart"/>
      <w:r w:rsidRPr="001F6E7F">
        <w:rPr>
          <w:rFonts w:cs="Times New Roman"/>
        </w:rPr>
        <w:t>附近</w:t>
      </w:r>
      <w:r w:rsidRPr="001F6E7F">
        <w:rPr>
          <w:rFonts w:cs="Times New Roman"/>
        </w:rPr>
        <w:t>±</w:t>
      </w:r>
      <w:proofErr w:type="gramEnd"/>
      <w:r w:rsidRPr="001F6E7F">
        <w:rPr>
          <w:rFonts w:cs="Times New Roman"/>
        </w:rPr>
        <w:t>2m</w:t>
      </w:r>
      <w:r w:rsidRPr="001F6E7F">
        <w:rPr>
          <w:rFonts w:cs="Times New Roman"/>
        </w:rPr>
        <w:t>波动）时段各测孔扬压力系数，平均值统计如表</w:t>
      </w:r>
      <w:r w:rsidR="00EE7D90" w:rsidRPr="001F6E7F">
        <w:rPr>
          <w:rFonts w:cs="Times New Roman"/>
        </w:rPr>
        <w:t>4</w:t>
      </w:r>
      <w:r w:rsidR="001A2573" w:rsidRPr="001F6E7F">
        <w:rPr>
          <w:rFonts w:cs="Times New Roman"/>
        </w:rPr>
        <w:t>.2</w:t>
      </w:r>
      <w:r w:rsidR="00EE7D90" w:rsidRPr="001F6E7F">
        <w:rPr>
          <w:rFonts w:cs="Times New Roman"/>
        </w:rPr>
        <w:t>-</w:t>
      </w:r>
      <w:r w:rsidR="001A2573" w:rsidRPr="001F6E7F">
        <w:rPr>
          <w:rFonts w:cs="Times New Roman"/>
        </w:rPr>
        <w:t>4</w:t>
      </w:r>
      <w:r w:rsidRPr="001F6E7F">
        <w:rPr>
          <w:rFonts w:cs="Times New Roman"/>
        </w:rPr>
        <w:t>所示。</w:t>
      </w:r>
      <w:r w:rsidR="00F11A22" w:rsidRPr="001F6E7F">
        <w:rPr>
          <w:rFonts w:cs="Times New Roman"/>
        </w:rPr>
        <w:t>沿坝轴线纵断面上各测孔扬压力系数平均值空间分布如图</w:t>
      </w:r>
      <w:r w:rsidR="00AB6E09" w:rsidRPr="001F6E7F">
        <w:rPr>
          <w:rFonts w:cs="Times New Roman"/>
        </w:rPr>
        <w:t>4</w:t>
      </w:r>
      <w:r w:rsidR="002F5A63" w:rsidRPr="001F6E7F">
        <w:rPr>
          <w:rFonts w:cs="Times New Roman"/>
        </w:rPr>
        <w:t>.2</w:t>
      </w:r>
      <w:r w:rsidR="00AB6E09" w:rsidRPr="001F6E7F">
        <w:rPr>
          <w:rFonts w:cs="Times New Roman"/>
        </w:rPr>
        <w:t>-</w:t>
      </w:r>
      <w:r w:rsidR="002F5A63" w:rsidRPr="001F6E7F">
        <w:rPr>
          <w:rFonts w:cs="Times New Roman"/>
        </w:rPr>
        <w:t>18</w:t>
      </w:r>
      <w:r w:rsidR="00F11A22" w:rsidRPr="001F6E7F">
        <w:rPr>
          <w:rFonts w:cs="Times New Roman"/>
        </w:rPr>
        <w:t>所示，</w:t>
      </w:r>
      <w:r w:rsidR="00F11A22" w:rsidRPr="001F6E7F">
        <w:rPr>
          <w:rFonts w:cs="Times New Roman"/>
        </w:rPr>
        <w:t>8</w:t>
      </w:r>
      <w:r w:rsidR="00F11A22" w:rsidRPr="001F6E7F">
        <w:rPr>
          <w:rFonts w:cs="Times New Roman"/>
          <w:vertAlign w:val="superscript"/>
        </w:rPr>
        <w:t>#</w:t>
      </w:r>
      <w:r w:rsidR="00F11A22" w:rsidRPr="001F6E7F">
        <w:rPr>
          <w:rFonts w:cs="Times New Roman"/>
        </w:rPr>
        <w:t>坝段横断面上各测孔扬压力系数平均值空间分布如图</w:t>
      </w:r>
      <w:r w:rsidR="00AB6E09" w:rsidRPr="001F6E7F">
        <w:rPr>
          <w:rFonts w:cs="Times New Roman"/>
        </w:rPr>
        <w:t>4</w:t>
      </w:r>
      <w:r w:rsidR="002F5A63" w:rsidRPr="001F6E7F">
        <w:rPr>
          <w:rFonts w:cs="Times New Roman"/>
        </w:rPr>
        <w:t>.2</w:t>
      </w:r>
      <w:r w:rsidR="00AB6E09" w:rsidRPr="001F6E7F">
        <w:rPr>
          <w:rFonts w:cs="Times New Roman"/>
        </w:rPr>
        <w:t>-</w:t>
      </w:r>
      <w:r w:rsidR="002F5A63" w:rsidRPr="001F6E7F">
        <w:rPr>
          <w:rFonts w:cs="Times New Roman"/>
        </w:rPr>
        <w:t>19</w:t>
      </w:r>
      <w:r w:rsidR="00F11A22" w:rsidRPr="001F6E7F">
        <w:rPr>
          <w:rFonts w:cs="Times New Roman"/>
        </w:rPr>
        <w:t>所示。</w:t>
      </w:r>
    </w:p>
    <w:p w14:paraId="4A22D782" w14:textId="6D1341E8" w:rsidR="00DB7D07" w:rsidRDefault="00DB7D07" w:rsidP="001132F1">
      <w:pPr>
        <w:ind w:firstLineChars="200" w:firstLine="480"/>
        <w:rPr>
          <w:rFonts w:cs="Times New Roman"/>
        </w:rPr>
      </w:pPr>
      <w:r w:rsidRPr="001F6E7F">
        <w:rPr>
          <w:rFonts w:cs="Times New Roman"/>
        </w:rPr>
        <w:t>由</w:t>
      </w:r>
      <w:r w:rsidR="004052D6" w:rsidRPr="001F6E7F">
        <w:rPr>
          <w:rFonts w:cs="Times New Roman"/>
        </w:rPr>
        <w:t>表</w:t>
      </w:r>
      <w:r w:rsidR="00E52705" w:rsidRPr="001F6E7F">
        <w:rPr>
          <w:rFonts w:cs="Times New Roman"/>
        </w:rPr>
        <w:t>4</w:t>
      </w:r>
      <w:r w:rsidR="002F5A63" w:rsidRPr="001F6E7F">
        <w:rPr>
          <w:rFonts w:cs="Times New Roman"/>
        </w:rPr>
        <w:t>.2</w:t>
      </w:r>
      <w:r w:rsidR="00E52705" w:rsidRPr="001F6E7F">
        <w:rPr>
          <w:rFonts w:cs="Times New Roman"/>
        </w:rPr>
        <w:t>-4</w:t>
      </w:r>
      <w:r w:rsidRPr="001F6E7F">
        <w:rPr>
          <w:rFonts w:cs="Times New Roman"/>
        </w:rPr>
        <w:t>分析可知：正常高水位时段各测孔扬压力系数平均值在</w:t>
      </w:r>
      <w:r w:rsidRPr="001F6E7F">
        <w:rPr>
          <w:rFonts w:cs="Times New Roman"/>
        </w:rPr>
        <w:t>0.</w:t>
      </w:r>
      <w:r w:rsidR="00BA338B" w:rsidRPr="001F6E7F">
        <w:rPr>
          <w:rFonts w:cs="Times New Roman"/>
        </w:rPr>
        <w:t>091</w:t>
      </w:r>
      <w:r w:rsidRPr="001F6E7F">
        <w:rPr>
          <w:rFonts w:cs="Times New Roman"/>
        </w:rPr>
        <w:t>～</w:t>
      </w:r>
      <w:r w:rsidRPr="001F6E7F">
        <w:rPr>
          <w:rFonts w:cs="Times New Roman"/>
        </w:rPr>
        <w:t>0.</w:t>
      </w:r>
      <w:r w:rsidR="00BA338B" w:rsidRPr="001F6E7F">
        <w:rPr>
          <w:rFonts w:cs="Times New Roman"/>
        </w:rPr>
        <w:t>33</w:t>
      </w:r>
      <w:r w:rsidRPr="001F6E7F">
        <w:rPr>
          <w:rFonts w:cs="Times New Roman"/>
        </w:rPr>
        <w:t>之间，其中，最大平均值</w:t>
      </w:r>
      <w:r w:rsidRPr="001F6E7F">
        <w:rPr>
          <w:rFonts w:cs="Times New Roman"/>
        </w:rPr>
        <w:t>0.</w:t>
      </w:r>
      <w:r w:rsidR="00BA338B" w:rsidRPr="001F6E7F">
        <w:rPr>
          <w:rFonts w:cs="Times New Roman"/>
        </w:rPr>
        <w:t>329</w:t>
      </w:r>
      <w:r w:rsidRPr="001F6E7F">
        <w:rPr>
          <w:rFonts w:cs="Times New Roman"/>
        </w:rPr>
        <w:t>出现在</w:t>
      </w:r>
      <w:r w:rsidR="00BA338B" w:rsidRPr="001F6E7F">
        <w:rPr>
          <w:rFonts w:cs="Times New Roman"/>
        </w:rPr>
        <w:t>溢流坝段</w:t>
      </w:r>
      <w:r w:rsidRPr="001F6E7F">
        <w:rPr>
          <w:rFonts w:cs="Times New Roman"/>
        </w:rPr>
        <w:t>7</w:t>
      </w:r>
      <w:r w:rsidR="00BA338B" w:rsidRPr="001F6E7F">
        <w:rPr>
          <w:rFonts w:cs="Times New Roman"/>
        </w:rPr>
        <w:t>#</w:t>
      </w:r>
      <w:proofErr w:type="gramStart"/>
      <w:r w:rsidR="00BA338B" w:rsidRPr="001F6E7F">
        <w:rPr>
          <w:rFonts w:cs="Times New Roman"/>
        </w:rPr>
        <w:t>扬压力</w:t>
      </w:r>
      <w:proofErr w:type="gramEnd"/>
      <w:r w:rsidR="00BA338B" w:rsidRPr="001F6E7F">
        <w:rPr>
          <w:rFonts w:cs="Times New Roman"/>
        </w:rPr>
        <w:t>监测点</w:t>
      </w:r>
      <w:r w:rsidRPr="001F6E7F">
        <w:rPr>
          <w:rFonts w:cs="Times New Roman"/>
        </w:rPr>
        <w:t>，该测孔扬压力系数在</w:t>
      </w:r>
      <w:r w:rsidR="00DB3661" w:rsidRPr="001F6E7F">
        <w:rPr>
          <w:rFonts w:cs="Times New Roman"/>
        </w:rPr>
        <w:t>0.24</w:t>
      </w:r>
      <w:r w:rsidRPr="001F6E7F">
        <w:rPr>
          <w:rFonts w:cs="Times New Roman"/>
        </w:rPr>
        <w:t>～</w:t>
      </w:r>
      <w:r w:rsidR="00DB3661" w:rsidRPr="001F6E7F">
        <w:rPr>
          <w:rFonts w:cs="Times New Roman"/>
        </w:rPr>
        <w:t>0.79</w:t>
      </w:r>
      <w:r w:rsidRPr="001F6E7F">
        <w:rPr>
          <w:rFonts w:cs="Times New Roman"/>
        </w:rPr>
        <w:t>之间波动，扬压力系数偏大，可能存在异常，建议对其加强监测；</w:t>
      </w:r>
      <w:r w:rsidR="00DB3661" w:rsidRPr="001F6E7F">
        <w:rPr>
          <w:rFonts w:cs="Times New Roman"/>
        </w:rPr>
        <w:t>另外，</w:t>
      </w:r>
      <w:proofErr w:type="gramStart"/>
      <w:r w:rsidR="00DB3661" w:rsidRPr="001F6E7F">
        <w:rPr>
          <w:rFonts w:cs="Times New Roman"/>
        </w:rPr>
        <w:t>扬压力测孔</w:t>
      </w:r>
      <w:proofErr w:type="gramEnd"/>
      <w:r w:rsidR="00DB3661" w:rsidRPr="001F6E7F">
        <w:rPr>
          <w:rFonts w:cs="Times New Roman"/>
        </w:rPr>
        <w:t>6#</w:t>
      </w:r>
      <w:r w:rsidR="00DB3661" w:rsidRPr="001F6E7F">
        <w:rPr>
          <w:rFonts w:cs="Times New Roman"/>
        </w:rPr>
        <w:t>扬压力系数在</w:t>
      </w:r>
      <w:r w:rsidR="00DB3661" w:rsidRPr="001F6E7F">
        <w:rPr>
          <w:rFonts w:cs="Times New Roman"/>
        </w:rPr>
        <w:t>0.24~0.79</w:t>
      </w:r>
      <w:r w:rsidR="00DB3661" w:rsidRPr="001F6E7F">
        <w:rPr>
          <w:rFonts w:cs="Times New Roman"/>
        </w:rPr>
        <w:t>之间波动，扬压力系数偏大，可能存在异常，建议对其加强监测。</w:t>
      </w:r>
      <w:r w:rsidRPr="001F6E7F">
        <w:rPr>
          <w:rFonts w:cs="Times New Roman"/>
        </w:rPr>
        <w:t>除去</w:t>
      </w:r>
      <w:r w:rsidR="00DB3661" w:rsidRPr="001F6E7F">
        <w:rPr>
          <w:rFonts w:cs="Times New Roman"/>
        </w:rPr>
        <w:t>6#</w:t>
      </w:r>
      <w:r w:rsidR="00DB3661" w:rsidRPr="001F6E7F">
        <w:rPr>
          <w:rFonts w:cs="Times New Roman"/>
        </w:rPr>
        <w:t>、</w:t>
      </w:r>
      <w:r w:rsidR="00DB3661" w:rsidRPr="001F6E7F">
        <w:rPr>
          <w:rFonts w:cs="Times New Roman"/>
        </w:rPr>
        <w:t>7#</w:t>
      </w:r>
      <w:r w:rsidRPr="001F6E7F">
        <w:rPr>
          <w:rFonts w:cs="Times New Roman"/>
        </w:rPr>
        <w:t>扬压力系数，其余各测孔扬压力系数沿纵断面空间分布符合一般规律，即扬压力系数两岸坝段高于河床坝段，主要由于两岸坝段受到地下水的影响；</w:t>
      </w:r>
      <w:r w:rsidR="00DB3661" w:rsidRPr="001F6E7F">
        <w:rPr>
          <w:rFonts w:cs="Times New Roman"/>
        </w:rPr>
        <w:t>2~4#</w:t>
      </w:r>
      <w:r w:rsidRPr="001F6E7F">
        <w:rPr>
          <w:rFonts w:cs="Times New Roman"/>
        </w:rPr>
        <w:t>各测孔扬压力系数沿横断面分布基本符合从上游至下游依此减小的一般规律，从整体来看，横断面上各测孔扬压力系数相差较小，建议对其加强监测。</w:t>
      </w:r>
    </w:p>
    <w:p w14:paraId="64D4DB9A" w14:textId="07A71DF9" w:rsidR="003122A2" w:rsidRDefault="003122A2" w:rsidP="001132F1">
      <w:pPr>
        <w:ind w:firstLineChars="200" w:firstLine="480"/>
        <w:rPr>
          <w:rFonts w:cs="Times New Roman"/>
        </w:rPr>
      </w:pPr>
      <w:r>
        <w:rPr>
          <w:rFonts w:cs="Times New Roman"/>
        </w:rPr>
        <w:br w:type="page"/>
      </w:r>
    </w:p>
    <w:p w14:paraId="740E7B44" w14:textId="037302FD" w:rsidR="00DB7D07" w:rsidRPr="001F6E7F" w:rsidRDefault="00E679D8" w:rsidP="001D190A">
      <w:pPr>
        <w:pStyle w:val="ae"/>
      </w:pPr>
      <w:r w:rsidRPr="001F6E7F">
        <w:lastRenderedPageBreak/>
        <w:t>表</w:t>
      </w:r>
      <w:r w:rsidRPr="001F6E7F">
        <w:t>4</w:t>
      </w:r>
      <w:r w:rsidR="001A2573" w:rsidRPr="001F6E7F">
        <w:t>.2</w:t>
      </w:r>
      <w:r w:rsidR="00E52705" w:rsidRPr="001F6E7F">
        <w:t>-4</w:t>
      </w:r>
      <w:r w:rsidRPr="001F6E7F">
        <w:t xml:space="preserve"> </w:t>
      </w:r>
      <w:r w:rsidR="00DB7D07" w:rsidRPr="001F6E7F">
        <w:t>正常高水位监测时段各测孔扬压力系数平均值统计</w:t>
      </w:r>
    </w:p>
    <w:tbl>
      <w:tblPr>
        <w:tblW w:w="5000" w:type="pct"/>
        <w:jc w:val="center"/>
        <w:tblLook w:val="04A0" w:firstRow="1" w:lastRow="0" w:firstColumn="1" w:lastColumn="0" w:noHBand="0" w:noVBand="1"/>
      </w:tblPr>
      <w:tblGrid>
        <w:gridCol w:w="2843"/>
        <w:gridCol w:w="2843"/>
        <w:gridCol w:w="2842"/>
      </w:tblGrid>
      <w:tr w:rsidR="00BA338B" w:rsidRPr="001F6E7F" w14:paraId="50E79208" w14:textId="77777777" w:rsidTr="00A80E8E">
        <w:trPr>
          <w:trHeight w:val="340"/>
          <w:jc w:val="center"/>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3578F" w14:textId="77777777" w:rsidR="00BA338B" w:rsidRPr="001F6E7F" w:rsidRDefault="00BA338B" w:rsidP="00341E03">
            <w:pPr>
              <w:pStyle w:val="ad"/>
              <w:spacing w:line="240" w:lineRule="auto"/>
            </w:pPr>
            <w:proofErr w:type="gramStart"/>
            <w:r w:rsidRPr="001F6E7F">
              <w:t>测孔编号</w:t>
            </w:r>
            <w:proofErr w:type="gramEnd"/>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14:paraId="54A2F598" w14:textId="77777777" w:rsidR="00BA338B" w:rsidRPr="001F6E7F" w:rsidRDefault="00BA338B" w:rsidP="00341E03">
            <w:pPr>
              <w:pStyle w:val="ad"/>
              <w:spacing w:line="240" w:lineRule="auto"/>
            </w:pPr>
            <w:r w:rsidRPr="001F6E7F">
              <w:t>坝段</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14:paraId="0AB4B099" w14:textId="77777777" w:rsidR="00BA338B" w:rsidRPr="001F6E7F" w:rsidRDefault="00BA338B" w:rsidP="00341E03">
            <w:pPr>
              <w:pStyle w:val="ad"/>
              <w:spacing w:line="240" w:lineRule="auto"/>
            </w:pPr>
            <w:r w:rsidRPr="001F6E7F">
              <w:t>扬压力系数平均值</w:t>
            </w:r>
          </w:p>
        </w:tc>
      </w:tr>
      <w:tr w:rsidR="003673D0" w:rsidRPr="001F6E7F" w14:paraId="4049B4D1"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5EDA1C70" w14:textId="77777777" w:rsidR="003673D0" w:rsidRPr="001F6E7F" w:rsidRDefault="003673D0" w:rsidP="00341E03">
            <w:pPr>
              <w:pStyle w:val="ad"/>
              <w:spacing w:line="240" w:lineRule="auto"/>
            </w:pPr>
            <w:r w:rsidRPr="001F6E7F">
              <w:t>1#</w:t>
            </w:r>
          </w:p>
        </w:tc>
        <w:tc>
          <w:tcPr>
            <w:tcW w:w="1667" w:type="pct"/>
            <w:tcBorders>
              <w:top w:val="nil"/>
              <w:left w:val="nil"/>
              <w:bottom w:val="single" w:sz="4" w:space="0" w:color="auto"/>
              <w:right w:val="single" w:sz="4" w:space="0" w:color="auto"/>
            </w:tcBorders>
            <w:shd w:val="clear" w:color="auto" w:fill="auto"/>
            <w:noWrap/>
            <w:vAlign w:val="center"/>
            <w:hideMark/>
          </w:tcPr>
          <w:p w14:paraId="7081E53A"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vAlign w:val="center"/>
            <w:hideMark/>
          </w:tcPr>
          <w:p w14:paraId="4243DB87" w14:textId="58F324B2" w:rsidR="003673D0" w:rsidRPr="001F6E7F" w:rsidRDefault="003673D0" w:rsidP="00341E03">
            <w:pPr>
              <w:pStyle w:val="ad"/>
              <w:spacing w:line="240" w:lineRule="auto"/>
            </w:pPr>
            <w:r w:rsidRPr="001F6E7F">
              <w:t xml:space="preserve">0.219 </w:t>
            </w:r>
          </w:p>
        </w:tc>
      </w:tr>
      <w:tr w:rsidR="003673D0" w:rsidRPr="001F6E7F" w14:paraId="34A1299A"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66AA898B" w14:textId="77777777" w:rsidR="003673D0" w:rsidRPr="001F6E7F" w:rsidRDefault="003673D0" w:rsidP="00341E03">
            <w:pPr>
              <w:pStyle w:val="ad"/>
              <w:spacing w:line="240" w:lineRule="auto"/>
            </w:pPr>
            <w:r w:rsidRPr="001F6E7F">
              <w:t>2#</w:t>
            </w:r>
          </w:p>
        </w:tc>
        <w:tc>
          <w:tcPr>
            <w:tcW w:w="1667" w:type="pct"/>
            <w:tcBorders>
              <w:top w:val="nil"/>
              <w:left w:val="nil"/>
              <w:bottom w:val="single" w:sz="4" w:space="0" w:color="auto"/>
              <w:right w:val="single" w:sz="4" w:space="0" w:color="auto"/>
            </w:tcBorders>
            <w:shd w:val="clear" w:color="auto" w:fill="auto"/>
            <w:noWrap/>
            <w:vAlign w:val="center"/>
            <w:hideMark/>
          </w:tcPr>
          <w:p w14:paraId="376B8E9C"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vAlign w:val="center"/>
            <w:hideMark/>
          </w:tcPr>
          <w:p w14:paraId="344ACCD7" w14:textId="0CD501C7" w:rsidR="003673D0" w:rsidRPr="001F6E7F" w:rsidRDefault="003673D0" w:rsidP="00341E03">
            <w:pPr>
              <w:pStyle w:val="ad"/>
              <w:spacing w:line="240" w:lineRule="auto"/>
            </w:pPr>
            <w:r w:rsidRPr="001F6E7F">
              <w:t xml:space="preserve">0.186 </w:t>
            </w:r>
          </w:p>
        </w:tc>
      </w:tr>
      <w:tr w:rsidR="003673D0" w:rsidRPr="001F6E7F" w14:paraId="583663DD"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25C5B617" w14:textId="77777777" w:rsidR="003673D0" w:rsidRPr="001F6E7F" w:rsidRDefault="003673D0" w:rsidP="00341E03">
            <w:pPr>
              <w:pStyle w:val="ad"/>
              <w:spacing w:line="240" w:lineRule="auto"/>
            </w:pPr>
            <w:r w:rsidRPr="001F6E7F">
              <w:t>3#</w:t>
            </w:r>
          </w:p>
        </w:tc>
        <w:tc>
          <w:tcPr>
            <w:tcW w:w="1667" w:type="pct"/>
            <w:tcBorders>
              <w:top w:val="nil"/>
              <w:left w:val="nil"/>
              <w:bottom w:val="single" w:sz="4" w:space="0" w:color="auto"/>
              <w:right w:val="single" w:sz="4" w:space="0" w:color="auto"/>
            </w:tcBorders>
            <w:shd w:val="clear" w:color="auto" w:fill="auto"/>
            <w:noWrap/>
            <w:vAlign w:val="center"/>
            <w:hideMark/>
          </w:tcPr>
          <w:p w14:paraId="2CE74C3A"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vAlign w:val="center"/>
            <w:hideMark/>
          </w:tcPr>
          <w:p w14:paraId="40640591" w14:textId="5DCE42CC" w:rsidR="003673D0" w:rsidRPr="001F6E7F" w:rsidRDefault="003673D0" w:rsidP="00341E03">
            <w:pPr>
              <w:pStyle w:val="ad"/>
              <w:spacing w:line="240" w:lineRule="auto"/>
            </w:pPr>
            <w:r w:rsidRPr="001F6E7F">
              <w:t xml:space="preserve">0.174 </w:t>
            </w:r>
          </w:p>
        </w:tc>
      </w:tr>
      <w:tr w:rsidR="003673D0" w:rsidRPr="001F6E7F" w14:paraId="4842C958"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39A20D79" w14:textId="77777777" w:rsidR="003673D0" w:rsidRPr="001F6E7F" w:rsidRDefault="003673D0" w:rsidP="00341E03">
            <w:pPr>
              <w:pStyle w:val="ad"/>
              <w:spacing w:line="240" w:lineRule="auto"/>
            </w:pPr>
            <w:r w:rsidRPr="001F6E7F">
              <w:t>4#</w:t>
            </w:r>
          </w:p>
        </w:tc>
        <w:tc>
          <w:tcPr>
            <w:tcW w:w="1667" w:type="pct"/>
            <w:tcBorders>
              <w:top w:val="nil"/>
              <w:left w:val="nil"/>
              <w:bottom w:val="single" w:sz="4" w:space="0" w:color="auto"/>
              <w:right w:val="single" w:sz="4" w:space="0" w:color="auto"/>
            </w:tcBorders>
            <w:shd w:val="clear" w:color="auto" w:fill="auto"/>
            <w:noWrap/>
            <w:vAlign w:val="center"/>
            <w:hideMark/>
          </w:tcPr>
          <w:p w14:paraId="18EB9BEC"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21C972B8" w14:textId="1C5BD536" w:rsidR="003673D0" w:rsidRPr="001F6E7F" w:rsidRDefault="003673D0" w:rsidP="00341E03">
            <w:pPr>
              <w:pStyle w:val="ad"/>
              <w:spacing w:line="240" w:lineRule="auto"/>
            </w:pPr>
            <w:r w:rsidRPr="001F6E7F">
              <w:t xml:space="preserve">0.091 </w:t>
            </w:r>
          </w:p>
        </w:tc>
      </w:tr>
      <w:tr w:rsidR="003673D0" w:rsidRPr="001F6E7F" w14:paraId="7CD03CE2"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45332044" w14:textId="77777777" w:rsidR="003673D0" w:rsidRPr="001F6E7F" w:rsidRDefault="003673D0" w:rsidP="00341E03">
            <w:pPr>
              <w:pStyle w:val="ad"/>
              <w:spacing w:line="240" w:lineRule="auto"/>
            </w:pPr>
            <w:r w:rsidRPr="001F6E7F">
              <w:t>5#</w:t>
            </w:r>
          </w:p>
        </w:tc>
        <w:tc>
          <w:tcPr>
            <w:tcW w:w="1667" w:type="pct"/>
            <w:tcBorders>
              <w:top w:val="nil"/>
              <w:left w:val="nil"/>
              <w:bottom w:val="single" w:sz="4" w:space="0" w:color="auto"/>
              <w:right w:val="single" w:sz="4" w:space="0" w:color="auto"/>
            </w:tcBorders>
            <w:shd w:val="clear" w:color="auto" w:fill="auto"/>
            <w:noWrap/>
            <w:vAlign w:val="center"/>
            <w:hideMark/>
          </w:tcPr>
          <w:p w14:paraId="5569AEBD" w14:textId="77777777" w:rsidR="003673D0" w:rsidRPr="001F6E7F" w:rsidRDefault="003673D0" w:rsidP="00341E03">
            <w:pPr>
              <w:pStyle w:val="ad"/>
              <w:spacing w:line="240" w:lineRule="auto"/>
            </w:pPr>
            <w:r w:rsidRPr="001F6E7F">
              <w:t>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526160ED" w14:textId="071218BE" w:rsidR="003673D0" w:rsidRPr="001F6E7F" w:rsidRDefault="003673D0" w:rsidP="00341E03">
            <w:pPr>
              <w:pStyle w:val="ad"/>
              <w:spacing w:line="240" w:lineRule="auto"/>
            </w:pPr>
            <w:r w:rsidRPr="001F6E7F">
              <w:t xml:space="preserve">0.187 </w:t>
            </w:r>
          </w:p>
        </w:tc>
      </w:tr>
      <w:tr w:rsidR="003673D0" w:rsidRPr="001F6E7F" w14:paraId="2876A89F"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5BBCB3AB" w14:textId="77777777" w:rsidR="003673D0" w:rsidRPr="001F6E7F" w:rsidRDefault="003673D0" w:rsidP="00341E03">
            <w:pPr>
              <w:pStyle w:val="ad"/>
              <w:spacing w:line="240" w:lineRule="auto"/>
            </w:pPr>
            <w:r w:rsidRPr="001F6E7F">
              <w:t>6#</w:t>
            </w:r>
          </w:p>
        </w:tc>
        <w:tc>
          <w:tcPr>
            <w:tcW w:w="1667" w:type="pct"/>
            <w:tcBorders>
              <w:top w:val="nil"/>
              <w:left w:val="nil"/>
              <w:bottom w:val="single" w:sz="4" w:space="0" w:color="auto"/>
              <w:right w:val="single" w:sz="4" w:space="0" w:color="auto"/>
            </w:tcBorders>
            <w:shd w:val="clear" w:color="auto" w:fill="auto"/>
            <w:noWrap/>
            <w:vAlign w:val="center"/>
            <w:hideMark/>
          </w:tcPr>
          <w:p w14:paraId="714593D7" w14:textId="77777777" w:rsidR="003673D0" w:rsidRPr="001F6E7F" w:rsidRDefault="003673D0" w:rsidP="00341E03">
            <w:pPr>
              <w:pStyle w:val="ad"/>
              <w:spacing w:line="240" w:lineRule="auto"/>
            </w:pPr>
            <w:r w:rsidRPr="001F6E7F">
              <w:t>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15458E74" w14:textId="66EE6FA5" w:rsidR="003673D0" w:rsidRPr="001F6E7F" w:rsidRDefault="003673D0" w:rsidP="00341E03">
            <w:pPr>
              <w:pStyle w:val="ad"/>
              <w:spacing w:line="240" w:lineRule="auto"/>
            </w:pPr>
            <w:r w:rsidRPr="001F6E7F">
              <w:t xml:space="preserve">0.296 </w:t>
            </w:r>
          </w:p>
        </w:tc>
      </w:tr>
      <w:tr w:rsidR="003673D0" w:rsidRPr="001F6E7F" w14:paraId="71E435CC"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6B2FA33E" w14:textId="77777777" w:rsidR="003673D0" w:rsidRPr="001F6E7F" w:rsidRDefault="003673D0" w:rsidP="00341E03">
            <w:pPr>
              <w:pStyle w:val="ad"/>
              <w:spacing w:line="240" w:lineRule="auto"/>
            </w:pPr>
            <w:r w:rsidRPr="001F6E7F">
              <w:t>7#</w:t>
            </w:r>
          </w:p>
        </w:tc>
        <w:tc>
          <w:tcPr>
            <w:tcW w:w="1667" w:type="pct"/>
            <w:tcBorders>
              <w:top w:val="nil"/>
              <w:left w:val="nil"/>
              <w:bottom w:val="single" w:sz="4" w:space="0" w:color="auto"/>
              <w:right w:val="single" w:sz="4" w:space="0" w:color="auto"/>
            </w:tcBorders>
            <w:shd w:val="clear" w:color="auto" w:fill="auto"/>
            <w:noWrap/>
            <w:vAlign w:val="center"/>
            <w:hideMark/>
          </w:tcPr>
          <w:p w14:paraId="1D96664E" w14:textId="77777777" w:rsidR="003673D0" w:rsidRPr="001F6E7F" w:rsidRDefault="003673D0" w:rsidP="00341E03">
            <w:pPr>
              <w:pStyle w:val="ad"/>
              <w:spacing w:line="240" w:lineRule="auto"/>
            </w:pPr>
            <w:r w:rsidRPr="001F6E7F">
              <w:t>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2DDF7DA7" w14:textId="371BA933" w:rsidR="003673D0" w:rsidRPr="001F6E7F" w:rsidRDefault="003673D0" w:rsidP="00341E03">
            <w:pPr>
              <w:pStyle w:val="ad"/>
              <w:spacing w:line="240" w:lineRule="auto"/>
            </w:pPr>
            <w:r w:rsidRPr="001F6E7F">
              <w:t xml:space="preserve">0.329 </w:t>
            </w:r>
          </w:p>
        </w:tc>
      </w:tr>
      <w:tr w:rsidR="003673D0" w:rsidRPr="001F6E7F" w14:paraId="3590C7AD"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5AF0D3E9" w14:textId="77777777" w:rsidR="003673D0" w:rsidRPr="001F6E7F" w:rsidRDefault="003673D0" w:rsidP="00341E03">
            <w:pPr>
              <w:pStyle w:val="ad"/>
              <w:spacing w:line="240" w:lineRule="auto"/>
            </w:pPr>
            <w:r w:rsidRPr="001F6E7F">
              <w:t>9#</w:t>
            </w:r>
          </w:p>
        </w:tc>
        <w:tc>
          <w:tcPr>
            <w:tcW w:w="1667" w:type="pct"/>
            <w:tcBorders>
              <w:top w:val="nil"/>
              <w:left w:val="nil"/>
              <w:bottom w:val="single" w:sz="4" w:space="0" w:color="auto"/>
              <w:right w:val="single" w:sz="4" w:space="0" w:color="auto"/>
            </w:tcBorders>
            <w:shd w:val="clear" w:color="auto" w:fill="auto"/>
            <w:noWrap/>
            <w:vAlign w:val="center"/>
            <w:hideMark/>
          </w:tcPr>
          <w:p w14:paraId="63FE74C6" w14:textId="77777777" w:rsidR="003673D0" w:rsidRPr="001F6E7F" w:rsidRDefault="003673D0" w:rsidP="00341E03">
            <w:pPr>
              <w:pStyle w:val="ad"/>
              <w:spacing w:line="240" w:lineRule="auto"/>
            </w:pPr>
            <w:proofErr w:type="gramStart"/>
            <w:r w:rsidRPr="001F6E7F">
              <w:t>右非溢流坝</w:t>
            </w:r>
            <w:proofErr w:type="gramEnd"/>
            <w:r w:rsidRPr="001F6E7F">
              <w:t>段</w:t>
            </w:r>
          </w:p>
        </w:tc>
        <w:tc>
          <w:tcPr>
            <w:tcW w:w="1667" w:type="pct"/>
            <w:tcBorders>
              <w:top w:val="nil"/>
              <w:left w:val="nil"/>
              <w:bottom w:val="single" w:sz="4" w:space="0" w:color="auto"/>
              <w:right w:val="single" w:sz="4" w:space="0" w:color="auto"/>
            </w:tcBorders>
            <w:shd w:val="clear" w:color="auto" w:fill="auto"/>
            <w:noWrap/>
            <w:vAlign w:val="center"/>
            <w:hideMark/>
          </w:tcPr>
          <w:p w14:paraId="33D2B5AF" w14:textId="4067A53B" w:rsidR="003673D0" w:rsidRPr="001F6E7F" w:rsidRDefault="003673D0" w:rsidP="00341E03">
            <w:pPr>
              <w:pStyle w:val="ad"/>
              <w:spacing w:line="240" w:lineRule="auto"/>
            </w:pPr>
            <w:r w:rsidRPr="001F6E7F">
              <w:t xml:space="preserve">0.215 </w:t>
            </w:r>
          </w:p>
        </w:tc>
      </w:tr>
    </w:tbl>
    <w:p w14:paraId="3DD954AB" w14:textId="65FDA643" w:rsidR="003673D0" w:rsidRPr="001F6E7F" w:rsidRDefault="003673D0" w:rsidP="001132F1">
      <w:pPr>
        <w:pStyle w:val="31"/>
        <w:spacing w:before="163"/>
      </w:pPr>
      <w:bookmarkStart w:id="113" w:name="_Toc511395771"/>
      <w:r w:rsidRPr="001F6E7F">
        <w:t xml:space="preserve">4.2.6 </w:t>
      </w:r>
      <w:r w:rsidRPr="001F6E7F">
        <w:t>扬压力系数推荐值</w:t>
      </w:r>
      <w:bookmarkEnd w:id="113"/>
    </w:p>
    <w:p w14:paraId="7B473955" w14:textId="77777777" w:rsidR="003673D0" w:rsidRPr="001F6E7F" w:rsidRDefault="003673D0" w:rsidP="001132F1">
      <w:pPr>
        <w:adjustRightInd w:val="0"/>
        <w:snapToGrid w:val="0"/>
        <w:ind w:firstLineChars="200" w:firstLine="480"/>
        <w:rPr>
          <w:rFonts w:cs="Times New Roman"/>
        </w:rPr>
      </w:pPr>
      <w:r w:rsidRPr="001F6E7F">
        <w:rPr>
          <w:rFonts w:cs="Times New Roman"/>
        </w:rPr>
        <w:t>根据大坝</w:t>
      </w:r>
      <w:proofErr w:type="gramStart"/>
      <w:r w:rsidRPr="001F6E7F">
        <w:rPr>
          <w:rFonts w:cs="Times New Roman"/>
        </w:rPr>
        <w:t>扬压力</w:t>
      </w:r>
      <w:proofErr w:type="gramEnd"/>
      <w:r w:rsidRPr="001F6E7F">
        <w:rPr>
          <w:rFonts w:cs="Times New Roman"/>
        </w:rPr>
        <w:t>回归方程计算大坝在各种工况下各测孔水位，并推算大坝在各工况下的扬压力系数。计算公式采用公式（</w:t>
      </w:r>
      <w:r w:rsidRPr="001F6E7F">
        <w:rPr>
          <w:rFonts w:cs="Times New Roman"/>
        </w:rPr>
        <w:t>4-1</w:t>
      </w:r>
      <w:r w:rsidRPr="001F6E7F">
        <w:rPr>
          <w:rFonts w:cs="Times New Roman"/>
        </w:rPr>
        <w:t>）。分别选取复相关系数最高的</w:t>
      </w:r>
      <w:r w:rsidRPr="001F6E7F">
        <w:rPr>
          <w:rFonts w:cs="Times New Roman"/>
        </w:rPr>
        <w:t>1~7#</w:t>
      </w:r>
      <w:r w:rsidRPr="001F6E7F">
        <w:rPr>
          <w:rFonts w:cs="Times New Roman"/>
        </w:rPr>
        <w:t>、</w:t>
      </w:r>
      <w:r w:rsidRPr="001F6E7F">
        <w:rPr>
          <w:rFonts w:cs="Times New Roman"/>
        </w:rPr>
        <w:t>9#</w:t>
      </w:r>
      <w:proofErr w:type="gramStart"/>
      <w:r w:rsidRPr="001F6E7F">
        <w:rPr>
          <w:rFonts w:cs="Times New Roman"/>
        </w:rPr>
        <w:t>扬压力</w:t>
      </w:r>
      <w:proofErr w:type="gramEnd"/>
      <w:r w:rsidRPr="001F6E7F">
        <w:rPr>
          <w:rFonts w:cs="Times New Roman"/>
        </w:rPr>
        <w:t>监测点测值代表左非溢流坝段、溢流坝段、</w:t>
      </w:r>
      <w:proofErr w:type="gramStart"/>
      <w:r w:rsidRPr="001F6E7F">
        <w:rPr>
          <w:rFonts w:cs="Times New Roman"/>
        </w:rPr>
        <w:t>右非溢流坝</w:t>
      </w:r>
      <w:proofErr w:type="gramEnd"/>
      <w:r w:rsidRPr="001F6E7F">
        <w:rPr>
          <w:rFonts w:cs="Times New Roman"/>
        </w:rPr>
        <w:t>段的坝基扬压力。</w:t>
      </w:r>
    </w:p>
    <w:p w14:paraId="766F68CA" w14:textId="2C67690B" w:rsidR="003673D0" w:rsidRPr="001F6E7F" w:rsidRDefault="003673D0" w:rsidP="001132F1">
      <w:pPr>
        <w:adjustRightInd w:val="0"/>
        <w:snapToGrid w:val="0"/>
        <w:ind w:firstLineChars="200" w:firstLine="480"/>
        <w:rPr>
          <w:rFonts w:cs="Times New Roman"/>
        </w:rPr>
      </w:pPr>
      <w:r w:rsidRPr="001F6E7F">
        <w:rPr>
          <w:rFonts w:cs="Times New Roman"/>
        </w:rPr>
        <w:t>各工况下上下游水位如下表所示：</w:t>
      </w:r>
    </w:p>
    <w:p w14:paraId="2B13F16A" w14:textId="7851EED6" w:rsidR="003673D0" w:rsidRPr="001F6E7F" w:rsidRDefault="003673D0" w:rsidP="001D190A">
      <w:pPr>
        <w:pStyle w:val="ae"/>
      </w:pPr>
      <w:r w:rsidRPr="001F6E7F">
        <w:t>表</w:t>
      </w:r>
      <w:r w:rsidRPr="001F6E7F">
        <w:t>4</w:t>
      </w:r>
      <w:r w:rsidR="001A2573" w:rsidRPr="001F6E7F">
        <w:t>.2</w:t>
      </w:r>
      <w:r w:rsidR="00E52705" w:rsidRPr="001F6E7F">
        <w:t>-5</w:t>
      </w:r>
      <w:r w:rsidRPr="001F6E7F">
        <w:t xml:space="preserve"> </w:t>
      </w:r>
      <w:r w:rsidRPr="001F6E7F">
        <w:t>各工况上、下游水位汇总表</w:t>
      </w:r>
    </w:p>
    <w:tbl>
      <w:tblPr>
        <w:tblStyle w:val="af2"/>
        <w:tblW w:w="5000" w:type="pct"/>
        <w:jc w:val="center"/>
        <w:tblLook w:val="04A0" w:firstRow="1" w:lastRow="0" w:firstColumn="1" w:lastColumn="0" w:noHBand="0" w:noVBand="1"/>
      </w:tblPr>
      <w:tblGrid>
        <w:gridCol w:w="2842"/>
        <w:gridCol w:w="2843"/>
        <w:gridCol w:w="2843"/>
      </w:tblGrid>
      <w:tr w:rsidR="003673D0" w:rsidRPr="001F6E7F" w14:paraId="31FABD9F" w14:textId="77777777" w:rsidTr="00A80E8E">
        <w:trPr>
          <w:trHeight w:val="340"/>
          <w:jc w:val="center"/>
        </w:trPr>
        <w:tc>
          <w:tcPr>
            <w:tcW w:w="450" w:type="pct"/>
            <w:vAlign w:val="center"/>
          </w:tcPr>
          <w:p w14:paraId="372135DE" w14:textId="77777777" w:rsidR="003673D0" w:rsidRPr="001F6E7F" w:rsidRDefault="003673D0" w:rsidP="00341E03">
            <w:pPr>
              <w:pStyle w:val="ad"/>
              <w:spacing w:line="240" w:lineRule="auto"/>
            </w:pPr>
            <w:r w:rsidRPr="001F6E7F">
              <w:t>工况</w:t>
            </w:r>
          </w:p>
        </w:tc>
        <w:tc>
          <w:tcPr>
            <w:tcW w:w="450" w:type="pct"/>
            <w:vAlign w:val="center"/>
          </w:tcPr>
          <w:p w14:paraId="101C4EA2" w14:textId="77777777" w:rsidR="003673D0" w:rsidRPr="001F6E7F" w:rsidRDefault="003673D0" w:rsidP="00341E03">
            <w:pPr>
              <w:pStyle w:val="ad"/>
              <w:spacing w:line="240" w:lineRule="auto"/>
            </w:pPr>
            <w:r w:rsidRPr="001F6E7F">
              <w:t>上游水位</w:t>
            </w:r>
            <w:r w:rsidRPr="001F6E7F">
              <w:t>(m)</w:t>
            </w:r>
          </w:p>
        </w:tc>
        <w:tc>
          <w:tcPr>
            <w:tcW w:w="450" w:type="pct"/>
            <w:vAlign w:val="center"/>
          </w:tcPr>
          <w:p w14:paraId="29014D2F" w14:textId="77777777" w:rsidR="003673D0" w:rsidRPr="001F6E7F" w:rsidRDefault="003673D0" w:rsidP="00341E03">
            <w:pPr>
              <w:pStyle w:val="ad"/>
              <w:spacing w:line="240" w:lineRule="auto"/>
            </w:pPr>
            <w:r w:rsidRPr="001F6E7F">
              <w:t>下游水位</w:t>
            </w:r>
            <w:r w:rsidRPr="001F6E7F">
              <w:t>(m)</w:t>
            </w:r>
          </w:p>
        </w:tc>
      </w:tr>
      <w:tr w:rsidR="003673D0" w:rsidRPr="001F6E7F" w14:paraId="56E7C871" w14:textId="77777777" w:rsidTr="00A80E8E">
        <w:trPr>
          <w:trHeight w:val="340"/>
          <w:jc w:val="center"/>
        </w:trPr>
        <w:tc>
          <w:tcPr>
            <w:tcW w:w="450" w:type="pct"/>
            <w:vAlign w:val="center"/>
          </w:tcPr>
          <w:p w14:paraId="7B49436A" w14:textId="77777777" w:rsidR="003673D0" w:rsidRPr="001F6E7F" w:rsidRDefault="003673D0" w:rsidP="00341E03">
            <w:pPr>
              <w:pStyle w:val="ad"/>
              <w:spacing w:line="240" w:lineRule="auto"/>
            </w:pPr>
            <w:r w:rsidRPr="001F6E7F">
              <w:t>正常蓄水位</w:t>
            </w:r>
          </w:p>
        </w:tc>
        <w:tc>
          <w:tcPr>
            <w:tcW w:w="450" w:type="pct"/>
            <w:vAlign w:val="center"/>
          </w:tcPr>
          <w:p w14:paraId="44AC44BA" w14:textId="77777777" w:rsidR="003673D0" w:rsidRPr="001F6E7F" w:rsidRDefault="003673D0" w:rsidP="00341E03">
            <w:pPr>
              <w:pStyle w:val="ad"/>
              <w:spacing w:line="240" w:lineRule="auto"/>
            </w:pPr>
            <w:r w:rsidRPr="001F6E7F">
              <w:t>301.04</w:t>
            </w:r>
          </w:p>
        </w:tc>
        <w:tc>
          <w:tcPr>
            <w:tcW w:w="450" w:type="pct"/>
            <w:vAlign w:val="center"/>
          </w:tcPr>
          <w:p w14:paraId="1FD559EE" w14:textId="77777777" w:rsidR="003673D0" w:rsidRPr="001F6E7F" w:rsidRDefault="003673D0" w:rsidP="00341E03">
            <w:pPr>
              <w:pStyle w:val="ad"/>
              <w:spacing w:line="240" w:lineRule="auto"/>
            </w:pPr>
            <w:r w:rsidRPr="001F6E7F">
              <w:t>264.04</w:t>
            </w:r>
          </w:p>
        </w:tc>
      </w:tr>
      <w:tr w:rsidR="003673D0" w:rsidRPr="001F6E7F" w14:paraId="10CD679D" w14:textId="77777777" w:rsidTr="00A80E8E">
        <w:trPr>
          <w:trHeight w:val="340"/>
          <w:jc w:val="center"/>
        </w:trPr>
        <w:tc>
          <w:tcPr>
            <w:tcW w:w="450" w:type="pct"/>
            <w:vAlign w:val="center"/>
          </w:tcPr>
          <w:p w14:paraId="15016DBF" w14:textId="77777777" w:rsidR="003673D0" w:rsidRPr="001F6E7F" w:rsidRDefault="003673D0" w:rsidP="00341E03">
            <w:pPr>
              <w:pStyle w:val="ad"/>
              <w:spacing w:line="240" w:lineRule="auto"/>
            </w:pPr>
            <w:r w:rsidRPr="001F6E7F">
              <w:t>设计洪水位</w:t>
            </w:r>
          </w:p>
        </w:tc>
        <w:tc>
          <w:tcPr>
            <w:tcW w:w="450" w:type="pct"/>
            <w:vAlign w:val="center"/>
          </w:tcPr>
          <w:p w14:paraId="72DBF1EE" w14:textId="77777777" w:rsidR="003673D0" w:rsidRPr="001F6E7F" w:rsidRDefault="003673D0" w:rsidP="00341E03">
            <w:pPr>
              <w:pStyle w:val="ad"/>
              <w:spacing w:line="240" w:lineRule="auto"/>
            </w:pPr>
            <w:r w:rsidRPr="001F6E7F">
              <w:t>303.54</w:t>
            </w:r>
          </w:p>
        </w:tc>
        <w:tc>
          <w:tcPr>
            <w:tcW w:w="450" w:type="pct"/>
            <w:vAlign w:val="center"/>
          </w:tcPr>
          <w:p w14:paraId="7ADD247A" w14:textId="77777777" w:rsidR="003673D0" w:rsidRPr="001F6E7F" w:rsidRDefault="003673D0" w:rsidP="00341E03">
            <w:pPr>
              <w:pStyle w:val="ad"/>
              <w:spacing w:line="240" w:lineRule="auto"/>
            </w:pPr>
            <w:r w:rsidRPr="001F6E7F">
              <w:t>270.04</w:t>
            </w:r>
          </w:p>
        </w:tc>
      </w:tr>
      <w:tr w:rsidR="003673D0" w:rsidRPr="001F6E7F" w14:paraId="343F94E9" w14:textId="77777777" w:rsidTr="00A80E8E">
        <w:trPr>
          <w:trHeight w:val="340"/>
          <w:jc w:val="center"/>
        </w:trPr>
        <w:tc>
          <w:tcPr>
            <w:tcW w:w="450" w:type="pct"/>
            <w:vAlign w:val="center"/>
          </w:tcPr>
          <w:p w14:paraId="330CBF4A" w14:textId="77777777" w:rsidR="003673D0" w:rsidRPr="001F6E7F" w:rsidRDefault="003673D0" w:rsidP="00341E03">
            <w:pPr>
              <w:pStyle w:val="ad"/>
              <w:spacing w:line="240" w:lineRule="auto"/>
            </w:pPr>
            <w:r w:rsidRPr="001F6E7F">
              <w:t>校核洪水位</w:t>
            </w:r>
          </w:p>
        </w:tc>
        <w:tc>
          <w:tcPr>
            <w:tcW w:w="450" w:type="pct"/>
            <w:vAlign w:val="center"/>
          </w:tcPr>
          <w:p w14:paraId="0B1337C7" w14:textId="77777777" w:rsidR="003673D0" w:rsidRPr="001F6E7F" w:rsidRDefault="003673D0" w:rsidP="00341E03">
            <w:pPr>
              <w:pStyle w:val="ad"/>
              <w:spacing w:line="240" w:lineRule="auto"/>
            </w:pPr>
            <w:r w:rsidRPr="001F6E7F">
              <w:t>304.91</w:t>
            </w:r>
          </w:p>
        </w:tc>
        <w:tc>
          <w:tcPr>
            <w:tcW w:w="450" w:type="pct"/>
            <w:vAlign w:val="center"/>
          </w:tcPr>
          <w:p w14:paraId="7B4F821D" w14:textId="77777777" w:rsidR="003673D0" w:rsidRPr="001F6E7F" w:rsidRDefault="003673D0" w:rsidP="00341E03">
            <w:pPr>
              <w:pStyle w:val="ad"/>
              <w:spacing w:line="240" w:lineRule="auto"/>
            </w:pPr>
            <w:r w:rsidRPr="001F6E7F">
              <w:t>274.24</w:t>
            </w:r>
          </w:p>
        </w:tc>
      </w:tr>
    </w:tbl>
    <w:p w14:paraId="5591F664" w14:textId="6765DBD0" w:rsidR="003673D0" w:rsidRPr="001F6E7F" w:rsidRDefault="003673D0" w:rsidP="001132F1">
      <w:pPr>
        <w:pStyle w:val="af3"/>
        <w:ind w:firstLine="540"/>
      </w:pPr>
      <w:r w:rsidRPr="001F6E7F">
        <w:t>1</w:t>
      </w:r>
      <w:r w:rsidRPr="001F6E7F">
        <w:t>、正常蓄水位</w:t>
      </w:r>
    </w:p>
    <w:p w14:paraId="49AEAE8D" w14:textId="2E5A4C1E" w:rsidR="003673D0" w:rsidRPr="001F6E7F" w:rsidRDefault="00E52705" w:rsidP="001132F1">
      <w:pPr>
        <w:pStyle w:val="af3"/>
        <w:ind w:firstLine="540"/>
      </w:pPr>
      <w:r w:rsidRPr="001F6E7F">
        <w:t>根据表</w:t>
      </w:r>
      <w:r w:rsidRPr="001F6E7F">
        <w:t>4</w:t>
      </w:r>
      <w:r w:rsidR="001A2573" w:rsidRPr="001F6E7F">
        <w:t>.2</w:t>
      </w:r>
      <w:r w:rsidRPr="001F6E7F">
        <w:t>-4</w:t>
      </w:r>
      <w:r w:rsidRPr="001F6E7F">
        <w:t>，取</w:t>
      </w:r>
      <w:r w:rsidRPr="001F6E7F">
        <w:t>1~4#</w:t>
      </w:r>
      <w:proofErr w:type="gramStart"/>
      <w:r w:rsidRPr="001F6E7F">
        <w:t>扬压力测孔</w:t>
      </w:r>
      <w:proofErr w:type="gramEnd"/>
      <w:r w:rsidRPr="001F6E7F">
        <w:t>在正常高水位时计算得到的</w:t>
      </w:r>
      <w:proofErr w:type="gramStart"/>
      <w:r w:rsidRPr="001F6E7F">
        <w:t>扬压力</w:t>
      </w:r>
      <w:proofErr w:type="gramEnd"/>
      <w:r w:rsidRPr="001F6E7F">
        <w:t>均值，</w:t>
      </w:r>
      <w:r w:rsidR="00FF3003" w:rsidRPr="001F6E7F">
        <w:t>取较大者</w:t>
      </w:r>
      <w:r w:rsidRPr="001F6E7F">
        <w:t>，得到左非</w:t>
      </w:r>
      <w:proofErr w:type="gramStart"/>
      <w:r w:rsidRPr="001F6E7F">
        <w:t>溢流坝段扬压力系数</w:t>
      </w:r>
      <w:proofErr w:type="gramEnd"/>
      <w:r w:rsidRPr="001F6E7F">
        <w:t>代表值</w:t>
      </w:r>
      <w:r w:rsidR="00FF3003" w:rsidRPr="001F6E7F">
        <w:t>0.219</w:t>
      </w:r>
      <w:r w:rsidRPr="001F6E7F">
        <w:t>；由于</w:t>
      </w:r>
      <w:r w:rsidRPr="001F6E7F">
        <w:t>6~7#</w:t>
      </w:r>
      <w:proofErr w:type="gramStart"/>
      <w:r w:rsidRPr="001F6E7F">
        <w:t>测孔测</w:t>
      </w:r>
      <w:proofErr w:type="gramEnd"/>
      <w:r w:rsidRPr="001F6E7F">
        <w:t>值可能存在异常，取</w:t>
      </w:r>
      <w:r w:rsidRPr="001F6E7F">
        <w:t>5#</w:t>
      </w:r>
      <w:proofErr w:type="gramStart"/>
      <w:r w:rsidRPr="001F6E7F">
        <w:t>测孔测</w:t>
      </w:r>
      <w:proofErr w:type="gramEnd"/>
      <w:r w:rsidRPr="001F6E7F">
        <w:t>值</w:t>
      </w:r>
      <w:r w:rsidR="00FF3003" w:rsidRPr="001F6E7F">
        <w:t>0.329</w:t>
      </w:r>
      <w:r w:rsidRPr="001F6E7F">
        <w:t>，作为</w:t>
      </w:r>
      <w:proofErr w:type="gramStart"/>
      <w:r w:rsidRPr="001F6E7F">
        <w:t>溢流坝段扬压力系数</w:t>
      </w:r>
      <w:proofErr w:type="gramEnd"/>
      <w:r w:rsidRPr="001F6E7F">
        <w:t>代表值。取</w:t>
      </w:r>
      <w:r w:rsidRPr="001F6E7F">
        <w:t>9#</w:t>
      </w:r>
      <w:proofErr w:type="gramStart"/>
      <w:r w:rsidRPr="001F6E7F">
        <w:t>测孔测</w:t>
      </w:r>
      <w:proofErr w:type="gramEnd"/>
      <w:r w:rsidRPr="001F6E7F">
        <w:t>值</w:t>
      </w:r>
      <w:r w:rsidRPr="001F6E7F">
        <w:t>0.215</w:t>
      </w:r>
      <w:r w:rsidRPr="001F6E7F">
        <w:t>作为</w:t>
      </w:r>
      <w:proofErr w:type="gramStart"/>
      <w:r w:rsidRPr="001F6E7F">
        <w:t>右非溢流坝段扬</w:t>
      </w:r>
      <w:proofErr w:type="gramEnd"/>
      <w:r w:rsidRPr="001F6E7F">
        <w:t>压力系数的代表值。</w:t>
      </w:r>
    </w:p>
    <w:p w14:paraId="6DECAF4F" w14:textId="77EC029F" w:rsidR="00E52705" w:rsidRPr="001F6E7F" w:rsidRDefault="00E52705" w:rsidP="001132F1">
      <w:pPr>
        <w:pStyle w:val="af3"/>
        <w:ind w:firstLine="540"/>
      </w:pPr>
      <w:r w:rsidRPr="001F6E7F">
        <w:t>2</w:t>
      </w:r>
      <w:r w:rsidRPr="001F6E7F">
        <w:t>、设计洪水位及校核洪水位</w:t>
      </w:r>
    </w:p>
    <w:p w14:paraId="101A0E45" w14:textId="23D45647" w:rsidR="00E52705" w:rsidRPr="001F6E7F" w:rsidRDefault="00E52705" w:rsidP="001132F1">
      <w:pPr>
        <w:pStyle w:val="af3"/>
        <w:ind w:firstLine="540"/>
      </w:pPr>
      <w:r w:rsidRPr="001F6E7F">
        <w:t>由于水库在正常运行中从未达到设计洪水位和校核洪水位，本次分析采用回归分析中复相关系数较大的</w:t>
      </w:r>
      <w:r w:rsidRPr="001F6E7F">
        <w:t>2#</w:t>
      </w:r>
      <w:r w:rsidRPr="001F6E7F">
        <w:t>、</w:t>
      </w:r>
      <w:r w:rsidRPr="001F6E7F">
        <w:t>3#</w:t>
      </w:r>
      <w:r w:rsidRPr="001F6E7F">
        <w:t>、</w:t>
      </w:r>
      <w:r w:rsidRPr="001F6E7F">
        <w:t>4#</w:t>
      </w:r>
      <w:r w:rsidRPr="001F6E7F">
        <w:t>代表左非溢流坝段，</w:t>
      </w:r>
      <w:r w:rsidRPr="001F6E7F">
        <w:t>5#</w:t>
      </w:r>
      <w:r w:rsidRPr="001F6E7F">
        <w:t>、</w:t>
      </w:r>
      <w:r w:rsidRPr="001F6E7F">
        <w:t>6#</w:t>
      </w:r>
      <w:r w:rsidRPr="001F6E7F">
        <w:t>、</w:t>
      </w:r>
      <w:r w:rsidRPr="001F6E7F">
        <w:t>7#</w:t>
      </w:r>
      <w:r w:rsidRPr="001F6E7F">
        <w:t>代表溢流坝段，</w:t>
      </w:r>
      <w:r w:rsidRPr="001F6E7F">
        <w:t>9#</w:t>
      </w:r>
      <w:proofErr w:type="gramStart"/>
      <w:r w:rsidRPr="001F6E7F">
        <w:t>代表右非溢流坝</w:t>
      </w:r>
      <w:proofErr w:type="gramEnd"/>
      <w:r w:rsidRPr="001F6E7F">
        <w:t>段，</w:t>
      </w:r>
      <w:r w:rsidR="00E22949" w:rsidRPr="001F6E7F">
        <w:t>设时间为</w:t>
      </w:r>
      <w:r w:rsidR="00E22949" w:rsidRPr="001F6E7F">
        <w:t>2017</w:t>
      </w:r>
      <w:r w:rsidR="00E22949" w:rsidRPr="001F6E7F">
        <w:t>年</w:t>
      </w:r>
      <w:r w:rsidR="00E22949" w:rsidRPr="001F6E7F">
        <w:t>7</w:t>
      </w:r>
      <w:r w:rsidR="00E22949" w:rsidRPr="001F6E7F">
        <w:t>月</w:t>
      </w:r>
      <w:r w:rsidR="00CF48B1" w:rsidRPr="001F6E7F">
        <w:t>21</w:t>
      </w:r>
      <w:r w:rsidR="00E22949" w:rsidRPr="001F6E7F">
        <w:t>日，</w:t>
      </w:r>
      <w:r w:rsidR="00CF48B1" w:rsidRPr="001F6E7F">
        <w:t>降雨量为</w:t>
      </w:r>
      <w:r w:rsidR="00CF48B1" w:rsidRPr="001F6E7F">
        <w:t>0</w:t>
      </w:r>
      <w:r w:rsidR="00CF48B1" w:rsidRPr="001F6E7F">
        <w:t>，</w:t>
      </w:r>
      <w:r w:rsidRPr="001F6E7F">
        <w:t>利用回归方程计算</w:t>
      </w:r>
      <w:r w:rsidR="00E22949" w:rsidRPr="001F6E7F">
        <w:t>各工况下测压管水位，进一步得到相应的扬压力系数。</w:t>
      </w:r>
      <w:r w:rsidR="00CF48B1" w:rsidRPr="001F6E7F">
        <w:t>利用回归方程得到的各测压管扬压力系数如下表：</w:t>
      </w:r>
    </w:p>
    <w:p w14:paraId="3353C120" w14:textId="7A446EC4" w:rsidR="00CF48B1" w:rsidRPr="001F6E7F" w:rsidRDefault="00CF48B1" w:rsidP="001D190A">
      <w:pPr>
        <w:pStyle w:val="ae"/>
      </w:pPr>
      <w:r w:rsidRPr="001F6E7F">
        <w:lastRenderedPageBreak/>
        <w:t>表</w:t>
      </w:r>
      <w:r w:rsidRPr="001F6E7F">
        <w:t>4</w:t>
      </w:r>
      <w:r w:rsidR="001A2573" w:rsidRPr="001F6E7F">
        <w:t>.2</w:t>
      </w:r>
      <w:r w:rsidRPr="001F6E7F">
        <w:t xml:space="preserve">-6 </w:t>
      </w:r>
      <w:r w:rsidRPr="001F6E7F">
        <w:t>设计洪水位和校核</w:t>
      </w:r>
      <w:proofErr w:type="gramStart"/>
      <w:r w:rsidRPr="001F6E7F">
        <w:t>洪水位下扬压力系数</w:t>
      </w:r>
      <w:proofErr w:type="gramEnd"/>
      <w:r w:rsidRPr="001F6E7F">
        <w:t>回归方程拟合值</w:t>
      </w:r>
    </w:p>
    <w:tbl>
      <w:tblPr>
        <w:tblW w:w="5000" w:type="pct"/>
        <w:jc w:val="center"/>
        <w:tblLook w:val="04A0" w:firstRow="1" w:lastRow="0" w:firstColumn="1" w:lastColumn="0" w:noHBand="0" w:noVBand="1"/>
      </w:tblPr>
      <w:tblGrid>
        <w:gridCol w:w="1705"/>
        <w:gridCol w:w="1705"/>
        <w:gridCol w:w="1706"/>
        <w:gridCol w:w="1706"/>
        <w:gridCol w:w="1706"/>
      </w:tblGrid>
      <w:tr w:rsidR="00CF48B1" w:rsidRPr="001F6E7F" w14:paraId="615F54F9" w14:textId="77777777" w:rsidTr="00A80E8E">
        <w:trPr>
          <w:trHeight w:val="340"/>
          <w:jc w:val="center"/>
        </w:trPr>
        <w:tc>
          <w:tcPr>
            <w:tcW w:w="1000" w:type="pct"/>
            <w:tcBorders>
              <w:top w:val="single" w:sz="4" w:space="0" w:color="auto"/>
              <w:left w:val="single" w:sz="4" w:space="0" w:color="auto"/>
              <w:bottom w:val="single" w:sz="4" w:space="0" w:color="auto"/>
              <w:right w:val="single" w:sz="4" w:space="0" w:color="auto"/>
            </w:tcBorders>
          </w:tcPr>
          <w:p w14:paraId="6F457852" w14:textId="149377A3" w:rsidR="00CF48B1" w:rsidRPr="001F6E7F" w:rsidRDefault="00CF48B1" w:rsidP="00341E03">
            <w:pPr>
              <w:pStyle w:val="ad"/>
              <w:spacing w:line="240" w:lineRule="auto"/>
            </w:pPr>
            <w:r w:rsidRPr="001F6E7F">
              <w:t>坝段</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994B2" w14:textId="67E8F680" w:rsidR="00CF48B1" w:rsidRPr="001F6E7F" w:rsidRDefault="00CF48B1" w:rsidP="00341E03">
            <w:pPr>
              <w:pStyle w:val="ad"/>
              <w:spacing w:line="240" w:lineRule="auto"/>
            </w:pPr>
            <w:r w:rsidRPr="001F6E7F">
              <w:t>测压管编号</w:t>
            </w:r>
          </w:p>
        </w:tc>
        <w:tc>
          <w:tcPr>
            <w:tcW w:w="1000" w:type="pct"/>
            <w:tcBorders>
              <w:top w:val="single" w:sz="4" w:space="0" w:color="auto"/>
              <w:left w:val="nil"/>
              <w:bottom w:val="single" w:sz="4" w:space="0" w:color="auto"/>
              <w:right w:val="single" w:sz="4" w:space="0" w:color="auto"/>
            </w:tcBorders>
          </w:tcPr>
          <w:p w14:paraId="255F7F85" w14:textId="2AA8C15F" w:rsidR="00CF48B1" w:rsidRPr="001F6E7F" w:rsidRDefault="00CF48B1" w:rsidP="00341E03">
            <w:pPr>
              <w:pStyle w:val="ad"/>
              <w:spacing w:line="240" w:lineRule="auto"/>
            </w:pPr>
            <w:r w:rsidRPr="001F6E7F">
              <w:t>复相关系数</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A13CF" w14:textId="467C308E" w:rsidR="00CF48B1" w:rsidRPr="001F6E7F" w:rsidRDefault="00CF48B1" w:rsidP="00341E03">
            <w:pPr>
              <w:pStyle w:val="ad"/>
              <w:spacing w:line="240" w:lineRule="auto"/>
            </w:pPr>
            <w:r w:rsidRPr="001F6E7F">
              <w:t>设计洪水位</w:t>
            </w:r>
          </w:p>
        </w:tc>
        <w:tc>
          <w:tcPr>
            <w:tcW w:w="1000" w:type="pct"/>
            <w:tcBorders>
              <w:top w:val="single" w:sz="4" w:space="0" w:color="auto"/>
              <w:left w:val="nil"/>
              <w:bottom w:val="single" w:sz="4" w:space="0" w:color="auto"/>
              <w:right w:val="single" w:sz="4" w:space="0" w:color="auto"/>
            </w:tcBorders>
            <w:shd w:val="clear" w:color="auto" w:fill="auto"/>
            <w:noWrap/>
            <w:vAlign w:val="center"/>
            <w:hideMark/>
          </w:tcPr>
          <w:p w14:paraId="31A6A6F2" w14:textId="77777777" w:rsidR="00CF48B1" w:rsidRPr="001F6E7F" w:rsidRDefault="00CF48B1" w:rsidP="00341E03">
            <w:pPr>
              <w:pStyle w:val="ad"/>
              <w:spacing w:line="240" w:lineRule="auto"/>
            </w:pPr>
            <w:r w:rsidRPr="001F6E7F">
              <w:t>校核洪水位</w:t>
            </w:r>
          </w:p>
        </w:tc>
      </w:tr>
      <w:tr w:rsidR="00CF48B1" w:rsidRPr="001F6E7F" w14:paraId="14C07E44" w14:textId="77777777" w:rsidTr="00A80E8E">
        <w:trPr>
          <w:trHeight w:val="340"/>
          <w:jc w:val="center"/>
        </w:trPr>
        <w:tc>
          <w:tcPr>
            <w:tcW w:w="1000" w:type="pct"/>
            <w:vMerge w:val="restart"/>
            <w:tcBorders>
              <w:top w:val="nil"/>
              <w:left w:val="single" w:sz="4" w:space="0" w:color="auto"/>
              <w:right w:val="single" w:sz="4" w:space="0" w:color="auto"/>
            </w:tcBorders>
            <w:vAlign w:val="center"/>
          </w:tcPr>
          <w:p w14:paraId="5FCC6817" w14:textId="3EAD7832" w:rsidR="00CF48B1" w:rsidRPr="001F6E7F" w:rsidRDefault="00CF48B1" w:rsidP="00341E03">
            <w:pPr>
              <w:pStyle w:val="ad"/>
              <w:spacing w:line="240" w:lineRule="auto"/>
            </w:pPr>
            <w:r w:rsidRPr="001F6E7F">
              <w:t>左非溢流坝段</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A92FF1F" w14:textId="5725CA3D" w:rsidR="00CF48B1" w:rsidRPr="001F6E7F" w:rsidRDefault="00CF48B1" w:rsidP="00341E03">
            <w:pPr>
              <w:pStyle w:val="ad"/>
              <w:spacing w:line="240" w:lineRule="auto"/>
            </w:pPr>
            <w:r w:rsidRPr="001F6E7F">
              <w:t>2#</w:t>
            </w:r>
          </w:p>
        </w:tc>
        <w:tc>
          <w:tcPr>
            <w:tcW w:w="1000" w:type="pct"/>
            <w:tcBorders>
              <w:top w:val="single" w:sz="4" w:space="0" w:color="auto"/>
              <w:left w:val="nil"/>
              <w:bottom w:val="single" w:sz="4" w:space="0" w:color="auto"/>
              <w:right w:val="single" w:sz="4" w:space="0" w:color="auto"/>
            </w:tcBorders>
            <w:vAlign w:val="bottom"/>
          </w:tcPr>
          <w:p w14:paraId="02D3D280" w14:textId="0F21F04E" w:rsidR="00CF48B1" w:rsidRPr="001F6E7F" w:rsidRDefault="00CF48B1" w:rsidP="00341E03">
            <w:pPr>
              <w:pStyle w:val="ad"/>
              <w:spacing w:line="240" w:lineRule="auto"/>
            </w:pPr>
            <w:r w:rsidRPr="001F6E7F">
              <w:t>0.67</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4522F23" w14:textId="1F405A45" w:rsidR="00CF48B1" w:rsidRPr="001F6E7F" w:rsidRDefault="00CF48B1" w:rsidP="00341E03">
            <w:pPr>
              <w:pStyle w:val="ad"/>
              <w:spacing w:line="240" w:lineRule="auto"/>
            </w:pPr>
            <w:r w:rsidRPr="001F6E7F">
              <w:t>0.132</w:t>
            </w:r>
          </w:p>
        </w:tc>
        <w:tc>
          <w:tcPr>
            <w:tcW w:w="1000" w:type="pct"/>
            <w:tcBorders>
              <w:top w:val="nil"/>
              <w:left w:val="nil"/>
              <w:bottom w:val="single" w:sz="4" w:space="0" w:color="auto"/>
              <w:right w:val="single" w:sz="4" w:space="0" w:color="auto"/>
            </w:tcBorders>
            <w:shd w:val="clear" w:color="auto" w:fill="auto"/>
            <w:noWrap/>
            <w:vAlign w:val="center"/>
            <w:hideMark/>
          </w:tcPr>
          <w:p w14:paraId="6FE73A9D" w14:textId="41ACFB40" w:rsidR="00CF48B1" w:rsidRPr="001F6E7F" w:rsidRDefault="00CF48B1" w:rsidP="00341E03">
            <w:pPr>
              <w:pStyle w:val="ad"/>
              <w:spacing w:line="240" w:lineRule="auto"/>
            </w:pPr>
            <w:r w:rsidRPr="001F6E7F">
              <w:t>0.121</w:t>
            </w:r>
          </w:p>
        </w:tc>
      </w:tr>
      <w:tr w:rsidR="00CF48B1" w:rsidRPr="001F6E7F" w14:paraId="3E7667DD" w14:textId="77777777" w:rsidTr="00A80E8E">
        <w:trPr>
          <w:trHeight w:val="340"/>
          <w:jc w:val="center"/>
        </w:trPr>
        <w:tc>
          <w:tcPr>
            <w:tcW w:w="1000" w:type="pct"/>
            <w:vMerge/>
            <w:tcBorders>
              <w:left w:val="single" w:sz="4" w:space="0" w:color="auto"/>
              <w:right w:val="single" w:sz="4" w:space="0" w:color="auto"/>
            </w:tcBorders>
            <w:vAlign w:val="center"/>
          </w:tcPr>
          <w:p w14:paraId="15E09911"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37B8B977" w14:textId="3FC223B4" w:rsidR="00CF48B1" w:rsidRPr="001F6E7F" w:rsidRDefault="00CF48B1" w:rsidP="00341E03">
            <w:pPr>
              <w:pStyle w:val="ad"/>
              <w:spacing w:line="240" w:lineRule="auto"/>
            </w:pPr>
            <w:r w:rsidRPr="001F6E7F">
              <w:t>3#</w:t>
            </w:r>
          </w:p>
        </w:tc>
        <w:tc>
          <w:tcPr>
            <w:tcW w:w="1000" w:type="pct"/>
            <w:tcBorders>
              <w:top w:val="single" w:sz="4" w:space="0" w:color="auto"/>
              <w:left w:val="nil"/>
              <w:bottom w:val="single" w:sz="4" w:space="0" w:color="auto"/>
              <w:right w:val="single" w:sz="4" w:space="0" w:color="auto"/>
            </w:tcBorders>
            <w:vAlign w:val="bottom"/>
          </w:tcPr>
          <w:p w14:paraId="799266F9" w14:textId="240C97DC" w:rsidR="00CF48B1" w:rsidRPr="001F6E7F" w:rsidRDefault="00CF48B1" w:rsidP="00341E03">
            <w:pPr>
              <w:pStyle w:val="ad"/>
              <w:spacing w:line="240" w:lineRule="auto"/>
            </w:pPr>
            <w:r w:rsidRPr="001F6E7F">
              <w:t>0.696</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4AFDE00" w14:textId="133F2C47" w:rsidR="00CF48B1" w:rsidRPr="001F6E7F" w:rsidRDefault="00CF48B1" w:rsidP="00341E03">
            <w:pPr>
              <w:pStyle w:val="ad"/>
              <w:spacing w:line="240" w:lineRule="auto"/>
            </w:pPr>
            <w:r w:rsidRPr="001F6E7F">
              <w:t>0.122</w:t>
            </w:r>
          </w:p>
        </w:tc>
        <w:tc>
          <w:tcPr>
            <w:tcW w:w="1000" w:type="pct"/>
            <w:tcBorders>
              <w:top w:val="nil"/>
              <w:left w:val="nil"/>
              <w:bottom w:val="single" w:sz="4" w:space="0" w:color="auto"/>
              <w:right w:val="single" w:sz="4" w:space="0" w:color="auto"/>
            </w:tcBorders>
            <w:shd w:val="clear" w:color="auto" w:fill="auto"/>
            <w:noWrap/>
            <w:vAlign w:val="center"/>
            <w:hideMark/>
          </w:tcPr>
          <w:p w14:paraId="29E482B0" w14:textId="53B87188" w:rsidR="00CF48B1" w:rsidRPr="001F6E7F" w:rsidRDefault="00CF48B1" w:rsidP="00341E03">
            <w:pPr>
              <w:pStyle w:val="ad"/>
              <w:spacing w:line="240" w:lineRule="auto"/>
            </w:pPr>
            <w:r w:rsidRPr="001F6E7F">
              <w:t>0.114</w:t>
            </w:r>
          </w:p>
        </w:tc>
      </w:tr>
      <w:tr w:rsidR="00CF48B1" w:rsidRPr="001F6E7F" w14:paraId="2E18217E" w14:textId="77777777" w:rsidTr="00A80E8E">
        <w:trPr>
          <w:trHeight w:val="340"/>
          <w:jc w:val="center"/>
        </w:trPr>
        <w:tc>
          <w:tcPr>
            <w:tcW w:w="1000" w:type="pct"/>
            <w:vMerge/>
            <w:tcBorders>
              <w:left w:val="single" w:sz="4" w:space="0" w:color="auto"/>
              <w:bottom w:val="single" w:sz="4" w:space="0" w:color="auto"/>
              <w:right w:val="single" w:sz="4" w:space="0" w:color="auto"/>
            </w:tcBorders>
            <w:vAlign w:val="center"/>
          </w:tcPr>
          <w:p w14:paraId="5CA98A8C"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F7B5F87" w14:textId="645CF17F" w:rsidR="00CF48B1" w:rsidRPr="001F6E7F" w:rsidRDefault="00CF48B1" w:rsidP="00341E03">
            <w:pPr>
              <w:pStyle w:val="ad"/>
              <w:spacing w:line="240" w:lineRule="auto"/>
            </w:pPr>
            <w:r w:rsidRPr="001F6E7F">
              <w:t>4#</w:t>
            </w:r>
          </w:p>
        </w:tc>
        <w:tc>
          <w:tcPr>
            <w:tcW w:w="1000" w:type="pct"/>
            <w:tcBorders>
              <w:top w:val="single" w:sz="4" w:space="0" w:color="auto"/>
              <w:left w:val="nil"/>
              <w:bottom w:val="single" w:sz="4" w:space="0" w:color="auto"/>
              <w:right w:val="single" w:sz="4" w:space="0" w:color="auto"/>
            </w:tcBorders>
            <w:vAlign w:val="bottom"/>
          </w:tcPr>
          <w:p w14:paraId="18762098" w14:textId="122A9D41" w:rsidR="00CF48B1" w:rsidRPr="001F6E7F" w:rsidRDefault="00CF48B1" w:rsidP="00341E03">
            <w:pPr>
              <w:pStyle w:val="ad"/>
              <w:spacing w:line="240" w:lineRule="auto"/>
            </w:pPr>
            <w:r w:rsidRPr="001F6E7F">
              <w:t>0.843</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B0C9A82" w14:textId="008564BC" w:rsidR="00CF48B1" w:rsidRPr="001F6E7F" w:rsidRDefault="00CF48B1" w:rsidP="00341E03">
            <w:pPr>
              <w:pStyle w:val="ad"/>
              <w:spacing w:line="240" w:lineRule="auto"/>
            </w:pPr>
            <w:r w:rsidRPr="001F6E7F">
              <w:t>0.064</w:t>
            </w:r>
          </w:p>
        </w:tc>
        <w:tc>
          <w:tcPr>
            <w:tcW w:w="1000" w:type="pct"/>
            <w:tcBorders>
              <w:top w:val="nil"/>
              <w:left w:val="nil"/>
              <w:bottom w:val="single" w:sz="4" w:space="0" w:color="auto"/>
              <w:right w:val="single" w:sz="4" w:space="0" w:color="auto"/>
            </w:tcBorders>
            <w:shd w:val="clear" w:color="auto" w:fill="auto"/>
            <w:noWrap/>
            <w:vAlign w:val="center"/>
            <w:hideMark/>
          </w:tcPr>
          <w:p w14:paraId="4D90263F" w14:textId="1EC3210C" w:rsidR="00CF48B1" w:rsidRPr="001F6E7F" w:rsidRDefault="00CF48B1" w:rsidP="00341E03">
            <w:pPr>
              <w:pStyle w:val="ad"/>
              <w:spacing w:line="240" w:lineRule="auto"/>
            </w:pPr>
            <w:r w:rsidRPr="001F6E7F">
              <w:t>0.060</w:t>
            </w:r>
          </w:p>
        </w:tc>
      </w:tr>
      <w:tr w:rsidR="00CF48B1" w:rsidRPr="001F6E7F" w14:paraId="5FBB8276" w14:textId="77777777" w:rsidTr="00A80E8E">
        <w:trPr>
          <w:trHeight w:val="340"/>
          <w:jc w:val="center"/>
        </w:trPr>
        <w:tc>
          <w:tcPr>
            <w:tcW w:w="1000" w:type="pct"/>
            <w:vMerge w:val="restart"/>
            <w:tcBorders>
              <w:top w:val="nil"/>
              <w:left w:val="single" w:sz="4" w:space="0" w:color="auto"/>
              <w:right w:val="single" w:sz="4" w:space="0" w:color="auto"/>
            </w:tcBorders>
            <w:vAlign w:val="center"/>
          </w:tcPr>
          <w:p w14:paraId="618978ED" w14:textId="0179FBCD" w:rsidR="00CF48B1" w:rsidRPr="001F6E7F" w:rsidRDefault="00CF48B1" w:rsidP="00341E03">
            <w:pPr>
              <w:pStyle w:val="ad"/>
              <w:spacing w:line="240" w:lineRule="auto"/>
            </w:pPr>
            <w:r w:rsidRPr="001F6E7F">
              <w:t>溢流坝段</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6EC9BA1C" w14:textId="6F350EE6" w:rsidR="00CF48B1" w:rsidRPr="001F6E7F" w:rsidRDefault="00CF48B1" w:rsidP="00341E03">
            <w:pPr>
              <w:pStyle w:val="ad"/>
              <w:spacing w:line="240" w:lineRule="auto"/>
            </w:pPr>
            <w:r w:rsidRPr="001F6E7F">
              <w:t>5#</w:t>
            </w:r>
          </w:p>
        </w:tc>
        <w:tc>
          <w:tcPr>
            <w:tcW w:w="1000" w:type="pct"/>
            <w:tcBorders>
              <w:top w:val="single" w:sz="4" w:space="0" w:color="auto"/>
              <w:left w:val="nil"/>
              <w:bottom w:val="single" w:sz="4" w:space="0" w:color="auto"/>
              <w:right w:val="single" w:sz="4" w:space="0" w:color="auto"/>
            </w:tcBorders>
            <w:vAlign w:val="bottom"/>
          </w:tcPr>
          <w:p w14:paraId="072C88D5" w14:textId="07DF8149" w:rsidR="00CF48B1" w:rsidRPr="001F6E7F" w:rsidRDefault="00CF48B1" w:rsidP="00341E03">
            <w:pPr>
              <w:pStyle w:val="ad"/>
              <w:spacing w:line="240" w:lineRule="auto"/>
            </w:pPr>
            <w:r w:rsidRPr="001F6E7F">
              <w:t>0.754</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BF5AE1F" w14:textId="06CD25B7" w:rsidR="00CF48B1" w:rsidRPr="001F6E7F" w:rsidRDefault="00CF48B1" w:rsidP="00341E03">
            <w:pPr>
              <w:pStyle w:val="ad"/>
              <w:spacing w:line="240" w:lineRule="auto"/>
            </w:pPr>
            <w:r w:rsidRPr="001F6E7F">
              <w:t>0.146</w:t>
            </w:r>
          </w:p>
        </w:tc>
        <w:tc>
          <w:tcPr>
            <w:tcW w:w="1000" w:type="pct"/>
            <w:tcBorders>
              <w:top w:val="nil"/>
              <w:left w:val="nil"/>
              <w:bottom w:val="single" w:sz="4" w:space="0" w:color="auto"/>
              <w:right w:val="single" w:sz="4" w:space="0" w:color="auto"/>
            </w:tcBorders>
            <w:shd w:val="clear" w:color="auto" w:fill="auto"/>
            <w:noWrap/>
            <w:vAlign w:val="center"/>
            <w:hideMark/>
          </w:tcPr>
          <w:p w14:paraId="2B25AF1C" w14:textId="6EC56DEB" w:rsidR="00CF48B1" w:rsidRPr="001F6E7F" w:rsidRDefault="00CF48B1" w:rsidP="00341E03">
            <w:pPr>
              <w:pStyle w:val="ad"/>
              <w:spacing w:line="240" w:lineRule="auto"/>
            </w:pPr>
            <w:r w:rsidRPr="001F6E7F">
              <w:t>0.142</w:t>
            </w:r>
          </w:p>
        </w:tc>
      </w:tr>
      <w:tr w:rsidR="00CF48B1" w:rsidRPr="001F6E7F" w14:paraId="11FACD90" w14:textId="77777777" w:rsidTr="00A80E8E">
        <w:trPr>
          <w:trHeight w:val="340"/>
          <w:jc w:val="center"/>
        </w:trPr>
        <w:tc>
          <w:tcPr>
            <w:tcW w:w="1000" w:type="pct"/>
            <w:vMerge/>
            <w:tcBorders>
              <w:left w:val="single" w:sz="4" w:space="0" w:color="auto"/>
              <w:right w:val="single" w:sz="4" w:space="0" w:color="auto"/>
            </w:tcBorders>
            <w:vAlign w:val="center"/>
          </w:tcPr>
          <w:p w14:paraId="45C6F676"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3788D909" w14:textId="71F1012C" w:rsidR="00CF48B1" w:rsidRPr="001F6E7F" w:rsidRDefault="00CF48B1" w:rsidP="00341E03">
            <w:pPr>
              <w:pStyle w:val="ad"/>
              <w:spacing w:line="240" w:lineRule="auto"/>
            </w:pPr>
            <w:r w:rsidRPr="001F6E7F">
              <w:t>6#</w:t>
            </w:r>
          </w:p>
        </w:tc>
        <w:tc>
          <w:tcPr>
            <w:tcW w:w="1000" w:type="pct"/>
            <w:tcBorders>
              <w:top w:val="single" w:sz="4" w:space="0" w:color="auto"/>
              <w:left w:val="nil"/>
              <w:bottom w:val="single" w:sz="4" w:space="0" w:color="auto"/>
              <w:right w:val="single" w:sz="4" w:space="0" w:color="auto"/>
            </w:tcBorders>
            <w:vAlign w:val="bottom"/>
          </w:tcPr>
          <w:p w14:paraId="11CA5D1A" w14:textId="246F899D" w:rsidR="00CF48B1" w:rsidRPr="001F6E7F" w:rsidRDefault="00CF48B1" w:rsidP="00341E03">
            <w:pPr>
              <w:pStyle w:val="ad"/>
              <w:spacing w:line="240" w:lineRule="auto"/>
            </w:pPr>
            <w:r w:rsidRPr="001F6E7F">
              <w:t>0.731</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7FB04E4" w14:textId="5289F6B5" w:rsidR="00CF48B1" w:rsidRPr="001F6E7F" w:rsidRDefault="00CF48B1" w:rsidP="00341E03">
            <w:pPr>
              <w:pStyle w:val="ad"/>
              <w:spacing w:line="240" w:lineRule="auto"/>
            </w:pPr>
            <w:r w:rsidRPr="001F6E7F">
              <w:t>0.237</w:t>
            </w:r>
          </w:p>
        </w:tc>
        <w:tc>
          <w:tcPr>
            <w:tcW w:w="1000" w:type="pct"/>
            <w:tcBorders>
              <w:top w:val="nil"/>
              <w:left w:val="nil"/>
              <w:bottom w:val="single" w:sz="4" w:space="0" w:color="auto"/>
              <w:right w:val="single" w:sz="4" w:space="0" w:color="auto"/>
            </w:tcBorders>
            <w:shd w:val="clear" w:color="auto" w:fill="auto"/>
            <w:noWrap/>
            <w:vAlign w:val="center"/>
            <w:hideMark/>
          </w:tcPr>
          <w:p w14:paraId="13F75168" w14:textId="2C81004C" w:rsidR="00CF48B1" w:rsidRPr="001F6E7F" w:rsidRDefault="00CF48B1" w:rsidP="00341E03">
            <w:pPr>
              <w:pStyle w:val="ad"/>
              <w:spacing w:line="240" w:lineRule="auto"/>
            </w:pPr>
            <w:r w:rsidRPr="001F6E7F">
              <w:t>0.231</w:t>
            </w:r>
          </w:p>
        </w:tc>
      </w:tr>
      <w:tr w:rsidR="00CF48B1" w:rsidRPr="001F6E7F" w14:paraId="53FD4C56" w14:textId="77777777" w:rsidTr="00A80E8E">
        <w:trPr>
          <w:trHeight w:val="340"/>
          <w:jc w:val="center"/>
        </w:trPr>
        <w:tc>
          <w:tcPr>
            <w:tcW w:w="1000" w:type="pct"/>
            <w:vMerge/>
            <w:tcBorders>
              <w:left w:val="single" w:sz="4" w:space="0" w:color="auto"/>
              <w:bottom w:val="single" w:sz="4" w:space="0" w:color="auto"/>
              <w:right w:val="single" w:sz="4" w:space="0" w:color="auto"/>
            </w:tcBorders>
            <w:vAlign w:val="center"/>
          </w:tcPr>
          <w:p w14:paraId="338C87B4"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DACCB6D" w14:textId="7CE9E1E8" w:rsidR="00CF48B1" w:rsidRPr="001F6E7F" w:rsidRDefault="00CF48B1" w:rsidP="00341E03">
            <w:pPr>
              <w:pStyle w:val="ad"/>
              <w:spacing w:line="240" w:lineRule="auto"/>
            </w:pPr>
            <w:r w:rsidRPr="001F6E7F">
              <w:t>7#</w:t>
            </w:r>
          </w:p>
        </w:tc>
        <w:tc>
          <w:tcPr>
            <w:tcW w:w="1000" w:type="pct"/>
            <w:tcBorders>
              <w:top w:val="single" w:sz="4" w:space="0" w:color="auto"/>
              <w:left w:val="nil"/>
              <w:bottom w:val="single" w:sz="4" w:space="0" w:color="auto"/>
              <w:right w:val="single" w:sz="4" w:space="0" w:color="auto"/>
            </w:tcBorders>
            <w:vAlign w:val="bottom"/>
          </w:tcPr>
          <w:p w14:paraId="2BFF621E" w14:textId="65FF196F" w:rsidR="00CF48B1" w:rsidRPr="001F6E7F" w:rsidRDefault="00CF48B1" w:rsidP="00341E03">
            <w:pPr>
              <w:pStyle w:val="ad"/>
              <w:spacing w:line="240" w:lineRule="auto"/>
            </w:pPr>
            <w:r w:rsidRPr="001F6E7F">
              <w:t>0.863</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90504B1" w14:textId="1B627A6D" w:rsidR="00CF48B1" w:rsidRPr="001F6E7F" w:rsidRDefault="00CF48B1" w:rsidP="00341E03">
            <w:pPr>
              <w:pStyle w:val="ad"/>
              <w:spacing w:line="240" w:lineRule="auto"/>
            </w:pPr>
            <w:r w:rsidRPr="001F6E7F">
              <w:t>0.244</w:t>
            </w:r>
          </w:p>
        </w:tc>
        <w:tc>
          <w:tcPr>
            <w:tcW w:w="1000" w:type="pct"/>
            <w:tcBorders>
              <w:top w:val="nil"/>
              <w:left w:val="nil"/>
              <w:bottom w:val="single" w:sz="4" w:space="0" w:color="auto"/>
              <w:right w:val="single" w:sz="4" w:space="0" w:color="auto"/>
            </w:tcBorders>
            <w:shd w:val="clear" w:color="auto" w:fill="auto"/>
            <w:noWrap/>
            <w:vAlign w:val="center"/>
            <w:hideMark/>
          </w:tcPr>
          <w:p w14:paraId="6091C9F3" w14:textId="39715FE4" w:rsidR="00CF48B1" w:rsidRPr="001F6E7F" w:rsidRDefault="00CF48B1" w:rsidP="00341E03">
            <w:pPr>
              <w:pStyle w:val="ad"/>
              <w:spacing w:line="240" w:lineRule="auto"/>
            </w:pPr>
            <w:r w:rsidRPr="001F6E7F">
              <w:t>0.238</w:t>
            </w:r>
          </w:p>
        </w:tc>
      </w:tr>
      <w:tr w:rsidR="00CF48B1" w:rsidRPr="001F6E7F" w14:paraId="21B080F8" w14:textId="77777777" w:rsidTr="00A80E8E">
        <w:trPr>
          <w:trHeight w:val="340"/>
          <w:jc w:val="center"/>
        </w:trPr>
        <w:tc>
          <w:tcPr>
            <w:tcW w:w="1000" w:type="pct"/>
            <w:tcBorders>
              <w:top w:val="nil"/>
              <w:left w:val="single" w:sz="4" w:space="0" w:color="auto"/>
              <w:bottom w:val="single" w:sz="4" w:space="0" w:color="auto"/>
              <w:right w:val="single" w:sz="4" w:space="0" w:color="auto"/>
            </w:tcBorders>
            <w:vAlign w:val="center"/>
          </w:tcPr>
          <w:p w14:paraId="531CD7E6" w14:textId="6C926A75" w:rsidR="00CF48B1" w:rsidRPr="001F6E7F" w:rsidRDefault="00CF48B1" w:rsidP="00341E03">
            <w:pPr>
              <w:pStyle w:val="ad"/>
              <w:spacing w:line="240" w:lineRule="auto"/>
            </w:pPr>
            <w:proofErr w:type="gramStart"/>
            <w:r w:rsidRPr="001F6E7F">
              <w:t>右非溢流坝</w:t>
            </w:r>
            <w:proofErr w:type="gramEnd"/>
            <w:r w:rsidRPr="001F6E7F">
              <w:t>段</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A1ECAA1" w14:textId="313ED923" w:rsidR="00CF48B1" w:rsidRPr="001F6E7F" w:rsidRDefault="00CF48B1" w:rsidP="00341E03">
            <w:pPr>
              <w:pStyle w:val="ad"/>
              <w:spacing w:line="240" w:lineRule="auto"/>
            </w:pPr>
            <w:r w:rsidRPr="001F6E7F">
              <w:t>9#</w:t>
            </w:r>
          </w:p>
        </w:tc>
        <w:tc>
          <w:tcPr>
            <w:tcW w:w="1000" w:type="pct"/>
            <w:tcBorders>
              <w:top w:val="single" w:sz="4" w:space="0" w:color="auto"/>
              <w:left w:val="nil"/>
              <w:bottom w:val="single" w:sz="4" w:space="0" w:color="auto"/>
              <w:right w:val="single" w:sz="4" w:space="0" w:color="auto"/>
            </w:tcBorders>
            <w:vAlign w:val="bottom"/>
          </w:tcPr>
          <w:p w14:paraId="6C6442C3" w14:textId="6A96FFE5" w:rsidR="00CF48B1" w:rsidRPr="001F6E7F" w:rsidRDefault="00CF48B1" w:rsidP="00341E03">
            <w:pPr>
              <w:pStyle w:val="ad"/>
              <w:spacing w:line="240" w:lineRule="auto"/>
            </w:pPr>
            <w:r w:rsidRPr="001F6E7F">
              <w:t>0.864</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2A503CB6" w14:textId="5BFF4E1B" w:rsidR="00CF48B1" w:rsidRPr="001F6E7F" w:rsidRDefault="00CF48B1" w:rsidP="00341E03">
            <w:pPr>
              <w:pStyle w:val="ad"/>
              <w:spacing w:line="240" w:lineRule="auto"/>
            </w:pPr>
            <w:r w:rsidRPr="001F6E7F">
              <w:t>0.174</w:t>
            </w:r>
          </w:p>
        </w:tc>
        <w:tc>
          <w:tcPr>
            <w:tcW w:w="1000" w:type="pct"/>
            <w:tcBorders>
              <w:top w:val="nil"/>
              <w:left w:val="nil"/>
              <w:bottom w:val="single" w:sz="4" w:space="0" w:color="auto"/>
              <w:right w:val="single" w:sz="4" w:space="0" w:color="auto"/>
            </w:tcBorders>
            <w:shd w:val="clear" w:color="auto" w:fill="auto"/>
            <w:noWrap/>
            <w:vAlign w:val="center"/>
            <w:hideMark/>
          </w:tcPr>
          <w:p w14:paraId="6335CAC3" w14:textId="3DD38881" w:rsidR="00CF48B1" w:rsidRPr="001F6E7F" w:rsidRDefault="00CF48B1" w:rsidP="00341E03">
            <w:pPr>
              <w:pStyle w:val="ad"/>
              <w:spacing w:line="240" w:lineRule="auto"/>
            </w:pPr>
            <w:r w:rsidRPr="001F6E7F">
              <w:t>0.171</w:t>
            </w:r>
          </w:p>
        </w:tc>
      </w:tr>
    </w:tbl>
    <w:p w14:paraId="23FE9EC9" w14:textId="424EF8F5" w:rsidR="00CF48B1" w:rsidRPr="001F6E7F" w:rsidRDefault="00FF3003" w:rsidP="001132F1">
      <w:pPr>
        <w:pStyle w:val="af3"/>
        <w:ind w:firstLine="540"/>
      </w:pPr>
      <w:r w:rsidRPr="001F6E7F">
        <w:t>考虑到工程安全，扬压力系数应保守取值，分别取各坝段所有测压管拟合值的最大值，综合正常蓄水位实测资料的分析结果，得到各坝段扬压力系数推荐值如表</w:t>
      </w:r>
      <w:r w:rsidRPr="001F6E7F">
        <w:t>4</w:t>
      </w:r>
      <w:r w:rsidR="001A2573" w:rsidRPr="001F6E7F">
        <w:t>.2</w:t>
      </w:r>
      <w:r w:rsidRPr="001F6E7F">
        <w:t>-7</w:t>
      </w:r>
      <w:r w:rsidRPr="001F6E7F">
        <w:t>所示：</w:t>
      </w:r>
    </w:p>
    <w:p w14:paraId="274389D5" w14:textId="5926D890" w:rsidR="00FF3003" w:rsidRPr="001F6E7F" w:rsidRDefault="00FF3003" w:rsidP="001D190A">
      <w:pPr>
        <w:pStyle w:val="ae"/>
      </w:pPr>
      <w:r w:rsidRPr="001F6E7F">
        <w:t>表</w:t>
      </w:r>
      <w:r w:rsidRPr="001F6E7F">
        <w:t>4</w:t>
      </w:r>
      <w:r w:rsidR="001A2573" w:rsidRPr="001F6E7F">
        <w:t>.2</w:t>
      </w:r>
      <w:r w:rsidRPr="001F6E7F">
        <w:t xml:space="preserve">-7 </w:t>
      </w:r>
      <w:r w:rsidRPr="001F6E7F">
        <w:t>各工况扬压力系数推荐值</w:t>
      </w:r>
    </w:p>
    <w:tbl>
      <w:tblPr>
        <w:tblW w:w="5000" w:type="pct"/>
        <w:jc w:val="center"/>
        <w:tblLook w:val="04A0" w:firstRow="1" w:lastRow="0" w:firstColumn="1" w:lastColumn="0" w:noHBand="0" w:noVBand="1"/>
      </w:tblPr>
      <w:tblGrid>
        <w:gridCol w:w="2132"/>
        <w:gridCol w:w="2132"/>
        <w:gridCol w:w="2132"/>
        <w:gridCol w:w="2132"/>
      </w:tblGrid>
      <w:tr w:rsidR="00FF3003" w:rsidRPr="001F6E7F" w14:paraId="0D62F082"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C85E3D" w14:textId="31334142" w:rsidR="00FF3003" w:rsidRPr="001F6E7F" w:rsidRDefault="003C4B3A" w:rsidP="00341E03">
            <w:pPr>
              <w:pStyle w:val="ad"/>
              <w:spacing w:line="240" w:lineRule="auto"/>
            </w:pPr>
            <w:r w:rsidRPr="001F6E7F">
              <w:t>工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3BD441E5" w14:textId="77777777" w:rsidR="00FF3003" w:rsidRPr="001F6E7F" w:rsidRDefault="00FF3003" w:rsidP="00341E03">
            <w:pPr>
              <w:pStyle w:val="ad"/>
              <w:spacing w:line="240" w:lineRule="auto"/>
            </w:pPr>
            <w:r w:rsidRPr="001F6E7F">
              <w:t>左非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58F0D212" w14:textId="77777777" w:rsidR="00FF3003" w:rsidRPr="001F6E7F" w:rsidRDefault="00FF3003" w:rsidP="00341E03">
            <w:pPr>
              <w:pStyle w:val="ad"/>
              <w:spacing w:line="240" w:lineRule="auto"/>
            </w:pPr>
            <w:r w:rsidRPr="001F6E7F">
              <w:t>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29B7DB40" w14:textId="77777777" w:rsidR="00FF3003" w:rsidRPr="001F6E7F" w:rsidRDefault="00FF3003" w:rsidP="00341E03">
            <w:pPr>
              <w:pStyle w:val="ad"/>
              <w:spacing w:line="240" w:lineRule="auto"/>
            </w:pPr>
            <w:proofErr w:type="gramStart"/>
            <w:r w:rsidRPr="001F6E7F">
              <w:t>右非溢流坝</w:t>
            </w:r>
            <w:proofErr w:type="gramEnd"/>
            <w:r w:rsidRPr="001F6E7F">
              <w:t>段</w:t>
            </w:r>
          </w:p>
        </w:tc>
      </w:tr>
      <w:tr w:rsidR="00FF3003" w:rsidRPr="001F6E7F" w14:paraId="099F91C3"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27B15EEE" w14:textId="77777777" w:rsidR="00FF3003" w:rsidRPr="001F6E7F" w:rsidRDefault="00FF3003" w:rsidP="00341E03">
            <w:pPr>
              <w:pStyle w:val="ad"/>
              <w:spacing w:line="240" w:lineRule="auto"/>
            </w:pPr>
            <w:r w:rsidRPr="001F6E7F">
              <w:t>正常蓄水位</w:t>
            </w:r>
          </w:p>
        </w:tc>
        <w:tc>
          <w:tcPr>
            <w:tcW w:w="450" w:type="pct"/>
            <w:tcBorders>
              <w:top w:val="nil"/>
              <w:left w:val="nil"/>
              <w:bottom w:val="single" w:sz="4" w:space="0" w:color="auto"/>
              <w:right w:val="single" w:sz="4" w:space="0" w:color="auto"/>
            </w:tcBorders>
            <w:shd w:val="clear" w:color="auto" w:fill="auto"/>
            <w:noWrap/>
            <w:vAlign w:val="center"/>
            <w:hideMark/>
          </w:tcPr>
          <w:p w14:paraId="5A9390AC" w14:textId="77777777" w:rsidR="00FF3003" w:rsidRPr="001F6E7F" w:rsidRDefault="00FF3003" w:rsidP="00341E03">
            <w:pPr>
              <w:pStyle w:val="ad"/>
              <w:spacing w:line="240" w:lineRule="auto"/>
            </w:pPr>
            <w:r w:rsidRPr="001F6E7F">
              <w:t>0.219</w:t>
            </w:r>
          </w:p>
        </w:tc>
        <w:tc>
          <w:tcPr>
            <w:tcW w:w="450" w:type="pct"/>
            <w:tcBorders>
              <w:top w:val="nil"/>
              <w:left w:val="nil"/>
              <w:bottom w:val="single" w:sz="4" w:space="0" w:color="auto"/>
              <w:right w:val="single" w:sz="4" w:space="0" w:color="auto"/>
            </w:tcBorders>
            <w:shd w:val="clear" w:color="auto" w:fill="auto"/>
            <w:noWrap/>
            <w:vAlign w:val="center"/>
            <w:hideMark/>
          </w:tcPr>
          <w:p w14:paraId="6A2209DF" w14:textId="77777777" w:rsidR="00FF3003" w:rsidRPr="001F6E7F" w:rsidRDefault="00FF3003" w:rsidP="00341E03">
            <w:pPr>
              <w:pStyle w:val="ad"/>
              <w:spacing w:line="240" w:lineRule="auto"/>
            </w:pPr>
            <w:r w:rsidRPr="001F6E7F">
              <w:t>0.329</w:t>
            </w:r>
          </w:p>
        </w:tc>
        <w:tc>
          <w:tcPr>
            <w:tcW w:w="450" w:type="pct"/>
            <w:tcBorders>
              <w:top w:val="nil"/>
              <w:left w:val="nil"/>
              <w:bottom w:val="single" w:sz="4" w:space="0" w:color="auto"/>
              <w:right w:val="single" w:sz="4" w:space="0" w:color="auto"/>
            </w:tcBorders>
            <w:shd w:val="clear" w:color="auto" w:fill="auto"/>
            <w:noWrap/>
            <w:vAlign w:val="center"/>
            <w:hideMark/>
          </w:tcPr>
          <w:p w14:paraId="36E1A5BA" w14:textId="77777777" w:rsidR="00FF3003" w:rsidRPr="001F6E7F" w:rsidRDefault="00FF3003" w:rsidP="00341E03">
            <w:pPr>
              <w:pStyle w:val="ad"/>
              <w:spacing w:line="240" w:lineRule="auto"/>
            </w:pPr>
            <w:r w:rsidRPr="001F6E7F">
              <w:t>0.215</w:t>
            </w:r>
          </w:p>
        </w:tc>
      </w:tr>
      <w:tr w:rsidR="00FF3003" w:rsidRPr="001F6E7F" w14:paraId="7843D7FD"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49A79A5D" w14:textId="77777777" w:rsidR="00FF3003" w:rsidRPr="001F6E7F" w:rsidRDefault="00FF3003" w:rsidP="00341E03">
            <w:pPr>
              <w:pStyle w:val="ad"/>
              <w:spacing w:line="240" w:lineRule="auto"/>
            </w:pPr>
            <w:r w:rsidRPr="001F6E7F">
              <w:t>设计洪水位</w:t>
            </w:r>
          </w:p>
        </w:tc>
        <w:tc>
          <w:tcPr>
            <w:tcW w:w="450" w:type="pct"/>
            <w:tcBorders>
              <w:top w:val="nil"/>
              <w:left w:val="nil"/>
              <w:bottom w:val="single" w:sz="4" w:space="0" w:color="auto"/>
              <w:right w:val="single" w:sz="4" w:space="0" w:color="auto"/>
            </w:tcBorders>
            <w:shd w:val="clear" w:color="auto" w:fill="auto"/>
            <w:noWrap/>
            <w:vAlign w:val="center"/>
            <w:hideMark/>
          </w:tcPr>
          <w:p w14:paraId="3DD9C84A" w14:textId="77777777" w:rsidR="00FF3003" w:rsidRPr="001F6E7F" w:rsidRDefault="00FF3003" w:rsidP="00341E03">
            <w:pPr>
              <w:pStyle w:val="ad"/>
              <w:spacing w:line="240" w:lineRule="auto"/>
            </w:pPr>
            <w:r w:rsidRPr="001F6E7F">
              <w:t>0.132</w:t>
            </w:r>
          </w:p>
        </w:tc>
        <w:tc>
          <w:tcPr>
            <w:tcW w:w="450" w:type="pct"/>
            <w:tcBorders>
              <w:top w:val="nil"/>
              <w:left w:val="nil"/>
              <w:bottom w:val="single" w:sz="4" w:space="0" w:color="auto"/>
              <w:right w:val="single" w:sz="4" w:space="0" w:color="auto"/>
            </w:tcBorders>
            <w:shd w:val="clear" w:color="auto" w:fill="auto"/>
            <w:noWrap/>
            <w:vAlign w:val="center"/>
            <w:hideMark/>
          </w:tcPr>
          <w:p w14:paraId="66E584F0" w14:textId="77777777" w:rsidR="00FF3003" w:rsidRPr="001F6E7F" w:rsidRDefault="00FF3003" w:rsidP="00341E03">
            <w:pPr>
              <w:pStyle w:val="ad"/>
              <w:spacing w:line="240" w:lineRule="auto"/>
            </w:pPr>
            <w:r w:rsidRPr="001F6E7F">
              <w:t>0.244</w:t>
            </w:r>
          </w:p>
        </w:tc>
        <w:tc>
          <w:tcPr>
            <w:tcW w:w="450" w:type="pct"/>
            <w:tcBorders>
              <w:top w:val="nil"/>
              <w:left w:val="nil"/>
              <w:bottom w:val="single" w:sz="4" w:space="0" w:color="auto"/>
              <w:right w:val="single" w:sz="4" w:space="0" w:color="auto"/>
            </w:tcBorders>
            <w:shd w:val="clear" w:color="auto" w:fill="auto"/>
            <w:noWrap/>
            <w:vAlign w:val="center"/>
            <w:hideMark/>
          </w:tcPr>
          <w:p w14:paraId="0E29E506" w14:textId="77777777" w:rsidR="00FF3003" w:rsidRPr="001F6E7F" w:rsidRDefault="00FF3003" w:rsidP="00341E03">
            <w:pPr>
              <w:pStyle w:val="ad"/>
              <w:spacing w:line="240" w:lineRule="auto"/>
            </w:pPr>
            <w:r w:rsidRPr="001F6E7F">
              <w:t>0.174</w:t>
            </w:r>
          </w:p>
        </w:tc>
      </w:tr>
      <w:tr w:rsidR="00FF3003" w:rsidRPr="001F6E7F" w14:paraId="3A4237A0"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5DC209AE" w14:textId="77777777" w:rsidR="00FF3003" w:rsidRPr="001F6E7F" w:rsidRDefault="00FF3003" w:rsidP="00341E03">
            <w:pPr>
              <w:pStyle w:val="ad"/>
              <w:spacing w:line="240" w:lineRule="auto"/>
            </w:pPr>
            <w:r w:rsidRPr="001F6E7F">
              <w:t>校核洪水位</w:t>
            </w:r>
          </w:p>
        </w:tc>
        <w:tc>
          <w:tcPr>
            <w:tcW w:w="450" w:type="pct"/>
            <w:tcBorders>
              <w:top w:val="nil"/>
              <w:left w:val="nil"/>
              <w:bottom w:val="single" w:sz="4" w:space="0" w:color="auto"/>
              <w:right w:val="single" w:sz="4" w:space="0" w:color="auto"/>
            </w:tcBorders>
            <w:shd w:val="clear" w:color="auto" w:fill="auto"/>
            <w:noWrap/>
            <w:vAlign w:val="center"/>
            <w:hideMark/>
          </w:tcPr>
          <w:p w14:paraId="77FA5351" w14:textId="77777777" w:rsidR="00FF3003" w:rsidRPr="001F6E7F" w:rsidRDefault="00FF3003" w:rsidP="00341E03">
            <w:pPr>
              <w:pStyle w:val="ad"/>
              <w:spacing w:line="240" w:lineRule="auto"/>
            </w:pPr>
            <w:r w:rsidRPr="001F6E7F">
              <w:t>0.121</w:t>
            </w:r>
          </w:p>
        </w:tc>
        <w:tc>
          <w:tcPr>
            <w:tcW w:w="450" w:type="pct"/>
            <w:tcBorders>
              <w:top w:val="nil"/>
              <w:left w:val="nil"/>
              <w:bottom w:val="single" w:sz="4" w:space="0" w:color="auto"/>
              <w:right w:val="single" w:sz="4" w:space="0" w:color="auto"/>
            </w:tcBorders>
            <w:shd w:val="clear" w:color="auto" w:fill="auto"/>
            <w:noWrap/>
            <w:vAlign w:val="center"/>
            <w:hideMark/>
          </w:tcPr>
          <w:p w14:paraId="595B34F9" w14:textId="77777777" w:rsidR="00FF3003" w:rsidRPr="001F6E7F" w:rsidRDefault="00FF3003" w:rsidP="00341E03">
            <w:pPr>
              <w:pStyle w:val="ad"/>
              <w:spacing w:line="240" w:lineRule="auto"/>
            </w:pPr>
            <w:r w:rsidRPr="001F6E7F">
              <w:t>0.238</w:t>
            </w:r>
          </w:p>
        </w:tc>
        <w:tc>
          <w:tcPr>
            <w:tcW w:w="450" w:type="pct"/>
            <w:tcBorders>
              <w:top w:val="nil"/>
              <w:left w:val="nil"/>
              <w:bottom w:val="single" w:sz="4" w:space="0" w:color="auto"/>
              <w:right w:val="single" w:sz="4" w:space="0" w:color="auto"/>
            </w:tcBorders>
            <w:shd w:val="clear" w:color="auto" w:fill="auto"/>
            <w:noWrap/>
            <w:vAlign w:val="center"/>
            <w:hideMark/>
          </w:tcPr>
          <w:p w14:paraId="1B0C19B0" w14:textId="77777777" w:rsidR="00FF3003" w:rsidRPr="001F6E7F" w:rsidRDefault="00FF3003" w:rsidP="00341E03">
            <w:pPr>
              <w:pStyle w:val="ad"/>
              <w:spacing w:line="240" w:lineRule="auto"/>
            </w:pPr>
            <w:r w:rsidRPr="001F6E7F">
              <w:t>0.171</w:t>
            </w:r>
          </w:p>
        </w:tc>
      </w:tr>
    </w:tbl>
    <w:p w14:paraId="0F125D86" w14:textId="77777777" w:rsidR="00FF3003" w:rsidRPr="001F6E7F" w:rsidRDefault="00FF3003" w:rsidP="001132F1">
      <w:pPr>
        <w:pStyle w:val="af3"/>
        <w:ind w:firstLine="540"/>
      </w:pPr>
    </w:p>
    <w:p w14:paraId="73778567" w14:textId="7B601B1F" w:rsidR="00C027A1" w:rsidRPr="001F6E7F" w:rsidRDefault="00365AFD" w:rsidP="001132F1">
      <w:pPr>
        <w:pStyle w:val="31"/>
        <w:spacing w:before="163"/>
      </w:pPr>
      <w:bookmarkStart w:id="114" w:name="_Toc511395772"/>
      <w:r w:rsidRPr="001F6E7F">
        <w:t>4</w:t>
      </w:r>
      <w:r w:rsidR="00C027A1" w:rsidRPr="001F6E7F">
        <w:t>.2.</w:t>
      </w:r>
      <w:r w:rsidR="00F0052C" w:rsidRPr="001F6E7F">
        <w:t>6</w:t>
      </w:r>
      <w:r w:rsidR="00C027A1" w:rsidRPr="001F6E7F">
        <w:t>小结</w:t>
      </w:r>
      <w:bookmarkEnd w:id="114"/>
    </w:p>
    <w:p w14:paraId="4B45A8F1" w14:textId="77777777" w:rsidR="00C027A1" w:rsidRPr="001F6E7F" w:rsidRDefault="00C027A1" w:rsidP="00435FFB">
      <w:pPr>
        <w:pStyle w:val="af1"/>
        <w:rPr>
          <w:rFonts w:cs="Times New Roman"/>
        </w:rPr>
      </w:pPr>
      <w:r w:rsidRPr="001F6E7F">
        <w:rPr>
          <w:rFonts w:cs="Times New Roman"/>
        </w:rPr>
        <w:t>通过对</w:t>
      </w:r>
      <w:proofErr w:type="gramStart"/>
      <w:r w:rsidRPr="001F6E7F">
        <w:rPr>
          <w:rFonts w:cs="Times New Roman"/>
        </w:rPr>
        <w:t>扬压力</w:t>
      </w:r>
      <w:proofErr w:type="gramEnd"/>
      <w:r w:rsidRPr="001F6E7F">
        <w:rPr>
          <w:rFonts w:cs="Times New Roman"/>
        </w:rPr>
        <w:t>监测资料过程线、特征值分析可知：</w:t>
      </w:r>
    </w:p>
    <w:p w14:paraId="4A6F0E60" w14:textId="565C5DC1" w:rsidR="00C027A1" w:rsidRPr="001F6E7F" w:rsidRDefault="00471887" w:rsidP="00435FFB">
      <w:pPr>
        <w:pStyle w:val="af1"/>
        <w:rPr>
          <w:rFonts w:cs="Times New Roman"/>
        </w:rPr>
      </w:pPr>
      <w:r w:rsidRPr="001F6E7F">
        <w:rPr>
          <w:rFonts w:cs="Times New Roman"/>
        </w:rPr>
        <w:t>1</w:t>
      </w:r>
      <w:r w:rsidRPr="001F6E7F">
        <w:rPr>
          <w:rFonts w:cs="Times New Roman"/>
        </w:rPr>
        <w:t>、</w:t>
      </w:r>
      <w:r w:rsidR="00750B63" w:rsidRPr="001F6E7F">
        <w:rPr>
          <w:rFonts w:cs="Times New Roman"/>
        </w:rPr>
        <w:t>1#</w:t>
      </w:r>
      <w:r w:rsidR="00750B63" w:rsidRPr="001F6E7F">
        <w:rPr>
          <w:rFonts w:cs="Times New Roman"/>
        </w:rPr>
        <w:t>、</w:t>
      </w:r>
      <w:r w:rsidR="00E22949" w:rsidRPr="001F6E7F">
        <w:rPr>
          <w:rFonts w:cs="Times New Roman"/>
        </w:rPr>
        <w:t>8#</w:t>
      </w:r>
      <w:r w:rsidR="00E22949" w:rsidRPr="001F6E7F">
        <w:rPr>
          <w:rFonts w:cs="Times New Roman"/>
        </w:rPr>
        <w:t>、</w:t>
      </w:r>
      <w:r w:rsidR="00E22949" w:rsidRPr="001F6E7F">
        <w:rPr>
          <w:rFonts w:cs="Times New Roman"/>
        </w:rPr>
        <w:t>10#</w:t>
      </w:r>
      <w:r w:rsidR="00E22949" w:rsidRPr="001F6E7F">
        <w:rPr>
          <w:rFonts w:cs="Times New Roman"/>
        </w:rPr>
        <w:t>、</w:t>
      </w:r>
      <w:r w:rsidR="00E22949" w:rsidRPr="001F6E7F">
        <w:rPr>
          <w:rFonts w:cs="Times New Roman"/>
        </w:rPr>
        <w:t>11#</w:t>
      </w:r>
      <w:r w:rsidR="00E22949" w:rsidRPr="001F6E7F">
        <w:rPr>
          <w:rFonts w:cs="Times New Roman"/>
        </w:rPr>
        <w:t>测压管水位变化</w:t>
      </w:r>
      <w:r w:rsidR="004E42BF">
        <w:rPr>
          <w:rFonts w:cs="Times New Roman" w:hint="eastAsia"/>
        </w:rPr>
        <w:t>较小，说明</w:t>
      </w:r>
      <w:r w:rsidR="00750B63" w:rsidRPr="001F6E7F">
        <w:rPr>
          <w:rFonts w:cs="Times New Roman"/>
        </w:rPr>
        <w:t>岸坡附近地下水位受上游库水位变化影响很小，</w:t>
      </w:r>
      <w:proofErr w:type="gramStart"/>
      <w:r w:rsidR="00750B63" w:rsidRPr="001F6E7F">
        <w:rPr>
          <w:rFonts w:cs="Times New Roman"/>
        </w:rPr>
        <w:t>扬压力</w:t>
      </w:r>
      <w:proofErr w:type="gramEnd"/>
      <w:r w:rsidR="00750B63" w:rsidRPr="001F6E7F">
        <w:rPr>
          <w:rFonts w:cs="Times New Roman"/>
        </w:rPr>
        <w:t>基本稳定</w:t>
      </w:r>
      <w:r w:rsidR="00E22949" w:rsidRPr="001F6E7F">
        <w:rPr>
          <w:rFonts w:cs="Times New Roman"/>
        </w:rPr>
        <w:t>。</w:t>
      </w:r>
    </w:p>
    <w:p w14:paraId="21875723" w14:textId="6282C78B" w:rsidR="00C027A1" w:rsidRPr="001F6E7F" w:rsidRDefault="00471887" w:rsidP="00435FFB">
      <w:pPr>
        <w:pStyle w:val="af1"/>
        <w:rPr>
          <w:rFonts w:cs="Times New Roman"/>
        </w:rPr>
      </w:pPr>
      <w:r w:rsidRPr="001F6E7F">
        <w:rPr>
          <w:rFonts w:cs="Times New Roman"/>
        </w:rPr>
        <w:t>2</w:t>
      </w:r>
      <w:r w:rsidRPr="001F6E7F">
        <w:rPr>
          <w:rFonts w:cs="Times New Roman"/>
        </w:rPr>
        <w:t>、</w:t>
      </w:r>
      <w:r w:rsidR="00C027A1" w:rsidRPr="001F6E7F">
        <w:rPr>
          <w:rFonts w:cs="Times New Roman"/>
        </w:rPr>
        <w:t>除</w:t>
      </w:r>
      <w:r w:rsidR="00032010">
        <w:rPr>
          <w:rFonts w:cs="Times New Roman" w:hint="eastAsia"/>
        </w:rPr>
        <w:t>个别</w:t>
      </w:r>
      <w:r w:rsidR="00C027A1" w:rsidRPr="001F6E7F">
        <w:rPr>
          <w:rFonts w:cs="Times New Roman"/>
        </w:rPr>
        <w:t>测点</w:t>
      </w:r>
      <w:r w:rsidR="00032010">
        <w:rPr>
          <w:rFonts w:cs="Times New Roman" w:hint="eastAsia"/>
        </w:rPr>
        <w:t>数据</w:t>
      </w:r>
      <w:r w:rsidR="00032010">
        <w:rPr>
          <w:rFonts w:cs="Times New Roman"/>
        </w:rPr>
        <w:t>异常</w:t>
      </w:r>
      <w:r w:rsidR="00C027A1" w:rsidRPr="001F6E7F">
        <w:rPr>
          <w:rFonts w:cs="Times New Roman"/>
        </w:rPr>
        <w:t>，</w:t>
      </w:r>
      <w:r w:rsidR="00032010">
        <w:rPr>
          <w:rFonts w:cs="Times New Roman" w:hint="eastAsia"/>
        </w:rPr>
        <w:t>各</w:t>
      </w:r>
      <w:r w:rsidR="00C027A1" w:rsidRPr="001F6E7F">
        <w:rPr>
          <w:rFonts w:cs="Times New Roman"/>
        </w:rPr>
        <w:t>测</w:t>
      </w:r>
      <w:r w:rsidR="00032010">
        <w:rPr>
          <w:rFonts w:cs="Times New Roman" w:hint="eastAsia"/>
        </w:rPr>
        <w:t>压管水位</w:t>
      </w:r>
      <w:r w:rsidR="00C027A1" w:rsidRPr="001F6E7F">
        <w:rPr>
          <w:rFonts w:cs="Times New Roman"/>
        </w:rPr>
        <w:t>与库水位相关性较好，无明显</w:t>
      </w:r>
      <w:r w:rsidR="00032010">
        <w:rPr>
          <w:rFonts w:cs="Times New Roman" w:hint="eastAsia"/>
        </w:rPr>
        <w:t>趋势性</w:t>
      </w:r>
      <w:r w:rsidR="00032010">
        <w:rPr>
          <w:rFonts w:cs="Times New Roman"/>
        </w:rPr>
        <w:t>变化</w:t>
      </w:r>
      <w:r w:rsidR="00C027A1" w:rsidRPr="001F6E7F">
        <w:rPr>
          <w:rFonts w:cs="Times New Roman"/>
        </w:rPr>
        <w:t>，</w:t>
      </w:r>
      <w:r w:rsidR="00E22949" w:rsidRPr="001F6E7F">
        <w:rPr>
          <w:rFonts w:cs="Times New Roman"/>
        </w:rPr>
        <w:t>部分测</w:t>
      </w:r>
      <w:r w:rsidR="00032010">
        <w:rPr>
          <w:rFonts w:cs="Times New Roman" w:hint="eastAsia"/>
        </w:rPr>
        <w:t>压</w:t>
      </w:r>
      <w:r w:rsidR="00032010">
        <w:rPr>
          <w:rFonts w:cs="Times New Roman"/>
        </w:rPr>
        <w:t>管水位</w:t>
      </w:r>
      <w:r w:rsidR="00E22949" w:rsidRPr="001F6E7F">
        <w:rPr>
          <w:rFonts w:cs="Times New Roman"/>
        </w:rPr>
        <w:t>与降水量和温度有一定相关性。</w:t>
      </w:r>
      <w:bookmarkStart w:id="115" w:name="_Hlk511414573"/>
      <w:r w:rsidR="00032010" w:rsidRPr="001F6E7F">
        <w:rPr>
          <w:rFonts w:cs="Times New Roman"/>
        </w:rPr>
        <w:t>测压管水位年平均值</w:t>
      </w:r>
      <w:r w:rsidR="00032010">
        <w:rPr>
          <w:rFonts w:cs="Times New Roman" w:hint="eastAsia"/>
        </w:rPr>
        <w:t>和</w:t>
      </w:r>
      <w:r w:rsidR="00032010">
        <w:rPr>
          <w:rFonts w:cs="Times New Roman"/>
        </w:rPr>
        <w:t>变幅</w:t>
      </w:r>
      <w:r w:rsidR="00032010" w:rsidRPr="001F6E7F">
        <w:rPr>
          <w:rFonts w:cs="Times New Roman"/>
        </w:rPr>
        <w:t>均小于库水位年，</w:t>
      </w:r>
      <w:r w:rsidR="009C7D38" w:rsidRPr="001F6E7F">
        <w:rPr>
          <w:rFonts w:cs="Times New Roman"/>
        </w:rPr>
        <w:t>从上游至下游，测压管水位逐渐降低，</w:t>
      </w:r>
      <w:bookmarkEnd w:id="115"/>
      <w:r w:rsidR="009C7D38" w:rsidRPr="001F6E7F">
        <w:rPr>
          <w:rFonts w:cs="Times New Roman"/>
        </w:rPr>
        <w:t>水位变化基本正常。</w:t>
      </w:r>
    </w:p>
    <w:p w14:paraId="278B2652" w14:textId="162060D9" w:rsidR="001F41B9" w:rsidRPr="001F6E7F" w:rsidRDefault="00032010" w:rsidP="00435FFB">
      <w:pPr>
        <w:pStyle w:val="af1"/>
        <w:rPr>
          <w:rFonts w:cs="Times New Roman"/>
        </w:rPr>
      </w:pPr>
      <w:r>
        <w:rPr>
          <w:rFonts w:cs="Times New Roman"/>
        </w:rPr>
        <w:t>3</w:t>
      </w:r>
      <w:r w:rsidR="00471887" w:rsidRPr="001F6E7F">
        <w:rPr>
          <w:rFonts w:cs="Times New Roman"/>
        </w:rPr>
        <w:t>、</w:t>
      </w:r>
      <w:r w:rsidR="001F41B9" w:rsidRPr="001F6E7F">
        <w:rPr>
          <w:rFonts w:cs="Times New Roman"/>
        </w:rPr>
        <w:t>各测压管扬压力系数变化规律正常，库水位升高，扬压力系数值减小；库水位降低，扬压力系数值增大。</w:t>
      </w:r>
    </w:p>
    <w:p w14:paraId="1017511A" w14:textId="179FDAAF" w:rsidR="001F41B9" w:rsidRPr="001F6E7F" w:rsidRDefault="00032010" w:rsidP="00435FFB">
      <w:pPr>
        <w:pStyle w:val="af1"/>
        <w:rPr>
          <w:rFonts w:cs="Times New Roman"/>
        </w:rPr>
      </w:pPr>
      <w:r>
        <w:rPr>
          <w:rFonts w:cs="Times New Roman"/>
        </w:rPr>
        <w:t>4</w:t>
      </w:r>
      <w:r w:rsidR="00471887" w:rsidRPr="001F6E7F">
        <w:rPr>
          <w:rFonts w:cs="Times New Roman"/>
        </w:rPr>
        <w:t>、</w:t>
      </w:r>
      <w:r w:rsidR="001F41B9" w:rsidRPr="001F6E7F">
        <w:rPr>
          <w:rFonts w:cs="Times New Roman"/>
        </w:rPr>
        <w:t>2007~2014</w:t>
      </w:r>
      <w:r w:rsidR="001F41B9" w:rsidRPr="001F6E7F">
        <w:rPr>
          <w:rFonts w:cs="Times New Roman"/>
        </w:rPr>
        <w:t>年间，</w:t>
      </w:r>
      <w:proofErr w:type="gramStart"/>
      <w:r w:rsidR="001F41B9" w:rsidRPr="001F6E7F">
        <w:rPr>
          <w:rFonts w:cs="Times New Roman"/>
        </w:rPr>
        <w:t>扬压力</w:t>
      </w:r>
      <w:proofErr w:type="gramEnd"/>
      <w:r w:rsidR="001F41B9" w:rsidRPr="001F6E7F">
        <w:rPr>
          <w:rFonts w:cs="Times New Roman"/>
        </w:rPr>
        <w:t>变化幅度较大，</w:t>
      </w:r>
      <w:r w:rsidR="001F41B9" w:rsidRPr="001F6E7F">
        <w:rPr>
          <w:rFonts w:cs="Times New Roman"/>
        </w:rPr>
        <w:t>2014</w:t>
      </w:r>
      <w:r w:rsidR="001F41B9" w:rsidRPr="001F6E7F">
        <w:rPr>
          <w:rFonts w:cs="Times New Roman"/>
        </w:rPr>
        <w:t>年后，</w:t>
      </w:r>
      <w:proofErr w:type="gramStart"/>
      <w:r w:rsidR="001F41B9" w:rsidRPr="001F6E7F">
        <w:rPr>
          <w:rFonts w:cs="Times New Roman"/>
        </w:rPr>
        <w:t>扬压力</w:t>
      </w:r>
      <w:proofErr w:type="gramEnd"/>
      <w:r w:rsidR="001F41B9" w:rsidRPr="001F6E7F">
        <w:rPr>
          <w:rFonts w:cs="Times New Roman"/>
        </w:rPr>
        <w:t>变化幅度较小。总体上看，</w:t>
      </w:r>
      <w:r w:rsidR="00B03D78" w:rsidRPr="001F6E7F">
        <w:rPr>
          <w:rFonts w:eastAsia="宋体" w:cs="Times New Roman"/>
        </w:rPr>
        <w:t>在计算水位下的</w:t>
      </w:r>
      <w:proofErr w:type="gramStart"/>
      <w:r w:rsidR="00B03D78" w:rsidRPr="001F6E7F">
        <w:rPr>
          <w:rFonts w:eastAsia="宋体" w:cs="Times New Roman"/>
        </w:rPr>
        <w:t>扬压力折减</w:t>
      </w:r>
      <w:proofErr w:type="gramEnd"/>
      <w:r w:rsidR="00B03D78" w:rsidRPr="001F6E7F">
        <w:rPr>
          <w:rFonts w:eastAsia="宋体" w:cs="Times New Roman"/>
        </w:rPr>
        <w:t>系数逐年呈现波动变化，无明显上升或下降趋势</w:t>
      </w:r>
      <w:r w:rsidR="001F41B9" w:rsidRPr="001F6E7F">
        <w:rPr>
          <w:rFonts w:cs="Times New Roman"/>
        </w:rPr>
        <w:t>。</w:t>
      </w:r>
    </w:p>
    <w:p w14:paraId="074B7B99" w14:textId="2F91CF6B" w:rsidR="00435FFB" w:rsidRPr="001F6E7F" w:rsidRDefault="00032010" w:rsidP="00435FFB">
      <w:pPr>
        <w:pStyle w:val="af1"/>
        <w:rPr>
          <w:rFonts w:cs="Times New Roman"/>
        </w:rPr>
      </w:pPr>
      <w:r>
        <w:rPr>
          <w:rFonts w:cs="Times New Roman"/>
        </w:rPr>
        <w:t>5</w:t>
      </w:r>
      <w:r w:rsidR="00471887" w:rsidRPr="001F6E7F">
        <w:rPr>
          <w:rFonts w:cs="Times New Roman"/>
        </w:rPr>
        <w:t>、</w:t>
      </w:r>
      <w:r w:rsidR="00E22949" w:rsidRPr="001F6E7F">
        <w:rPr>
          <w:rFonts w:cs="Times New Roman"/>
        </w:rPr>
        <w:t>除去</w:t>
      </w:r>
      <w:r w:rsidR="00E22949" w:rsidRPr="001F6E7F">
        <w:rPr>
          <w:rFonts w:cs="Times New Roman"/>
        </w:rPr>
        <w:t>6#</w:t>
      </w:r>
      <w:r w:rsidR="00E22949" w:rsidRPr="001F6E7F">
        <w:rPr>
          <w:rFonts w:cs="Times New Roman"/>
        </w:rPr>
        <w:t>、</w:t>
      </w:r>
      <w:r w:rsidR="00E22949" w:rsidRPr="001F6E7F">
        <w:rPr>
          <w:rFonts w:cs="Times New Roman"/>
        </w:rPr>
        <w:t>7#</w:t>
      </w:r>
      <w:r w:rsidR="00E22949" w:rsidRPr="001F6E7F">
        <w:rPr>
          <w:rFonts w:cs="Times New Roman"/>
        </w:rPr>
        <w:t>扬压力系数，其余各测孔扬压力系数沿断面空间分布符合一</w:t>
      </w:r>
      <w:r w:rsidR="00E22949" w:rsidRPr="001F6E7F">
        <w:rPr>
          <w:rFonts w:cs="Times New Roman"/>
        </w:rPr>
        <w:lastRenderedPageBreak/>
        <w:t>般规律</w:t>
      </w:r>
      <w:r w:rsidR="00B159AB">
        <w:rPr>
          <w:rFonts w:cs="Times New Roman" w:hint="eastAsia"/>
        </w:rPr>
        <w:t>。纵</w:t>
      </w:r>
      <w:r w:rsidR="00B159AB">
        <w:rPr>
          <w:rFonts w:cs="Times New Roman"/>
        </w:rPr>
        <w:t>断面方向，</w:t>
      </w:r>
      <w:r w:rsidR="00B159AB" w:rsidRPr="001F6E7F">
        <w:rPr>
          <w:rFonts w:cs="Times New Roman"/>
        </w:rPr>
        <w:t>两岸坝段受到地下水影响</w:t>
      </w:r>
      <w:r w:rsidR="00B159AB">
        <w:rPr>
          <w:rFonts w:cs="Times New Roman" w:hint="eastAsia"/>
        </w:rPr>
        <w:t>，</w:t>
      </w:r>
      <w:r w:rsidR="00B159AB" w:rsidRPr="001F6E7F">
        <w:rPr>
          <w:rFonts w:cs="Times New Roman"/>
        </w:rPr>
        <w:t>扬压力系数</w:t>
      </w:r>
      <w:r w:rsidR="00E22949" w:rsidRPr="001F6E7F">
        <w:rPr>
          <w:rFonts w:cs="Times New Roman"/>
        </w:rPr>
        <w:t>高于河床坝段；</w:t>
      </w:r>
      <w:r w:rsidR="00B159AB">
        <w:rPr>
          <w:rFonts w:cs="Times New Roman" w:hint="eastAsia"/>
        </w:rPr>
        <w:t>横</w:t>
      </w:r>
      <w:r w:rsidR="00B159AB">
        <w:rPr>
          <w:rFonts w:cs="Times New Roman"/>
        </w:rPr>
        <w:t>断面方向，</w:t>
      </w:r>
      <w:r w:rsidR="00E22949" w:rsidRPr="001F6E7F">
        <w:rPr>
          <w:rFonts w:cs="Times New Roman"/>
        </w:rPr>
        <w:t>各测孔扬压力系数从上游至下游依此减小</w:t>
      </w:r>
      <w:r w:rsidR="00B159AB">
        <w:rPr>
          <w:rFonts w:cs="Times New Roman" w:hint="eastAsia"/>
        </w:rPr>
        <w:t>，符合一般</w:t>
      </w:r>
      <w:r w:rsidR="00E22949" w:rsidRPr="001F6E7F">
        <w:rPr>
          <w:rFonts w:cs="Times New Roman"/>
        </w:rPr>
        <w:t>规律。</w:t>
      </w:r>
    </w:p>
    <w:p w14:paraId="332B8EEC" w14:textId="2AEEA1EB" w:rsidR="00435FFB" w:rsidRDefault="00B159AB" w:rsidP="00435FFB">
      <w:pPr>
        <w:pStyle w:val="af1"/>
        <w:rPr>
          <w:rFonts w:cs="Times New Roman"/>
        </w:rPr>
      </w:pPr>
      <w:r>
        <w:rPr>
          <w:rFonts w:cs="Times New Roman"/>
        </w:rPr>
        <w:t>6</w:t>
      </w:r>
      <w:r w:rsidR="00435FFB" w:rsidRPr="001F6E7F">
        <w:rPr>
          <w:rFonts w:cs="Times New Roman"/>
        </w:rPr>
        <w:t>、</w:t>
      </w:r>
      <w:r w:rsidR="00435FFB" w:rsidRPr="001F6E7F">
        <w:rPr>
          <w:rFonts w:cs="Times New Roman"/>
        </w:rPr>
        <w:t>6#</w:t>
      </w:r>
      <w:r w:rsidR="00435FFB" w:rsidRPr="001F6E7F">
        <w:rPr>
          <w:rFonts w:cs="Times New Roman"/>
        </w:rPr>
        <w:t>测压管扬压力系数</w:t>
      </w:r>
      <w:r w:rsidR="00435FFB" w:rsidRPr="001F6E7F">
        <w:rPr>
          <w:rFonts w:cs="Times New Roman"/>
        </w:rPr>
        <w:t>2018</w:t>
      </w:r>
      <w:r w:rsidR="00435FFB" w:rsidRPr="001F6E7F">
        <w:rPr>
          <w:rFonts w:cs="Times New Roman"/>
        </w:rPr>
        <w:t>年年</w:t>
      </w:r>
      <w:proofErr w:type="gramStart"/>
      <w:r w:rsidR="00435FFB" w:rsidRPr="001F6E7F">
        <w:rPr>
          <w:rFonts w:cs="Times New Roman"/>
        </w:rPr>
        <w:t>初达到</w:t>
      </w:r>
      <w:proofErr w:type="gramEnd"/>
      <w:r w:rsidR="00435FFB" w:rsidRPr="001F6E7F">
        <w:rPr>
          <w:rFonts w:cs="Times New Roman"/>
        </w:rPr>
        <w:t>0.65</w:t>
      </w:r>
      <w:r w:rsidR="00435FFB" w:rsidRPr="001F6E7F">
        <w:rPr>
          <w:rFonts w:cs="Times New Roman"/>
        </w:rPr>
        <w:t>，超过了规范容许值，建议加强观测</w:t>
      </w:r>
      <w:r w:rsidR="00032010">
        <w:rPr>
          <w:rFonts w:cs="Times New Roman" w:hint="eastAsia"/>
        </w:rPr>
        <w:t>。</w:t>
      </w:r>
    </w:p>
    <w:p w14:paraId="33268EF5" w14:textId="65EFA913" w:rsidR="00BE5222" w:rsidRPr="00BE5222" w:rsidRDefault="00BE5222" w:rsidP="00435FFB">
      <w:pPr>
        <w:pStyle w:val="af1"/>
        <w:rPr>
          <w:rFonts w:cs="Times New Roman"/>
        </w:rPr>
      </w:pPr>
      <w:r>
        <w:rPr>
          <w:rFonts w:cs="Times New Roman" w:hint="eastAsia"/>
        </w:rPr>
        <w:t>7</w:t>
      </w:r>
      <w:r>
        <w:rPr>
          <w:rFonts w:cs="Times New Roman" w:hint="eastAsia"/>
        </w:rPr>
        <w:t>、</w:t>
      </w:r>
      <w:r>
        <w:rPr>
          <w:rFonts w:cs="Times New Roman" w:hint="eastAsia"/>
        </w:rPr>
        <w:t>1#</w:t>
      </w:r>
      <w:r>
        <w:rPr>
          <w:rFonts w:cs="Times New Roman" w:hint="eastAsia"/>
        </w:rPr>
        <w:t>、</w:t>
      </w:r>
      <w:r>
        <w:rPr>
          <w:rFonts w:cs="Times New Roman" w:hint="eastAsia"/>
        </w:rPr>
        <w:t>6#</w:t>
      </w:r>
      <w:r>
        <w:rPr>
          <w:rFonts w:cs="Times New Roman" w:hint="eastAsia"/>
        </w:rPr>
        <w:t>、</w:t>
      </w:r>
      <w:r>
        <w:rPr>
          <w:rFonts w:cs="Times New Roman" w:hint="eastAsia"/>
        </w:rPr>
        <w:t>9#</w:t>
      </w:r>
      <w:r>
        <w:rPr>
          <w:rFonts w:cs="Times New Roman" w:hint="eastAsia"/>
        </w:rPr>
        <w:t>测压管加高或添加压力表前部分时段内扬压力测值等于各自孔口高程，因此过程线无波动变化；改造后各测压管读数恢复正常。</w:t>
      </w:r>
    </w:p>
    <w:p w14:paraId="2EC2F8DB" w14:textId="77777777" w:rsidR="00B159AB" w:rsidRDefault="00B159AB" w:rsidP="00435FFB">
      <w:pPr>
        <w:pStyle w:val="af1"/>
        <w:rPr>
          <w:rFonts w:cs="Times New Roman"/>
        </w:rPr>
      </w:pPr>
    </w:p>
    <w:p w14:paraId="08D1C5E0" w14:textId="77777777" w:rsidR="00B159AB" w:rsidRPr="00B159AB" w:rsidRDefault="00B159AB" w:rsidP="00435FFB">
      <w:pPr>
        <w:pStyle w:val="af1"/>
        <w:rPr>
          <w:rFonts w:cs="Times New Roman"/>
        </w:rPr>
        <w:sectPr w:rsidR="00B159AB" w:rsidRPr="00B159AB" w:rsidSect="001B6C8B">
          <w:footerReference w:type="default" r:id="rId95"/>
          <w:pgSz w:w="11906" w:h="16838"/>
          <w:pgMar w:top="1440" w:right="1797" w:bottom="1440" w:left="1797" w:header="794" w:footer="737" w:gutter="0"/>
          <w:cols w:space="425"/>
          <w:docGrid w:type="lines" w:linePitch="326"/>
        </w:sectPr>
      </w:pPr>
    </w:p>
    <w:p w14:paraId="4573AAE8" w14:textId="4AE7F3D8" w:rsidR="001C1154" w:rsidRDefault="001C1154" w:rsidP="001D190A">
      <w:pPr>
        <w:pStyle w:val="af0"/>
      </w:pPr>
      <w:r>
        <w:lastRenderedPageBreak/>
        <w:drawing>
          <wp:inline distT="0" distB="0" distL="0" distR="0" wp14:anchorId="7B8BB490" wp14:editId="23E608AF">
            <wp:extent cx="8863200" cy="2178000"/>
            <wp:effectExtent l="0" t="0" r="14605" b="13335"/>
            <wp:docPr id="6" name="图表 6">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582806D1" w14:textId="01706691" w:rsidR="009C2E57" w:rsidRPr="001F6E7F" w:rsidRDefault="009C2E57" w:rsidP="001D190A">
      <w:pPr>
        <w:pStyle w:val="af0"/>
      </w:pPr>
      <w:r w:rsidRPr="001F6E7F">
        <w:t>图</w:t>
      </w:r>
      <w:r w:rsidRPr="001F6E7F">
        <w:t>4</w:t>
      </w:r>
      <w:r w:rsidR="002F6075" w:rsidRPr="001F6E7F">
        <w:t>.2</w:t>
      </w:r>
      <w:r w:rsidRPr="001F6E7F">
        <w:t>-</w:t>
      </w:r>
      <w:r w:rsidR="002F6075" w:rsidRPr="001F6E7F">
        <w:t>1</w:t>
      </w:r>
      <w:r w:rsidRPr="001F6E7F">
        <w:t xml:space="preserve"> </w:t>
      </w:r>
      <w:r w:rsidRPr="001F6E7F">
        <w:t>左坝段</w:t>
      </w:r>
      <w:r w:rsidRPr="001F6E7F">
        <w:t>1-1</w:t>
      </w:r>
      <w:r w:rsidRPr="001F6E7F">
        <w:t>横断面测压管水位变化过程线</w:t>
      </w:r>
    </w:p>
    <w:p w14:paraId="129A69BA" w14:textId="4D635395" w:rsidR="009C2E57" w:rsidRPr="001F6E7F" w:rsidRDefault="001C1154" w:rsidP="001D190A">
      <w:pPr>
        <w:pStyle w:val="af0"/>
      </w:pPr>
      <w:r>
        <w:drawing>
          <wp:inline distT="0" distB="0" distL="0" distR="0" wp14:anchorId="768A62D4" wp14:editId="61D68868">
            <wp:extent cx="8863200" cy="2178000"/>
            <wp:effectExtent l="0" t="0" r="14605" b="13335"/>
            <wp:docPr id="7" name="图表 7">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0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48D6CA54" w14:textId="796156FA" w:rsidR="009C2E57" w:rsidRPr="001F6E7F" w:rsidRDefault="009C2E57" w:rsidP="001D190A">
      <w:pPr>
        <w:pStyle w:val="af0"/>
      </w:pPr>
      <w:r w:rsidRPr="001F6E7F">
        <w:t>图</w:t>
      </w:r>
      <w:r w:rsidRPr="001F6E7F">
        <w:t>4</w:t>
      </w:r>
      <w:r w:rsidR="002F6075" w:rsidRPr="001F6E7F">
        <w:t>.2</w:t>
      </w:r>
      <w:r w:rsidRPr="001F6E7F">
        <w:t>-</w:t>
      </w:r>
      <w:r w:rsidR="002F6075" w:rsidRPr="001F6E7F">
        <w:t>2</w:t>
      </w:r>
      <w:r w:rsidRPr="001F6E7F">
        <w:t xml:space="preserve"> </w:t>
      </w:r>
      <w:r w:rsidRPr="001F6E7F">
        <w:t>坝体</w:t>
      </w:r>
      <w:r w:rsidRPr="001F6E7F">
        <w:t>2-2</w:t>
      </w:r>
      <w:r w:rsidRPr="001F6E7F">
        <w:t>纵断面测压管水位变化过程线</w:t>
      </w:r>
    </w:p>
    <w:p w14:paraId="342FD361" w14:textId="61C52CE7" w:rsidR="004759AE" w:rsidRPr="001F6E7F" w:rsidRDefault="001C1154" w:rsidP="001D190A">
      <w:pPr>
        <w:pStyle w:val="af0"/>
      </w:pPr>
      <w:r>
        <w:lastRenderedPageBreak/>
        <w:drawing>
          <wp:inline distT="0" distB="0" distL="0" distR="0" wp14:anchorId="64588A4F" wp14:editId="5B9BC5B4">
            <wp:extent cx="8863200" cy="2178000"/>
            <wp:effectExtent l="0" t="0" r="14605" b="13335"/>
            <wp:docPr id="8" name="图表 8">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0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345CD79E" w14:textId="2695A8C2" w:rsidR="009C2E57" w:rsidRPr="001F6E7F" w:rsidRDefault="009C2E57" w:rsidP="001D190A">
      <w:pPr>
        <w:pStyle w:val="af0"/>
      </w:pPr>
      <w:r w:rsidRPr="001F6E7F">
        <w:t>图</w:t>
      </w:r>
      <w:r w:rsidRPr="001F6E7F">
        <w:t>4</w:t>
      </w:r>
      <w:r w:rsidR="002F6075" w:rsidRPr="001F6E7F">
        <w:t>.2</w:t>
      </w:r>
      <w:r w:rsidRPr="001F6E7F">
        <w:t>-</w:t>
      </w:r>
      <w:r w:rsidR="002F6075" w:rsidRPr="001F6E7F">
        <w:t>3</w:t>
      </w:r>
      <w:r w:rsidRPr="001F6E7F">
        <w:t xml:space="preserve"> </w:t>
      </w:r>
      <w:r w:rsidRPr="001F6E7F">
        <w:t>右坝段</w:t>
      </w:r>
      <w:r w:rsidRPr="001F6E7F">
        <w:t>3-3</w:t>
      </w:r>
      <w:r w:rsidRPr="001F6E7F">
        <w:t>横断面测压管水位变化过程线</w:t>
      </w:r>
    </w:p>
    <w:p w14:paraId="01FC69A1" w14:textId="7A91CFDE" w:rsidR="001C1154" w:rsidRDefault="001C1154" w:rsidP="001D190A">
      <w:pPr>
        <w:pStyle w:val="af0"/>
      </w:pPr>
      <w:r>
        <w:drawing>
          <wp:inline distT="0" distB="0" distL="0" distR="0" wp14:anchorId="46E073A8" wp14:editId="6508754B">
            <wp:extent cx="8863200" cy="2178000"/>
            <wp:effectExtent l="0" t="0" r="14605" b="13335"/>
            <wp:docPr id="9" name="图表 9">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1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747D8A66" w14:textId="5B2A4525"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4</w:t>
      </w:r>
      <w:r w:rsidRPr="001F6E7F">
        <w:t xml:space="preserve"> </w:t>
      </w:r>
      <w:r w:rsidRPr="001F6E7F">
        <w:t>左坝段</w:t>
      </w:r>
      <w:r w:rsidRPr="001F6E7F">
        <w:t>1-1</w:t>
      </w:r>
      <w:r w:rsidRPr="001F6E7F">
        <w:t>横断面测压管</w:t>
      </w:r>
      <w:r w:rsidR="007B5AD8" w:rsidRPr="001F6E7F">
        <w:t>扬压力系数</w:t>
      </w:r>
      <w:r w:rsidRPr="001F6E7F">
        <w:t>变化过程线</w:t>
      </w:r>
    </w:p>
    <w:p w14:paraId="0F33572E" w14:textId="339394E7" w:rsidR="009C2E57" w:rsidRPr="001F6E7F" w:rsidRDefault="001C1154" w:rsidP="001D190A">
      <w:pPr>
        <w:pStyle w:val="af0"/>
      </w:pPr>
      <w:r>
        <w:lastRenderedPageBreak/>
        <w:drawing>
          <wp:inline distT="0" distB="0" distL="0" distR="0" wp14:anchorId="3FC4207C" wp14:editId="5B033F1D">
            <wp:extent cx="8863200" cy="2178000"/>
            <wp:effectExtent l="0" t="0" r="14605" b="13335"/>
            <wp:docPr id="10" name="图表 10">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1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3FA43762" w14:textId="29389ABC" w:rsidR="009C2E57" w:rsidRPr="001F6E7F" w:rsidRDefault="009C2E57" w:rsidP="001D190A">
      <w:pPr>
        <w:pStyle w:val="af0"/>
      </w:pPr>
      <w:r w:rsidRPr="001F6E7F">
        <w:t>图</w:t>
      </w:r>
      <w:r w:rsidRPr="001F6E7F">
        <w:t>4</w:t>
      </w:r>
      <w:r w:rsidR="002F6075" w:rsidRPr="001F6E7F">
        <w:t>.2</w:t>
      </w:r>
      <w:r w:rsidR="007B5AD8" w:rsidRPr="001F6E7F">
        <w:t>-</w:t>
      </w:r>
      <w:r w:rsidR="002F6075" w:rsidRPr="001F6E7F">
        <w:t>5</w:t>
      </w:r>
      <w:r w:rsidRPr="001F6E7F">
        <w:t xml:space="preserve"> </w:t>
      </w:r>
      <w:r w:rsidRPr="001F6E7F">
        <w:t>坝体</w:t>
      </w:r>
      <w:r w:rsidRPr="001F6E7F">
        <w:t>2-2</w:t>
      </w:r>
      <w:r w:rsidRPr="001F6E7F">
        <w:t>纵断面测压管</w:t>
      </w:r>
      <w:r w:rsidR="007B5AD8" w:rsidRPr="001F6E7F">
        <w:t>扬压力系数</w:t>
      </w:r>
      <w:r w:rsidRPr="001F6E7F">
        <w:t>变化过程线</w:t>
      </w:r>
    </w:p>
    <w:p w14:paraId="19ED82DF" w14:textId="6EF882F0" w:rsidR="009C2E57" w:rsidRPr="001F6E7F" w:rsidRDefault="001C1154" w:rsidP="001D190A">
      <w:pPr>
        <w:pStyle w:val="af0"/>
      </w:pPr>
      <w:r>
        <w:drawing>
          <wp:inline distT="0" distB="0" distL="0" distR="0" wp14:anchorId="4EC43104" wp14:editId="5F8B2454">
            <wp:extent cx="8863200" cy="2178000"/>
            <wp:effectExtent l="0" t="0" r="14605" b="13335"/>
            <wp:docPr id="11" name="图表 11">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1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1729858D" w14:textId="6A8ADE3C"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6</w:t>
      </w:r>
      <w:r w:rsidRPr="001F6E7F">
        <w:t xml:space="preserve"> </w:t>
      </w:r>
      <w:r w:rsidRPr="001F6E7F">
        <w:t>右坝段</w:t>
      </w:r>
      <w:r w:rsidRPr="001F6E7F">
        <w:t>3-3</w:t>
      </w:r>
      <w:r w:rsidRPr="001F6E7F">
        <w:t>横断面测压管</w:t>
      </w:r>
      <w:r w:rsidR="007B5AD8" w:rsidRPr="001F6E7F">
        <w:t>扬压力系数</w:t>
      </w:r>
      <w:r w:rsidRPr="001F6E7F">
        <w:t>变化过程线</w:t>
      </w:r>
    </w:p>
    <w:p w14:paraId="23E7BB37" w14:textId="58825E31" w:rsidR="00A85372" w:rsidRPr="001F6E7F" w:rsidRDefault="00B60738" w:rsidP="001D190A">
      <w:pPr>
        <w:pStyle w:val="af0"/>
      </w:pPr>
      <w:r w:rsidRPr="001F6E7F">
        <w:lastRenderedPageBreak/>
        <w:drawing>
          <wp:inline distT="0" distB="0" distL="0" distR="0" wp14:anchorId="1C646E45" wp14:editId="07F38DAE">
            <wp:extent cx="8863330" cy="2178000"/>
            <wp:effectExtent l="0" t="0" r="13970" b="13335"/>
            <wp:docPr id="21" name="图表 21">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r w:rsidR="00A85372" w:rsidRPr="001F6E7F">
        <w:t>图</w:t>
      </w:r>
      <w:r w:rsidR="00A85372" w:rsidRPr="001F6E7F">
        <w:t>4</w:t>
      </w:r>
      <w:r w:rsidR="002F6075" w:rsidRPr="001F6E7F">
        <w:t>.2</w:t>
      </w:r>
      <w:r w:rsidR="00A85372" w:rsidRPr="001F6E7F">
        <w:t>-</w:t>
      </w:r>
      <w:r w:rsidR="002F6075" w:rsidRPr="001F6E7F">
        <w:t>7</w:t>
      </w:r>
      <w:r w:rsidR="00A85372" w:rsidRPr="001F6E7F">
        <w:t xml:space="preserve"> 1#</w:t>
      </w:r>
      <w:r w:rsidR="00A85372" w:rsidRPr="001F6E7F">
        <w:t>测压管测压管水位实测值、拟合值过程线</w:t>
      </w:r>
    </w:p>
    <w:p w14:paraId="0E2ECCC4" w14:textId="41E84C56" w:rsidR="00A85372" w:rsidRPr="001F6E7F" w:rsidRDefault="00B60738" w:rsidP="001D190A">
      <w:pPr>
        <w:pStyle w:val="af0"/>
      </w:pPr>
      <w:r w:rsidRPr="001F6E7F">
        <w:drawing>
          <wp:inline distT="0" distB="0" distL="0" distR="0" wp14:anchorId="07C56872" wp14:editId="303410BA">
            <wp:extent cx="8863330" cy="2178000"/>
            <wp:effectExtent l="0" t="0" r="13970" b="13335"/>
            <wp:docPr id="22" name="图表 22">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5593C7E" w14:textId="29EE973D" w:rsidR="00A85372" w:rsidRPr="001F6E7F" w:rsidRDefault="00A85372" w:rsidP="001D190A">
      <w:pPr>
        <w:pStyle w:val="af0"/>
      </w:pPr>
      <w:r w:rsidRPr="001F6E7F">
        <w:t>图</w:t>
      </w:r>
      <w:r w:rsidRPr="001F6E7F">
        <w:t>4</w:t>
      </w:r>
      <w:r w:rsidR="002F6075" w:rsidRPr="001F6E7F">
        <w:t>.2</w:t>
      </w:r>
      <w:r w:rsidRPr="001F6E7F">
        <w:t>-</w:t>
      </w:r>
      <w:r w:rsidR="002F6075" w:rsidRPr="001F6E7F">
        <w:t>8</w:t>
      </w:r>
      <w:r w:rsidRPr="001F6E7F">
        <w:t xml:space="preserve"> 2#</w:t>
      </w:r>
      <w:r w:rsidRPr="001F6E7F">
        <w:t>测压管测压管水位实测值、拟合值过程线</w:t>
      </w:r>
    </w:p>
    <w:p w14:paraId="1679B294" w14:textId="625F1DA2" w:rsidR="002C2950" w:rsidRPr="001F6E7F" w:rsidRDefault="00B60738" w:rsidP="001D190A">
      <w:pPr>
        <w:pStyle w:val="af0"/>
      </w:pPr>
      <w:r w:rsidRPr="001F6E7F">
        <w:lastRenderedPageBreak/>
        <w:drawing>
          <wp:inline distT="0" distB="0" distL="0" distR="0" wp14:anchorId="7600B2F9" wp14:editId="2EA5049C">
            <wp:extent cx="8863330" cy="2216150"/>
            <wp:effectExtent l="0" t="0" r="13970" b="12700"/>
            <wp:docPr id="23" name="图表 23">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097FFD2E" w14:textId="6B8D1271" w:rsidR="00A85372" w:rsidRPr="001F6E7F" w:rsidRDefault="00A85372" w:rsidP="001D190A">
      <w:pPr>
        <w:pStyle w:val="af0"/>
      </w:pPr>
      <w:r w:rsidRPr="001F6E7F">
        <w:t>图</w:t>
      </w:r>
      <w:r w:rsidRPr="001F6E7F">
        <w:t>4</w:t>
      </w:r>
      <w:r w:rsidR="002F6075" w:rsidRPr="001F6E7F">
        <w:t>.2-9</w:t>
      </w:r>
      <w:r w:rsidRPr="001F6E7F">
        <w:t xml:space="preserve"> 3#</w:t>
      </w:r>
      <w:r w:rsidRPr="001F6E7F">
        <w:t>测压管水位实测值、拟合值过程线</w:t>
      </w:r>
    </w:p>
    <w:p w14:paraId="47D27B4B" w14:textId="7A9CE477" w:rsidR="002C2950" w:rsidRPr="001F6E7F" w:rsidRDefault="00B60738" w:rsidP="001D190A">
      <w:pPr>
        <w:pStyle w:val="af0"/>
      </w:pPr>
      <w:r w:rsidRPr="001F6E7F">
        <w:drawing>
          <wp:inline distT="0" distB="0" distL="0" distR="0" wp14:anchorId="6FF5A8D5" wp14:editId="5A4EAF97">
            <wp:extent cx="8863330" cy="2178000"/>
            <wp:effectExtent l="0" t="0" r="13970" b="13335"/>
            <wp:docPr id="24" name="图表 24">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5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0E20962C" w14:textId="403C55AE" w:rsidR="00A85372" w:rsidRPr="001F6E7F" w:rsidRDefault="00A85372" w:rsidP="001D190A">
      <w:pPr>
        <w:pStyle w:val="af0"/>
      </w:pPr>
      <w:r w:rsidRPr="001F6E7F">
        <w:t>图</w:t>
      </w:r>
      <w:r w:rsidRPr="001F6E7F">
        <w:t>4</w:t>
      </w:r>
      <w:r w:rsidR="002F6075" w:rsidRPr="001F6E7F">
        <w:t>.2</w:t>
      </w:r>
      <w:r w:rsidRPr="001F6E7F">
        <w:t>-1</w:t>
      </w:r>
      <w:r w:rsidR="002F6075" w:rsidRPr="001F6E7F">
        <w:t>0</w:t>
      </w:r>
      <w:r w:rsidRPr="001F6E7F">
        <w:t xml:space="preserve"> 4#</w:t>
      </w:r>
      <w:r w:rsidRPr="001F6E7F">
        <w:t>测压管水位实测值、拟合值过程线</w:t>
      </w:r>
    </w:p>
    <w:p w14:paraId="25B10259" w14:textId="4EB76AF8" w:rsidR="002C2950" w:rsidRPr="001F6E7F" w:rsidRDefault="00B60738" w:rsidP="001D190A">
      <w:pPr>
        <w:pStyle w:val="af0"/>
      </w:pPr>
      <w:r w:rsidRPr="001F6E7F">
        <w:lastRenderedPageBreak/>
        <w:drawing>
          <wp:inline distT="0" distB="0" distL="0" distR="0" wp14:anchorId="6D8F8123" wp14:editId="460B9254">
            <wp:extent cx="8863330" cy="2178000"/>
            <wp:effectExtent l="0" t="0" r="13970" b="13335"/>
            <wp:docPr id="25" name="图表 25">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6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132DBBE7" w14:textId="1A483894" w:rsidR="00A85372" w:rsidRPr="001F6E7F" w:rsidRDefault="00A85372" w:rsidP="001D190A">
      <w:pPr>
        <w:pStyle w:val="af0"/>
      </w:pPr>
      <w:r w:rsidRPr="001F6E7F">
        <w:t>图</w:t>
      </w:r>
      <w:r w:rsidRPr="001F6E7F">
        <w:t>4</w:t>
      </w:r>
      <w:r w:rsidR="002F6075" w:rsidRPr="001F6E7F">
        <w:t>.2</w:t>
      </w:r>
      <w:r w:rsidRPr="001F6E7F">
        <w:t>-1</w:t>
      </w:r>
      <w:r w:rsidR="002F6075" w:rsidRPr="001F6E7F">
        <w:t>1</w:t>
      </w:r>
      <w:r w:rsidRPr="001F6E7F">
        <w:t xml:space="preserve"> 5#</w:t>
      </w:r>
      <w:r w:rsidRPr="001F6E7F">
        <w:t>测压管水位实测值、拟合值过程线</w:t>
      </w:r>
    </w:p>
    <w:p w14:paraId="12B3D532" w14:textId="409088D0" w:rsidR="002C2950" w:rsidRPr="001F6E7F" w:rsidRDefault="00B60738" w:rsidP="001D190A">
      <w:pPr>
        <w:pStyle w:val="af0"/>
      </w:pPr>
      <w:r w:rsidRPr="001F6E7F">
        <w:drawing>
          <wp:inline distT="0" distB="0" distL="0" distR="0" wp14:anchorId="03DD6E4E" wp14:editId="183865B9">
            <wp:extent cx="8863330" cy="2178000"/>
            <wp:effectExtent l="0" t="0" r="13970" b="13335"/>
            <wp:docPr id="26" name="图表 26">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7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5C8E3CF2" w14:textId="4FEC2C05" w:rsidR="00A85372" w:rsidRPr="001F6E7F" w:rsidRDefault="00A85372" w:rsidP="001D190A">
      <w:pPr>
        <w:pStyle w:val="af0"/>
      </w:pPr>
      <w:r w:rsidRPr="001F6E7F">
        <w:t>图</w:t>
      </w:r>
      <w:r w:rsidRPr="001F6E7F">
        <w:t>4</w:t>
      </w:r>
      <w:r w:rsidR="002F6075" w:rsidRPr="001F6E7F">
        <w:t>.2</w:t>
      </w:r>
      <w:r w:rsidRPr="001F6E7F">
        <w:t>-1</w:t>
      </w:r>
      <w:r w:rsidR="002F6075" w:rsidRPr="001F6E7F">
        <w:t>2</w:t>
      </w:r>
      <w:r w:rsidRPr="001F6E7F">
        <w:t xml:space="preserve"> 6#</w:t>
      </w:r>
      <w:r w:rsidRPr="001F6E7F">
        <w:t>测压管水位实测值、拟合值过程线</w:t>
      </w:r>
    </w:p>
    <w:p w14:paraId="18068FDF" w14:textId="664DAAEB" w:rsidR="002C2950" w:rsidRPr="001F6E7F" w:rsidRDefault="00B60738" w:rsidP="001D190A">
      <w:pPr>
        <w:pStyle w:val="af0"/>
      </w:pPr>
      <w:r w:rsidRPr="001F6E7F">
        <w:lastRenderedPageBreak/>
        <w:drawing>
          <wp:inline distT="0" distB="0" distL="0" distR="0" wp14:anchorId="4CA2DEE6" wp14:editId="3B572330">
            <wp:extent cx="8863330" cy="2178000"/>
            <wp:effectExtent l="0" t="0" r="13970" b="13335"/>
            <wp:docPr id="27" name="图表 27">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8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57C4FA50" w14:textId="4A252602" w:rsidR="00A85372" w:rsidRPr="001F6E7F" w:rsidRDefault="00A85372" w:rsidP="001D190A">
      <w:pPr>
        <w:pStyle w:val="af0"/>
      </w:pPr>
      <w:r w:rsidRPr="001F6E7F">
        <w:t>图</w:t>
      </w:r>
      <w:r w:rsidRPr="001F6E7F">
        <w:t>4</w:t>
      </w:r>
      <w:r w:rsidR="002F6075" w:rsidRPr="001F6E7F">
        <w:t>.2-13</w:t>
      </w:r>
      <w:r w:rsidRPr="001F6E7F">
        <w:t xml:space="preserve"> 7#</w:t>
      </w:r>
      <w:r w:rsidRPr="001F6E7F">
        <w:t>测压管水位实测值、拟合值过程线</w:t>
      </w:r>
    </w:p>
    <w:p w14:paraId="4ECA1409" w14:textId="5DF0DBE5" w:rsidR="002C2950" w:rsidRPr="001F6E7F" w:rsidRDefault="00B60738" w:rsidP="001D190A">
      <w:pPr>
        <w:pStyle w:val="af0"/>
      </w:pPr>
      <w:r w:rsidRPr="001F6E7F">
        <w:drawing>
          <wp:inline distT="0" distB="0" distL="0" distR="0" wp14:anchorId="7C30D5D3" wp14:editId="1D836F00">
            <wp:extent cx="8863330" cy="2178000"/>
            <wp:effectExtent l="0" t="0" r="13970" b="13335"/>
            <wp:docPr id="28" name="图表 28">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FC2A992-A99D-457A-9A9F-C9339FF9BC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3AC3A634" w14:textId="614143C5" w:rsidR="00A85372" w:rsidRPr="001F6E7F" w:rsidRDefault="00A85372" w:rsidP="001D190A">
      <w:pPr>
        <w:pStyle w:val="af0"/>
      </w:pPr>
      <w:r w:rsidRPr="001F6E7F">
        <w:t>图</w:t>
      </w:r>
      <w:r w:rsidRPr="001F6E7F">
        <w:t>4</w:t>
      </w:r>
      <w:r w:rsidR="002F6075" w:rsidRPr="001F6E7F">
        <w:t>.2-14</w:t>
      </w:r>
      <w:r w:rsidRPr="001F6E7F">
        <w:t xml:space="preserve"> 8#</w:t>
      </w:r>
      <w:r w:rsidRPr="001F6E7F">
        <w:t>测压管水位实测值、拟合值过程线</w:t>
      </w:r>
    </w:p>
    <w:p w14:paraId="396F75B0" w14:textId="02220482" w:rsidR="002C2950" w:rsidRPr="001F6E7F" w:rsidRDefault="00B60738" w:rsidP="001D190A">
      <w:pPr>
        <w:pStyle w:val="af0"/>
      </w:pPr>
      <w:r w:rsidRPr="001F6E7F">
        <w:lastRenderedPageBreak/>
        <w:drawing>
          <wp:inline distT="0" distB="0" distL="0" distR="0" wp14:anchorId="6E1398A9" wp14:editId="56FE13C1">
            <wp:extent cx="8863330" cy="2178000"/>
            <wp:effectExtent l="0" t="0" r="13970" b="13335"/>
            <wp:docPr id="29" name="图表 29">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A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7ECBFC3E" w14:textId="60ED0876" w:rsidR="00A85372" w:rsidRPr="001F6E7F" w:rsidRDefault="00A85372" w:rsidP="001D190A">
      <w:pPr>
        <w:pStyle w:val="af0"/>
      </w:pPr>
      <w:r w:rsidRPr="001F6E7F">
        <w:t>图</w:t>
      </w:r>
      <w:r w:rsidRPr="001F6E7F">
        <w:t>4</w:t>
      </w:r>
      <w:r w:rsidR="002F6075" w:rsidRPr="001F6E7F">
        <w:t>.2</w:t>
      </w:r>
      <w:r w:rsidRPr="001F6E7F">
        <w:t>-</w:t>
      </w:r>
      <w:r w:rsidR="002F6075" w:rsidRPr="001F6E7F">
        <w:t>15</w:t>
      </w:r>
      <w:r w:rsidRPr="001F6E7F">
        <w:t xml:space="preserve"> 9#</w:t>
      </w:r>
      <w:r w:rsidRPr="001F6E7F">
        <w:t>测压管水位实测值、拟合值过程线</w:t>
      </w:r>
    </w:p>
    <w:p w14:paraId="0402A14E" w14:textId="4BE224EC" w:rsidR="002C2950" w:rsidRPr="001F6E7F" w:rsidRDefault="00B60738" w:rsidP="001D190A">
      <w:pPr>
        <w:pStyle w:val="af0"/>
      </w:pPr>
      <w:r w:rsidRPr="001F6E7F">
        <w:drawing>
          <wp:inline distT="0" distB="0" distL="0" distR="0" wp14:anchorId="3DAF5AEF" wp14:editId="5899641A">
            <wp:extent cx="8863330" cy="2178000"/>
            <wp:effectExtent l="0" t="0" r="13970" b="13335"/>
            <wp:docPr id="30" name="图表 30">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41B2B46-331A-4A69-AAE4-855DB44EDA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7298D12E" w14:textId="0EFC9B39" w:rsidR="00A85372" w:rsidRPr="001F6E7F" w:rsidRDefault="00A85372" w:rsidP="001D190A">
      <w:pPr>
        <w:pStyle w:val="af0"/>
      </w:pPr>
      <w:r w:rsidRPr="001F6E7F">
        <w:t>图</w:t>
      </w:r>
      <w:r w:rsidR="002F6075" w:rsidRPr="001F6E7F">
        <w:t>4.2-16</w:t>
      </w:r>
      <w:r w:rsidRPr="001F6E7F">
        <w:t xml:space="preserve"> 10#</w:t>
      </w:r>
      <w:r w:rsidRPr="001F6E7F">
        <w:t>测压管水位实测值、拟合值过程线</w:t>
      </w:r>
    </w:p>
    <w:p w14:paraId="73F2E1EF" w14:textId="43844520" w:rsidR="002C2950" w:rsidRPr="001F6E7F" w:rsidRDefault="00B60738" w:rsidP="001D190A">
      <w:pPr>
        <w:pStyle w:val="af0"/>
      </w:pPr>
      <w:r w:rsidRPr="001F6E7F">
        <w:lastRenderedPageBreak/>
        <w:drawing>
          <wp:inline distT="0" distB="0" distL="0" distR="0" wp14:anchorId="445CA801" wp14:editId="146C3EDF">
            <wp:extent cx="8863330" cy="2178000"/>
            <wp:effectExtent l="0" t="0" r="13970" b="13335"/>
            <wp:docPr id="31" name="图表 31">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0C322BA-C1C4-41DC-BE7F-DDE860F483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7F33EC3F" w14:textId="2D164269" w:rsidR="00A85372" w:rsidRPr="001F6E7F" w:rsidRDefault="00A85372" w:rsidP="001D190A">
      <w:pPr>
        <w:pStyle w:val="af0"/>
      </w:pPr>
      <w:r w:rsidRPr="001F6E7F">
        <w:t>图</w:t>
      </w:r>
      <w:r w:rsidRPr="001F6E7F">
        <w:t>4</w:t>
      </w:r>
      <w:r w:rsidR="002F6075" w:rsidRPr="001F6E7F">
        <w:t>.2</w:t>
      </w:r>
      <w:r w:rsidRPr="001F6E7F">
        <w:t>-</w:t>
      </w:r>
      <w:r w:rsidR="002F6075" w:rsidRPr="001F6E7F">
        <w:t>17</w:t>
      </w:r>
      <w:r w:rsidRPr="001F6E7F">
        <w:t xml:space="preserve"> 11#</w:t>
      </w:r>
      <w:r w:rsidRPr="001F6E7F">
        <w:t>测压管水位实测值、拟合值过程线</w:t>
      </w:r>
    </w:p>
    <w:p w14:paraId="45036E13" w14:textId="279CACD9" w:rsidR="00AB6E09" w:rsidRPr="001F6E7F" w:rsidRDefault="00AB6E09" w:rsidP="001D190A">
      <w:pPr>
        <w:pStyle w:val="af0"/>
      </w:pPr>
      <w:r w:rsidRPr="001F6E7F">
        <w:drawing>
          <wp:inline distT="0" distB="0" distL="0" distR="0" wp14:anchorId="409FC577" wp14:editId="1D6287EA">
            <wp:extent cx="8863200" cy="2178000"/>
            <wp:effectExtent l="0" t="0" r="14605" b="1333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1BF6F511" w14:textId="54EEF6D7" w:rsidR="00A85372" w:rsidRPr="001F6E7F" w:rsidRDefault="00AB6E09" w:rsidP="001D190A">
      <w:pPr>
        <w:pStyle w:val="af0"/>
      </w:pPr>
      <w:r w:rsidRPr="001F6E7F">
        <w:t>图</w:t>
      </w:r>
      <w:r w:rsidRPr="001F6E7F">
        <w:t>4</w:t>
      </w:r>
      <w:r w:rsidR="002F6075" w:rsidRPr="001F6E7F">
        <w:t>.2</w:t>
      </w:r>
      <w:r w:rsidRPr="001F6E7F">
        <w:t>-</w:t>
      </w:r>
      <w:r w:rsidR="002F6075" w:rsidRPr="001F6E7F">
        <w:t>18</w:t>
      </w:r>
      <w:r w:rsidRPr="001F6E7F">
        <w:t xml:space="preserve"> </w:t>
      </w:r>
      <w:r w:rsidRPr="001F6E7F">
        <w:t>沿坝体轴线各测压管扬压力系数平均值分布图</w:t>
      </w:r>
    </w:p>
    <w:p w14:paraId="7072BAD1" w14:textId="25B4C32B" w:rsidR="00AB6E09" w:rsidRPr="001F6E7F" w:rsidRDefault="00AB6E09" w:rsidP="001D190A">
      <w:pPr>
        <w:pStyle w:val="af0"/>
      </w:pPr>
      <w:r w:rsidRPr="001F6E7F">
        <w:lastRenderedPageBreak/>
        <w:drawing>
          <wp:inline distT="0" distB="0" distL="0" distR="0" wp14:anchorId="22B00DDB" wp14:editId="7200E635">
            <wp:extent cx="8863200" cy="2178000"/>
            <wp:effectExtent l="0" t="0" r="14605" b="1333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63FBEA0E" w14:textId="6C01DAEB" w:rsidR="00AB6E09" w:rsidRPr="001F6E7F" w:rsidRDefault="00AB6E09" w:rsidP="001D190A">
      <w:pPr>
        <w:pStyle w:val="af0"/>
      </w:pPr>
      <w:r w:rsidRPr="001F6E7F">
        <w:t>图</w:t>
      </w:r>
      <w:r w:rsidRPr="001F6E7F">
        <w:t>4</w:t>
      </w:r>
      <w:r w:rsidR="002F6075" w:rsidRPr="001F6E7F">
        <w:t>.2</w:t>
      </w:r>
      <w:r w:rsidRPr="001F6E7F">
        <w:t>-</w:t>
      </w:r>
      <w:r w:rsidR="002F6075" w:rsidRPr="001F6E7F">
        <w:t>19</w:t>
      </w:r>
      <w:r w:rsidRPr="001F6E7F">
        <w:t xml:space="preserve"> </w:t>
      </w:r>
      <w:r w:rsidRPr="001F6E7F">
        <w:t>沿左坝段横断面测压管扬压力系数平均值分布图</w:t>
      </w:r>
    </w:p>
    <w:p w14:paraId="6C244692" w14:textId="77777777" w:rsidR="00A85372" w:rsidRPr="001F6E7F" w:rsidRDefault="00A85372" w:rsidP="00435FFB">
      <w:pPr>
        <w:pStyle w:val="af1"/>
        <w:rPr>
          <w:rFonts w:cs="Times New Roman"/>
        </w:rPr>
      </w:pPr>
    </w:p>
    <w:p w14:paraId="46B42E1F" w14:textId="77777777" w:rsidR="00A85372" w:rsidRPr="001F6E7F" w:rsidRDefault="00A85372" w:rsidP="00435FFB">
      <w:pPr>
        <w:pStyle w:val="af1"/>
        <w:rPr>
          <w:rFonts w:cs="Times New Roman"/>
        </w:rPr>
        <w:sectPr w:rsidR="00A85372" w:rsidRPr="001F6E7F" w:rsidSect="001B6C8B">
          <w:footerReference w:type="default" r:id="rId115"/>
          <w:pgSz w:w="16838" w:h="11906" w:orient="landscape"/>
          <w:pgMar w:top="1797" w:right="1440" w:bottom="1797" w:left="1440" w:header="1134" w:footer="794" w:gutter="0"/>
          <w:cols w:space="425"/>
          <w:docGrid w:type="lines" w:linePitch="326"/>
        </w:sectPr>
      </w:pPr>
    </w:p>
    <w:p w14:paraId="39DC4D23" w14:textId="1F58CB25" w:rsidR="007B187E" w:rsidRPr="001F6E7F" w:rsidRDefault="007B187E" w:rsidP="001132F1">
      <w:pPr>
        <w:pStyle w:val="1"/>
        <w:spacing w:before="163" w:after="163"/>
      </w:pPr>
      <w:bookmarkStart w:id="116" w:name="_Toc511395773"/>
      <w:bookmarkStart w:id="117" w:name="_Toc511413836"/>
      <w:bookmarkStart w:id="118" w:name="_Toc511491000"/>
      <w:bookmarkStart w:id="119" w:name="_Toc511838540"/>
      <w:bookmarkStart w:id="120" w:name="_Toc511841177"/>
      <w:bookmarkStart w:id="121" w:name="_Toc512417603"/>
      <w:r w:rsidRPr="001F6E7F">
        <w:lastRenderedPageBreak/>
        <w:t xml:space="preserve">5 </w:t>
      </w:r>
      <w:r w:rsidRPr="001F6E7F">
        <w:t>大坝安全性态评估</w:t>
      </w:r>
      <w:bookmarkEnd w:id="116"/>
      <w:bookmarkEnd w:id="117"/>
      <w:bookmarkEnd w:id="118"/>
      <w:bookmarkEnd w:id="119"/>
      <w:bookmarkEnd w:id="120"/>
      <w:bookmarkEnd w:id="121"/>
    </w:p>
    <w:p w14:paraId="538819DF" w14:textId="77777777" w:rsidR="008069DA" w:rsidRPr="001F6E7F" w:rsidRDefault="007B187E" w:rsidP="00017B78">
      <w:pPr>
        <w:pStyle w:val="21"/>
        <w:spacing w:before="163" w:after="163"/>
      </w:pPr>
      <w:bookmarkStart w:id="122" w:name="_Toc511395774"/>
      <w:bookmarkStart w:id="123" w:name="_Toc511413837"/>
      <w:bookmarkStart w:id="124" w:name="_Toc511491001"/>
      <w:bookmarkStart w:id="125" w:name="_Toc511838541"/>
      <w:bookmarkStart w:id="126" w:name="_Toc511841178"/>
      <w:bookmarkStart w:id="127" w:name="_Toc512417604"/>
      <w:r w:rsidRPr="001F6E7F">
        <w:t xml:space="preserve">5.1 </w:t>
      </w:r>
      <w:r w:rsidR="00234CE7" w:rsidRPr="001F6E7F">
        <w:t>结论</w:t>
      </w:r>
      <w:bookmarkEnd w:id="122"/>
      <w:bookmarkEnd w:id="123"/>
      <w:bookmarkEnd w:id="124"/>
      <w:bookmarkEnd w:id="125"/>
      <w:bookmarkEnd w:id="126"/>
      <w:bookmarkEnd w:id="127"/>
    </w:p>
    <w:p w14:paraId="7DAA4CC8" w14:textId="1C7755E7" w:rsidR="0074540A" w:rsidRPr="001F6E7F" w:rsidRDefault="00471887" w:rsidP="0074540A">
      <w:pPr>
        <w:ind w:firstLineChars="200" w:firstLine="480"/>
        <w:rPr>
          <w:rFonts w:cs="Times New Roman"/>
        </w:rPr>
      </w:pPr>
      <w:r w:rsidRPr="001F6E7F">
        <w:rPr>
          <w:rFonts w:cs="Times New Roman"/>
        </w:rPr>
        <w:t>1</w:t>
      </w:r>
      <w:r w:rsidRPr="001F6E7F">
        <w:rPr>
          <w:rFonts w:cs="Times New Roman"/>
        </w:rPr>
        <w:t>、</w:t>
      </w:r>
      <w:r w:rsidR="0074540A" w:rsidRPr="001F6E7F">
        <w:rPr>
          <w:rFonts w:cs="Times New Roman"/>
        </w:rPr>
        <w:t>本工程除缺少坝址附近气温、坝体内部变形和坝基位移监测设施，其余监测设施均能按照规范要求进行合理布置。</w:t>
      </w:r>
      <w:commentRangeStart w:id="128"/>
      <w:r w:rsidR="000D19C5" w:rsidRPr="001F6E7F">
        <w:rPr>
          <w:rFonts w:cs="Times New Roman"/>
        </w:rPr>
        <w:t>在首次蓄水期</w:t>
      </w:r>
      <w:commentRangeEnd w:id="128"/>
      <w:r w:rsidR="00C92E2B">
        <w:rPr>
          <w:rStyle w:val="a8"/>
        </w:rPr>
        <w:commentReference w:id="128"/>
      </w:r>
      <w:r w:rsidR="000D19C5">
        <w:rPr>
          <w:rFonts w:cs="Times New Roman" w:hint="eastAsia"/>
        </w:rPr>
        <w:t>，</w:t>
      </w:r>
      <w:r w:rsidR="0074540A" w:rsidRPr="001F6E7F">
        <w:rPr>
          <w:rFonts w:cs="Times New Roman"/>
        </w:rPr>
        <w:t>坝体表面变形、渗流量、</w:t>
      </w:r>
      <w:proofErr w:type="gramStart"/>
      <w:r w:rsidR="0074540A" w:rsidRPr="001F6E7F">
        <w:rPr>
          <w:rFonts w:cs="Times New Roman"/>
        </w:rPr>
        <w:t>扬压力</w:t>
      </w:r>
      <w:proofErr w:type="gramEnd"/>
      <w:r w:rsidR="0074540A" w:rsidRPr="001F6E7F">
        <w:rPr>
          <w:rFonts w:cs="Times New Roman"/>
        </w:rPr>
        <w:t>监测项目监测频次略低</w:t>
      </w:r>
      <w:r w:rsidR="00996308">
        <w:rPr>
          <w:rFonts w:cs="Times New Roman" w:hint="eastAsia"/>
        </w:rPr>
        <w:t>；</w:t>
      </w:r>
      <w:r w:rsidR="0074540A" w:rsidRPr="001F6E7F">
        <w:rPr>
          <w:rFonts w:cs="Times New Roman"/>
        </w:rPr>
        <w:t>在运行期</w:t>
      </w:r>
      <w:r w:rsidR="00996308">
        <w:rPr>
          <w:rFonts w:cs="Times New Roman" w:hint="eastAsia"/>
        </w:rPr>
        <w:t>，</w:t>
      </w:r>
      <w:r w:rsidR="0074540A" w:rsidRPr="001F6E7F">
        <w:rPr>
          <w:rFonts w:cs="Times New Roman"/>
        </w:rPr>
        <w:t>监测频次均能满足规范要求。</w:t>
      </w:r>
    </w:p>
    <w:p w14:paraId="6F04132C" w14:textId="7D978521" w:rsidR="00AF2E97" w:rsidRPr="001F6E7F" w:rsidRDefault="00471887" w:rsidP="00AF2E97">
      <w:pPr>
        <w:ind w:firstLineChars="200" w:firstLine="480"/>
        <w:rPr>
          <w:rFonts w:cs="Times New Roman"/>
        </w:rPr>
      </w:pPr>
      <w:r w:rsidRPr="001F6E7F">
        <w:rPr>
          <w:rFonts w:cs="Times New Roman"/>
        </w:rPr>
        <w:t>2</w:t>
      </w:r>
      <w:r w:rsidRPr="001F6E7F">
        <w:rPr>
          <w:rFonts w:cs="Times New Roman"/>
        </w:rPr>
        <w:t>、</w:t>
      </w:r>
      <w:r w:rsidR="00AF2E97" w:rsidRPr="001F6E7F">
        <w:rPr>
          <w:rFonts w:cs="Times New Roman"/>
        </w:rPr>
        <w:t>本工程水平位移采用视准线法，采用</w:t>
      </w:r>
      <w:r w:rsidR="00AF2E97" w:rsidRPr="001F6E7F">
        <w:rPr>
          <w:rFonts w:cs="Times New Roman"/>
        </w:rPr>
        <w:t>J2-2</w:t>
      </w:r>
      <w:r w:rsidR="00AF2E97" w:rsidRPr="001F6E7F">
        <w:rPr>
          <w:rFonts w:cs="Times New Roman"/>
        </w:rPr>
        <w:t>型经纬仪进行观测，精度</w:t>
      </w:r>
      <w:r w:rsidR="00AF2E97" w:rsidRPr="001F6E7F">
        <w:rPr>
          <w:rFonts w:cs="Times New Roman"/>
        </w:rPr>
        <w:t>±2</w:t>
      </w:r>
      <w:proofErr w:type="gramStart"/>
      <w:r w:rsidR="00AF2E97" w:rsidRPr="001F6E7F">
        <w:rPr>
          <w:rFonts w:cs="Times New Roman"/>
        </w:rPr>
        <w:t>’’</w:t>
      </w:r>
      <w:proofErr w:type="gramEnd"/>
      <w:r w:rsidR="00AF2E97" w:rsidRPr="001F6E7F">
        <w:rPr>
          <w:rFonts w:cs="Times New Roman"/>
        </w:rPr>
        <w:t>，基本满足规范要求。竖向位移</w:t>
      </w:r>
      <w:r w:rsidR="00AF2E97" w:rsidRPr="00CB3450">
        <w:rPr>
          <w:rFonts w:cs="Times New Roman"/>
        </w:rPr>
        <w:t>采用</w:t>
      </w:r>
      <w:r w:rsidR="00AF2E97" w:rsidRPr="00CB3450">
        <w:rPr>
          <w:rFonts w:cs="Times New Roman" w:hint="eastAsia"/>
        </w:rPr>
        <w:t>二等水准测量</w:t>
      </w:r>
      <w:r w:rsidR="00AF2E97" w:rsidRPr="00CB3450">
        <w:rPr>
          <w:rFonts w:cs="Times New Roman"/>
        </w:rPr>
        <w:t>，采</w:t>
      </w:r>
      <w:r w:rsidR="00AF2E97" w:rsidRPr="001F6E7F">
        <w:rPr>
          <w:rFonts w:cs="Times New Roman"/>
        </w:rPr>
        <w:t>用</w:t>
      </w:r>
      <w:r w:rsidR="00AF2E97" w:rsidRPr="001F6E7F">
        <w:rPr>
          <w:rFonts w:cs="Times New Roman"/>
        </w:rPr>
        <w:t>DSZ2</w:t>
      </w:r>
      <w:r w:rsidR="00AF2E97" w:rsidRPr="001F6E7F">
        <w:rPr>
          <w:rFonts w:cs="Times New Roman"/>
        </w:rPr>
        <w:t>型自动安平水准仪，精度</w:t>
      </w:r>
      <w:r w:rsidR="00AF2E97" w:rsidRPr="001F6E7F">
        <w:rPr>
          <w:rFonts w:cs="Times New Roman"/>
        </w:rPr>
        <w:t>1mm</w:t>
      </w:r>
      <w:r w:rsidR="00AF2E97" w:rsidRPr="001F6E7F">
        <w:rPr>
          <w:rFonts w:cs="Times New Roman"/>
        </w:rPr>
        <w:t>，基本满足规范要求。廊道渗流量历次测值均小于</w:t>
      </w:r>
      <w:r w:rsidR="00AF2E97" w:rsidRPr="001F6E7F">
        <w:rPr>
          <w:rFonts w:cs="Times New Roman"/>
        </w:rPr>
        <w:t>1L/s</w:t>
      </w:r>
      <w:r w:rsidR="00AF2E97" w:rsidRPr="001F6E7F">
        <w:rPr>
          <w:rFonts w:cs="Times New Roman"/>
        </w:rPr>
        <w:t>，适合采用容积法，利用三角</w:t>
      </w:r>
      <w:proofErr w:type="gramStart"/>
      <w:r w:rsidR="00AF2E97" w:rsidRPr="001F6E7F">
        <w:rPr>
          <w:rFonts w:cs="Times New Roman"/>
        </w:rPr>
        <w:t>堰</w:t>
      </w:r>
      <w:proofErr w:type="gramEnd"/>
      <w:r w:rsidR="00AF2E97" w:rsidRPr="001F6E7F">
        <w:rPr>
          <w:rFonts w:cs="Times New Roman"/>
        </w:rPr>
        <w:t>进行观测，满足规范要求。</w:t>
      </w:r>
    </w:p>
    <w:p w14:paraId="72165F26" w14:textId="3DB01EA8" w:rsidR="0074540A" w:rsidRPr="001F6E7F" w:rsidRDefault="00471887" w:rsidP="003B6552">
      <w:pPr>
        <w:ind w:firstLineChars="200" w:firstLine="480"/>
        <w:rPr>
          <w:rFonts w:cs="Times New Roman"/>
        </w:rPr>
      </w:pPr>
      <w:r w:rsidRPr="001F6E7F">
        <w:rPr>
          <w:rFonts w:cs="Times New Roman"/>
        </w:rPr>
        <w:t>3</w:t>
      </w:r>
      <w:r w:rsidRPr="001F6E7F">
        <w:rPr>
          <w:rFonts w:cs="Times New Roman"/>
        </w:rPr>
        <w:t>、</w:t>
      </w:r>
      <w:commentRangeStart w:id="129"/>
      <w:r w:rsidR="0074540A" w:rsidRPr="001F6E7F">
        <w:rPr>
          <w:rFonts w:cs="Times New Roman"/>
        </w:rPr>
        <w:t>本工程自</w:t>
      </w:r>
      <w:r w:rsidR="0074540A" w:rsidRPr="001F6E7F">
        <w:rPr>
          <w:rFonts w:cs="Times New Roman"/>
        </w:rPr>
        <w:t>2007</w:t>
      </w:r>
      <w:r w:rsidR="0074540A" w:rsidRPr="001F6E7F">
        <w:rPr>
          <w:rFonts w:cs="Times New Roman"/>
        </w:rPr>
        <w:t>年</w:t>
      </w:r>
      <w:r w:rsidR="0074540A" w:rsidRPr="001F6E7F">
        <w:rPr>
          <w:rFonts w:cs="Times New Roman"/>
        </w:rPr>
        <w:t>4</w:t>
      </w:r>
      <w:r w:rsidR="0074540A" w:rsidRPr="001F6E7F">
        <w:rPr>
          <w:rFonts w:cs="Times New Roman"/>
        </w:rPr>
        <w:t>月</w:t>
      </w:r>
      <w:r w:rsidR="0074540A" w:rsidRPr="001F6E7F">
        <w:rPr>
          <w:rFonts w:cs="Times New Roman"/>
        </w:rPr>
        <w:t>15</w:t>
      </w:r>
      <w:r w:rsidR="0074540A" w:rsidRPr="001F6E7F">
        <w:rPr>
          <w:rFonts w:cs="Times New Roman"/>
        </w:rPr>
        <w:t>日首次开始进行蓄水后，尚未进行系统的监测资料整编分析。</w:t>
      </w:r>
      <w:commentRangeEnd w:id="129"/>
      <w:r w:rsidR="00C92E2B">
        <w:rPr>
          <w:rStyle w:val="a8"/>
        </w:rPr>
        <w:commentReference w:id="129"/>
      </w:r>
    </w:p>
    <w:p w14:paraId="319CABA7" w14:textId="140893C2" w:rsidR="0035232D" w:rsidRPr="001F6E7F" w:rsidRDefault="00471887" w:rsidP="00341E03">
      <w:pPr>
        <w:ind w:firstLineChars="200" w:firstLine="480"/>
        <w:rPr>
          <w:rFonts w:cs="Times New Roman"/>
        </w:rPr>
      </w:pPr>
      <w:r w:rsidRPr="001F6E7F">
        <w:rPr>
          <w:rFonts w:cs="Times New Roman"/>
        </w:rPr>
        <w:t>4</w:t>
      </w:r>
      <w:r w:rsidRPr="001F6E7F">
        <w:rPr>
          <w:rFonts w:cs="Times New Roman"/>
        </w:rPr>
        <w:t>、</w:t>
      </w:r>
      <w:r w:rsidR="0035232D" w:rsidRPr="001F6E7F">
        <w:rPr>
          <w:rFonts w:cs="Times New Roman"/>
        </w:rPr>
        <w:t>坝顶水平位移测</w:t>
      </w:r>
      <w:proofErr w:type="gramStart"/>
      <w:r w:rsidR="0035232D" w:rsidRPr="001F6E7F">
        <w:rPr>
          <w:rFonts w:cs="Times New Roman"/>
        </w:rPr>
        <w:t>值</w:t>
      </w:r>
      <w:r w:rsidR="00EA3B2E">
        <w:rPr>
          <w:rFonts w:cs="Times New Roman" w:hint="eastAsia"/>
        </w:rPr>
        <w:t>主要</w:t>
      </w:r>
      <w:proofErr w:type="gramEnd"/>
      <w:r w:rsidR="0035232D" w:rsidRPr="001F6E7F">
        <w:rPr>
          <w:rFonts w:cs="Times New Roman"/>
        </w:rPr>
        <w:t>受库水位变化影响</w:t>
      </w:r>
      <w:r w:rsidR="00EA3B2E">
        <w:rPr>
          <w:rFonts w:cs="Times New Roman" w:hint="eastAsia"/>
        </w:rPr>
        <w:t>，</w:t>
      </w:r>
      <w:r w:rsidR="0035232D" w:rsidRPr="00320F67">
        <w:rPr>
          <w:rFonts w:cs="Times New Roman" w:hint="eastAsia"/>
        </w:rPr>
        <w:t>水平位移变化</w:t>
      </w:r>
      <w:r w:rsidR="00EA3B2E">
        <w:rPr>
          <w:rFonts w:cs="Times New Roman" w:hint="eastAsia"/>
        </w:rPr>
        <w:t>规律</w:t>
      </w:r>
      <w:commentRangeStart w:id="130"/>
      <w:r w:rsidR="0035232D" w:rsidRPr="00320F67">
        <w:rPr>
          <w:rFonts w:cs="Times New Roman" w:hint="eastAsia"/>
        </w:rPr>
        <w:t>基本</w:t>
      </w:r>
      <w:r w:rsidR="00EA3B2E">
        <w:rPr>
          <w:rFonts w:cs="Times New Roman" w:hint="eastAsia"/>
        </w:rPr>
        <w:t>一致</w:t>
      </w:r>
      <w:commentRangeEnd w:id="130"/>
      <w:r w:rsidR="00C92E2B">
        <w:rPr>
          <w:rStyle w:val="a8"/>
        </w:rPr>
        <w:commentReference w:id="130"/>
      </w:r>
      <w:r w:rsidR="0035232D" w:rsidRPr="001F6E7F">
        <w:rPr>
          <w:rFonts w:cs="Times New Roman"/>
        </w:rPr>
        <w:t>。各测点水平位移变化量值合理，年最大值、最小值、年变幅及年均值无明显</w:t>
      </w:r>
      <w:r w:rsidR="00996308">
        <w:rPr>
          <w:rFonts w:cs="Times New Roman" w:hint="eastAsia"/>
        </w:rPr>
        <w:t>增大</w:t>
      </w:r>
      <w:r w:rsidR="0035232D" w:rsidRPr="001F6E7F">
        <w:rPr>
          <w:rFonts w:cs="Times New Roman"/>
        </w:rPr>
        <w:t>趋势性，大坝水平位移</w:t>
      </w:r>
      <w:r w:rsidR="00996308">
        <w:rPr>
          <w:rFonts w:cs="Times New Roman" w:hint="eastAsia"/>
        </w:rPr>
        <w:t>基本</w:t>
      </w:r>
      <w:r w:rsidR="0035232D" w:rsidRPr="001F6E7F">
        <w:rPr>
          <w:rFonts w:cs="Times New Roman"/>
        </w:rPr>
        <w:t>稳定。</w:t>
      </w:r>
    </w:p>
    <w:p w14:paraId="757046A4" w14:textId="771DFF97" w:rsidR="0035232D" w:rsidRPr="001F6E7F" w:rsidRDefault="00471887" w:rsidP="00435FFB">
      <w:pPr>
        <w:pStyle w:val="af1"/>
        <w:rPr>
          <w:rFonts w:cs="Times New Roman"/>
        </w:rPr>
      </w:pPr>
      <w:r w:rsidRPr="001F6E7F">
        <w:rPr>
          <w:rFonts w:cs="Times New Roman"/>
        </w:rPr>
        <w:t>5</w:t>
      </w:r>
      <w:r w:rsidRPr="001F6E7F">
        <w:rPr>
          <w:rFonts w:cs="Times New Roman"/>
        </w:rPr>
        <w:t>、</w:t>
      </w:r>
      <w:r w:rsidR="0035232D" w:rsidRPr="001F6E7F">
        <w:rPr>
          <w:rFonts w:cs="Times New Roman"/>
        </w:rPr>
        <w:t>各测点沉降测</w:t>
      </w:r>
      <w:proofErr w:type="gramStart"/>
      <w:r w:rsidR="0035232D" w:rsidRPr="001F6E7F">
        <w:rPr>
          <w:rFonts w:cs="Times New Roman"/>
        </w:rPr>
        <w:t>值</w:t>
      </w:r>
      <w:r w:rsidR="00EA3B2E">
        <w:rPr>
          <w:rFonts w:cs="Times New Roman" w:hint="eastAsia"/>
        </w:rPr>
        <w:t>主要</w:t>
      </w:r>
      <w:proofErr w:type="gramEnd"/>
      <w:r w:rsidR="0035232D" w:rsidRPr="001F6E7F">
        <w:rPr>
          <w:rFonts w:cs="Times New Roman"/>
        </w:rPr>
        <w:t>受库区温度影响，符合混凝土重力坝温度变形的一般特征</w:t>
      </w:r>
      <w:r w:rsidR="00EA3B2E">
        <w:rPr>
          <w:rFonts w:cs="Times New Roman" w:hint="eastAsia"/>
        </w:rPr>
        <w:t>，</w:t>
      </w:r>
      <w:r w:rsidR="0035232D" w:rsidRPr="001F6E7F">
        <w:rPr>
          <w:rFonts w:cs="Times New Roman"/>
        </w:rPr>
        <w:t>沉降变形均在正常范围内。</w:t>
      </w:r>
    </w:p>
    <w:p w14:paraId="5C21242B" w14:textId="798F2DF4" w:rsidR="0035232D" w:rsidRPr="00144A2A" w:rsidRDefault="00471887" w:rsidP="00435FFB">
      <w:pPr>
        <w:pStyle w:val="af1"/>
        <w:rPr>
          <w:rFonts w:cs="Times New Roman"/>
        </w:rPr>
      </w:pPr>
      <w:r w:rsidRPr="001F6E7F">
        <w:rPr>
          <w:rFonts w:cs="Times New Roman"/>
        </w:rPr>
        <w:t>6</w:t>
      </w:r>
      <w:r w:rsidRPr="001F6E7F">
        <w:rPr>
          <w:rFonts w:cs="Times New Roman"/>
        </w:rPr>
        <w:t>、</w:t>
      </w:r>
      <w:r w:rsidR="00144A2A" w:rsidRPr="00D836A6">
        <w:rPr>
          <w:rFonts w:hint="eastAsia"/>
        </w:rPr>
        <w:t>坝体渗流量变化规律基本正常，可能存在左侧坝</w:t>
      </w:r>
      <w:proofErr w:type="gramStart"/>
      <w:r w:rsidR="00144A2A" w:rsidRPr="00D836A6">
        <w:rPr>
          <w:rFonts w:hint="eastAsia"/>
        </w:rPr>
        <w:t>肩绕渗</w:t>
      </w:r>
      <w:proofErr w:type="gramEnd"/>
      <w:r w:rsidR="00144A2A" w:rsidRPr="00D836A6">
        <w:rPr>
          <w:rFonts w:hint="eastAsia"/>
        </w:rPr>
        <w:t>。泄洪时，水沿溢流面渗入坝体内部，导致渗流量增大，渗流量与除险加固前无明显变化，建议泄洪期间加强观测。</w:t>
      </w:r>
    </w:p>
    <w:p w14:paraId="6E05BD86" w14:textId="558EBAD2" w:rsidR="00BE5222" w:rsidRPr="00BE5222" w:rsidRDefault="00BE5222" w:rsidP="00435FFB">
      <w:pPr>
        <w:pStyle w:val="af1"/>
        <w:rPr>
          <w:rFonts w:cs="Times New Roman"/>
        </w:rPr>
      </w:pPr>
      <w:r>
        <w:rPr>
          <w:rFonts w:cs="Times New Roman" w:hint="eastAsia"/>
        </w:rPr>
        <w:t>7</w:t>
      </w:r>
      <w:r>
        <w:rPr>
          <w:rFonts w:cs="Times New Roman" w:hint="eastAsia"/>
        </w:rPr>
        <w:t>、</w:t>
      </w:r>
      <w:r>
        <w:rPr>
          <w:rFonts w:cs="Times New Roman" w:hint="eastAsia"/>
        </w:rPr>
        <w:t>1#</w:t>
      </w:r>
      <w:r>
        <w:rPr>
          <w:rFonts w:cs="Times New Roman" w:hint="eastAsia"/>
        </w:rPr>
        <w:t>、</w:t>
      </w:r>
      <w:r>
        <w:rPr>
          <w:rFonts w:cs="Times New Roman" w:hint="eastAsia"/>
        </w:rPr>
        <w:t>6#</w:t>
      </w:r>
      <w:r>
        <w:rPr>
          <w:rFonts w:cs="Times New Roman" w:hint="eastAsia"/>
        </w:rPr>
        <w:t>、</w:t>
      </w:r>
      <w:r>
        <w:rPr>
          <w:rFonts w:cs="Times New Roman" w:hint="eastAsia"/>
        </w:rPr>
        <w:t>9#</w:t>
      </w:r>
      <w:r>
        <w:rPr>
          <w:rFonts w:cs="Times New Roman" w:hint="eastAsia"/>
        </w:rPr>
        <w:t>测压管加高或添加压力表前部分时段内扬压力测值等于各自孔口高程，因此过程线无波动变化；改造后各测压管读数恢复正常。</w:t>
      </w:r>
    </w:p>
    <w:p w14:paraId="5DA30D4B" w14:textId="5F1797B0" w:rsidR="00BE5222" w:rsidRDefault="00BE5222" w:rsidP="00435FFB">
      <w:pPr>
        <w:pStyle w:val="af1"/>
        <w:rPr>
          <w:rFonts w:cs="Times New Roman"/>
        </w:rPr>
      </w:pPr>
      <w:r>
        <w:rPr>
          <w:rFonts w:cs="Times New Roman" w:hint="eastAsia"/>
        </w:rPr>
        <w:t>8</w:t>
      </w:r>
      <w:r w:rsidR="00471887" w:rsidRPr="001F6E7F">
        <w:rPr>
          <w:rFonts w:cs="Times New Roman"/>
        </w:rPr>
        <w:t>、</w:t>
      </w:r>
      <w:r w:rsidR="00EA3B2E">
        <w:rPr>
          <w:rFonts w:cs="Times New Roman" w:hint="eastAsia"/>
        </w:rPr>
        <w:t>各</w:t>
      </w:r>
      <w:r w:rsidR="0035232D" w:rsidRPr="001F6E7F">
        <w:rPr>
          <w:rFonts w:cs="Times New Roman"/>
        </w:rPr>
        <w:t>测</w:t>
      </w:r>
      <w:r w:rsidR="00EA3B2E">
        <w:rPr>
          <w:rFonts w:cs="Times New Roman" w:hint="eastAsia"/>
        </w:rPr>
        <w:t>点</w:t>
      </w:r>
      <w:proofErr w:type="gramStart"/>
      <w:r w:rsidR="0035232D" w:rsidRPr="001F6E7F">
        <w:rPr>
          <w:rFonts w:cs="Times New Roman"/>
        </w:rPr>
        <w:t>扬压力</w:t>
      </w:r>
      <w:proofErr w:type="gramEnd"/>
      <w:r w:rsidR="0035232D" w:rsidRPr="001F6E7F">
        <w:rPr>
          <w:rFonts w:cs="Times New Roman"/>
        </w:rPr>
        <w:t>与库水位相关性较好，</w:t>
      </w:r>
      <w:proofErr w:type="gramStart"/>
      <w:r w:rsidR="00EA3B2E">
        <w:rPr>
          <w:rFonts w:cs="Times New Roman" w:hint="eastAsia"/>
        </w:rPr>
        <w:t>随</w:t>
      </w:r>
      <w:r w:rsidR="0035232D" w:rsidRPr="001F6E7F">
        <w:rPr>
          <w:rFonts w:cs="Times New Roman"/>
        </w:rPr>
        <w:t>库水位</w:t>
      </w:r>
      <w:proofErr w:type="gramEnd"/>
      <w:r w:rsidR="0035232D" w:rsidRPr="001F6E7F">
        <w:rPr>
          <w:rFonts w:cs="Times New Roman"/>
        </w:rPr>
        <w:t>升高</w:t>
      </w:r>
      <w:r w:rsidR="00EA3B2E">
        <w:rPr>
          <w:rFonts w:cs="Times New Roman" w:hint="eastAsia"/>
        </w:rPr>
        <w:t>而</w:t>
      </w:r>
      <w:r w:rsidR="0035232D" w:rsidRPr="001F6E7F">
        <w:rPr>
          <w:rFonts w:cs="Times New Roman"/>
        </w:rPr>
        <w:t>增大，降低</w:t>
      </w:r>
      <w:r w:rsidR="00EA3B2E">
        <w:rPr>
          <w:rFonts w:cs="Times New Roman" w:hint="eastAsia"/>
        </w:rPr>
        <w:t>而</w:t>
      </w:r>
      <w:r w:rsidR="00EA3B2E">
        <w:rPr>
          <w:rFonts w:cs="Times New Roman"/>
        </w:rPr>
        <w:t>减小</w:t>
      </w:r>
      <w:r w:rsidR="00EA3B2E">
        <w:rPr>
          <w:rFonts w:cs="Times New Roman" w:hint="eastAsia"/>
        </w:rPr>
        <w:t>，</w:t>
      </w:r>
      <w:r w:rsidR="00996308">
        <w:rPr>
          <w:rFonts w:cs="Times New Roman" w:hint="eastAsia"/>
        </w:rPr>
        <w:t>但</w:t>
      </w:r>
      <w:r w:rsidR="0035232D" w:rsidRPr="001F6E7F">
        <w:rPr>
          <w:rFonts w:cs="Times New Roman"/>
        </w:rPr>
        <w:t>无明显</w:t>
      </w:r>
      <w:r w:rsidR="00EA3B2E">
        <w:rPr>
          <w:rFonts w:cs="Times New Roman" w:hint="eastAsia"/>
        </w:rPr>
        <w:t>趋势</w:t>
      </w:r>
      <w:r w:rsidR="00EA3B2E">
        <w:rPr>
          <w:rFonts w:cs="Times New Roman"/>
        </w:rPr>
        <w:t>性变化</w:t>
      </w:r>
      <w:r w:rsidR="0035232D" w:rsidRPr="001F6E7F">
        <w:rPr>
          <w:rFonts w:cs="Times New Roman"/>
        </w:rPr>
        <w:t>，</w:t>
      </w:r>
      <w:proofErr w:type="gramStart"/>
      <w:r w:rsidR="0035232D" w:rsidRPr="001F6E7F">
        <w:rPr>
          <w:rFonts w:cs="Times New Roman"/>
        </w:rPr>
        <w:t>扬压力</w:t>
      </w:r>
      <w:proofErr w:type="gramEnd"/>
      <w:r w:rsidR="0035232D" w:rsidRPr="001F6E7F">
        <w:rPr>
          <w:rFonts w:cs="Times New Roman"/>
        </w:rPr>
        <w:t>基本稳定。</w:t>
      </w:r>
    </w:p>
    <w:p w14:paraId="745AB52E" w14:textId="27231F0B" w:rsidR="001F41B9" w:rsidRPr="001F6E7F" w:rsidRDefault="00BE5222" w:rsidP="00435FFB">
      <w:pPr>
        <w:pStyle w:val="af1"/>
        <w:rPr>
          <w:rFonts w:cs="Times New Roman"/>
        </w:rPr>
      </w:pPr>
      <w:r>
        <w:rPr>
          <w:rFonts w:cs="Times New Roman" w:hint="eastAsia"/>
        </w:rPr>
        <w:t>9</w:t>
      </w:r>
      <w:r w:rsidR="00471887" w:rsidRPr="001F6E7F">
        <w:rPr>
          <w:rFonts w:cs="Times New Roman"/>
        </w:rPr>
        <w:t>、</w:t>
      </w:r>
      <w:r w:rsidR="00F838B4" w:rsidRPr="001F6E7F">
        <w:rPr>
          <w:rFonts w:cs="Times New Roman"/>
        </w:rPr>
        <w:t>各测压管扬压力系数变化规律正常，</w:t>
      </w:r>
      <w:r w:rsidR="00EA3B2E">
        <w:rPr>
          <w:rFonts w:cs="Times New Roman" w:hint="eastAsia"/>
        </w:rPr>
        <w:t>除</w:t>
      </w:r>
      <w:r w:rsidR="00EA3B2E">
        <w:rPr>
          <w:rFonts w:cs="Times New Roman" w:hint="eastAsia"/>
        </w:rPr>
        <w:t>6</w:t>
      </w:r>
      <w:r w:rsidR="00EA3B2E">
        <w:rPr>
          <w:rFonts w:cs="Times New Roman"/>
        </w:rPr>
        <w:t>#</w:t>
      </w:r>
      <w:r w:rsidR="00EA3B2E">
        <w:rPr>
          <w:rFonts w:cs="Times New Roman"/>
        </w:rPr>
        <w:t>测压管部位计算扬压力系数较大外，其余各孔</w:t>
      </w:r>
      <w:r w:rsidR="00F838B4" w:rsidRPr="001F6E7F">
        <w:rPr>
          <w:rFonts w:cs="Times New Roman"/>
        </w:rPr>
        <w:t>扬压力系数</w:t>
      </w:r>
      <w:r w:rsidR="00EA3B2E">
        <w:rPr>
          <w:rFonts w:cs="Times New Roman" w:hint="eastAsia"/>
        </w:rPr>
        <w:t>基本</w:t>
      </w:r>
      <w:r w:rsidR="00EA3B2E">
        <w:rPr>
          <w:rFonts w:cs="Times New Roman"/>
        </w:rPr>
        <w:t>满足要求</w:t>
      </w:r>
      <w:r w:rsidR="00EA3B2E">
        <w:rPr>
          <w:rFonts w:cs="Times New Roman" w:hint="eastAsia"/>
        </w:rPr>
        <w:t>且</w:t>
      </w:r>
      <w:r w:rsidR="00F838B4" w:rsidRPr="001F6E7F">
        <w:rPr>
          <w:rFonts w:cs="Times New Roman"/>
        </w:rPr>
        <w:t>变幅稳定。</w:t>
      </w:r>
    </w:p>
    <w:p w14:paraId="654E9318" w14:textId="40F760CB" w:rsidR="00FB15E2" w:rsidRPr="001F6E7F" w:rsidRDefault="00FB15E2" w:rsidP="00435FFB">
      <w:pPr>
        <w:pStyle w:val="af1"/>
        <w:rPr>
          <w:rFonts w:cs="Times New Roman"/>
        </w:rPr>
      </w:pPr>
      <w:r w:rsidRPr="001F6E7F">
        <w:rPr>
          <w:rFonts w:cs="Times New Roman"/>
        </w:rPr>
        <w:t>综上，</w:t>
      </w:r>
      <w:r w:rsidR="00474F28">
        <w:rPr>
          <w:rFonts w:hint="eastAsia"/>
        </w:rPr>
        <w:t>茅岗</w:t>
      </w:r>
      <w:r w:rsidR="00474F28">
        <w:t>水库</w:t>
      </w:r>
      <w:r w:rsidR="00474F28" w:rsidRPr="00CB6EBA">
        <w:t>监测</w:t>
      </w:r>
      <w:r w:rsidR="00474F28">
        <w:rPr>
          <w:rFonts w:hint="eastAsia"/>
        </w:rPr>
        <w:t>设施</w:t>
      </w:r>
      <w:r w:rsidR="00474F28">
        <w:t>基本正常，</w:t>
      </w:r>
      <w:r w:rsidR="00474F28" w:rsidRPr="00CB6EBA">
        <w:t>测值</w:t>
      </w:r>
      <w:r w:rsidR="00474F28">
        <w:rPr>
          <w:rFonts w:hint="eastAsia"/>
        </w:rPr>
        <w:t>基本</w:t>
      </w:r>
      <w:r w:rsidR="00474F28" w:rsidRPr="00CB6EBA">
        <w:t>在经验值及规范</w:t>
      </w:r>
      <w:r w:rsidR="00474F28">
        <w:rPr>
          <w:rFonts w:hint="eastAsia"/>
        </w:rPr>
        <w:t>和</w:t>
      </w:r>
      <w:r w:rsidR="00474F28" w:rsidRPr="00CB6EBA">
        <w:t>设计规定的允许值内，运行过程中无异常情况。</w:t>
      </w:r>
      <w:r w:rsidR="00474F28">
        <w:rPr>
          <w:rFonts w:hint="eastAsia"/>
        </w:rPr>
        <w:t>泄洪</w:t>
      </w:r>
      <w:r w:rsidR="00474F28">
        <w:t>期间</w:t>
      </w:r>
      <w:r w:rsidR="00474F28">
        <w:rPr>
          <w:rFonts w:hint="eastAsia"/>
        </w:rPr>
        <w:t>，</w:t>
      </w:r>
      <w:r w:rsidR="00474F28">
        <w:t>水</w:t>
      </w:r>
      <w:r w:rsidR="00474F28">
        <w:rPr>
          <w:rFonts w:hint="eastAsia"/>
        </w:rPr>
        <w:t>流</w:t>
      </w:r>
      <w:r w:rsidR="00474F28">
        <w:t>沿溢流面渗入坝体，导致</w:t>
      </w:r>
      <w:r w:rsidR="00474F28">
        <w:rPr>
          <w:rFonts w:hint="eastAsia"/>
        </w:rPr>
        <w:t>坝</w:t>
      </w:r>
      <w:r w:rsidR="00474F28">
        <w:rPr>
          <w:rFonts w:hint="eastAsia"/>
        </w:rPr>
        <w:lastRenderedPageBreak/>
        <w:t>体</w:t>
      </w:r>
      <w:r w:rsidR="00474F28">
        <w:t>渗流量增大，</w:t>
      </w:r>
      <w:r w:rsidR="00474F28">
        <w:rPr>
          <w:rFonts w:hint="eastAsia"/>
        </w:rPr>
        <w:t>尚</w:t>
      </w:r>
      <w:r w:rsidR="00474F28">
        <w:t>不影响</w:t>
      </w:r>
      <w:r w:rsidR="00474F28">
        <w:rPr>
          <w:rFonts w:hint="eastAsia"/>
        </w:rPr>
        <w:t>大坝</w:t>
      </w:r>
      <w:r w:rsidR="00474F28">
        <w:t>整体结构安全，</w:t>
      </w:r>
      <w:r w:rsidR="00474F28">
        <w:rPr>
          <w:rFonts w:hint="eastAsia"/>
        </w:rPr>
        <w:t>建议尽早</w:t>
      </w:r>
      <w:r w:rsidR="00474F28">
        <w:t>进行处理</w:t>
      </w:r>
      <w:r w:rsidR="00474F28">
        <w:rPr>
          <w:rFonts w:hint="eastAsia"/>
        </w:rPr>
        <w:t>。部分</w:t>
      </w:r>
      <w:proofErr w:type="gramStart"/>
      <w:r w:rsidR="00474F28">
        <w:rPr>
          <w:rFonts w:hint="eastAsia"/>
        </w:rPr>
        <w:t>监测设施监测设施</w:t>
      </w:r>
      <w:proofErr w:type="gramEnd"/>
      <w:r w:rsidR="00474F28">
        <w:rPr>
          <w:rFonts w:hint="eastAsia"/>
        </w:rPr>
        <w:t>精度不够，建议进行自动化改造。</w:t>
      </w:r>
    </w:p>
    <w:p w14:paraId="101A153C" w14:textId="21602FDA" w:rsidR="00234CE7" w:rsidRPr="001F6E7F" w:rsidRDefault="00234CE7" w:rsidP="00017B78">
      <w:pPr>
        <w:pStyle w:val="21"/>
        <w:spacing w:before="163" w:after="163"/>
      </w:pPr>
      <w:bookmarkStart w:id="131" w:name="_Toc511395775"/>
      <w:bookmarkStart w:id="132" w:name="_Toc511413838"/>
      <w:bookmarkStart w:id="133" w:name="_Toc511491002"/>
      <w:bookmarkStart w:id="134" w:name="_Toc511838542"/>
      <w:bookmarkStart w:id="135" w:name="_Toc511841179"/>
      <w:bookmarkStart w:id="136" w:name="_Toc512417605"/>
      <w:r w:rsidRPr="001F6E7F">
        <w:t xml:space="preserve">5.2 </w:t>
      </w:r>
      <w:r w:rsidRPr="001F6E7F">
        <w:t>意见和建议</w:t>
      </w:r>
      <w:bookmarkEnd w:id="131"/>
      <w:bookmarkEnd w:id="132"/>
      <w:bookmarkEnd w:id="133"/>
      <w:bookmarkEnd w:id="134"/>
      <w:bookmarkEnd w:id="135"/>
      <w:bookmarkEnd w:id="136"/>
    </w:p>
    <w:p w14:paraId="4A300C68" w14:textId="4114236B" w:rsidR="005536EB" w:rsidRDefault="00471887" w:rsidP="00320F67">
      <w:pPr>
        <w:pStyle w:val="af1"/>
        <w:rPr>
          <w:rFonts w:cs="Times New Roman"/>
        </w:rPr>
      </w:pPr>
      <w:r w:rsidRPr="001F6E7F">
        <w:rPr>
          <w:rFonts w:cs="Times New Roman"/>
        </w:rPr>
        <w:t>1</w:t>
      </w:r>
      <w:r w:rsidRPr="001F6E7F">
        <w:rPr>
          <w:rFonts w:cs="Times New Roman"/>
        </w:rPr>
        <w:t>、</w:t>
      </w:r>
      <w:r w:rsidR="00FB15E2" w:rsidRPr="001F6E7F">
        <w:rPr>
          <w:rFonts w:cs="Times New Roman"/>
        </w:rPr>
        <w:t>建议加强左坝段廊道内渗流量监测</w:t>
      </w:r>
      <w:r w:rsidR="005536EB">
        <w:rPr>
          <w:rFonts w:cs="Times New Roman" w:hint="eastAsia"/>
        </w:rPr>
        <w:t>。</w:t>
      </w:r>
    </w:p>
    <w:p w14:paraId="53AD49E1" w14:textId="3C9F94D7" w:rsidR="00234CE7" w:rsidRPr="001F6E7F" w:rsidRDefault="005536EB" w:rsidP="00320F67">
      <w:pPr>
        <w:pStyle w:val="af1"/>
        <w:rPr>
          <w:rFonts w:cs="Times New Roman"/>
        </w:rPr>
      </w:pPr>
      <w:r>
        <w:rPr>
          <w:rFonts w:cs="Times New Roman"/>
        </w:rPr>
        <w:t>2</w:t>
      </w:r>
      <w:r>
        <w:rPr>
          <w:rFonts w:cs="Times New Roman" w:hint="eastAsia"/>
        </w:rPr>
        <w:t>、部分测压管水位</w:t>
      </w:r>
      <w:r>
        <w:rPr>
          <w:rFonts w:cs="Times New Roman"/>
        </w:rPr>
        <w:t>高于</w:t>
      </w:r>
      <w:r w:rsidR="00084B1B">
        <w:rPr>
          <w:rFonts w:cs="Times New Roman" w:hint="eastAsia"/>
        </w:rPr>
        <w:t>原</w:t>
      </w:r>
      <w:r>
        <w:rPr>
          <w:rFonts w:cs="Times New Roman" w:hint="eastAsia"/>
        </w:rPr>
        <w:t>测压管</w:t>
      </w:r>
      <w:r>
        <w:rPr>
          <w:rFonts w:cs="Times New Roman"/>
        </w:rPr>
        <w:t>管口高程，本次鉴定</w:t>
      </w:r>
      <w:r>
        <w:rPr>
          <w:rFonts w:cs="Times New Roman" w:hint="eastAsia"/>
        </w:rPr>
        <w:t>期间通过加高</w:t>
      </w:r>
      <w:r>
        <w:rPr>
          <w:rFonts w:cs="Times New Roman"/>
        </w:rPr>
        <w:t>管口进行</w:t>
      </w:r>
      <w:proofErr w:type="gramStart"/>
      <w:r>
        <w:rPr>
          <w:rFonts w:cs="Times New Roman" w:hint="eastAsia"/>
        </w:rPr>
        <w:t>扬压力</w:t>
      </w:r>
      <w:proofErr w:type="gramEnd"/>
      <w:r>
        <w:rPr>
          <w:rFonts w:cs="Times New Roman"/>
        </w:rPr>
        <w:t>观测，建议对测压管进行</w:t>
      </w:r>
      <w:r>
        <w:rPr>
          <w:rFonts w:cs="Times New Roman" w:hint="eastAsia"/>
        </w:rPr>
        <w:t>进一步</w:t>
      </w:r>
      <w:r>
        <w:rPr>
          <w:rFonts w:cs="Times New Roman"/>
        </w:rPr>
        <w:t>改造</w:t>
      </w:r>
      <w:r>
        <w:rPr>
          <w:rFonts w:cs="Times New Roman" w:hint="eastAsia"/>
        </w:rPr>
        <w:t>。</w:t>
      </w:r>
    </w:p>
    <w:p w14:paraId="6EBD7816" w14:textId="0088B7E2" w:rsidR="00FB15E2" w:rsidRPr="001F6E7F" w:rsidRDefault="00084B1B" w:rsidP="00435FFB">
      <w:pPr>
        <w:pStyle w:val="af1"/>
        <w:rPr>
          <w:rFonts w:cs="Times New Roman"/>
        </w:rPr>
      </w:pPr>
      <w:r>
        <w:rPr>
          <w:rFonts w:cs="Times New Roman"/>
        </w:rPr>
        <w:t>3</w:t>
      </w:r>
      <w:r w:rsidR="00471887" w:rsidRPr="001F6E7F">
        <w:rPr>
          <w:rFonts w:cs="Times New Roman"/>
        </w:rPr>
        <w:t>、</w:t>
      </w:r>
      <w:r w:rsidR="00435FFB" w:rsidRPr="001F6E7F">
        <w:rPr>
          <w:rFonts w:cs="Times New Roman"/>
        </w:rPr>
        <w:t>6#</w:t>
      </w:r>
      <w:r w:rsidR="00435FFB" w:rsidRPr="001F6E7F">
        <w:rPr>
          <w:rFonts w:cs="Times New Roman"/>
        </w:rPr>
        <w:t>测压管</w:t>
      </w:r>
      <w:r w:rsidR="00B6740A">
        <w:rPr>
          <w:rFonts w:cs="Times New Roman" w:hint="eastAsia"/>
        </w:rPr>
        <w:t>部位</w:t>
      </w:r>
      <w:r>
        <w:rPr>
          <w:rFonts w:cs="Times New Roman" w:hint="eastAsia"/>
        </w:rPr>
        <w:t>计算</w:t>
      </w:r>
      <w:r w:rsidR="00435FFB" w:rsidRPr="001F6E7F">
        <w:rPr>
          <w:rFonts w:cs="Times New Roman"/>
        </w:rPr>
        <w:t>扬压力系数超过了规范容许值，建议加强观测。</w:t>
      </w:r>
    </w:p>
    <w:p w14:paraId="07AA1CE8" w14:textId="09D63979" w:rsidR="001132F1" w:rsidRPr="001F6E7F" w:rsidRDefault="00CD482B" w:rsidP="00D36837">
      <w:pPr>
        <w:pStyle w:val="af1"/>
      </w:pPr>
      <w:r>
        <w:rPr>
          <w:rFonts w:cs="Times New Roman"/>
        </w:rPr>
        <w:t>4</w:t>
      </w:r>
      <w:r w:rsidR="00471887" w:rsidRPr="001F6E7F">
        <w:rPr>
          <w:rFonts w:cs="Times New Roman"/>
        </w:rPr>
        <w:t>、</w:t>
      </w:r>
      <w:r w:rsidR="0074540A" w:rsidRPr="001F6E7F">
        <w:rPr>
          <w:rFonts w:cs="Times New Roman"/>
        </w:rPr>
        <w:t>建议</w:t>
      </w:r>
      <w:r>
        <w:rPr>
          <w:rFonts w:cs="Times New Roman" w:hint="eastAsia"/>
        </w:rPr>
        <w:t>对</w:t>
      </w:r>
      <w:r>
        <w:rPr>
          <w:rFonts w:cs="Times New Roman"/>
        </w:rPr>
        <w:t>监测设施</w:t>
      </w:r>
      <w:r>
        <w:rPr>
          <w:rFonts w:cs="Times New Roman" w:hint="eastAsia"/>
        </w:rPr>
        <w:t>进行</w:t>
      </w:r>
      <w:r w:rsidR="00144A2A">
        <w:rPr>
          <w:rFonts w:cs="Times New Roman" w:hint="eastAsia"/>
        </w:rPr>
        <w:t>自动化</w:t>
      </w:r>
      <w:r>
        <w:rPr>
          <w:rFonts w:cs="Times New Roman"/>
        </w:rPr>
        <w:t>改造</w:t>
      </w:r>
      <w:r>
        <w:rPr>
          <w:rFonts w:cs="Times New Roman" w:hint="eastAsia"/>
        </w:rPr>
        <w:t>，</w:t>
      </w:r>
      <w:r w:rsidR="0074540A" w:rsidRPr="001F6E7F">
        <w:rPr>
          <w:rFonts w:cs="Times New Roman"/>
        </w:rPr>
        <w:t>按要求</w:t>
      </w:r>
      <w:r>
        <w:rPr>
          <w:rFonts w:cs="Times New Roman" w:hint="eastAsia"/>
        </w:rPr>
        <w:t>开展</w:t>
      </w:r>
      <w:r w:rsidR="0074540A" w:rsidRPr="001F6E7F">
        <w:rPr>
          <w:rFonts w:cs="Times New Roman"/>
        </w:rPr>
        <w:t>年度监测资料整编分析工</w:t>
      </w:r>
    </w:p>
    <w:sectPr w:rsidR="001132F1" w:rsidRPr="001F6E7F" w:rsidSect="00D36837">
      <w:footerReference w:type="default" r:id="rId116"/>
      <w:pgSz w:w="11907" w:h="16839" w:code="9"/>
      <w:pgMar w:top="1440" w:right="1797" w:bottom="1440" w:left="1797" w:header="794" w:footer="737" w:gutter="0"/>
      <w:cols w:space="425"/>
      <w:docGrid w:type="lines"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6" w:author="sqh-111" w:date="2018-04-25T17:49:00Z" w:initials="s">
    <w:p w14:paraId="1F03F17F" w14:textId="75544CE1" w:rsidR="00E26FA4" w:rsidRDefault="00E26FA4">
      <w:pPr>
        <w:pStyle w:val="a9"/>
      </w:pPr>
      <w:r>
        <w:rPr>
          <w:rStyle w:val="a8"/>
        </w:rPr>
        <w:annotationRef/>
      </w:r>
    </w:p>
  </w:comment>
  <w:comment w:id="76" w:author="sqh-111" w:date="2018-04-25T17:52:00Z" w:initials="s">
    <w:p w14:paraId="708C1449" w14:textId="48F327C2" w:rsidR="00E26FA4" w:rsidRDefault="00E26FA4">
      <w:pPr>
        <w:pStyle w:val="a9"/>
      </w:pPr>
      <w:r>
        <w:rPr>
          <w:rStyle w:val="a8"/>
        </w:rPr>
        <w:annotationRef/>
      </w:r>
    </w:p>
  </w:comment>
  <w:comment w:id="77" w:author="sqh-111" w:date="2018-04-25T17:52:00Z" w:initials="s">
    <w:p w14:paraId="33492541" w14:textId="1826F80C" w:rsidR="00E26FA4" w:rsidRDefault="00E26FA4">
      <w:pPr>
        <w:pStyle w:val="a9"/>
      </w:pPr>
      <w:r>
        <w:rPr>
          <w:rStyle w:val="a8"/>
        </w:rPr>
        <w:annotationRef/>
      </w:r>
    </w:p>
  </w:comment>
  <w:comment w:id="128" w:author="sqh-111" w:date="2018-04-25T17:37:00Z" w:initials="s">
    <w:p w14:paraId="27AF5946" w14:textId="0D00AB00" w:rsidR="00E26FA4" w:rsidRDefault="00E26FA4">
      <w:pPr>
        <w:pStyle w:val="a9"/>
      </w:pPr>
      <w:r>
        <w:rPr>
          <w:rStyle w:val="a8"/>
        </w:rPr>
        <w:annotationRef/>
      </w:r>
    </w:p>
  </w:comment>
  <w:comment w:id="129" w:author="sqh-111" w:date="2018-04-25T17:37:00Z" w:initials="s">
    <w:p w14:paraId="16DEE5F3" w14:textId="00285E1E" w:rsidR="00E26FA4" w:rsidRDefault="00E26FA4">
      <w:pPr>
        <w:pStyle w:val="a9"/>
      </w:pPr>
      <w:r>
        <w:rPr>
          <w:rStyle w:val="a8"/>
        </w:rPr>
        <w:annotationRef/>
      </w:r>
    </w:p>
  </w:comment>
  <w:comment w:id="130" w:author="sqh-111" w:date="2018-04-25T17:38:00Z" w:initials="s">
    <w:p w14:paraId="6DACD552" w14:textId="1A809F15" w:rsidR="00E26FA4" w:rsidRDefault="00E26FA4">
      <w:pPr>
        <w:pStyle w:val="a9"/>
      </w:pPr>
      <w:r>
        <w:rPr>
          <w:rStyle w:val="a8"/>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36F8D10" w15:done="0"/>
  <w15:commentEx w15:paraId="323349C8" w15:done="0"/>
  <w15:commentEx w15:paraId="4CC1B0CC" w15:done="0"/>
  <w15:commentEx w15:paraId="53E2511A" w15:done="0"/>
  <w15:commentEx w15:paraId="4DD1F339" w15:done="0"/>
  <w15:commentEx w15:paraId="2C225473" w15:done="0"/>
  <w15:commentEx w15:paraId="517171FD" w15:done="0"/>
  <w15:commentEx w15:paraId="508731A0" w15:done="0"/>
  <w15:commentEx w15:paraId="7E25C6F7" w15:done="0"/>
  <w15:commentEx w15:paraId="579D3B5F" w15:done="0"/>
  <w15:commentEx w15:paraId="04390399" w15:done="0"/>
  <w15:commentEx w15:paraId="387E975A" w15:done="0"/>
  <w15:commentEx w15:paraId="19CF028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FF6562" w14:textId="77777777" w:rsidR="00AC0CBE" w:rsidRDefault="00AC0CBE" w:rsidP="009D6E57">
      <w:pPr>
        <w:ind w:firstLine="480"/>
      </w:pPr>
      <w:r>
        <w:separator/>
      </w:r>
    </w:p>
  </w:endnote>
  <w:endnote w:type="continuationSeparator" w:id="0">
    <w:p w14:paraId="2E437381" w14:textId="77777777" w:rsidR="00AC0CBE" w:rsidRDefault="00AC0CBE" w:rsidP="009D6E5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icrosoft YaHei UI">
    <w:panose1 w:val="020B0503020204020204"/>
    <w:charset w:val="86"/>
    <w:family w:val="swiss"/>
    <w:pitch w:val="variable"/>
    <w:sig w:usb0="80000287" w:usb1="28CF3C52" w:usb2="00000016" w:usb3="00000000" w:csb0="0004001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B21E26" w14:textId="3B1F108A"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 </w:t>
    </w:r>
    <w:r>
      <w:fldChar w:fldCharType="begin"/>
    </w:r>
    <w:r>
      <w:instrText>PAGE   \* MERGEFORMAT</w:instrText>
    </w:r>
    <w:r>
      <w:fldChar w:fldCharType="separate"/>
    </w:r>
    <w:r w:rsidR="00852694">
      <w:rPr>
        <w:noProof/>
      </w:rPr>
      <w:t>I</w:t>
    </w:r>
    <w:r>
      <w:fldChar w:fldCharType="end"/>
    </w:r>
    <w:r>
      <w:rPr>
        <w:rFonts w:hint="eastAsia"/>
      </w:rPr>
      <w:t>I</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F47FA" w14:textId="2536E0B9"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E0A46">
      <w:rPr>
        <w:noProof/>
      </w:rPr>
      <w:t>30</w:t>
    </w:r>
    <w:r>
      <w:fldChar w:fldCharType="end"/>
    </w:r>
  </w:p>
  <w:p w14:paraId="28692BB3" w14:textId="77777777" w:rsidR="00E26FA4" w:rsidRDefault="00E26FA4" w:rsidP="001132F1">
    <w:pPr>
      <w:pStyle w:val="ac"/>
      <w:pBdr>
        <w:top w:val="double" w:sz="4" w:space="1" w:color="auto"/>
      </w:pBd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04AFDF" w14:textId="0BC5FC41"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E0A46">
      <w:rPr>
        <w:noProof/>
      </w:rPr>
      <w:t>35</w:t>
    </w:r>
    <w:r>
      <w:fldChar w:fldCharType="end"/>
    </w:r>
  </w:p>
  <w:p w14:paraId="35DBAB7F" w14:textId="77777777" w:rsidR="00E26FA4" w:rsidRDefault="00E26FA4" w:rsidP="001132F1">
    <w:pPr>
      <w:pStyle w:val="ac"/>
      <w:pBdr>
        <w:top w:val="double" w:sz="4" w:space="1" w:color="auto"/>
      </w:pBd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D30CBC" w14:textId="4E34DB03"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E0A46">
      <w:rPr>
        <w:noProof/>
      </w:rPr>
      <w:t>45</w:t>
    </w:r>
    <w:r>
      <w:fldChar w:fldCharType="end"/>
    </w:r>
  </w:p>
  <w:p w14:paraId="689C45F6" w14:textId="77777777" w:rsidR="00E26FA4" w:rsidRDefault="00E26FA4" w:rsidP="001132F1">
    <w:pPr>
      <w:pStyle w:val="ac"/>
      <w:pBdr>
        <w:top w:val="double" w:sz="4" w:space="1" w:color="auto"/>
      </w:pBd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AF62B1" w14:textId="72E8A73F"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CE0A46">
      <w:rPr>
        <w:noProof/>
      </w:rPr>
      <w:t>47</w:t>
    </w:r>
    <w:r>
      <w:fldChar w:fldCharType="end"/>
    </w:r>
  </w:p>
  <w:p w14:paraId="0E69EBE8" w14:textId="77777777" w:rsidR="00E26FA4" w:rsidRDefault="00E26FA4" w:rsidP="001132F1">
    <w:pPr>
      <w:pStyle w:val="ac"/>
      <w:pBdr>
        <w:top w:val="double" w:sz="4" w:space="1" w:color="auto"/>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22D11" w14:textId="492953A4"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684C1E" w:rsidRPr="00684C1E">
      <w:rPr>
        <w:noProof/>
        <w:lang w:val="zh-CN"/>
      </w:rPr>
      <w:t>5</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69E96E" w14:textId="0598CF23"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684C1E" w:rsidRPr="00684C1E">
      <w:rPr>
        <w:noProof/>
        <w:lang w:val="zh-CN"/>
      </w:rPr>
      <w:t>18</w:t>
    </w:r>
    <w:r>
      <w:fldChar w:fldCharType="end"/>
    </w:r>
  </w:p>
  <w:p w14:paraId="2790C561" w14:textId="77777777" w:rsidR="00E26FA4" w:rsidRDefault="00E26FA4" w:rsidP="001132F1">
    <w:pPr>
      <w:pStyle w:val="ac"/>
      <w:pBdr>
        <w:top w:val="double" w:sz="4" w:space="1" w:color="auto"/>
      </w:pBd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38116" w14:textId="77777777"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684C1E">
      <w:rPr>
        <w:noProof/>
      </w:rPr>
      <w:t>20</w:t>
    </w:r>
    <w:r>
      <w:fldChar w:fldCharType="end"/>
    </w:r>
  </w:p>
  <w:p w14:paraId="098C2933" w14:textId="77777777" w:rsidR="00E26FA4" w:rsidRDefault="00E26FA4" w:rsidP="001132F1">
    <w:pPr>
      <w:pStyle w:val="ac"/>
      <w:pBdr>
        <w:top w:val="double" w:sz="4" w:space="1" w:color="auto"/>
      </w:pBd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4BB2D9" w14:textId="14EB508C"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w:t>
    </w:r>
    <w:r w:rsidR="00852694">
      <w:rPr>
        <w:rFonts w:hint="eastAsia"/>
      </w:rPr>
      <w:t xml:space="preserve">                                                               </w:t>
    </w:r>
    <w:r>
      <w:t xml:space="preserve">                        II-</w:t>
    </w:r>
    <w:r>
      <w:fldChar w:fldCharType="begin"/>
    </w:r>
    <w:r>
      <w:instrText>PAGE   \* MERGEFORMAT</w:instrText>
    </w:r>
    <w:r>
      <w:fldChar w:fldCharType="separate"/>
    </w:r>
    <w:r w:rsidR="00CE0A46">
      <w:rPr>
        <w:noProof/>
      </w:rPr>
      <w:t>21</w:t>
    </w:r>
    <w:r>
      <w:fldChar w:fldCharType="end"/>
    </w:r>
  </w:p>
  <w:p w14:paraId="4318E501" w14:textId="77777777" w:rsidR="00E26FA4" w:rsidRDefault="00E26FA4" w:rsidP="001132F1">
    <w:pPr>
      <w:pStyle w:val="ac"/>
      <w:pBdr>
        <w:top w:val="double" w:sz="4" w:space="1" w:color="auto"/>
      </w:pBd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54DCDF" w14:textId="05ED8638"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E0A46">
      <w:rPr>
        <w:noProof/>
      </w:rPr>
      <w:t>22</w:t>
    </w:r>
    <w:r>
      <w:fldChar w:fldCharType="end"/>
    </w:r>
  </w:p>
  <w:p w14:paraId="5CAA222A" w14:textId="77777777" w:rsidR="00E26FA4" w:rsidRDefault="00E26FA4" w:rsidP="001132F1">
    <w:pPr>
      <w:pStyle w:val="ac"/>
      <w:pBdr>
        <w:top w:val="double" w:sz="4" w:space="1" w:color="auto"/>
      </w:pBd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AC0D2A" w14:textId="08F57D28"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E0A46">
      <w:rPr>
        <w:noProof/>
      </w:rPr>
      <w:t>23</w:t>
    </w:r>
    <w:r>
      <w:fldChar w:fldCharType="end"/>
    </w:r>
  </w:p>
  <w:p w14:paraId="5D81CF42" w14:textId="77777777" w:rsidR="00E26FA4" w:rsidRDefault="00E26FA4" w:rsidP="001132F1">
    <w:pPr>
      <w:pStyle w:val="ac"/>
      <w:pBdr>
        <w:top w:val="double" w:sz="4" w:space="1" w:color="auto"/>
      </w:pBd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3CE54" w14:textId="45671AA8"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E0A46">
      <w:rPr>
        <w:noProof/>
      </w:rPr>
      <w:t>25</w:t>
    </w:r>
    <w:r>
      <w:fldChar w:fldCharType="end"/>
    </w:r>
  </w:p>
  <w:p w14:paraId="653F387E" w14:textId="77777777" w:rsidR="00E26FA4" w:rsidRDefault="00E26FA4" w:rsidP="001132F1">
    <w:pPr>
      <w:pStyle w:val="ac"/>
      <w:pBdr>
        <w:top w:val="double" w:sz="4" w:space="1" w:color="auto"/>
      </w:pBd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E9190" w14:textId="5668435C"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E0A46">
      <w:rPr>
        <w:noProof/>
      </w:rPr>
      <w:t>28</w:t>
    </w:r>
    <w:r>
      <w:fldChar w:fldCharType="end"/>
    </w:r>
  </w:p>
  <w:p w14:paraId="1772FAA3" w14:textId="77777777" w:rsidR="00E26FA4" w:rsidRDefault="00E26FA4" w:rsidP="001132F1">
    <w:pPr>
      <w:pStyle w:val="ac"/>
      <w:pBdr>
        <w:top w:val="double" w:sz="4" w:space="1"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D1790D" w14:textId="77777777" w:rsidR="00AC0CBE" w:rsidRDefault="00AC0CBE" w:rsidP="009D6E57">
      <w:pPr>
        <w:ind w:firstLine="480"/>
      </w:pPr>
      <w:r>
        <w:separator/>
      </w:r>
    </w:p>
  </w:footnote>
  <w:footnote w:type="continuationSeparator" w:id="0">
    <w:p w14:paraId="1C0B0058" w14:textId="77777777" w:rsidR="00AC0CBE" w:rsidRDefault="00AC0CBE" w:rsidP="009D6E5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82E67F" w14:textId="01D69584" w:rsidR="00E26FA4" w:rsidRDefault="00E26FA4" w:rsidP="009A46AF">
    <w:pPr>
      <w:pStyle w:val="ab"/>
      <w:pBdr>
        <w:bottom w:val="double" w:sz="4" w:space="1" w:color="auto"/>
      </w:pBdr>
      <w:spacing w:line="240" w:lineRule="auto"/>
    </w:pPr>
    <w:r>
      <w:rPr>
        <w:rFonts w:hint="eastAsia"/>
      </w:rPr>
      <w:t>浙江省开化</w:t>
    </w:r>
    <w:r>
      <w:t>县茅岗水库大坝安全监测资料分析报告</w:t>
    </w:r>
  </w:p>
  <w:p w14:paraId="47169113" w14:textId="48322359" w:rsidR="00E26FA4" w:rsidRPr="009A46AF" w:rsidRDefault="00E26FA4" w:rsidP="00145F22">
    <w:pPr>
      <w:pStyle w:val="ab"/>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FBC83" w14:textId="4F330D7D" w:rsidR="00E26FA4" w:rsidRDefault="00E26FA4" w:rsidP="001132F1">
    <w:pPr>
      <w:pStyle w:val="ab"/>
      <w:pBdr>
        <w:bottom w:val="double" w:sz="4" w:space="1" w:color="auto"/>
      </w:pBdr>
      <w:spacing w:line="240" w:lineRule="auto"/>
    </w:pPr>
    <w:r>
      <w:rPr>
        <w:rFonts w:hint="eastAsia"/>
      </w:rPr>
      <w:t>浙江省开化</w:t>
    </w:r>
    <w:r>
      <w:t>县茅岗水库大坝安全监测资料分析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EDE7F46"/>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3716A7CC"/>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F078E038"/>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1E74A3FA"/>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9B34A9F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F05EDFD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0B4A7C66"/>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24C5FCA"/>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A8543288"/>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2DB61CB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CFE1B8E"/>
    <w:multiLevelType w:val="hybridMultilevel"/>
    <w:tmpl w:val="7BCE0EDC"/>
    <w:lvl w:ilvl="0" w:tplc="88302FEA">
      <w:start w:val="1"/>
      <w:numFmt w:val="decimal"/>
      <w:lvlText w:val="图3.3-%1  "/>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5C7158C"/>
    <w:multiLevelType w:val="hybridMultilevel"/>
    <w:tmpl w:val="7A0A3794"/>
    <w:lvl w:ilvl="0" w:tplc="5782A82E">
      <w:start w:val="1"/>
      <w:numFmt w:val="decimal"/>
      <w:suff w:val="space"/>
      <w:lvlText w:val="表5-%1 "/>
      <w:lvlJc w:val="left"/>
      <w:pPr>
        <w:ind w:left="420" w:hanging="420"/>
      </w:pPr>
      <w:rPr>
        <w:rFonts w:ascii="Times New Roman" w:eastAsia="宋体" w:hAnsi="Times New Roman" w:hint="default"/>
        <w:b w:val="0"/>
        <w:i w:val="0"/>
        <w:sz w:val="21"/>
        <w:szCs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EA3F7B"/>
    <w:multiLevelType w:val="hybridMultilevel"/>
    <w:tmpl w:val="1FF440DA"/>
    <w:lvl w:ilvl="0" w:tplc="04D49792">
      <w:start w:val="1"/>
      <w:numFmt w:val="decimal"/>
      <w:lvlText w:val="（%1）"/>
      <w:lvlJc w:val="left"/>
      <w:pPr>
        <w:ind w:left="960" w:hanging="420"/>
      </w:pPr>
      <w:rPr>
        <w:rFonts w:hint="eastAsia"/>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num w:numId="1">
    <w:abstractNumId w:val="10"/>
  </w:num>
  <w:num w:numId="2">
    <w:abstractNumId w:val="11"/>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6D02"/>
    <w:rsid w:val="00000A3F"/>
    <w:rsid w:val="0000142A"/>
    <w:rsid w:val="000026F1"/>
    <w:rsid w:val="000074E7"/>
    <w:rsid w:val="00017B78"/>
    <w:rsid w:val="00032010"/>
    <w:rsid w:val="00034607"/>
    <w:rsid w:val="000463FA"/>
    <w:rsid w:val="00047FB0"/>
    <w:rsid w:val="0005185F"/>
    <w:rsid w:val="00052F7D"/>
    <w:rsid w:val="00053C1C"/>
    <w:rsid w:val="00055329"/>
    <w:rsid w:val="000574B7"/>
    <w:rsid w:val="000630A8"/>
    <w:rsid w:val="00065AC0"/>
    <w:rsid w:val="000848CB"/>
    <w:rsid w:val="00084B1B"/>
    <w:rsid w:val="0008791F"/>
    <w:rsid w:val="00090FB8"/>
    <w:rsid w:val="00091B31"/>
    <w:rsid w:val="00095B4F"/>
    <w:rsid w:val="00096629"/>
    <w:rsid w:val="00097762"/>
    <w:rsid w:val="000A2151"/>
    <w:rsid w:val="000A4E2D"/>
    <w:rsid w:val="000B193A"/>
    <w:rsid w:val="000B6CBB"/>
    <w:rsid w:val="000C3A8D"/>
    <w:rsid w:val="000C3AFE"/>
    <w:rsid w:val="000D19C5"/>
    <w:rsid w:val="000D1DB3"/>
    <w:rsid w:val="000E0C1A"/>
    <w:rsid w:val="000E5687"/>
    <w:rsid w:val="000F4945"/>
    <w:rsid w:val="000F5E31"/>
    <w:rsid w:val="001011DC"/>
    <w:rsid w:val="0010307A"/>
    <w:rsid w:val="00107AB5"/>
    <w:rsid w:val="00111BF9"/>
    <w:rsid w:val="00112017"/>
    <w:rsid w:val="001132F1"/>
    <w:rsid w:val="00116048"/>
    <w:rsid w:val="00116E7C"/>
    <w:rsid w:val="001173BC"/>
    <w:rsid w:val="0012349C"/>
    <w:rsid w:val="00125ACD"/>
    <w:rsid w:val="001267F0"/>
    <w:rsid w:val="00131A5F"/>
    <w:rsid w:val="001329F3"/>
    <w:rsid w:val="001334AA"/>
    <w:rsid w:val="00135D25"/>
    <w:rsid w:val="001363FC"/>
    <w:rsid w:val="001402C5"/>
    <w:rsid w:val="00140C9D"/>
    <w:rsid w:val="001422D2"/>
    <w:rsid w:val="00144A2A"/>
    <w:rsid w:val="00145F22"/>
    <w:rsid w:val="00155DE4"/>
    <w:rsid w:val="00157D89"/>
    <w:rsid w:val="0016278F"/>
    <w:rsid w:val="00166765"/>
    <w:rsid w:val="00166A16"/>
    <w:rsid w:val="0017193F"/>
    <w:rsid w:val="00182552"/>
    <w:rsid w:val="00186EAD"/>
    <w:rsid w:val="001929F9"/>
    <w:rsid w:val="00195C49"/>
    <w:rsid w:val="0019720E"/>
    <w:rsid w:val="001A0222"/>
    <w:rsid w:val="001A1301"/>
    <w:rsid w:val="001A2573"/>
    <w:rsid w:val="001A2E76"/>
    <w:rsid w:val="001A3E16"/>
    <w:rsid w:val="001A5FFB"/>
    <w:rsid w:val="001B4744"/>
    <w:rsid w:val="001B5B5D"/>
    <w:rsid w:val="001B6C8B"/>
    <w:rsid w:val="001C0449"/>
    <w:rsid w:val="001C1154"/>
    <w:rsid w:val="001C3246"/>
    <w:rsid w:val="001C42DF"/>
    <w:rsid w:val="001C5F7C"/>
    <w:rsid w:val="001C684F"/>
    <w:rsid w:val="001D190A"/>
    <w:rsid w:val="001D2E94"/>
    <w:rsid w:val="001D7E5A"/>
    <w:rsid w:val="001E0905"/>
    <w:rsid w:val="001E4690"/>
    <w:rsid w:val="001E4CCD"/>
    <w:rsid w:val="001F2476"/>
    <w:rsid w:val="001F37C6"/>
    <w:rsid w:val="001F41B9"/>
    <w:rsid w:val="001F4FF4"/>
    <w:rsid w:val="001F5394"/>
    <w:rsid w:val="001F6E7F"/>
    <w:rsid w:val="00206B3F"/>
    <w:rsid w:val="002142D2"/>
    <w:rsid w:val="00217DD3"/>
    <w:rsid w:val="002257EF"/>
    <w:rsid w:val="00234968"/>
    <w:rsid w:val="00234CE7"/>
    <w:rsid w:val="00236E96"/>
    <w:rsid w:val="00242D87"/>
    <w:rsid w:val="002434BD"/>
    <w:rsid w:val="00247BB9"/>
    <w:rsid w:val="00251756"/>
    <w:rsid w:val="00255952"/>
    <w:rsid w:val="0025794D"/>
    <w:rsid w:val="00260452"/>
    <w:rsid w:val="00261A92"/>
    <w:rsid w:val="00264743"/>
    <w:rsid w:val="002724DD"/>
    <w:rsid w:val="00272C09"/>
    <w:rsid w:val="0027650D"/>
    <w:rsid w:val="00280BC0"/>
    <w:rsid w:val="00281265"/>
    <w:rsid w:val="00281A5C"/>
    <w:rsid w:val="002869E2"/>
    <w:rsid w:val="00290747"/>
    <w:rsid w:val="002928CD"/>
    <w:rsid w:val="002A353A"/>
    <w:rsid w:val="002A3BC5"/>
    <w:rsid w:val="002A5A29"/>
    <w:rsid w:val="002A62F3"/>
    <w:rsid w:val="002B377B"/>
    <w:rsid w:val="002B3F8E"/>
    <w:rsid w:val="002B7A58"/>
    <w:rsid w:val="002C02A9"/>
    <w:rsid w:val="002C2950"/>
    <w:rsid w:val="002C7CA1"/>
    <w:rsid w:val="002D2A19"/>
    <w:rsid w:val="002D2A1C"/>
    <w:rsid w:val="002D7B15"/>
    <w:rsid w:val="002E1745"/>
    <w:rsid w:val="002E44F6"/>
    <w:rsid w:val="002F5A63"/>
    <w:rsid w:val="002F6075"/>
    <w:rsid w:val="00303162"/>
    <w:rsid w:val="0031076D"/>
    <w:rsid w:val="003122A2"/>
    <w:rsid w:val="00314312"/>
    <w:rsid w:val="0031448C"/>
    <w:rsid w:val="00320F67"/>
    <w:rsid w:val="00326796"/>
    <w:rsid w:val="003272AD"/>
    <w:rsid w:val="00330286"/>
    <w:rsid w:val="00331BBA"/>
    <w:rsid w:val="003335B3"/>
    <w:rsid w:val="00336660"/>
    <w:rsid w:val="003371B3"/>
    <w:rsid w:val="00341E03"/>
    <w:rsid w:val="00341F88"/>
    <w:rsid w:val="00343826"/>
    <w:rsid w:val="00343E4D"/>
    <w:rsid w:val="0034449A"/>
    <w:rsid w:val="0035035D"/>
    <w:rsid w:val="0035232D"/>
    <w:rsid w:val="0036028E"/>
    <w:rsid w:val="00360751"/>
    <w:rsid w:val="00365AFD"/>
    <w:rsid w:val="003673D0"/>
    <w:rsid w:val="0038017E"/>
    <w:rsid w:val="00390854"/>
    <w:rsid w:val="00394844"/>
    <w:rsid w:val="00394C96"/>
    <w:rsid w:val="0039504A"/>
    <w:rsid w:val="003A393A"/>
    <w:rsid w:val="003A65DD"/>
    <w:rsid w:val="003B59D9"/>
    <w:rsid w:val="003B6527"/>
    <w:rsid w:val="003B6552"/>
    <w:rsid w:val="003C4B3A"/>
    <w:rsid w:val="003D0E8E"/>
    <w:rsid w:val="003D3782"/>
    <w:rsid w:val="003D425E"/>
    <w:rsid w:val="003E1A38"/>
    <w:rsid w:val="003E4A9B"/>
    <w:rsid w:val="003E62C8"/>
    <w:rsid w:val="003F5402"/>
    <w:rsid w:val="0040014D"/>
    <w:rsid w:val="00403C74"/>
    <w:rsid w:val="00404238"/>
    <w:rsid w:val="00404BD6"/>
    <w:rsid w:val="00404C0B"/>
    <w:rsid w:val="00405150"/>
    <w:rsid w:val="004052D6"/>
    <w:rsid w:val="00405D48"/>
    <w:rsid w:val="00412218"/>
    <w:rsid w:val="004201EE"/>
    <w:rsid w:val="00420916"/>
    <w:rsid w:val="00423181"/>
    <w:rsid w:val="004252AD"/>
    <w:rsid w:val="004260CE"/>
    <w:rsid w:val="00430210"/>
    <w:rsid w:val="004317F6"/>
    <w:rsid w:val="00433E32"/>
    <w:rsid w:val="00435FFB"/>
    <w:rsid w:val="00441C3B"/>
    <w:rsid w:val="00444604"/>
    <w:rsid w:val="004456F4"/>
    <w:rsid w:val="004517FA"/>
    <w:rsid w:val="004538DF"/>
    <w:rsid w:val="00453EDA"/>
    <w:rsid w:val="00454E94"/>
    <w:rsid w:val="00455710"/>
    <w:rsid w:val="004557D6"/>
    <w:rsid w:val="00455C45"/>
    <w:rsid w:val="004716B4"/>
    <w:rsid w:val="00471887"/>
    <w:rsid w:val="00473E81"/>
    <w:rsid w:val="00474F28"/>
    <w:rsid w:val="004759AE"/>
    <w:rsid w:val="00475BD9"/>
    <w:rsid w:val="00482CE2"/>
    <w:rsid w:val="004859B1"/>
    <w:rsid w:val="00485E19"/>
    <w:rsid w:val="00487C5C"/>
    <w:rsid w:val="0049306C"/>
    <w:rsid w:val="00496BAF"/>
    <w:rsid w:val="004A65E5"/>
    <w:rsid w:val="004A6FE4"/>
    <w:rsid w:val="004B206B"/>
    <w:rsid w:val="004B3769"/>
    <w:rsid w:val="004B38EA"/>
    <w:rsid w:val="004B6227"/>
    <w:rsid w:val="004B778E"/>
    <w:rsid w:val="004C220F"/>
    <w:rsid w:val="004D0C88"/>
    <w:rsid w:val="004D7184"/>
    <w:rsid w:val="004E33F0"/>
    <w:rsid w:val="004E34BE"/>
    <w:rsid w:val="004E390D"/>
    <w:rsid w:val="004E42BF"/>
    <w:rsid w:val="004F604D"/>
    <w:rsid w:val="004F70F6"/>
    <w:rsid w:val="005061E0"/>
    <w:rsid w:val="005074E2"/>
    <w:rsid w:val="00517F05"/>
    <w:rsid w:val="00522AFA"/>
    <w:rsid w:val="00526973"/>
    <w:rsid w:val="005316F9"/>
    <w:rsid w:val="00533114"/>
    <w:rsid w:val="00534603"/>
    <w:rsid w:val="00535415"/>
    <w:rsid w:val="00537CE3"/>
    <w:rsid w:val="00542A87"/>
    <w:rsid w:val="0054350D"/>
    <w:rsid w:val="00545677"/>
    <w:rsid w:val="0054795C"/>
    <w:rsid w:val="005536EB"/>
    <w:rsid w:val="00557511"/>
    <w:rsid w:val="00564037"/>
    <w:rsid w:val="00564FED"/>
    <w:rsid w:val="00565292"/>
    <w:rsid w:val="00582762"/>
    <w:rsid w:val="00582FA4"/>
    <w:rsid w:val="005844FC"/>
    <w:rsid w:val="00585B4A"/>
    <w:rsid w:val="00594753"/>
    <w:rsid w:val="00597BC0"/>
    <w:rsid w:val="005A23A9"/>
    <w:rsid w:val="005A2B59"/>
    <w:rsid w:val="005A2EF2"/>
    <w:rsid w:val="005A6588"/>
    <w:rsid w:val="005B1739"/>
    <w:rsid w:val="005C5F62"/>
    <w:rsid w:val="005D28F3"/>
    <w:rsid w:val="005D5AF3"/>
    <w:rsid w:val="005D7761"/>
    <w:rsid w:val="005E156F"/>
    <w:rsid w:val="005E1E19"/>
    <w:rsid w:val="005E1E9C"/>
    <w:rsid w:val="005E2CBD"/>
    <w:rsid w:val="005E383B"/>
    <w:rsid w:val="005E6861"/>
    <w:rsid w:val="005E78E0"/>
    <w:rsid w:val="005F1227"/>
    <w:rsid w:val="005F6288"/>
    <w:rsid w:val="00604A52"/>
    <w:rsid w:val="00605091"/>
    <w:rsid w:val="00621527"/>
    <w:rsid w:val="00621FA4"/>
    <w:rsid w:val="00622EDE"/>
    <w:rsid w:val="00627FD7"/>
    <w:rsid w:val="006357FD"/>
    <w:rsid w:val="006358D9"/>
    <w:rsid w:val="006435F1"/>
    <w:rsid w:val="00643951"/>
    <w:rsid w:val="00643BDD"/>
    <w:rsid w:val="006448A3"/>
    <w:rsid w:val="00647E8A"/>
    <w:rsid w:val="00653C8A"/>
    <w:rsid w:val="00655569"/>
    <w:rsid w:val="00655D21"/>
    <w:rsid w:val="00656D5B"/>
    <w:rsid w:val="00657AA6"/>
    <w:rsid w:val="0066013F"/>
    <w:rsid w:val="006611CA"/>
    <w:rsid w:val="0066753A"/>
    <w:rsid w:val="00670A28"/>
    <w:rsid w:val="006719AE"/>
    <w:rsid w:val="006822AF"/>
    <w:rsid w:val="00684C1E"/>
    <w:rsid w:val="006922C5"/>
    <w:rsid w:val="006949F7"/>
    <w:rsid w:val="006A1D19"/>
    <w:rsid w:val="006B13E9"/>
    <w:rsid w:val="006B5E08"/>
    <w:rsid w:val="006C02E8"/>
    <w:rsid w:val="006C176D"/>
    <w:rsid w:val="006D104A"/>
    <w:rsid w:val="006D37F5"/>
    <w:rsid w:val="006E17E7"/>
    <w:rsid w:val="006E6CB7"/>
    <w:rsid w:val="006F2783"/>
    <w:rsid w:val="006F3388"/>
    <w:rsid w:val="006F473B"/>
    <w:rsid w:val="006F63D4"/>
    <w:rsid w:val="006F6536"/>
    <w:rsid w:val="006F72D7"/>
    <w:rsid w:val="00715717"/>
    <w:rsid w:val="00721805"/>
    <w:rsid w:val="0072424B"/>
    <w:rsid w:val="007249B8"/>
    <w:rsid w:val="00730D3F"/>
    <w:rsid w:val="00743781"/>
    <w:rsid w:val="0074540A"/>
    <w:rsid w:val="007460E4"/>
    <w:rsid w:val="00750B63"/>
    <w:rsid w:val="007517AC"/>
    <w:rsid w:val="00754453"/>
    <w:rsid w:val="0076341E"/>
    <w:rsid w:val="00763508"/>
    <w:rsid w:val="0076363C"/>
    <w:rsid w:val="00770367"/>
    <w:rsid w:val="007733FC"/>
    <w:rsid w:val="007746DB"/>
    <w:rsid w:val="00780354"/>
    <w:rsid w:val="007872F9"/>
    <w:rsid w:val="007970EB"/>
    <w:rsid w:val="007A4509"/>
    <w:rsid w:val="007A74F1"/>
    <w:rsid w:val="007B187E"/>
    <w:rsid w:val="007B2F99"/>
    <w:rsid w:val="007B51A4"/>
    <w:rsid w:val="007B573A"/>
    <w:rsid w:val="007B5AD8"/>
    <w:rsid w:val="007B6C36"/>
    <w:rsid w:val="007B73B6"/>
    <w:rsid w:val="007C5459"/>
    <w:rsid w:val="007C689C"/>
    <w:rsid w:val="007C7D11"/>
    <w:rsid w:val="007D4E91"/>
    <w:rsid w:val="007E32A3"/>
    <w:rsid w:val="007F2FFA"/>
    <w:rsid w:val="007F53F3"/>
    <w:rsid w:val="00805BEA"/>
    <w:rsid w:val="008069DA"/>
    <w:rsid w:val="008079D4"/>
    <w:rsid w:val="00810152"/>
    <w:rsid w:val="00810F70"/>
    <w:rsid w:val="00814961"/>
    <w:rsid w:val="00817B32"/>
    <w:rsid w:val="008213BB"/>
    <w:rsid w:val="00824B05"/>
    <w:rsid w:val="00825DAF"/>
    <w:rsid w:val="00826920"/>
    <w:rsid w:val="008351BF"/>
    <w:rsid w:val="00835722"/>
    <w:rsid w:val="00840174"/>
    <w:rsid w:val="00840D42"/>
    <w:rsid w:val="00842F9C"/>
    <w:rsid w:val="00843092"/>
    <w:rsid w:val="00852694"/>
    <w:rsid w:val="00852DDF"/>
    <w:rsid w:val="00855A31"/>
    <w:rsid w:val="00855AD1"/>
    <w:rsid w:val="00856D65"/>
    <w:rsid w:val="008658D4"/>
    <w:rsid w:val="00866E72"/>
    <w:rsid w:val="0087430E"/>
    <w:rsid w:val="008752AF"/>
    <w:rsid w:val="00880197"/>
    <w:rsid w:val="00880A24"/>
    <w:rsid w:val="00885A6B"/>
    <w:rsid w:val="00897D51"/>
    <w:rsid w:val="008A3F6C"/>
    <w:rsid w:val="008A76F7"/>
    <w:rsid w:val="008A77F1"/>
    <w:rsid w:val="008A7A57"/>
    <w:rsid w:val="008B2CF3"/>
    <w:rsid w:val="008B4588"/>
    <w:rsid w:val="008B5F84"/>
    <w:rsid w:val="008B729E"/>
    <w:rsid w:val="008C3442"/>
    <w:rsid w:val="008C539D"/>
    <w:rsid w:val="008D0ACB"/>
    <w:rsid w:val="008E2F8D"/>
    <w:rsid w:val="008E46C6"/>
    <w:rsid w:val="008E5897"/>
    <w:rsid w:val="008E7CC6"/>
    <w:rsid w:val="008F0249"/>
    <w:rsid w:val="008F04C0"/>
    <w:rsid w:val="008F0D1A"/>
    <w:rsid w:val="009027E6"/>
    <w:rsid w:val="009115B2"/>
    <w:rsid w:val="00915287"/>
    <w:rsid w:val="009328CD"/>
    <w:rsid w:val="009355CA"/>
    <w:rsid w:val="00936208"/>
    <w:rsid w:val="0093621D"/>
    <w:rsid w:val="009523A8"/>
    <w:rsid w:val="00953914"/>
    <w:rsid w:val="009557F1"/>
    <w:rsid w:val="00967855"/>
    <w:rsid w:val="00974914"/>
    <w:rsid w:val="00980B20"/>
    <w:rsid w:val="00981CC0"/>
    <w:rsid w:val="00985A76"/>
    <w:rsid w:val="009902E4"/>
    <w:rsid w:val="00996308"/>
    <w:rsid w:val="009A190E"/>
    <w:rsid w:val="009A2861"/>
    <w:rsid w:val="009A46AF"/>
    <w:rsid w:val="009B2BC5"/>
    <w:rsid w:val="009B3915"/>
    <w:rsid w:val="009B4112"/>
    <w:rsid w:val="009C17B0"/>
    <w:rsid w:val="009C2E57"/>
    <w:rsid w:val="009C7D38"/>
    <w:rsid w:val="009D1BAA"/>
    <w:rsid w:val="009D2603"/>
    <w:rsid w:val="009D6E57"/>
    <w:rsid w:val="009E0233"/>
    <w:rsid w:val="009E0CF5"/>
    <w:rsid w:val="009E166D"/>
    <w:rsid w:val="009E4545"/>
    <w:rsid w:val="009F0616"/>
    <w:rsid w:val="009F2A54"/>
    <w:rsid w:val="009F2E0A"/>
    <w:rsid w:val="009F3D72"/>
    <w:rsid w:val="009F5DD9"/>
    <w:rsid w:val="00A02682"/>
    <w:rsid w:val="00A02FFE"/>
    <w:rsid w:val="00A25D61"/>
    <w:rsid w:val="00A276C3"/>
    <w:rsid w:val="00A30F5E"/>
    <w:rsid w:val="00A3115C"/>
    <w:rsid w:val="00A346A7"/>
    <w:rsid w:val="00A4038C"/>
    <w:rsid w:val="00A4585E"/>
    <w:rsid w:val="00A635AB"/>
    <w:rsid w:val="00A63E5B"/>
    <w:rsid w:val="00A6578D"/>
    <w:rsid w:val="00A67B49"/>
    <w:rsid w:val="00A70F9A"/>
    <w:rsid w:val="00A74D31"/>
    <w:rsid w:val="00A80E8E"/>
    <w:rsid w:val="00A83433"/>
    <w:rsid w:val="00A85372"/>
    <w:rsid w:val="00A90191"/>
    <w:rsid w:val="00A903F4"/>
    <w:rsid w:val="00A942E8"/>
    <w:rsid w:val="00A94C9E"/>
    <w:rsid w:val="00A97ACB"/>
    <w:rsid w:val="00AB6E09"/>
    <w:rsid w:val="00AC0CBE"/>
    <w:rsid w:val="00AD0F3C"/>
    <w:rsid w:val="00AE0904"/>
    <w:rsid w:val="00AE5A5D"/>
    <w:rsid w:val="00AF2E97"/>
    <w:rsid w:val="00AF3E55"/>
    <w:rsid w:val="00B023D4"/>
    <w:rsid w:val="00B03D78"/>
    <w:rsid w:val="00B14978"/>
    <w:rsid w:val="00B159AB"/>
    <w:rsid w:val="00B1624B"/>
    <w:rsid w:val="00B178F7"/>
    <w:rsid w:val="00B2285D"/>
    <w:rsid w:val="00B27591"/>
    <w:rsid w:val="00B35C95"/>
    <w:rsid w:val="00B360BC"/>
    <w:rsid w:val="00B40D0C"/>
    <w:rsid w:val="00B43416"/>
    <w:rsid w:val="00B4401F"/>
    <w:rsid w:val="00B60738"/>
    <w:rsid w:val="00B610C6"/>
    <w:rsid w:val="00B63377"/>
    <w:rsid w:val="00B640A9"/>
    <w:rsid w:val="00B6740A"/>
    <w:rsid w:val="00B70DC3"/>
    <w:rsid w:val="00B74CA0"/>
    <w:rsid w:val="00B75BF4"/>
    <w:rsid w:val="00B86A2F"/>
    <w:rsid w:val="00B91065"/>
    <w:rsid w:val="00B93E1A"/>
    <w:rsid w:val="00B973B7"/>
    <w:rsid w:val="00BA2DC5"/>
    <w:rsid w:val="00BA338B"/>
    <w:rsid w:val="00BA3BA0"/>
    <w:rsid w:val="00BA7BE7"/>
    <w:rsid w:val="00BB292A"/>
    <w:rsid w:val="00BC0076"/>
    <w:rsid w:val="00BC1CFE"/>
    <w:rsid w:val="00BD1F39"/>
    <w:rsid w:val="00BD3592"/>
    <w:rsid w:val="00BE1FF5"/>
    <w:rsid w:val="00BE30AD"/>
    <w:rsid w:val="00BE5222"/>
    <w:rsid w:val="00BE6CC7"/>
    <w:rsid w:val="00BF0069"/>
    <w:rsid w:val="00BF33F8"/>
    <w:rsid w:val="00BF4A31"/>
    <w:rsid w:val="00BF7BC9"/>
    <w:rsid w:val="00C0111A"/>
    <w:rsid w:val="00C0139E"/>
    <w:rsid w:val="00C027A1"/>
    <w:rsid w:val="00C151C8"/>
    <w:rsid w:val="00C155B2"/>
    <w:rsid w:val="00C2147B"/>
    <w:rsid w:val="00C26358"/>
    <w:rsid w:val="00C27636"/>
    <w:rsid w:val="00C3317D"/>
    <w:rsid w:val="00C345A3"/>
    <w:rsid w:val="00C3659C"/>
    <w:rsid w:val="00C369D7"/>
    <w:rsid w:val="00C36A36"/>
    <w:rsid w:val="00C468BB"/>
    <w:rsid w:val="00C46D93"/>
    <w:rsid w:val="00C518CF"/>
    <w:rsid w:val="00C5376C"/>
    <w:rsid w:val="00C54158"/>
    <w:rsid w:val="00C54A57"/>
    <w:rsid w:val="00C62584"/>
    <w:rsid w:val="00C635C7"/>
    <w:rsid w:val="00C64522"/>
    <w:rsid w:val="00C64E7A"/>
    <w:rsid w:val="00C652B9"/>
    <w:rsid w:val="00C672AC"/>
    <w:rsid w:val="00C72257"/>
    <w:rsid w:val="00C76A15"/>
    <w:rsid w:val="00C77152"/>
    <w:rsid w:val="00C77E4A"/>
    <w:rsid w:val="00C82D55"/>
    <w:rsid w:val="00C84891"/>
    <w:rsid w:val="00C84B27"/>
    <w:rsid w:val="00C92D74"/>
    <w:rsid w:val="00C92E2B"/>
    <w:rsid w:val="00C9326F"/>
    <w:rsid w:val="00C936FC"/>
    <w:rsid w:val="00CA6B4E"/>
    <w:rsid w:val="00CB01A4"/>
    <w:rsid w:val="00CB2BE2"/>
    <w:rsid w:val="00CB3450"/>
    <w:rsid w:val="00CC3E11"/>
    <w:rsid w:val="00CC5664"/>
    <w:rsid w:val="00CC5E4D"/>
    <w:rsid w:val="00CC7A32"/>
    <w:rsid w:val="00CD1714"/>
    <w:rsid w:val="00CD34DF"/>
    <w:rsid w:val="00CD482B"/>
    <w:rsid w:val="00CD5856"/>
    <w:rsid w:val="00CE0713"/>
    <w:rsid w:val="00CE0A46"/>
    <w:rsid w:val="00CE11E2"/>
    <w:rsid w:val="00CE3EEF"/>
    <w:rsid w:val="00CE752A"/>
    <w:rsid w:val="00CE79D1"/>
    <w:rsid w:val="00CF0157"/>
    <w:rsid w:val="00CF48B1"/>
    <w:rsid w:val="00CF6B97"/>
    <w:rsid w:val="00D00506"/>
    <w:rsid w:val="00D00F9E"/>
    <w:rsid w:val="00D127DD"/>
    <w:rsid w:val="00D17405"/>
    <w:rsid w:val="00D22111"/>
    <w:rsid w:val="00D252A4"/>
    <w:rsid w:val="00D269BA"/>
    <w:rsid w:val="00D26E83"/>
    <w:rsid w:val="00D30CE7"/>
    <w:rsid w:val="00D36837"/>
    <w:rsid w:val="00D36C59"/>
    <w:rsid w:val="00D373CB"/>
    <w:rsid w:val="00D37969"/>
    <w:rsid w:val="00D444C0"/>
    <w:rsid w:val="00D4609D"/>
    <w:rsid w:val="00D54203"/>
    <w:rsid w:val="00D635AF"/>
    <w:rsid w:val="00D64C70"/>
    <w:rsid w:val="00D74D95"/>
    <w:rsid w:val="00D80FB0"/>
    <w:rsid w:val="00D940B2"/>
    <w:rsid w:val="00D96B07"/>
    <w:rsid w:val="00DA2BFA"/>
    <w:rsid w:val="00DA5DA3"/>
    <w:rsid w:val="00DB3661"/>
    <w:rsid w:val="00DB7D07"/>
    <w:rsid w:val="00DC1873"/>
    <w:rsid w:val="00DC287B"/>
    <w:rsid w:val="00DD0897"/>
    <w:rsid w:val="00DE0693"/>
    <w:rsid w:val="00DE312A"/>
    <w:rsid w:val="00DE4F04"/>
    <w:rsid w:val="00DF62A8"/>
    <w:rsid w:val="00DF7DE0"/>
    <w:rsid w:val="00E07D40"/>
    <w:rsid w:val="00E13EC7"/>
    <w:rsid w:val="00E151BF"/>
    <w:rsid w:val="00E20995"/>
    <w:rsid w:val="00E22949"/>
    <w:rsid w:val="00E26BA7"/>
    <w:rsid w:val="00E26FA4"/>
    <w:rsid w:val="00E334BC"/>
    <w:rsid w:val="00E45286"/>
    <w:rsid w:val="00E4532E"/>
    <w:rsid w:val="00E477D0"/>
    <w:rsid w:val="00E52705"/>
    <w:rsid w:val="00E557BB"/>
    <w:rsid w:val="00E56D02"/>
    <w:rsid w:val="00E56D06"/>
    <w:rsid w:val="00E63C91"/>
    <w:rsid w:val="00E64F56"/>
    <w:rsid w:val="00E66203"/>
    <w:rsid w:val="00E679D8"/>
    <w:rsid w:val="00E705B1"/>
    <w:rsid w:val="00E83CF6"/>
    <w:rsid w:val="00E841AE"/>
    <w:rsid w:val="00E90B12"/>
    <w:rsid w:val="00E92792"/>
    <w:rsid w:val="00E939DF"/>
    <w:rsid w:val="00EA12CA"/>
    <w:rsid w:val="00EA3B2E"/>
    <w:rsid w:val="00EC5FAB"/>
    <w:rsid w:val="00EC727F"/>
    <w:rsid w:val="00ED43F9"/>
    <w:rsid w:val="00ED7E70"/>
    <w:rsid w:val="00EE68CF"/>
    <w:rsid w:val="00EE7D90"/>
    <w:rsid w:val="00EF41F6"/>
    <w:rsid w:val="00F0052C"/>
    <w:rsid w:val="00F034A3"/>
    <w:rsid w:val="00F04134"/>
    <w:rsid w:val="00F05371"/>
    <w:rsid w:val="00F11148"/>
    <w:rsid w:val="00F11A22"/>
    <w:rsid w:val="00F11D9C"/>
    <w:rsid w:val="00F13ACB"/>
    <w:rsid w:val="00F158A3"/>
    <w:rsid w:val="00F174A4"/>
    <w:rsid w:val="00F2414D"/>
    <w:rsid w:val="00F3442C"/>
    <w:rsid w:val="00F36098"/>
    <w:rsid w:val="00F416F9"/>
    <w:rsid w:val="00F470A1"/>
    <w:rsid w:val="00F476D7"/>
    <w:rsid w:val="00F532D6"/>
    <w:rsid w:val="00F614FF"/>
    <w:rsid w:val="00F64ADA"/>
    <w:rsid w:val="00F75926"/>
    <w:rsid w:val="00F75F20"/>
    <w:rsid w:val="00F815FF"/>
    <w:rsid w:val="00F8174F"/>
    <w:rsid w:val="00F81B91"/>
    <w:rsid w:val="00F838B4"/>
    <w:rsid w:val="00F84F63"/>
    <w:rsid w:val="00F93BF5"/>
    <w:rsid w:val="00F95779"/>
    <w:rsid w:val="00F95995"/>
    <w:rsid w:val="00F96183"/>
    <w:rsid w:val="00FA3D84"/>
    <w:rsid w:val="00FA5ED7"/>
    <w:rsid w:val="00FA5F4C"/>
    <w:rsid w:val="00FA7305"/>
    <w:rsid w:val="00FB0CAA"/>
    <w:rsid w:val="00FB15E2"/>
    <w:rsid w:val="00FB4098"/>
    <w:rsid w:val="00FB5905"/>
    <w:rsid w:val="00FB766B"/>
    <w:rsid w:val="00FD1FC6"/>
    <w:rsid w:val="00FD3A77"/>
    <w:rsid w:val="00FD61F9"/>
    <w:rsid w:val="00FD79B4"/>
    <w:rsid w:val="00FE21E8"/>
    <w:rsid w:val="00FF0145"/>
    <w:rsid w:val="00FF30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0B3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28722">
      <w:bodyDiv w:val="1"/>
      <w:marLeft w:val="0"/>
      <w:marRight w:val="0"/>
      <w:marTop w:val="0"/>
      <w:marBottom w:val="0"/>
      <w:divBdr>
        <w:top w:val="none" w:sz="0" w:space="0" w:color="auto"/>
        <w:left w:val="none" w:sz="0" w:space="0" w:color="auto"/>
        <w:bottom w:val="none" w:sz="0" w:space="0" w:color="auto"/>
        <w:right w:val="none" w:sz="0" w:space="0" w:color="auto"/>
      </w:divBdr>
    </w:div>
    <w:div w:id="258100603">
      <w:bodyDiv w:val="1"/>
      <w:marLeft w:val="0"/>
      <w:marRight w:val="0"/>
      <w:marTop w:val="0"/>
      <w:marBottom w:val="0"/>
      <w:divBdr>
        <w:top w:val="none" w:sz="0" w:space="0" w:color="auto"/>
        <w:left w:val="none" w:sz="0" w:space="0" w:color="auto"/>
        <w:bottom w:val="none" w:sz="0" w:space="0" w:color="auto"/>
        <w:right w:val="none" w:sz="0" w:space="0" w:color="auto"/>
      </w:divBdr>
    </w:div>
    <w:div w:id="283538228">
      <w:bodyDiv w:val="1"/>
      <w:marLeft w:val="0"/>
      <w:marRight w:val="0"/>
      <w:marTop w:val="0"/>
      <w:marBottom w:val="0"/>
      <w:divBdr>
        <w:top w:val="none" w:sz="0" w:space="0" w:color="auto"/>
        <w:left w:val="none" w:sz="0" w:space="0" w:color="auto"/>
        <w:bottom w:val="none" w:sz="0" w:space="0" w:color="auto"/>
        <w:right w:val="none" w:sz="0" w:space="0" w:color="auto"/>
      </w:divBdr>
    </w:div>
    <w:div w:id="440954597">
      <w:bodyDiv w:val="1"/>
      <w:marLeft w:val="0"/>
      <w:marRight w:val="0"/>
      <w:marTop w:val="0"/>
      <w:marBottom w:val="0"/>
      <w:divBdr>
        <w:top w:val="none" w:sz="0" w:space="0" w:color="auto"/>
        <w:left w:val="none" w:sz="0" w:space="0" w:color="auto"/>
        <w:bottom w:val="none" w:sz="0" w:space="0" w:color="auto"/>
        <w:right w:val="none" w:sz="0" w:space="0" w:color="auto"/>
      </w:divBdr>
    </w:div>
    <w:div w:id="471754570">
      <w:bodyDiv w:val="1"/>
      <w:marLeft w:val="0"/>
      <w:marRight w:val="0"/>
      <w:marTop w:val="0"/>
      <w:marBottom w:val="0"/>
      <w:divBdr>
        <w:top w:val="none" w:sz="0" w:space="0" w:color="auto"/>
        <w:left w:val="none" w:sz="0" w:space="0" w:color="auto"/>
        <w:bottom w:val="none" w:sz="0" w:space="0" w:color="auto"/>
        <w:right w:val="none" w:sz="0" w:space="0" w:color="auto"/>
      </w:divBdr>
    </w:div>
    <w:div w:id="599408436">
      <w:bodyDiv w:val="1"/>
      <w:marLeft w:val="0"/>
      <w:marRight w:val="0"/>
      <w:marTop w:val="0"/>
      <w:marBottom w:val="0"/>
      <w:divBdr>
        <w:top w:val="none" w:sz="0" w:space="0" w:color="auto"/>
        <w:left w:val="none" w:sz="0" w:space="0" w:color="auto"/>
        <w:bottom w:val="none" w:sz="0" w:space="0" w:color="auto"/>
        <w:right w:val="none" w:sz="0" w:space="0" w:color="auto"/>
      </w:divBdr>
    </w:div>
    <w:div w:id="613948322">
      <w:bodyDiv w:val="1"/>
      <w:marLeft w:val="0"/>
      <w:marRight w:val="0"/>
      <w:marTop w:val="0"/>
      <w:marBottom w:val="0"/>
      <w:divBdr>
        <w:top w:val="none" w:sz="0" w:space="0" w:color="auto"/>
        <w:left w:val="none" w:sz="0" w:space="0" w:color="auto"/>
        <w:bottom w:val="none" w:sz="0" w:space="0" w:color="auto"/>
        <w:right w:val="none" w:sz="0" w:space="0" w:color="auto"/>
      </w:divBdr>
    </w:div>
    <w:div w:id="674918328">
      <w:bodyDiv w:val="1"/>
      <w:marLeft w:val="0"/>
      <w:marRight w:val="0"/>
      <w:marTop w:val="0"/>
      <w:marBottom w:val="0"/>
      <w:divBdr>
        <w:top w:val="none" w:sz="0" w:space="0" w:color="auto"/>
        <w:left w:val="none" w:sz="0" w:space="0" w:color="auto"/>
        <w:bottom w:val="none" w:sz="0" w:space="0" w:color="auto"/>
        <w:right w:val="none" w:sz="0" w:space="0" w:color="auto"/>
      </w:divBdr>
    </w:div>
    <w:div w:id="722947728">
      <w:bodyDiv w:val="1"/>
      <w:marLeft w:val="0"/>
      <w:marRight w:val="0"/>
      <w:marTop w:val="0"/>
      <w:marBottom w:val="0"/>
      <w:divBdr>
        <w:top w:val="none" w:sz="0" w:space="0" w:color="auto"/>
        <w:left w:val="none" w:sz="0" w:space="0" w:color="auto"/>
        <w:bottom w:val="none" w:sz="0" w:space="0" w:color="auto"/>
        <w:right w:val="none" w:sz="0" w:space="0" w:color="auto"/>
      </w:divBdr>
    </w:div>
    <w:div w:id="803692561">
      <w:bodyDiv w:val="1"/>
      <w:marLeft w:val="0"/>
      <w:marRight w:val="0"/>
      <w:marTop w:val="0"/>
      <w:marBottom w:val="0"/>
      <w:divBdr>
        <w:top w:val="none" w:sz="0" w:space="0" w:color="auto"/>
        <w:left w:val="none" w:sz="0" w:space="0" w:color="auto"/>
        <w:bottom w:val="none" w:sz="0" w:space="0" w:color="auto"/>
        <w:right w:val="none" w:sz="0" w:space="0" w:color="auto"/>
      </w:divBdr>
    </w:div>
    <w:div w:id="839470107">
      <w:bodyDiv w:val="1"/>
      <w:marLeft w:val="0"/>
      <w:marRight w:val="0"/>
      <w:marTop w:val="0"/>
      <w:marBottom w:val="0"/>
      <w:divBdr>
        <w:top w:val="none" w:sz="0" w:space="0" w:color="auto"/>
        <w:left w:val="none" w:sz="0" w:space="0" w:color="auto"/>
        <w:bottom w:val="none" w:sz="0" w:space="0" w:color="auto"/>
        <w:right w:val="none" w:sz="0" w:space="0" w:color="auto"/>
      </w:divBdr>
      <w:divsChild>
        <w:div w:id="1107387701">
          <w:marLeft w:val="0"/>
          <w:marRight w:val="0"/>
          <w:marTop w:val="0"/>
          <w:marBottom w:val="0"/>
          <w:divBdr>
            <w:top w:val="none" w:sz="0" w:space="0" w:color="auto"/>
            <w:left w:val="none" w:sz="0" w:space="0" w:color="auto"/>
            <w:bottom w:val="none" w:sz="0" w:space="0" w:color="auto"/>
            <w:right w:val="none" w:sz="0" w:space="0" w:color="auto"/>
          </w:divBdr>
          <w:divsChild>
            <w:div w:id="195443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172672">
      <w:bodyDiv w:val="1"/>
      <w:marLeft w:val="0"/>
      <w:marRight w:val="0"/>
      <w:marTop w:val="0"/>
      <w:marBottom w:val="0"/>
      <w:divBdr>
        <w:top w:val="none" w:sz="0" w:space="0" w:color="auto"/>
        <w:left w:val="none" w:sz="0" w:space="0" w:color="auto"/>
        <w:bottom w:val="none" w:sz="0" w:space="0" w:color="auto"/>
        <w:right w:val="none" w:sz="0" w:space="0" w:color="auto"/>
      </w:divBdr>
    </w:div>
    <w:div w:id="933392921">
      <w:bodyDiv w:val="1"/>
      <w:marLeft w:val="0"/>
      <w:marRight w:val="0"/>
      <w:marTop w:val="0"/>
      <w:marBottom w:val="0"/>
      <w:divBdr>
        <w:top w:val="none" w:sz="0" w:space="0" w:color="auto"/>
        <w:left w:val="none" w:sz="0" w:space="0" w:color="auto"/>
        <w:bottom w:val="none" w:sz="0" w:space="0" w:color="auto"/>
        <w:right w:val="none" w:sz="0" w:space="0" w:color="auto"/>
      </w:divBdr>
      <w:divsChild>
        <w:div w:id="1567305025">
          <w:marLeft w:val="0"/>
          <w:marRight w:val="0"/>
          <w:marTop w:val="0"/>
          <w:marBottom w:val="0"/>
          <w:divBdr>
            <w:top w:val="none" w:sz="0" w:space="0" w:color="auto"/>
            <w:left w:val="none" w:sz="0" w:space="0" w:color="auto"/>
            <w:bottom w:val="none" w:sz="0" w:space="0" w:color="auto"/>
            <w:right w:val="none" w:sz="0" w:space="0" w:color="auto"/>
          </w:divBdr>
          <w:divsChild>
            <w:div w:id="745614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63693">
      <w:bodyDiv w:val="1"/>
      <w:marLeft w:val="0"/>
      <w:marRight w:val="0"/>
      <w:marTop w:val="0"/>
      <w:marBottom w:val="0"/>
      <w:divBdr>
        <w:top w:val="none" w:sz="0" w:space="0" w:color="auto"/>
        <w:left w:val="none" w:sz="0" w:space="0" w:color="auto"/>
        <w:bottom w:val="none" w:sz="0" w:space="0" w:color="auto"/>
        <w:right w:val="none" w:sz="0" w:space="0" w:color="auto"/>
      </w:divBdr>
    </w:div>
    <w:div w:id="1137380207">
      <w:bodyDiv w:val="1"/>
      <w:marLeft w:val="0"/>
      <w:marRight w:val="0"/>
      <w:marTop w:val="0"/>
      <w:marBottom w:val="0"/>
      <w:divBdr>
        <w:top w:val="none" w:sz="0" w:space="0" w:color="auto"/>
        <w:left w:val="none" w:sz="0" w:space="0" w:color="auto"/>
        <w:bottom w:val="none" w:sz="0" w:space="0" w:color="auto"/>
        <w:right w:val="none" w:sz="0" w:space="0" w:color="auto"/>
      </w:divBdr>
    </w:div>
    <w:div w:id="1202746587">
      <w:bodyDiv w:val="1"/>
      <w:marLeft w:val="0"/>
      <w:marRight w:val="0"/>
      <w:marTop w:val="0"/>
      <w:marBottom w:val="0"/>
      <w:divBdr>
        <w:top w:val="none" w:sz="0" w:space="0" w:color="auto"/>
        <w:left w:val="none" w:sz="0" w:space="0" w:color="auto"/>
        <w:bottom w:val="none" w:sz="0" w:space="0" w:color="auto"/>
        <w:right w:val="none" w:sz="0" w:space="0" w:color="auto"/>
      </w:divBdr>
    </w:div>
    <w:div w:id="1401444310">
      <w:bodyDiv w:val="1"/>
      <w:marLeft w:val="0"/>
      <w:marRight w:val="0"/>
      <w:marTop w:val="0"/>
      <w:marBottom w:val="0"/>
      <w:divBdr>
        <w:top w:val="none" w:sz="0" w:space="0" w:color="auto"/>
        <w:left w:val="none" w:sz="0" w:space="0" w:color="auto"/>
        <w:bottom w:val="none" w:sz="0" w:space="0" w:color="auto"/>
        <w:right w:val="none" w:sz="0" w:space="0" w:color="auto"/>
      </w:divBdr>
    </w:div>
    <w:div w:id="1417246273">
      <w:bodyDiv w:val="1"/>
      <w:marLeft w:val="0"/>
      <w:marRight w:val="0"/>
      <w:marTop w:val="0"/>
      <w:marBottom w:val="0"/>
      <w:divBdr>
        <w:top w:val="none" w:sz="0" w:space="0" w:color="auto"/>
        <w:left w:val="none" w:sz="0" w:space="0" w:color="auto"/>
        <w:bottom w:val="none" w:sz="0" w:space="0" w:color="auto"/>
        <w:right w:val="none" w:sz="0" w:space="0" w:color="auto"/>
      </w:divBdr>
    </w:div>
    <w:div w:id="1642029246">
      <w:bodyDiv w:val="1"/>
      <w:marLeft w:val="0"/>
      <w:marRight w:val="0"/>
      <w:marTop w:val="0"/>
      <w:marBottom w:val="0"/>
      <w:divBdr>
        <w:top w:val="none" w:sz="0" w:space="0" w:color="auto"/>
        <w:left w:val="none" w:sz="0" w:space="0" w:color="auto"/>
        <w:bottom w:val="none" w:sz="0" w:space="0" w:color="auto"/>
        <w:right w:val="none" w:sz="0" w:space="0" w:color="auto"/>
      </w:divBdr>
    </w:div>
    <w:div w:id="1691755507">
      <w:bodyDiv w:val="1"/>
      <w:marLeft w:val="0"/>
      <w:marRight w:val="0"/>
      <w:marTop w:val="0"/>
      <w:marBottom w:val="0"/>
      <w:divBdr>
        <w:top w:val="none" w:sz="0" w:space="0" w:color="auto"/>
        <w:left w:val="none" w:sz="0" w:space="0" w:color="auto"/>
        <w:bottom w:val="none" w:sz="0" w:space="0" w:color="auto"/>
        <w:right w:val="none" w:sz="0" w:space="0" w:color="auto"/>
      </w:divBdr>
    </w:div>
    <w:div w:id="1708532123">
      <w:bodyDiv w:val="1"/>
      <w:marLeft w:val="0"/>
      <w:marRight w:val="0"/>
      <w:marTop w:val="0"/>
      <w:marBottom w:val="0"/>
      <w:divBdr>
        <w:top w:val="none" w:sz="0" w:space="0" w:color="auto"/>
        <w:left w:val="none" w:sz="0" w:space="0" w:color="auto"/>
        <w:bottom w:val="none" w:sz="0" w:space="0" w:color="auto"/>
        <w:right w:val="none" w:sz="0" w:space="0" w:color="auto"/>
      </w:divBdr>
    </w:div>
    <w:div w:id="1886984814">
      <w:bodyDiv w:val="1"/>
      <w:marLeft w:val="0"/>
      <w:marRight w:val="0"/>
      <w:marTop w:val="0"/>
      <w:marBottom w:val="0"/>
      <w:divBdr>
        <w:top w:val="none" w:sz="0" w:space="0" w:color="auto"/>
        <w:left w:val="none" w:sz="0" w:space="0" w:color="auto"/>
        <w:bottom w:val="none" w:sz="0" w:space="0" w:color="auto"/>
        <w:right w:val="none" w:sz="0" w:space="0" w:color="auto"/>
      </w:divBdr>
    </w:div>
    <w:div w:id="1980720409">
      <w:bodyDiv w:val="1"/>
      <w:marLeft w:val="0"/>
      <w:marRight w:val="0"/>
      <w:marTop w:val="0"/>
      <w:marBottom w:val="0"/>
      <w:divBdr>
        <w:top w:val="none" w:sz="0" w:space="0" w:color="auto"/>
        <w:left w:val="none" w:sz="0" w:space="0" w:color="auto"/>
        <w:bottom w:val="none" w:sz="0" w:space="0" w:color="auto"/>
        <w:right w:val="none" w:sz="0" w:space="0" w:color="auto"/>
      </w:divBdr>
    </w:div>
    <w:div w:id="2030568123">
      <w:bodyDiv w:val="1"/>
      <w:marLeft w:val="0"/>
      <w:marRight w:val="0"/>
      <w:marTop w:val="0"/>
      <w:marBottom w:val="0"/>
      <w:divBdr>
        <w:top w:val="none" w:sz="0" w:space="0" w:color="auto"/>
        <w:left w:val="none" w:sz="0" w:space="0" w:color="auto"/>
        <w:bottom w:val="none" w:sz="0" w:space="0" w:color="auto"/>
        <w:right w:val="none" w:sz="0" w:space="0" w:color="auto"/>
      </w:divBdr>
    </w:div>
    <w:div w:id="2069843768">
      <w:bodyDiv w:val="1"/>
      <w:marLeft w:val="0"/>
      <w:marRight w:val="0"/>
      <w:marTop w:val="0"/>
      <w:marBottom w:val="0"/>
      <w:divBdr>
        <w:top w:val="none" w:sz="0" w:space="0" w:color="auto"/>
        <w:left w:val="none" w:sz="0" w:space="0" w:color="auto"/>
        <w:bottom w:val="none" w:sz="0" w:space="0" w:color="auto"/>
        <w:right w:val="none" w:sz="0" w:space="0" w:color="auto"/>
      </w:divBdr>
    </w:div>
    <w:div w:id="2107994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117" Type="http://schemas.openxmlformats.org/officeDocument/2006/relationships/fontTable" Target="fontTable.xml"/><Relationship Id="rId21" Type="http://schemas.openxmlformats.org/officeDocument/2006/relationships/chart" Target="charts/chart3.xml"/><Relationship Id="rId42" Type="http://schemas.openxmlformats.org/officeDocument/2006/relationships/oleObject" Target="embeddings/oleObject7.bin"/><Relationship Id="rId47" Type="http://schemas.openxmlformats.org/officeDocument/2006/relationships/image" Target="media/image13.wmf"/><Relationship Id="rId63" Type="http://schemas.openxmlformats.org/officeDocument/2006/relationships/image" Target="media/image21.wmf"/><Relationship Id="rId68" Type="http://schemas.openxmlformats.org/officeDocument/2006/relationships/oleObject" Target="embeddings/oleObject20.bin"/><Relationship Id="rId84" Type="http://schemas.openxmlformats.org/officeDocument/2006/relationships/image" Target="media/image31.wmf"/><Relationship Id="rId89" Type="http://schemas.openxmlformats.org/officeDocument/2006/relationships/image" Target="media/image33.wmf"/><Relationship Id="rId112" Type="http://schemas.openxmlformats.org/officeDocument/2006/relationships/chart" Target="charts/chart23.xml"/><Relationship Id="rId16" Type="http://schemas.openxmlformats.org/officeDocument/2006/relationships/comments" Target="comments.xml"/><Relationship Id="rId107" Type="http://schemas.openxmlformats.org/officeDocument/2006/relationships/chart" Target="charts/chart18.xml"/><Relationship Id="rId11" Type="http://schemas.openxmlformats.org/officeDocument/2006/relationships/footer" Target="footer1.xml"/><Relationship Id="rId24" Type="http://schemas.openxmlformats.org/officeDocument/2006/relationships/chart" Target="charts/chart5.xml"/><Relationship Id="rId32" Type="http://schemas.openxmlformats.org/officeDocument/2006/relationships/oleObject" Target="embeddings/oleObject2.bin"/><Relationship Id="rId37" Type="http://schemas.openxmlformats.org/officeDocument/2006/relationships/image" Target="media/image8.wmf"/><Relationship Id="rId40" Type="http://schemas.openxmlformats.org/officeDocument/2006/relationships/oleObject" Target="embeddings/oleObject6.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oleObject" Target="embeddings/oleObject25.bin"/><Relationship Id="rId87" Type="http://schemas.openxmlformats.org/officeDocument/2006/relationships/image" Target="media/image32.wmf"/><Relationship Id="rId102" Type="http://schemas.openxmlformats.org/officeDocument/2006/relationships/chart" Target="charts/chart13.xml"/><Relationship Id="rId110" Type="http://schemas.openxmlformats.org/officeDocument/2006/relationships/chart" Target="charts/chart21.xml"/><Relationship Id="rId115" Type="http://schemas.openxmlformats.org/officeDocument/2006/relationships/footer" Target="footer12.xml"/><Relationship Id="rId123" Type="http://schemas.microsoft.com/office/2011/relationships/people" Target="people.xml"/><Relationship Id="rId5" Type="http://schemas.openxmlformats.org/officeDocument/2006/relationships/settings" Target="settings.xml"/><Relationship Id="rId61" Type="http://schemas.openxmlformats.org/officeDocument/2006/relationships/image" Target="media/image20.wmf"/><Relationship Id="rId82" Type="http://schemas.openxmlformats.org/officeDocument/2006/relationships/image" Target="media/image30.wmf"/><Relationship Id="rId90" Type="http://schemas.openxmlformats.org/officeDocument/2006/relationships/oleObject" Target="embeddings/oleObject30.bin"/><Relationship Id="rId95" Type="http://schemas.openxmlformats.org/officeDocument/2006/relationships/footer" Target="footer11.xml"/><Relationship Id="rId19" Type="http://schemas.openxmlformats.org/officeDocument/2006/relationships/footer" Target="footer3.xml"/><Relationship Id="rId14" Type="http://schemas.openxmlformats.org/officeDocument/2006/relationships/image" Target="media/image2.emf"/><Relationship Id="rId22" Type="http://schemas.openxmlformats.org/officeDocument/2006/relationships/chart" Target="charts/chart4.xml"/><Relationship Id="rId27" Type="http://schemas.openxmlformats.org/officeDocument/2006/relationships/footer" Target="footer7.xml"/><Relationship Id="rId30" Type="http://schemas.openxmlformats.org/officeDocument/2006/relationships/oleObject" Target="embeddings/oleObject1.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4.wmf"/><Relationship Id="rId77" Type="http://schemas.openxmlformats.org/officeDocument/2006/relationships/oleObject" Target="embeddings/oleObject24.bin"/><Relationship Id="rId100" Type="http://schemas.openxmlformats.org/officeDocument/2006/relationships/chart" Target="charts/chart11.xml"/><Relationship Id="rId105" Type="http://schemas.openxmlformats.org/officeDocument/2006/relationships/chart" Target="charts/chart16.xml"/><Relationship Id="rId113" Type="http://schemas.openxmlformats.org/officeDocument/2006/relationships/chart" Target="charts/chart24.xml"/><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oleObject" Target="embeddings/oleObject22.bin"/><Relationship Id="rId80" Type="http://schemas.openxmlformats.org/officeDocument/2006/relationships/image" Target="media/image29.wmf"/><Relationship Id="rId85" Type="http://schemas.openxmlformats.org/officeDocument/2006/relationships/oleObject" Target="embeddings/oleObject28.bin"/><Relationship Id="rId93" Type="http://schemas.openxmlformats.org/officeDocument/2006/relationships/image" Target="media/image35.wmf"/><Relationship Id="rId98" Type="http://schemas.openxmlformats.org/officeDocument/2006/relationships/chart" Target="charts/chart9.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chart" Target="charts/chart1.xml"/><Relationship Id="rId25" Type="http://schemas.openxmlformats.org/officeDocument/2006/relationships/chart" Target="charts/chart6.xml"/><Relationship Id="rId33" Type="http://schemas.openxmlformats.org/officeDocument/2006/relationships/image" Target="media/image6.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19.wmf"/><Relationship Id="rId67" Type="http://schemas.openxmlformats.org/officeDocument/2006/relationships/image" Target="media/image23.wmf"/><Relationship Id="rId103" Type="http://schemas.openxmlformats.org/officeDocument/2006/relationships/chart" Target="charts/chart14.xml"/><Relationship Id="rId108" Type="http://schemas.openxmlformats.org/officeDocument/2006/relationships/chart" Target="charts/chart19.xml"/><Relationship Id="rId116" Type="http://schemas.openxmlformats.org/officeDocument/2006/relationships/footer" Target="footer13.xml"/><Relationship Id="rId20" Type="http://schemas.openxmlformats.org/officeDocument/2006/relationships/footer" Target="footer4.xml"/><Relationship Id="rId41" Type="http://schemas.openxmlformats.org/officeDocument/2006/relationships/image" Target="media/image10.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footer" Target="footer9.xml"/><Relationship Id="rId83" Type="http://schemas.openxmlformats.org/officeDocument/2006/relationships/oleObject" Target="embeddings/oleObject27.bin"/><Relationship Id="rId88" Type="http://schemas.openxmlformats.org/officeDocument/2006/relationships/oleObject" Target="embeddings/oleObject29.bin"/><Relationship Id="rId91" Type="http://schemas.openxmlformats.org/officeDocument/2006/relationships/image" Target="media/image34.wmf"/><Relationship Id="rId96" Type="http://schemas.openxmlformats.org/officeDocument/2006/relationships/chart" Target="charts/chart7.xml"/><Relationship Id="rId111" Type="http://schemas.openxmlformats.org/officeDocument/2006/relationships/chart" Target="charts/chart2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footer" Target="footer5.xml"/><Relationship Id="rId28" Type="http://schemas.openxmlformats.org/officeDocument/2006/relationships/footer" Target="footer8.xml"/><Relationship Id="rId36" Type="http://schemas.openxmlformats.org/officeDocument/2006/relationships/oleObject" Target="embeddings/oleObject4.bin"/><Relationship Id="rId49" Type="http://schemas.openxmlformats.org/officeDocument/2006/relationships/image" Target="media/image14.wmf"/><Relationship Id="rId57" Type="http://schemas.openxmlformats.org/officeDocument/2006/relationships/image" Target="media/image18.wmf"/><Relationship Id="rId106" Type="http://schemas.openxmlformats.org/officeDocument/2006/relationships/chart" Target="charts/chart17.xml"/><Relationship Id="rId114" Type="http://schemas.openxmlformats.org/officeDocument/2006/relationships/chart" Target="charts/chart25.xml"/><Relationship Id="rId10" Type="http://schemas.openxmlformats.org/officeDocument/2006/relationships/header" Target="header1.xml"/><Relationship Id="rId31" Type="http://schemas.openxmlformats.org/officeDocument/2006/relationships/image" Target="media/image5.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image" Target="media/image28.wmf"/><Relationship Id="rId81" Type="http://schemas.openxmlformats.org/officeDocument/2006/relationships/oleObject" Target="embeddings/oleObject26.bin"/><Relationship Id="rId86" Type="http://schemas.openxmlformats.org/officeDocument/2006/relationships/footer" Target="footer10.xml"/><Relationship Id="rId94" Type="http://schemas.openxmlformats.org/officeDocument/2006/relationships/oleObject" Target="embeddings/oleObject32.bin"/><Relationship Id="rId99" Type="http://schemas.openxmlformats.org/officeDocument/2006/relationships/chart" Target="charts/chart10.xml"/><Relationship Id="rId101" Type="http://schemas.openxmlformats.org/officeDocument/2006/relationships/chart" Target="charts/chart12.xml"/><Relationship Id="rId122"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chart" Target="charts/chart2.xml"/><Relationship Id="rId39" Type="http://schemas.openxmlformats.org/officeDocument/2006/relationships/image" Target="media/image9.wmf"/><Relationship Id="rId109" Type="http://schemas.openxmlformats.org/officeDocument/2006/relationships/chart" Target="charts/chart20.xml"/><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chart" Target="charts/chart8.xml"/><Relationship Id="rId104" Type="http://schemas.openxmlformats.org/officeDocument/2006/relationships/chart" Target="charts/chart15.xml"/><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4.wmf"/></Relationships>
</file>

<file path=word/charts/_rels/chart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2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3433;&#20840;&#30417;&#27979;\&#22238;&#24402;&#20998;&#26512;\&#25196;&#21387;&#21147;&#31995;&#25968;&#35745;&#31639;%2008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34917;&#20805;&#28183;&#27969;&#37327;&#28322;&#27946;&#25968;&#25454;2018.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273472168717768E-2"/>
          <c:y val="7.0543253968253963E-2"/>
          <c:w val="0.82309241452991444"/>
          <c:h val="0.72558240740740731"/>
        </c:manualLayout>
      </c:layout>
      <c:lineChart>
        <c:grouping val="standard"/>
        <c:varyColors val="0"/>
        <c:ser>
          <c:idx val="1"/>
          <c:order val="0"/>
          <c:tx>
            <c:strRef>
              <c:f>水平位移!$C$1</c:f>
              <c:strCache>
                <c:ptCount val="1"/>
                <c:pt idx="0">
                  <c:v>Y1</c:v>
                </c:pt>
              </c:strCache>
            </c:strRef>
          </c:tx>
          <c:spPr>
            <a:ln w="6350" cap="rnd">
              <a:solidFill>
                <a:schemeClr val="accent2"/>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C$2:$C$156</c:f>
              <c:numCache>
                <c:formatCode>0.00_ </c:formatCode>
                <c:ptCount val="155"/>
                <c:pt idx="0">
                  <c:v>2.6</c:v>
                </c:pt>
                <c:pt idx="1">
                  <c:v>1.05</c:v>
                </c:pt>
                <c:pt idx="2">
                  <c:v>3.55</c:v>
                </c:pt>
                <c:pt idx="3">
                  <c:v>4.75</c:v>
                </c:pt>
                <c:pt idx="4">
                  <c:v>2.3250000000000002</c:v>
                </c:pt>
                <c:pt idx="5">
                  <c:v>4.0250000000000004</c:v>
                </c:pt>
                <c:pt idx="6">
                  <c:v>3.75</c:v>
                </c:pt>
                <c:pt idx="7">
                  <c:v>6.0250000000000004</c:v>
                </c:pt>
                <c:pt idx="8">
                  <c:v>6.15</c:v>
                </c:pt>
                <c:pt idx="9">
                  <c:v>3.25</c:v>
                </c:pt>
                <c:pt idx="10">
                  <c:v>1.05</c:v>
                </c:pt>
                <c:pt idx="11">
                  <c:v>3.3250000000000002</c:v>
                </c:pt>
                <c:pt idx="12">
                  <c:v>3.5750000000000002</c:v>
                </c:pt>
                <c:pt idx="13">
                  <c:v>-1.1000000000000001</c:v>
                </c:pt>
                <c:pt idx="14">
                  <c:v>-0.17499999999999999</c:v>
                </c:pt>
                <c:pt idx="15">
                  <c:v>2.1</c:v>
                </c:pt>
                <c:pt idx="16">
                  <c:v>-1.7749999999999999</c:v>
                </c:pt>
                <c:pt idx="17">
                  <c:v>-0.67500000000000004</c:v>
                </c:pt>
                <c:pt idx="18">
                  <c:v>0.5</c:v>
                </c:pt>
                <c:pt idx="19">
                  <c:v>-1.58</c:v>
                </c:pt>
                <c:pt idx="20">
                  <c:v>4.6500000000000004</c:v>
                </c:pt>
                <c:pt idx="21">
                  <c:v>4.25</c:v>
                </c:pt>
                <c:pt idx="22">
                  <c:v>1.45</c:v>
                </c:pt>
                <c:pt idx="23">
                  <c:v>1.05</c:v>
                </c:pt>
                <c:pt idx="24">
                  <c:v>1.05</c:v>
                </c:pt>
                <c:pt idx="25">
                  <c:v>-0.35</c:v>
                </c:pt>
                <c:pt idx="26">
                  <c:v>-0.85</c:v>
                </c:pt>
                <c:pt idx="27">
                  <c:v>0.35</c:v>
                </c:pt>
                <c:pt idx="28">
                  <c:v>-1.0249999999999999</c:v>
                </c:pt>
                <c:pt idx="29">
                  <c:v>1.2</c:v>
                </c:pt>
                <c:pt idx="30">
                  <c:v>0.7</c:v>
                </c:pt>
                <c:pt idx="31">
                  <c:v>0.4</c:v>
                </c:pt>
                <c:pt idx="32">
                  <c:v>1.75</c:v>
                </c:pt>
                <c:pt idx="33">
                  <c:v>0.52500000000000002</c:v>
                </c:pt>
                <c:pt idx="34">
                  <c:v>1.05</c:v>
                </c:pt>
                <c:pt idx="35">
                  <c:v>2.5499999999999998</c:v>
                </c:pt>
                <c:pt idx="36">
                  <c:v>3.7749999999999999</c:v>
                </c:pt>
                <c:pt idx="37">
                  <c:v>1.2</c:v>
                </c:pt>
                <c:pt idx="38">
                  <c:v>1.8</c:v>
                </c:pt>
                <c:pt idx="39">
                  <c:v>2.0249999999999999</c:v>
                </c:pt>
                <c:pt idx="40">
                  <c:v>1.1000000000000001</c:v>
                </c:pt>
                <c:pt idx="41">
                  <c:v>3.05</c:v>
                </c:pt>
                <c:pt idx="42">
                  <c:v>1.25</c:v>
                </c:pt>
                <c:pt idx="43">
                  <c:v>1.25</c:v>
                </c:pt>
                <c:pt idx="44">
                  <c:v>2.7</c:v>
                </c:pt>
                <c:pt idx="45">
                  <c:v>1.3</c:v>
                </c:pt>
                <c:pt idx="46">
                  <c:v>1.05</c:v>
                </c:pt>
                <c:pt idx="47">
                  <c:v>2.9</c:v>
                </c:pt>
                <c:pt idx="48">
                  <c:v>1.5</c:v>
                </c:pt>
                <c:pt idx="49">
                  <c:v>3.45</c:v>
                </c:pt>
                <c:pt idx="50">
                  <c:v>1</c:v>
                </c:pt>
                <c:pt idx="52">
                  <c:v>1.9</c:v>
                </c:pt>
                <c:pt idx="53">
                  <c:v>-1.45</c:v>
                </c:pt>
                <c:pt idx="54">
                  <c:v>0.2</c:v>
                </c:pt>
                <c:pt idx="55">
                  <c:v>0</c:v>
                </c:pt>
                <c:pt idx="56">
                  <c:v>-1.45</c:v>
                </c:pt>
                <c:pt idx="57">
                  <c:v>-2.5000000000000001E-2</c:v>
                </c:pt>
                <c:pt idx="58">
                  <c:v>1.56</c:v>
                </c:pt>
                <c:pt idx="59">
                  <c:v>3</c:v>
                </c:pt>
                <c:pt idx="60">
                  <c:v>2.35</c:v>
                </c:pt>
                <c:pt idx="61">
                  <c:v>0.55000000000000004</c:v>
                </c:pt>
                <c:pt idx="62">
                  <c:v>-0.75</c:v>
                </c:pt>
                <c:pt idx="63">
                  <c:v>3.8</c:v>
                </c:pt>
                <c:pt idx="64">
                  <c:v>-0.75</c:v>
                </c:pt>
                <c:pt idx="65">
                  <c:v>-0.3</c:v>
                </c:pt>
                <c:pt idx="66">
                  <c:v>-1.65</c:v>
                </c:pt>
                <c:pt idx="67">
                  <c:v>-5.15</c:v>
                </c:pt>
                <c:pt idx="68">
                  <c:v>-3.13</c:v>
                </c:pt>
                <c:pt idx="69">
                  <c:v>2.9</c:v>
                </c:pt>
                <c:pt idx="70">
                  <c:v>-0.3</c:v>
                </c:pt>
                <c:pt idx="71">
                  <c:v>4.45</c:v>
                </c:pt>
                <c:pt idx="72">
                  <c:v>3.3</c:v>
                </c:pt>
                <c:pt idx="73">
                  <c:v>2.2999999999999998</c:v>
                </c:pt>
                <c:pt idx="74">
                  <c:v>-1.1499999999999999</c:v>
                </c:pt>
                <c:pt idx="75">
                  <c:v>-0.35</c:v>
                </c:pt>
                <c:pt idx="76">
                  <c:v>1.35</c:v>
                </c:pt>
                <c:pt idx="77">
                  <c:v>1.35</c:v>
                </c:pt>
                <c:pt idx="78">
                  <c:v>-3.8</c:v>
                </c:pt>
                <c:pt idx="79">
                  <c:v>2.15</c:v>
                </c:pt>
                <c:pt idx="80">
                  <c:v>-0.8</c:v>
                </c:pt>
                <c:pt idx="81">
                  <c:v>-1.65</c:v>
                </c:pt>
                <c:pt idx="82">
                  <c:v>-0.2</c:v>
                </c:pt>
                <c:pt idx="83">
                  <c:v>-0.7</c:v>
                </c:pt>
                <c:pt idx="84">
                  <c:v>0.15</c:v>
                </c:pt>
                <c:pt idx="85">
                  <c:v>1.1000000000000001</c:v>
                </c:pt>
                <c:pt idx="86">
                  <c:v>1.1000000000000001</c:v>
                </c:pt>
                <c:pt idx="87">
                  <c:v>0.8</c:v>
                </c:pt>
                <c:pt idx="88">
                  <c:v>-2.5499999999999998</c:v>
                </c:pt>
                <c:pt idx="89">
                  <c:v>-2.35</c:v>
                </c:pt>
                <c:pt idx="90">
                  <c:v>1.05</c:v>
                </c:pt>
                <c:pt idx="91">
                  <c:v>0.9</c:v>
                </c:pt>
                <c:pt idx="92">
                  <c:v>1.25</c:v>
                </c:pt>
                <c:pt idx="93">
                  <c:v>1.2</c:v>
                </c:pt>
                <c:pt idx="94">
                  <c:v>2.25</c:v>
                </c:pt>
                <c:pt idx="95">
                  <c:v>4.05</c:v>
                </c:pt>
                <c:pt idx="96">
                  <c:v>-9.6</c:v>
                </c:pt>
                <c:pt idx="97">
                  <c:v>0.65</c:v>
                </c:pt>
                <c:pt idx="98">
                  <c:v>-0.9</c:v>
                </c:pt>
                <c:pt idx="99">
                  <c:v>1.45</c:v>
                </c:pt>
                <c:pt idx="100">
                  <c:v>-1.6</c:v>
                </c:pt>
                <c:pt idx="101">
                  <c:v>-1.58</c:v>
                </c:pt>
                <c:pt idx="102">
                  <c:v>1.5</c:v>
                </c:pt>
                <c:pt idx="103">
                  <c:v>-0.8</c:v>
                </c:pt>
                <c:pt idx="104">
                  <c:v>-5.4</c:v>
                </c:pt>
                <c:pt idx="105">
                  <c:v>0.35</c:v>
                </c:pt>
                <c:pt idx="106">
                  <c:v>0.25</c:v>
                </c:pt>
                <c:pt idx="107">
                  <c:v>-0.45</c:v>
                </c:pt>
                <c:pt idx="108">
                  <c:v>-2.4</c:v>
                </c:pt>
                <c:pt idx="109">
                  <c:v>-2.0499999999999998</c:v>
                </c:pt>
                <c:pt idx="110">
                  <c:v>2.0499999999999998</c:v>
                </c:pt>
                <c:pt idx="111">
                  <c:v>-2.1</c:v>
                </c:pt>
                <c:pt idx="112">
                  <c:v>1.55</c:v>
                </c:pt>
                <c:pt idx="113">
                  <c:v>-0.15</c:v>
                </c:pt>
                <c:pt idx="114">
                  <c:v>-3.55</c:v>
                </c:pt>
                <c:pt idx="115">
                  <c:v>-3.15</c:v>
                </c:pt>
                <c:pt idx="116">
                  <c:v>-0.6</c:v>
                </c:pt>
                <c:pt idx="117">
                  <c:v>-0.06</c:v>
                </c:pt>
                <c:pt idx="118">
                  <c:v>0.5</c:v>
                </c:pt>
                <c:pt idx="119">
                  <c:v>0.2</c:v>
                </c:pt>
                <c:pt idx="120">
                  <c:v>2</c:v>
                </c:pt>
                <c:pt idx="121">
                  <c:v>1.95</c:v>
                </c:pt>
                <c:pt idx="122">
                  <c:v>-2</c:v>
                </c:pt>
                <c:pt idx="123">
                  <c:v>0.7</c:v>
                </c:pt>
                <c:pt idx="124">
                  <c:v>2.5</c:v>
                </c:pt>
                <c:pt idx="125">
                  <c:v>-1.35</c:v>
                </c:pt>
                <c:pt idx="126">
                  <c:v>-0.65</c:v>
                </c:pt>
                <c:pt idx="127">
                  <c:v>5.25</c:v>
                </c:pt>
                <c:pt idx="128">
                  <c:v>7.55</c:v>
                </c:pt>
                <c:pt idx="129">
                  <c:v>1.1000000000000001</c:v>
                </c:pt>
                <c:pt idx="130">
                  <c:v>1</c:v>
                </c:pt>
                <c:pt idx="131">
                  <c:v>1.85</c:v>
                </c:pt>
                <c:pt idx="132">
                  <c:v>3.59</c:v>
                </c:pt>
                <c:pt idx="133">
                  <c:v>-0.45</c:v>
                </c:pt>
                <c:pt idx="134">
                  <c:v>1.55</c:v>
                </c:pt>
                <c:pt idx="135">
                  <c:v>-0.45</c:v>
                </c:pt>
                <c:pt idx="136">
                  <c:v>-2.75</c:v>
                </c:pt>
                <c:pt idx="137">
                  <c:v>-0.85</c:v>
                </c:pt>
                <c:pt idx="138">
                  <c:v>1.35</c:v>
                </c:pt>
                <c:pt idx="139">
                  <c:v>0.45</c:v>
                </c:pt>
                <c:pt idx="140">
                  <c:v>2.15</c:v>
                </c:pt>
                <c:pt idx="141">
                  <c:v>-2.5</c:v>
                </c:pt>
                <c:pt idx="142">
                  <c:v>-3.7</c:v>
                </c:pt>
                <c:pt idx="143">
                  <c:v>-2.75</c:v>
                </c:pt>
                <c:pt idx="144">
                  <c:v>-3.85</c:v>
                </c:pt>
                <c:pt idx="145">
                  <c:v>-7.2</c:v>
                </c:pt>
                <c:pt idx="146">
                  <c:v>-1.8000000000000043</c:v>
                </c:pt>
                <c:pt idx="147">
                  <c:v>1.6000000000000014</c:v>
                </c:pt>
                <c:pt idx="148">
                  <c:v>-2.2000000000000028</c:v>
                </c:pt>
                <c:pt idx="149">
                  <c:v>4.9999999999997158E-2</c:v>
                </c:pt>
                <c:pt idx="150">
                  <c:v>-1.9000000000000021</c:v>
                </c:pt>
                <c:pt idx="151">
                  <c:v>0.25</c:v>
                </c:pt>
                <c:pt idx="152">
                  <c:v>-5.0000000000004263E-2</c:v>
                </c:pt>
                <c:pt idx="153">
                  <c:v>2.1499999999999986</c:v>
                </c:pt>
                <c:pt idx="154">
                  <c:v>-0.30000000000000426</c:v>
                </c:pt>
              </c:numCache>
            </c:numRef>
          </c:val>
          <c:smooth val="0"/>
          <c:extLst xmlns:c16r2="http://schemas.microsoft.com/office/drawing/2015/06/chart">
            <c:ext xmlns:c16="http://schemas.microsoft.com/office/drawing/2014/chart" uri="{C3380CC4-5D6E-409C-BE32-E72D297353CC}">
              <c16:uniqueId val="{00000001-F353-425B-A003-2EA48E5FA87C}"/>
            </c:ext>
          </c:extLst>
        </c:ser>
        <c:ser>
          <c:idx val="2"/>
          <c:order val="1"/>
          <c:tx>
            <c:strRef>
              <c:f>水平位移!$D$1</c:f>
              <c:strCache>
                <c:ptCount val="1"/>
                <c:pt idx="0">
                  <c:v>Y2</c:v>
                </c:pt>
              </c:strCache>
            </c:strRef>
          </c:tx>
          <c:spPr>
            <a:ln w="6350" cap="rnd">
              <a:solidFill>
                <a:schemeClr val="accent3"/>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D$2:$D$156</c:f>
              <c:numCache>
                <c:formatCode>General</c:formatCode>
                <c:ptCount val="155"/>
                <c:pt idx="0" formatCode="0.00_ ">
                  <c:v>1.2749999999999999</c:v>
                </c:pt>
                <c:pt idx="3" formatCode="0.00_ ">
                  <c:v>1.825</c:v>
                </c:pt>
                <c:pt idx="5" formatCode="0.00_ ">
                  <c:v>0.72499999999999998</c:v>
                </c:pt>
                <c:pt idx="10" formatCode="0.00_ ">
                  <c:v>0.6</c:v>
                </c:pt>
                <c:pt idx="11" formatCode="0.00_ ">
                  <c:v>0.27500000000000002</c:v>
                </c:pt>
                <c:pt idx="12" formatCode="0.00_ ">
                  <c:v>-0.77500000000000002</c:v>
                </c:pt>
                <c:pt idx="13" formatCode="0.00_ ">
                  <c:v>-0.55000000000000004</c:v>
                </c:pt>
                <c:pt idx="14" formatCode="0.00_ ">
                  <c:v>-2.9750000000000001</c:v>
                </c:pt>
                <c:pt idx="15" formatCode="0.00_ ">
                  <c:v>-1.6</c:v>
                </c:pt>
                <c:pt idx="16" formatCode="0.00_ ">
                  <c:v>-5.6</c:v>
                </c:pt>
                <c:pt idx="17" formatCode="0.00_ ">
                  <c:v>-0.47499999999999998</c:v>
                </c:pt>
                <c:pt idx="18" formatCode="0.00_ ">
                  <c:v>1.1499999999999999</c:v>
                </c:pt>
                <c:pt idx="19" formatCode="0.00_ ">
                  <c:v>-0.25</c:v>
                </c:pt>
                <c:pt idx="20" formatCode="0.00_ ">
                  <c:v>0.49</c:v>
                </c:pt>
                <c:pt idx="21" formatCode="0.00_ ">
                  <c:v>3.8050000000000002</c:v>
                </c:pt>
                <c:pt idx="22" formatCode="0.00_ ">
                  <c:v>-0.57499999999999996</c:v>
                </c:pt>
                <c:pt idx="23" formatCode="0.00_ ">
                  <c:v>0.32500000000000001</c:v>
                </c:pt>
                <c:pt idx="24" formatCode="0.00_ ">
                  <c:v>1.125</c:v>
                </c:pt>
                <c:pt idx="25" formatCode="0.00_ ">
                  <c:v>0.72499999999999998</c:v>
                </c:pt>
                <c:pt idx="26" formatCode="0.00_ ">
                  <c:v>0.52500000000000002</c:v>
                </c:pt>
                <c:pt idx="27" formatCode="0.00_ ">
                  <c:v>1.0249999999999999</c:v>
                </c:pt>
                <c:pt idx="28" formatCode="0.00_ ">
                  <c:v>-1.175</c:v>
                </c:pt>
                <c:pt idx="29" formatCode="0.00_ ">
                  <c:v>0.97499999999999998</c:v>
                </c:pt>
                <c:pt idx="30" formatCode="0.00_ ">
                  <c:v>2.68</c:v>
                </c:pt>
                <c:pt idx="31" formatCode="0.00_ ">
                  <c:v>0.82499999999999996</c:v>
                </c:pt>
                <c:pt idx="32" formatCode="0.00_ ">
                  <c:v>-0.67500000000000004</c:v>
                </c:pt>
                <c:pt idx="33" formatCode="0.00_ ">
                  <c:v>-0.67500000000000004</c:v>
                </c:pt>
                <c:pt idx="34" formatCode="0.00_ ">
                  <c:v>-1.675</c:v>
                </c:pt>
                <c:pt idx="35" formatCode="0.00_ ">
                  <c:v>-1.0249999999999999</c:v>
                </c:pt>
                <c:pt idx="36" formatCode="0.00_ ">
                  <c:v>0.61670000000000003</c:v>
                </c:pt>
                <c:pt idx="37" formatCode="0.00_ ">
                  <c:v>1.55</c:v>
                </c:pt>
                <c:pt idx="38" formatCode="0.00_ ">
                  <c:v>0.27500000000000002</c:v>
                </c:pt>
                <c:pt idx="39" formatCode="0.00_ ">
                  <c:v>0.125</c:v>
                </c:pt>
                <c:pt idx="40" formatCode="0.00_ ">
                  <c:v>0.22500000000000001</c:v>
                </c:pt>
                <c:pt idx="41" formatCode="0.00_ ">
                  <c:v>-8.0000000000000002E-3</c:v>
                </c:pt>
                <c:pt idx="42" formatCode="0.00_ ">
                  <c:v>0.46500000000000002</c:v>
                </c:pt>
                <c:pt idx="43" formatCode="0.00_ ">
                  <c:v>0.47499999999999998</c:v>
                </c:pt>
                <c:pt idx="44" formatCode="0.00_ ">
                  <c:v>-0.125</c:v>
                </c:pt>
                <c:pt idx="45" formatCode="0.00_ ">
                  <c:v>1.0900000000000001</c:v>
                </c:pt>
                <c:pt idx="46" formatCode="0.00_ ">
                  <c:v>4.05</c:v>
                </c:pt>
                <c:pt idx="47" formatCode="0.00_ ">
                  <c:v>-2.375</c:v>
                </c:pt>
                <c:pt idx="48" formatCode="0.00_ ">
                  <c:v>-0.92500000000000004</c:v>
                </c:pt>
                <c:pt idx="49" formatCode="0.00_ ">
                  <c:v>0.125</c:v>
                </c:pt>
                <c:pt idx="50" formatCode="0.00_ ">
                  <c:v>-0.625</c:v>
                </c:pt>
                <c:pt idx="51" formatCode="0.00_ ">
                  <c:v>-1.675</c:v>
                </c:pt>
                <c:pt idx="52" formatCode="0.00_ ">
                  <c:v>0.4</c:v>
                </c:pt>
                <c:pt idx="53" formatCode="0.00_ ">
                  <c:v>-2.0750000000000002</c:v>
                </c:pt>
                <c:pt idx="54" formatCode="0.00_ ">
                  <c:v>-1.7749999999999999</c:v>
                </c:pt>
                <c:pt idx="55" formatCode="0.00_ ">
                  <c:v>0.17499999999999999</c:v>
                </c:pt>
                <c:pt idx="56" formatCode="0.00_ ">
                  <c:v>-1.7250000000000001</c:v>
                </c:pt>
                <c:pt idx="57" formatCode="0.00_ ">
                  <c:v>-0.125</c:v>
                </c:pt>
                <c:pt idx="58" formatCode="0.00_ ">
                  <c:v>0.27500000000000002</c:v>
                </c:pt>
                <c:pt idx="59" formatCode="0.00_ ">
                  <c:v>1.1000000000000001</c:v>
                </c:pt>
                <c:pt idx="60" formatCode="0.00_ ">
                  <c:v>0.42499999999999999</c:v>
                </c:pt>
                <c:pt idx="61" formatCode="0.00_ ">
                  <c:v>0.625</c:v>
                </c:pt>
                <c:pt idx="62" formatCode="0.00_ ">
                  <c:v>0.22500000000000001</c:v>
                </c:pt>
                <c:pt idx="63" formatCode="0.00_ ">
                  <c:v>1.075</c:v>
                </c:pt>
                <c:pt idx="64" formatCode="0.00_ ">
                  <c:v>-2.0750000000000002</c:v>
                </c:pt>
                <c:pt idx="65" formatCode="0.00_ ">
                  <c:v>-4.375</c:v>
                </c:pt>
                <c:pt idx="66" formatCode="0.00_ ">
                  <c:v>-4.4249999999999998</c:v>
                </c:pt>
                <c:pt idx="67" formatCode="0.00_ ">
                  <c:v>-7.0750000000000002</c:v>
                </c:pt>
                <c:pt idx="68" formatCode="0.00_ ">
                  <c:v>-3.9750000000000001</c:v>
                </c:pt>
                <c:pt idx="69" formatCode="0.00_ ">
                  <c:v>-2.375</c:v>
                </c:pt>
                <c:pt idx="70" formatCode="0.00_ ">
                  <c:v>-3.125</c:v>
                </c:pt>
                <c:pt idx="71" formatCode="0.00_ ">
                  <c:v>2.3250000000000002</c:v>
                </c:pt>
                <c:pt idx="72" formatCode="0.00_ ">
                  <c:v>-0.32500000000000001</c:v>
                </c:pt>
                <c:pt idx="73" formatCode="0.00_ ">
                  <c:v>-3.75</c:v>
                </c:pt>
                <c:pt idx="74" formatCode="0.00_ ">
                  <c:v>-0.27500000000000002</c:v>
                </c:pt>
                <c:pt idx="75" formatCode="0.00_ ">
                  <c:v>-1.075</c:v>
                </c:pt>
                <c:pt idx="76" formatCode="0.00_ ">
                  <c:v>1.575</c:v>
                </c:pt>
                <c:pt idx="77" formatCode="0.00_ ">
                  <c:v>4.05</c:v>
                </c:pt>
                <c:pt idx="78" formatCode="0.00_ ">
                  <c:v>-0.28000000000000003</c:v>
                </c:pt>
                <c:pt idx="79" formatCode="0.00_ ">
                  <c:v>-0.375</c:v>
                </c:pt>
                <c:pt idx="80" formatCode="0.00_ ">
                  <c:v>-8.2500000000000004E-2</c:v>
                </c:pt>
                <c:pt idx="81" formatCode="0.00_ ">
                  <c:v>-4.4000000000000004</c:v>
                </c:pt>
                <c:pt idx="82" formatCode="0.00_ ">
                  <c:v>-0.82499999999999996</c:v>
                </c:pt>
                <c:pt idx="83" formatCode="0.00_ ">
                  <c:v>-1.0249999999999999</c:v>
                </c:pt>
                <c:pt idx="84" formatCode="0.00_ ">
                  <c:v>0.57499999999999996</c:v>
                </c:pt>
                <c:pt idx="85" formatCode="0.00_ ">
                  <c:v>0.17499999999999999</c:v>
                </c:pt>
                <c:pt idx="86" formatCode="0.00_ ">
                  <c:v>0.17499999999999999</c:v>
                </c:pt>
                <c:pt idx="87" formatCode="0.00_ ">
                  <c:v>0.1</c:v>
                </c:pt>
                <c:pt idx="88" formatCode="0.00_ ">
                  <c:v>-0.32500000000000001</c:v>
                </c:pt>
                <c:pt idx="89" formatCode="0.00_ ">
                  <c:v>-0.125</c:v>
                </c:pt>
                <c:pt idx="90" formatCode="0.00_ ">
                  <c:v>-0.32500000000000001</c:v>
                </c:pt>
                <c:pt idx="91" formatCode="0.00_ ">
                  <c:v>-1.0249999999999999</c:v>
                </c:pt>
                <c:pt idx="92" formatCode="0.00_ ">
                  <c:v>1.4650000000000001</c:v>
                </c:pt>
                <c:pt idx="93" formatCode="0.00_ ">
                  <c:v>0.105</c:v>
                </c:pt>
                <c:pt idx="94" formatCode="0.00_ ">
                  <c:v>1.2749999999999999</c:v>
                </c:pt>
                <c:pt idx="95" formatCode="0.00_ ">
                  <c:v>0.67500000000000004</c:v>
                </c:pt>
                <c:pt idx="96" formatCode="0.00_ ">
                  <c:v>-1.425</c:v>
                </c:pt>
                <c:pt idx="97" formatCode="0.00_ ">
                  <c:v>1.575</c:v>
                </c:pt>
                <c:pt idx="98" formatCode="0.00_ ">
                  <c:v>-0.375</c:v>
                </c:pt>
                <c:pt idx="99" formatCode="0.00_ ">
                  <c:v>-0.27500000000000002</c:v>
                </c:pt>
                <c:pt idx="100" formatCode="0.00_ ">
                  <c:v>-2.5750000000000002</c:v>
                </c:pt>
                <c:pt idx="101" formatCode="0.00_ ">
                  <c:v>-2.5950000000000002</c:v>
                </c:pt>
                <c:pt idx="102" formatCode="0.00_ ">
                  <c:v>-0.17499999999999999</c:v>
                </c:pt>
                <c:pt idx="103" formatCode="0.00_ ">
                  <c:v>-1.375</c:v>
                </c:pt>
                <c:pt idx="104" formatCode="0.00_ ">
                  <c:v>-0.77500000000000002</c:v>
                </c:pt>
                <c:pt idx="105" formatCode="0.00_ ">
                  <c:v>0.875</c:v>
                </c:pt>
                <c:pt idx="106" formatCode="0.00_ ">
                  <c:v>-1.575</c:v>
                </c:pt>
                <c:pt idx="107" formatCode="0.00_ ">
                  <c:v>-0.97499999999999998</c:v>
                </c:pt>
                <c:pt idx="108" formatCode="0.00_ ">
                  <c:v>-1.675</c:v>
                </c:pt>
                <c:pt idx="109" formatCode="0.00_ ">
                  <c:v>1.375</c:v>
                </c:pt>
                <c:pt idx="110" formatCode="0.00_ ">
                  <c:v>-1.325</c:v>
                </c:pt>
                <c:pt idx="111" formatCode="0.00_ ">
                  <c:v>0.375</c:v>
                </c:pt>
                <c:pt idx="112" formatCode="0.00_ ">
                  <c:v>-4.9249999999999998</c:v>
                </c:pt>
                <c:pt idx="113" formatCode="0.00_ ">
                  <c:v>0.57499999999999996</c:v>
                </c:pt>
                <c:pt idx="114" formatCode="0.00_ ">
                  <c:v>-0.97499999999999998</c:v>
                </c:pt>
                <c:pt idx="115" formatCode="0.00_ ">
                  <c:v>-0.92500000000000004</c:v>
                </c:pt>
                <c:pt idx="116" formatCode="0.00_ ">
                  <c:v>0.92500000000000004</c:v>
                </c:pt>
                <c:pt idx="118" formatCode="0.00_ ">
                  <c:v>-2.2749999999999999</c:v>
                </c:pt>
                <c:pt idx="119" formatCode="0.00_ ">
                  <c:v>2.875</c:v>
                </c:pt>
                <c:pt idx="120" formatCode="0.00_ ">
                  <c:v>0.875</c:v>
                </c:pt>
                <c:pt idx="121" formatCode="0.00_ ">
                  <c:v>1.375</c:v>
                </c:pt>
                <c:pt idx="122" formatCode="0.00_ ">
                  <c:v>-2.5000000000000001E-3</c:v>
                </c:pt>
                <c:pt idx="123" formatCode="0.00_ ">
                  <c:v>1.5249999999999999</c:v>
                </c:pt>
                <c:pt idx="124" formatCode="0.00_ ">
                  <c:v>2.875</c:v>
                </c:pt>
                <c:pt idx="125" formatCode="0.00_ ">
                  <c:v>-1.7250000000000001</c:v>
                </c:pt>
                <c:pt idx="126" formatCode="0.00_ ">
                  <c:v>1.7500000000000002E-2</c:v>
                </c:pt>
                <c:pt idx="127" formatCode="0.00_ ">
                  <c:v>1.175</c:v>
                </c:pt>
                <c:pt idx="128" formatCode="0.00_ ">
                  <c:v>1.7749999999999999</c:v>
                </c:pt>
                <c:pt idx="129" formatCode="0.00_ ">
                  <c:v>-0.52500000000000002</c:v>
                </c:pt>
                <c:pt idx="130" formatCode="0.00_ ">
                  <c:v>-2.5000000000000001E-2</c:v>
                </c:pt>
                <c:pt idx="131" formatCode="0.00_ ">
                  <c:v>0.375</c:v>
                </c:pt>
                <c:pt idx="133" formatCode="0.00_ ">
                  <c:v>-0.125</c:v>
                </c:pt>
                <c:pt idx="134" formatCode="0.00_ ">
                  <c:v>-2.2749999999999999</c:v>
                </c:pt>
                <c:pt idx="135" formatCode="0.00_ ">
                  <c:v>-0.27500000000000002</c:v>
                </c:pt>
                <c:pt idx="136" formatCode="0.00_ ">
                  <c:v>-5.0250000000000004</c:v>
                </c:pt>
                <c:pt idx="137" formatCode="0.00_ ">
                  <c:v>1.0249999999999999</c:v>
                </c:pt>
                <c:pt idx="138" formatCode="0.00_ ">
                  <c:v>-0.505</c:v>
                </c:pt>
                <c:pt idx="139" formatCode="0.00_ ">
                  <c:v>-1.375</c:v>
                </c:pt>
                <c:pt idx="140" formatCode="0.00_ ">
                  <c:v>-0.22500000000000001</c:v>
                </c:pt>
                <c:pt idx="141" formatCode="0.00_ ">
                  <c:v>-1.325</c:v>
                </c:pt>
                <c:pt idx="142" formatCode="0.00_ ">
                  <c:v>4.125</c:v>
                </c:pt>
                <c:pt idx="143" formatCode="0.00_ ">
                  <c:v>-1.325</c:v>
                </c:pt>
                <c:pt idx="144" formatCode="0.00_ ">
                  <c:v>-0.67500000000000004</c:v>
                </c:pt>
                <c:pt idx="145" formatCode="0.00_ ">
                  <c:v>-1.075</c:v>
                </c:pt>
                <c:pt idx="146" formatCode="0.00_ ">
                  <c:v>-2.0750000000000002</c:v>
                </c:pt>
                <c:pt idx="147" formatCode="0.00_ ">
                  <c:v>3.5750000000000002</c:v>
                </c:pt>
                <c:pt idx="148" formatCode="0.00_ ">
                  <c:v>4.6249999999999991</c:v>
                </c:pt>
                <c:pt idx="149" formatCode="0.00_ ">
                  <c:v>0.67499999999999982</c:v>
                </c:pt>
                <c:pt idx="150" formatCode="0.00_ ">
                  <c:v>0.67499999999999982</c:v>
                </c:pt>
                <c:pt idx="151" formatCode="0.00_ ">
                  <c:v>-0.97500000000000009</c:v>
                </c:pt>
                <c:pt idx="152" formatCode="0.00_ ">
                  <c:v>-0.375</c:v>
                </c:pt>
                <c:pt idx="153" formatCode="0.00_ ">
                  <c:v>2.2749999999999995</c:v>
                </c:pt>
                <c:pt idx="154" formatCode="0.00_ ">
                  <c:v>1.125</c:v>
                </c:pt>
              </c:numCache>
            </c:numRef>
          </c:val>
          <c:smooth val="0"/>
          <c:extLst xmlns:c16r2="http://schemas.microsoft.com/office/drawing/2015/06/chart">
            <c:ext xmlns:c16="http://schemas.microsoft.com/office/drawing/2014/chart" uri="{C3380CC4-5D6E-409C-BE32-E72D297353CC}">
              <c16:uniqueId val="{00000002-F353-425B-A003-2EA48E5FA87C}"/>
            </c:ext>
          </c:extLst>
        </c:ser>
        <c:ser>
          <c:idx val="3"/>
          <c:order val="2"/>
          <c:tx>
            <c:strRef>
              <c:f>水平位移!$E$1</c:f>
              <c:strCache>
                <c:ptCount val="1"/>
                <c:pt idx="0">
                  <c:v>Y3</c:v>
                </c:pt>
              </c:strCache>
            </c:strRef>
          </c:tx>
          <c:spPr>
            <a:ln w="6350" cap="rnd">
              <a:solidFill>
                <a:schemeClr val="accent4"/>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E$2:$E$156</c:f>
              <c:numCache>
                <c:formatCode>0.00_ </c:formatCode>
                <c:ptCount val="155"/>
                <c:pt idx="0">
                  <c:v>3.2250000000000001</c:v>
                </c:pt>
                <c:pt idx="1">
                  <c:v>1.7250000000000001</c:v>
                </c:pt>
                <c:pt idx="2">
                  <c:v>4.2750000000000004</c:v>
                </c:pt>
                <c:pt idx="3">
                  <c:v>3.45</c:v>
                </c:pt>
                <c:pt idx="4">
                  <c:v>5.45</c:v>
                </c:pt>
                <c:pt idx="5">
                  <c:v>2.88</c:v>
                </c:pt>
                <c:pt idx="6">
                  <c:v>2.7124999999999999</c:v>
                </c:pt>
                <c:pt idx="7">
                  <c:v>5.56</c:v>
                </c:pt>
                <c:pt idx="8">
                  <c:v>7.4999999999999997E-2</c:v>
                </c:pt>
                <c:pt idx="9">
                  <c:v>2.4824999999999999</c:v>
                </c:pt>
                <c:pt idx="10">
                  <c:v>1.625</c:v>
                </c:pt>
                <c:pt idx="11">
                  <c:v>0.77500000000000002</c:v>
                </c:pt>
                <c:pt idx="12">
                  <c:v>-1.7</c:v>
                </c:pt>
                <c:pt idx="13">
                  <c:v>-1.3</c:v>
                </c:pt>
                <c:pt idx="14">
                  <c:v>-2.5499999999999998</c:v>
                </c:pt>
                <c:pt idx="15">
                  <c:v>-1.85</c:v>
                </c:pt>
                <c:pt idx="16">
                  <c:v>3.4249999999999998</c:v>
                </c:pt>
                <c:pt idx="17">
                  <c:v>-5.35</c:v>
                </c:pt>
                <c:pt idx="18">
                  <c:v>0.2</c:v>
                </c:pt>
                <c:pt idx="19">
                  <c:v>-0.43</c:v>
                </c:pt>
                <c:pt idx="20">
                  <c:v>5.2249999999999996</c:v>
                </c:pt>
                <c:pt idx="21">
                  <c:v>5.6749999999999998</c:v>
                </c:pt>
                <c:pt idx="22">
                  <c:v>-0.45</c:v>
                </c:pt>
                <c:pt idx="23">
                  <c:v>-0.2</c:v>
                </c:pt>
                <c:pt idx="24">
                  <c:v>-0.45</c:v>
                </c:pt>
                <c:pt idx="25">
                  <c:v>-1.1000000000000001</c:v>
                </c:pt>
                <c:pt idx="26">
                  <c:v>2.6</c:v>
                </c:pt>
                <c:pt idx="27">
                  <c:v>0.67</c:v>
                </c:pt>
                <c:pt idx="28">
                  <c:v>-3.375</c:v>
                </c:pt>
                <c:pt idx="29">
                  <c:v>2.0249999999999999</c:v>
                </c:pt>
                <c:pt idx="30">
                  <c:v>-9.8000000000000007</c:v>
                </c:pt>
                <c:pt idx="31">
                  <c:v>0.8</c:v>
                </c:pt>
                <c:pt idx="32">
                  <c:v>0.47499999999999998</c:v>
                </c:pt>
                <c:pt idx="33">
                  <c:v>0.32500000000000001</c:v>
                </c:pt>
                <c:pt idx="34">
                  <c:v>-2.75</c:v>
                </c:pt>
                <c:pt idx="35">
                  <c:v>-3.05</c:v>
                </c:pt>
                <c:pt idx="36">
                  <c:v>-3.6</c:v>
                </c:pt>
                <c:pt idx="37">
                  <c:v>1.7</c:v>
                </c:pt>
                <c:pt idx="38">
                  <c:v>2.4500000000000002</c:v>
                </c:pt>
                <c:pt idx="39">
                  <c:v>0.625</c:v>
                </c:pt>
                <c:pt idx="40">
                  <c:v>1.2</c:v>
                </c:pt>
                <c:pt idx="41">
                  <c:v>3.15</c:v>
                </c:pt>
                <c:pt idx="42">
                  <c:v>1.6</c:v>
                </c:pt>
                <c:pt idx="43">
                  <c:v>1.6</c:v>
                </c:pt>
                <c:pt idx="44">
                  <c:v>0</c:v>
                </c:pt>
                <c:pt idx="45">
                  <c:v>2</c:v>
                </c:pt>
                <c:pt idx="46">
                  <c:v>1.05</c:v>
                </c:pt>
                <c:pt idx="47">
                  <c:v>1.45</c:v>
                </c:pt>
                <c:pt idx="48">
                  <c:v>-1.1499999999999999</c:v>
                </c:pt>
                <c:pt idx="49">
                  <c:v>0.8</c:v>
                </c:pt>
                <c:pt idx="50">
                  <c:v>-1.85</c:v>
                </c:pt>
                <c:pt idx="51">
                  <c:v>-1</c:v>
                </c:pt>
                <c:pt idx="52">
                  <c:v>-3.6</c:v>
                </c:pt>
                <c:pt idx="53">
                  <c:v>-3.25</c:v>
                </c:pt>
                <c:pt idx="54">
                  <c:v>-2.4500000000000002</c:v>
                </c:pt>
                <c:pt idx="55">
                  <c:v>-3.15</c:v>
                </c:pt>
                <c:pt idx="56">
                  <c:v>-3.95</c:v>
                </c:pt>
                <c:pt idx="57">
                  <c:v>-5.0000000000000001E-3</c:v>
                </c:pt>
                <c:pt idx="58">
                  <c:v>1.54</c:v>
                </c:pt>
                <c:pt idx="59">
                  <c:v>1.4</c:v>
                </c:pt>
                <c:pt idx="60">
                  <c:v>1.9</c:v>
                </c:pt>
                <c:pt idx="61">
                  <c:v>1.8</c:v>
                </c:pt>
                <c:pt idx="62">
                  <c:v>1.8</c:v>
                </c:pt>
                <c:pt idx="63">
                  <c:v>2.9</c:v>
                </c:pt>
                <c:pt idx="64">
                  <c:v>0.35</c:v>
                </c:pt>
                <c:pt idx="65">
                  <c:v>-2.5</c:v>
                </c:pt>
                <c:pt idx="66">
                  <c:v>-1.1000000000000001</c:v>
                </c:pt>
                <c:pt idx="67">
                  <c:v>-2.65</c:v>
                </c:pt>
                <c:pt idx="68">
                  <c:v>-1.35</c:v>
                </c:pt>
                <c:pt idx="69">
                  <c:v>4.25</c:v>
                </c:pt>
                <c:pt idx="70">
                  <c:v>3</c:v>
                </c:pt>
                <c:pt idx="71">
                  <c:v>3.9</c:v>
                </c:pt>
                <c:pt idx="72">
                  <c:v>-2.0499999999999998</c:v>
                </c:pt>
                <c:pt idx="73">
                  <c:v>-1.05</c:v>
                </c:pt>
                <c:pt idx="74">
                  <c:v>1.65</c:v>
                </c:pt>
                <c:pt idx="75">
                  <c:v>-0.2</c:v>
                </c:pt>
                <c:pt idx="76">
                  <c:v>1.1499999999999999</c:v>
                </c:pt>
                <c:pt idx="77">
                  <c:v>1.25</c:v>
                </c:pt>
                <c:pt idx="78">
                  <c:v>0.75</c:v>
                </c:pt>
                <c:pt idx="79">
                  <c:v>-0.9</c:v>
                </c:pt>
                <c:pt idx="80">
                  <c:v>-2.5499999999999998</c:v>
                </c:pt>
                <c:pt idx="81">
                  <c:v>-1.55</c:v>
                </c:pt>
                <c:pt idx="82">
                  <c:v>-2.65</c:v>
                </c:pt>
                <c:pt idx="83">
                  <c:v>-1.52</c:v>
                </c:pt>
                <c:pt idx="84">
                  <c:v>1.4</c:v>
                </c:pt>
                <c:pt idx="85">
                  <c:v>1.1499999999999999</c:v>
                </c:pt>
                <c:pt idx="86">
                  <c:v>1.1499999999999999</c:v>
                </c:pt>
                <c:pt idx="87">
                  <c:v>0.77</c:v>
                </c:pt>
                <c:pt idx="88">
                  <c:v>-2</c:v>
                </c:pt>
                <c:pt idx="89">
                  <c:v>-1.04</c:v>
                </c:pt>
                <c:pt idx="90">
                  <c:v>-0.05</c:v>
                </c:pt>
                <c:pt idx="91">
                  <c:v>-3.6</c:v>
                </c:pt>
                <c:pt idx="92">
                  <c:v>1.6</c:v>
                </c:pt>
                <c:pt idx="93">
                  <c:v>1.1000000000000001</c:v>
                </c:pt>
                <c:pt idx="94">
                  <c:v>2.95</c:v>
                </c:pt>
                <c:pt idx="95">
                  <c:v>0.79</c:v>
                </c:pt>
                <c:pt idx="96">
                  <c:v>-2.95</c:v>
                </c:pt>
                <c:pt idx="97">
                  <c:v>0.25</c:v>
                </c:pt>
                <c:pt idx="98">
                  <c:v>1.45</c:v>
                </c:pt>
                <c:pt idx="99">
                  <c:v>1.6</c:v>
                </c:pt>
                <c:pt idx="100">
                  <c:v>-5.0999999999999996</c:v>
                </c:pt>
                <c:pt idx="101">
                  <c:v>-2.81</c:v>
                </c:pt>
                <c:pt idx="102">
                  <c:v>1.25</c:v>
                </c:pt>
                <c:pt idx="103">
                  <c:v>-0.35</c:v>
                </c:pt>
                <c:pt idx="104">
                  <c:v>-7.35</c:v>
                </c:pt>
                <c:pt idx="105">
                  <c:v>1.55</c:v>
                </c:pt>
                <c:pt idx="106">
                  <c:v>-0.2</c:v>
                </c:pt>
                <c:pt idx="107">
                  <c:v>-0.9</c:v>
                </c:pt>
                <c:pt idx="108">
                  <c:v>1.25</c:v>
                </c:pt>
                <c:pt idx="109">
                  <c:v>-0.35</c:v>
                </c:pt>
                <c:pt idx="110">
                  <c:v>1.65</c:v>
                </c:pt>
                <c:pt idx="111">
                  <c:v>1.7</c:v>
                </c:pt>
                <c:pt idx="112">
                  <c:v>1.65</c:v>
                </c:pt>
                <c:pt idx="113">
                  <c:v>5.9</c:v>
                </c:pt>
                <c:pt idx="114">
                  <c:v>0.65</c:v>
                </c:pt>
                <c:pt idx="115">
                  <c:v>0.65</c:v>
                </c:pt>
                <c:pt idx="116">
                  <c:v>-0.25</c:v>
                </c:pt>
                <c:pt idx="117">
                  <c:v>-0.25</c:v>
                </c:pt>
                <c:pt idx="118">
                  <c:v>-0.75</c:v>
                </c:pt>
                <c:pt idx="119">
                  <c:v>4.2</c:v>
                </c:pt>
                <c:pt idx="120">
                  <c:v>1.5</c:v>
                </c:pt>
                <c:pt idx="121">
                  <c:v>3.9</c:v>
                </c:pt>
                <c:pt idx="122">
                  <c:v>-2.15</c:v>
                </c:pt>
                <c:pt idx="123">
                  <c:v>2.2999999999999998</c:v>
                </c:pt>
                <c:pt idx="124">
                  <c:v>4.8499999999999996</c:v>
                </c:pt>
                <c:pt idx="125">
                  <c:v>-2.15</c:v>
                </c:pt>
                <c:pt idx="126">
                  <c:v>-3.3</c:v>
                </c:pt>
                <c:pt idx="127">
                  <c:v>4.7</c:v>
                </c:pt>
                <c:pt idx="128">
                  <c:v>7.85</c:v>
                </c:pt>
                <c:pt idx="129">
                  <c:v>-2.2000000000000002</c:v>
                </c:pt>
                <c:pt idx="130">
                  <c:v>4.9000000000000004</c:v>
                </c:pt>
                <c:pt idx="131">
                  <c:v>3</c:v>
                </c:pt>
                <c:pt idx="132">
                  <c:v>2.65</c:v>
                </c:pt>
                <c:pt idx="133">
                  <c:v>2.4500000000000002</c:v>
                </c:pt>
                <c:pt idx="134">
                  <c:v>0.6</c:v>
                </c:pt>
                <c:pt idx="135">
                  <c:v>-4.3</c:v>
                </c:pt>
                <c:pt idx="136">
                  <c:v>0.7</c:v>
                </c:pt>
                <c:pt idx="137">
                  <c:v>0.67</c:v>
                </c:pt>
                <c:pt idx="138">
                  <c:v>1.05</c:v>
                </c:pt>
                <c:pt idx="139">
                  <c:v>-1.7</c:v>
                </c:pt>
                <c:pt idx="140">
                  <c:v>3.05</c:v>
                </c:pt>
                <c:pt idx="141">
                  <c:v>-5.3</c:v>
                </c:pt>
                <c:pt idx="142">
                  <c:v>-0.35</c:v>
                </c:pt>
                <c:pt idx="143">
                  <c:v>2.15</c:v>
                </c:pt>
                <c:pt idx="144">
                  <c:v>-3.15</c:v>
                </c:pt>
                <c:pt idx="145">
                  <c:v>-0.65</c:v>
                </c:pt>
                <c:pt idx="146">
                  <c:v>-2.8999999999999986</c:v>
                </c:pt>
                <c:pt idx="147">
                  <c:v>4.9000000000000021</c:v>
                </c:pt>
                <c:pt idx="148">
                  <c:v>0.45000000000000284</c:v>
                </c:pt>
                <c:pt idx="149">
                  <c:v>0.90000000000000213</c:v>
                </c:pt>
                <c:pt idx="150">
                  <c:v>0.90000000000000213</c:v>
                </c:pt>
                <c:pt idx="151">
                  <c:v>2.7000000000000028</c:v>
                </c:pt>
                <c:pt idx="152">
                  <c:v>-1.2999999999999972</c:v>
                </c:pt>
                <c:pt idx="153">
                  <c:v>-1.1499999999999986</c:v>
                </c:pt>
                <c:pt idx="154">
                  <c:v>1.2000000000000028</c:v>
                </c:pt>
              </c:numCache>
            </c:numRef>
          </c:val>
          <c:smooth val="0"/>
          <c:extLst xmlns:c16r2="http://schemas.microsoft.com/office/drawing/2015/06/chart">
            <c:ext xmlns:c16="http://schemas.microsoft.com/office/drawing/2014/chart" uri="{C3380CC4-5D6E-409C-BE32-E72D297353CC}">
              <c16:uniqueId val="{00000003-F353-425B-A003-2EA48E5FA87C}"/>
            </c:ext>
          </c:extLst>
        </c:ser>
        <c:dLbls>
          <c:showLegendKey val="0"/>
          <c:showVal val="0"/>
          <c:showCatName val="0"/>
          <c:showSerName val="0"/>
          <c:showPercent val="0"/>
          <c:showBubbleSize val="0"/>
        </c:dLbls>
        <c:marker val="1"/>
        <c:smooth val="0"/>
        <c:axId val="126696832"/>
        <c:axId val="127468672"/>
      </c:lineChart>
      <c:lineChart>
        <c:grouping val="standard"/>
        <c:varyColors val="0"/>
        <c:ser>
          <c:idx val="4"/>
          <c:order val="3"/>
          <c:tx>
            <c:strRef>
              <c:f>水平位移!$F$1</c:f>
              <c:strCache>
                <c:ptCount val="1"/>
                <c:pt idx="0">
                  <c:v>Y4</c:v>
                </c:pt>
              </c:strCache>
            </c:strRef>
          </c:tx>
          <c:spPr>
            <a:ln w="6350" cap="rnd">
              <a:solidFill>
                <a:schemeClr val="tx1"/>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F$2:$F$156</c:f>
              <c:numCache>
                <c:formatCode>0.00_ </c:formatCode>
                <c:ptCount val="155"/>
                <c:pt idx="0">
                  <c:v>3.3</c:v>
                </c:pt>
                <c:pt idx="1">
                  <c:v>1.9</c:v>
                </c:pt>
                <c:pt idx="2">
                  <c:v>4</c:v>
                </c:pt>
                <c:pt idx="3">
                  <c:v>2.15</c:v>
                </c:pt>
                <c:pt idx="4">
                  <c:v>1.075</c:v>
                </c:pt>
                <c:pt idx="5">
                  <c:v>1.022</c:v>
                </c:pt>
                <c:pt idx="6">
                  <c:v>0.82499999999999996</c:v>
                </c:pt>
                <c:pt idx="7">
                  <c:v>1.425</c:v>
                </c:pt>
                <c:pt idx="8">
                  <c:v>0.97499999999999998</c:v>
                </c:pt>
                <c:pt idx="9">
                  <c:v>0.57499999999999996</c:v>
                </c:pt>
                <c:pt idx="10">
                  <c:v>0.72499999999999998</c:v>
                </c:pt>
                <c:pt idx="11">
                  <c:v>1.05</c:v>
                </c:pt>
                <c:pt idx="12">
                  <c:v>-3.125</c:v>
                </c:pt>
                <c:pt idx="13">
                  <c:v>-1.25</c:v>
                </c:pt>
                <c:pt idx="14">
                  <c:v>-4.125</c:v>
                </c:pt>
                <c:pt idx="15">
                  <c:v>-0.35</c:v>
                </c:pt>
                <c:pt idx="16">
                  <c:v>-6.55</c:v>
                </c:pt>
                <c:pt idx="17">
                  <c:v>-8.3000000000000007</c:v>
                </c:pt>
                <c:pt idx="18">
                  <c:v>-3.6</c:v>
                </c:pt>
                <c:pt idx="19">
                  <c:v>-5.43</c:v>
                </c:pt>
                <c:pt idx="20">
                  <c:v>3.125</c:v>
                </c:pt>
                <c:pt idx="21">
                  <c:v>1.8</c:v>
                </c:pt>
                <c:pt idx="22">
                  <c:v>0.2</c:v>
                </c:pt>
                <c:pt idx="23">
                  <c:v>0.97</c:v>
                </c:pt>
                <c:pt idx="24">
                  <c:v>-0.98</c:v>
                </c:pt>
                <c:pt idx="25">
                  <c:v>-5.6</c:v>
                </c:pt>
                <c:pt idx="26">
                  <c:v>-4.5999999999999996</c:v>
                </c:pt>
                <c:pt idx="27">
                  <c:v>1.1200000000000001</c:v>
                </c:pt>
                <c:pt idx="28">
                  <c:v>-8.15</c:v>
                </c:pt>
                <c:pt idx="29">
                  <c:v>2.3250000000000002</c:v>
                </c:pt>
                <c:pt idx="30">
                  <c:v>-7.8</c:v>
                </c:pt>
                <c:pt idx="31">
                  <c:v>0.82499999999999996</c:v>
                </c:pt>
                <c:pt idx="32">
                  <c:v>-0.4</c:v>
                </c:pt>
                <c:pt idx="33">
                  <c:v>0.32500000000000001</c:v>
                </c:pt>
                <c:pt idx="34">
                  <c:v>-7.4</c:v>
                </c:pt>
                <c:pt idx="35">
                  <c:v>2.75</c:v>
                </c:pt>
                <c:pt idx="36">
                  <c:v>1.55</c:v>
                </c:pt>
                <c:pt idx="37">
                  <c:v>3.95</c:v>
                </c:pt>
                <c:pt idx="38">
                  <c:v>-1.65</c:v>
                </c:pt>
                <c:pt idx="39">
                  <c:v>0.3</c:v>
                </c:pt>
                <c:pt idx="40">
                  <c:v>-1.125</c:v>
                </c:pt>
                <c:pt idx="41">
                  <c:v>-0.47499999999999998</c:v>
                </c:pt>
                <c:pt idx="42">
                  <c:v>-1.8</c:v>
                </c:pt>
                <c:pt idx="43">
                  <c:v>-1.8</c:v>
                </c:pt>
                <c:pt idx="44">
                  <c:v>1.8</c:v>
                </c:pt>
                <c:pt idx="45">
                  <c:v>3.55</c:v>
                </c:pt>
                <c:pt idx="46">
                  <c:v>2.2999999999999998</c:v>
                </c:pt>
                <c:pt idx="47">
                  <c:v>0.45</c:v>
                </c:pt>
                <c:pt idx="48">
                  <c:v>3.35</c:v>
                </c:pt>
                <c:pt idx="49">
                  <c:v>1.95</c:v>
                </c:pt>
                <c:pt idx="50">
                  <c:v>-3.7</c:v>
                </c:pt>
                <c:pt idx="51">
                  <c:v>-1.85</c:v>
                </c:pt>
                <c:pt idx="52">
                  <c:v>-3.25</c:v>
                </c:pt>
                <c:pt idx="53">
                  <c:v>-2.65</c:v>
                </c:pt>
                <c:pt idx="54">
                  <c:v>-3.3</c:v>
                </c:pt>
                <c:pt idx="55">
                  <c:v>-2.4500000000000002</c:v>
                </c:pt>
                <c:pt idx="56">
                  <c:v>-2</c:v>
                </c:pt>
                <c:pt idx="57">
                  <c:v>-4</c:v>
                </c:pt>
                <c:pt idx="58">
                  <c:v>1.575</c:v>
                </c:pt>
                <c:pt idx="59">
                  <c:v>-2.95</c:v>
                </c:pt>
                <c:pt idx="60">
                  <c:v>-2.0499999999999998</c:v>
                </c:pt>
                <c:pt idx="61">
                  <c:v>3.75</c:v>
                </c:pt>
                <c:pt idx="62">
                  <c:v>0.65</c:v>
                </c:pt>
                <c:pt idx="63">
                  <c:v>-0.05</c:v>
                </c:pt>
                <c:pt idx="64">
                  <c:v>-0.25</c:v>
                </c:pt>
                <c:pt idx="65">
                  <c:v>0.65</c:v>
                </c:pt>
                <c:pt idx="66">
                  <c:v>-3.85</c:v>
                </c:pt>
                <c:pt idx="67">
                  <c:v>-2.15</c:v>
                </c:pt>
                <c:pt idx="68">
                  <c:v>-1.05</c:v>
                </c:pt>
                <c:pt idx="69">
                  <c:v>-1.1499999999999999</c:v>
                </c:pt>
                <c:pt idx="70">
                  <c:v>-5.55</c:v>
                </c:pt>
                <c:pt idx="71">
                  <c:v>5.75</c:v>
                </c:pt>
                <c:pt idx="72">
                  <c:v>-1.95</c:v>
                </c:pt>
                <c:pt idx="73">
                  <c:v>-2.95</c:v>
                </c:pt>
                <c:pt idx="74">
                  <c:v>-6.45</c:v>
                </c:pt>
                <c:pt idx="75">
                  <c:v>-0.1</c:v>
                </c:pt>
                <c:pt idx="76">
                  <c:v>1.05</c:v>
                </c:pt>
                <c:pt idx="77">
                  <c:v>-1.7</c:v>
                </c:pt>
                <c:pt idx="78">
                  <c:v>-2.95</c:v>
                </c:pt>
                <c:pt idx="79">
                  <c:v>-1.45</c:v>
                </c:pt>
                <c:pt idx="80">
                  <c:v>-7.45</c:v>
                </c:pt>
                <c:pt idx="81">
                  <c:v>-2.85</c:v>
                </c:pt>
                <c:pt idx="82">
                  <c:v>-2.0499999999999998</c:v>
                </c:pt>
                <c:pt idx="83">
                  <c:v>-0.77</c:v>
                </c:pt>
                <c:pt idx="84">
                  <c:v>7.35</c:v>
                </c:pt>
                <c:pt idx="85">
                  <c:v>-1.05</c:v>
                </c:pt>
                <c:pt idx="86">
                  <c:v>-0.15</c:v>
                </c:pt>
                <c:pt idx="87">
                  <c:v>0.11</c:v>
                </c:pt>
                <c:pt idx="88">
                  <c:v>-7.35</c:v>
                </c:pt>
                <c:pt idx="89">
                  <c:v>-7.0000000000000007E-2</c:v>
                </c:pt>
                <c:pt idx="90">
                  <c:v>-1.7</c:v>
                </c:pt>
                <c:pt idx="91">
                  <c:v>-7.45</c:v>
                </c:pt>
                <c:pt idx="92">
                  <c:v>-1.8</c:v>
                </c:pt>
                <c:pt idx="93">
                  <c:v>0.14000000000000001</c:v>
                </c:pt>
                <c:pt idx="94">
                  <c:v>0.1</c:v>
                </c:pt>
                <c:pt idx="95">
                  <c:v>1.27</c:v>
                </c:pt>
                <c:pt idx="96">
                  <c:v>-0.45</c:v>
                </c:pt>
                <c:pt idx="97">
                  <c:v>-0.25</c:v>
                </c:pt>
                <c:pt idx="98">
                  <c:v>-4.05</c:v>
                </c:pt>
                <c:pt idx="99">
                  <c:v>-1.95</c:v>
                </c:pt>
                <c:pt idx="100">
                  <c:v>-1.95</c:v>
                </c:pt>
                <c:pt idx="101">
                  <c:v>-1.05</c:v>
                </c:pt>
                <c:pt idx="102">
                  <c:v>-0.35</c:v>
                </c:pt>
                <c:pt idx="103">
                  <c:v>-2.4</c:v>
                </c:pt>
                <c:pt idx="104">
                  <c:v>6.15</c:v>
                </c:pt>
                <c:pt idx="105">
                  <c:v>-1.5</c:v>
                </c:pt>
                <c:pt idx="106">
                  <c:v>4.55</c:v>
                </c:pt>
                <c:pt idx="107">
                  <c:v>-3.55</c:v>
                </c:pt>
                <c:pt idx="108">
                  <c:v>-1</c:v>
                </c:pt>
                <c:pt idx="109">
                  <c:v>-1.55</c:v>
                </c:pt>
                <c:pt idx="110">
                  <c:v>0.55000000000000004</c:v>
                </c:pt>
                <c:pt idx="111">
                  <c:v>-1.85</c:v>
                </c:pt>
                <c:pt idx="112">
                  <c:v>1.9</c:v>
                </c:pt>
                <c:pt idx="113">
                  <c:v>0.8</c:v>
                </c:pt>
                <c:pt idx="114">
                  <c:v>-1.55</c:v>
                </c:pt>
                <c:pt idx="115">
                  <c:v>-3.85</c:v>
                </c:pt>
                <c:pt idx="116">
                  <c:v>-2.5</c:v>
                </c:pt>
                <c:pt idx="117">
                  <c:v>-2.5</c:v>
                </c:pt>
                <c:pt idx="118">
                  <c:v>-0.2</c:v>
                </c:pt>
                <c:pt idx="119">
                  <c:v>4</c:v>
                </c:pt>
                <c:pt idx="120">
                  <c:v>0.55000000000000004</c:v>
                </c:pt>
                <c:pt idx="121">
                  <c:v>3.15</c:v>
                </c:pt>
                <c:pt idx="122">
                  <c:v>1.65</c:v>
                </c:pt>
                <c:pt idx="123">
                  <c:v>-0.9</c:v>
                </c:pt>
                <c:pt idx="124">
                  <c:v>4.7</c:v>
                </c:pt>
                <c:pt idx="125">
                  <c:v>-1.75</c:v>
                </c:pt>
                <c:pt idx="126">
                  <c:v>-2.95</c:v>
                </c:pt>
                <c:pt idx="127">
                  <c:v>4.5</c:v>
                </c:pt>
                <c:pt idx="129">
                  <c:v>-3</c:v>
                </c:pt>
                <c:pt idx="130">
                  <c:v>-1.8</c:v>
                </c:pt>
                <c:pt idx="131">
                  <c:v>-1.05</c:v>
                </c:pt>
                <c:pt idx="132">
                  <c:v>1.45</c:v>
                </c:pt>
                <c:pt idx="133">
                  <c:v>-0.05</c:v>
                </c:pt>
                <c:pt idx="134">
                  <c:v>-0.2</c:v>
                </c:pt>
                <c:pt idx="135">
                  <c:v>-0.2</c:v>
                </c:pt>
                <c:pt idx="136">
                  <c:v>0</c:v>
                </c:pt>
                <c:pt idx="137">
                  <c:v>1.1100000000000001</c:v>
                </c:pt>
                <c:pt idx="138">
                  <c:v>-1.25</c:v>
                </c:pt>
                <c:pt idx="139">
                  <c:v>-1.1499999999999999</c:v>
                </c:pt>
                <c:pt idx="140">
                  <c:v>4.6500000000000004</c:v>
                </c:pt>
                <c:pt idx="141">
                  <c:v>-4.05</c:v>
                </c:pt>
                <c:pt idx="142">
                  <c:v>-0.5</c:v>
                </c:pt>
                <c:pt idx="143">
                  <c:v>2.0499999999999998</c:v>
                </c:pt>
                <c:pt idx="144">
                  <c:v>3.05</c:v>
                </c:pt>
                <c:pt idx="145">
                  <c:v>-0.6</c:v>
                </c:pt>
                <c:pt idx="146">
                  <c:v>-1.1499999999999986</c:v>
                </c:pt>
                <c:pt idx="147">
                  <c:v>6.4500000000000028</c:v>
                </c:pt>
                <c:pt idx="148">
                  <c:v>0.90000000000000568</c:v>
                </c:pt>
                <c:pt idx="149">
                  <c:v>1</c:v>
                </c:pt>
                <c:pt idx="150">
                  <c:v>0.75</c:v>
                </c:pt>
                <c:pt idx="151">
                  <c:v>0.70000000000000284</c:v>
                </c:pt>
                <c:pt idx="152">
                  <c:v>-0.5</c:v>
                </c:pt>
                <c:pt idx="153">
                  <c:v>0.95000000000000284</c:v>
                </c:pt>
                <c:pt idx="154">
                  <c:v>1.75</c:v>
                </c:pt>
              </c:numCache>
            </c:numRef>
          </c:val>
          <c:smooth val="0"/>
          <c:extLst xmlns:c16r2="http://schemas.microsoft.com/office/drawing/2015/06/chart">
            <c:ext xmlns:c16="http://schemas.microsoft.com/office/drawing/2014/chart" uri="{C3380CC4-5D6E-409C-BE32-E72D297353CC}">
              <c16:uniqueId val="{00000004-F353-425B-A003-2EA48E5FA87C}"/>
            </c:ext>
          </c:extLst>
        </c:ser>
        <c:ser>
          <c:idx val="0"/>
          <c:order val="4"/>
          <c:tx>
            <c:v>库水位</c:v>
          </c:tx>
          <c:spPr>
            <a:ln w="3175" cap="rnd">
              <a:solidFill>
                <a:schemeClr val="tx1"/>
              </a:solidFill>
              <a:round/>
            </a:ln>
            <a:effectLst/>
          </c:spPr>
          <c:marker>
            <c:symbol val="none"/>
          </c:marker>
          <c:val>
            <c:numRef>
              <c:f>水平位移!$B$2:$B$156</c:f>
              <c:numCache>
                <c:formatCode>General</c:formatCode>
                <c:ptCount val="155"/>
                <c:pt idx="0">
                  <c:v>282.24299999999999</c:v>
                </c:pt>
                <c:pt idx="1">
                  <c:v>286.84300000000002</c:v>
                </c:pt>
                <c:pt idx="2">
                  <c:v>288.74299999999999</c:v>
                </c:pt>
                <c:pt idx="3">
                  <c:v>290.91300000000001</c:v>
                </c:pt>
                <c:pt idx="4">
                  <c:v>290.82299999999998</c:v>
                </c:pt>
                <c:pt idx="5">
                  <c:v>289.66300000000001</c:v>
                </c:pt>
                <c:pt idx="6">
                  <c:v>288.673</c:v>
                </c:pt>
                <c:pt idx="7">
                  <c:v>289.04000000000002</c:v>
                </c:pt>
                <c:pt idx="8">
                  <c:v>289.95999999999998</c:v>
                </c:pt>
                <c:pt idx="9">
                  <c:v>288.06</c:v>
                </c:pt>
                <c:pt idx="10">
                  <c:v>282.64</c:v>
                </c:pt>
                <c:pt idx="11">
                  <c:v>282.25</c:v>
                </c:pt>
                <c:pt idx="12">
                  <c:v>282.08</c:v>
                </c:pt>
                <c:pt idx="13">
                  <c:v>281.79000000000002</c:v>
                </c:pt>
                <c:pt idx="14">
                  <c:v>282.82</c:v>
                </c:pt>
                <c:pt idx="15">
                  <c:v>284.74</c:v>
                </c:pt>
                <c:pt idx="16">
                  <c:v>289.52</c:v>
                </c:pt>
                <c:pt idx="17">
                  <c:v>286.04000000000002</c:v>
                </c:pt>
                <c:pt idx="18">
                  <c:v>289.75</c:v>
                </c:pt>
                <c:pt idx="19">
                  <c:v>289.64</c:v>
                </c:pt>
                <c:pt idx="20">
                  <c:v>285.54000000000002</c:v>
                </c:pt>
                <c:pt idx="21">
                  <c:v>300.32</c:v>
                </c:pt>
                <c:pt idx="22">
                  <c:v>301.05</c:v>
                </c:pt>
                <c:pt idx="23">
                  <c:v>299.14</c:v>
                </c:pt>
                <c:pt idx="24">
                  <c:v>295.33999999999997</c:v>
                </c:pt>
                <c:pt idx="25">
                  <c:v>298.02</c:v>
                </c:pt>
                <c:pt idx="26">
                  <c:v>296.81</c:v>
                </c:pt>
                <c:pt idx="27">
                  <c:v>294.23</c:v>
                </c:pt>
                <c:pt idx="28">
                  <c:v>291.07</c:v>
                </c:pt>
                <c:pt idx="29">
                  <c:v>290.12</c:v>
                </c:pt>
                <c:pt idx="30">
                  <c:v>281.93</c:v>
                </c:pt>
                <c:pt idx="31">
                  <c:v>294.60000000000002</c:v>
                </c:pt>
                <c:pt idx="32">
                  <c:v>295.42</c:v>
                </c:pt>
                <c:pt idx="33">
                  <c:v>295.67</c:v>
                </c:pt>
                <c:pt idx="34">
                  <c:v>295.77999999999997</c:v>
                </c:pt>
                <c:pt idx="35">
                  <c:v>295.76</c:v>
                </c:pt>
                <c:pt idx="36">
                  <c:v>295.72000000000003</c:v>
                </c:pt>
                <c:pt idx="37">
                  <c:v>293.39</c:v>
                </c:pt>
                <c:pt idx="38">
                  <c:v>295.54000000000002</c:v>
                </c:pt>
                <c:pt idx="39">
                  <c:v>294.01</c:v>
                </c:pt>
                <c:pt idx="40">
                  <c:v>290.32</c:v>
                </c:pt>
                <c:pt idx="41">
                  <c:v>290.47000000000003</c:v>
                </c:pt>
                <c:pt idx="42">
                  <c:v>293.61</c:v>
                </c:pt>
                <c:pt idx="43">
                  <c:v>286.92</c:v>
                </c:pt>
                <c:pt idx="44">
                  <c:v>287.88</c:v>
                </c:pt>
                <c:pt idx="45">
                  <c:v>286.42</c:v>
                </c:pt>
                <c:pt idx="46">
                  <c:v>289.62</c:v>
                </c:pt>
                <c:pt idx="47">
                  <c:v>290.01</c:v>
                </c:pt>
                <c:pt idx="48">
                  <c:v>293.45</c:v>
                </c:pt>
                <c:pt idx="49">
                  <c:v>292.95999999999998</c:v>
                </c:pt>
                <c:pt idx="50">
                  <c:v>292.13</c:v>
                </c:pt>
                <c:pt idx="51">
                  <c:v>287.08999999999997</c:v>
                </c:pt>
                <c:pt idx="52">
                  <c:v>283.06</c:v>
                </c:pt>
                <c:pt idx="53">
                  <c:v>281.52999999999997</c:v>
                </c:pt>
                <c:pt idx="54">
                  <c:v>281.89999999999998</c:v>
                </c:pt>
                <c:pt idx="55">
                  <c:v>283.54000000000002</c:v>
                </c:pt>
                <c:pt idx="56">
                  <c:v>284.57</c:v>
                </c:pt>
                <c:pt idx="57">
                  <c:v>286.42</c:v>
                </c:pt>
                <c:pt idx="58">
                  <c:v>294.69299999999998</c:v>
                </c:pt>
                <c:pt idx="59">
                  <c:v>301.01</c:v>
                </c:pt>
                <c:pt idx="60">
                  <c:v>300.70000000000005</c:v>
                </c:pt>
                <c:pt idx="61">
                  <c:v>297.08000000000004</c:v>
                </c:pt>
                <c:pt idx="62">
                  <c:v>294.78000000000003</c:v>
                </c:pt>
                <c:pt idx="63">
                  <c:v>292.92</c:v>
                </c:pt>
                <c:pt idx="64">
                  <c:v>297.21000000000004</c:v>
                </c:pt>
                <c:pt idx="65">
                  <c:v>291.94</c:v>
                </c:pt>
                <c:pt idx="66">
                  <c:v>289.05</c:v>
                </c:pt>
                <c:pt idx="67">
                  <c:v>284.13</c:v>
                </c:pt>
                <c:pt idx="68">
                  <c:v>281.77000000000004</c:v>
                </c:pt>
                <c:pt idx="69">
                  <c:v>287.173</c:v>
                </c:pt>
                <c:pt idx="70">
                  <c:v>289.43299999999999</c:v>
                </c:pt>
                <c:pt idx="71">
                  <c:v>291.31299999999999</c:v>
                </c:pt>
                <c:pt idx="72">
                  <c:v>290.49299999999999</c:v>
                </c:pt>
                <c:pt idx="73">
                  <c:v>285.33300000000003</c:v>
                </c:pt>
                <c:pt idx="74">
                  <c:v>283.33300000000003</c:v>
                </c:pt>
                <c:pt idx="75">
                  <c:v>298.58300000000003</c:v>
                </c:pt>
                <c:pt idx="76">
                  <c:v>294.613</c:v>
                </c:pt>
                <c:pt idx="77">
                  <c:v>291.44299999999998</c:v>
                </c:pt>
                <c:pt idx="78">
                  <c:v>290.96300000000002</c:v>
                </c:pt>
                <c:pt idx="79">
                  <c:v>290.58300000000003</c:v>
                </c:pt>
                <c:pt idx="80">
                  <c:v>287.32299999999998</c:v>
                </c:pt>
                <c:pt idx="81">
                  <c:v>282.40300000000002</c:v>
                </c:pt>
                <c:pt idx="82">
                  <c:v>288.673</c:v>
                </c:pt>
                <c:pt idx="83">
                  <c:v>292.82299999999998</c:v>
                </c:pt>
                <c:pt idx="84">
                  <c:v>293.58300000000003</c:v>
                </c:pt>
                <c:pt idx="85">
                  <c:v>301.00299999999999</c:v>
                </c:pt>
                <c:pt idx="86">
                  <c:v>297.983</c:v>
                </c:pt>
                <c:pt idx="87">
                  <c:v>297.94299999999998</c:v>
                </c:pt>
                <c:pt idx="88">
                  <c:v>296.613</c:v>
                </c:pt>
                <c:pt idx="89">
                  <c:v>297.77300000000002</c:v>
                </c:pt>
                <c:pt idx="90">
                  <c:v>297.02300000000002</c:v>
                </c:pt>
                <c:pt idx="91">
                  <c:v>288.15300000000002</c:v>
                </c:pt>
                <c:pt idx="92">
                  <c:v>294.19299999999998</c:v>
                </c:pt>
                <c:pt idx="93">
                  <c:v>299.863</c:v>
                </c:pt>
                <c:pt idx="94">
                  <c:v>295.31299999999999</c:v>
                </c:pt>
                <c:pt idx="95">
                  <c:v>295.79300000000001</c:v>
                </c:pt>
                <c:pt idx="96">
                  <c:v>293.60300000000001</c:v>
                </c:pt>
                <c:pt idx="97">
                  <c:v>293.28300000000002</c:v>
                </c:pt>
                <c:pt idx="98">
                  <c:v>292.20300000000003</c:v>
                </c:pt>
                <c:pt idx="99">
                  <c:v>299.49299999999999</c:v>
                </c:pt>
                <c:pt idx="100">
                  <c:v>290.613</c:v>
                </c:pt>
                <c:pt idx="101">
                  <c:v>286.40300000000002</c:v>
                </c:pt>
                <c:pt idx="102">
                  <c:v>282.233</c:v>
                </c:pt>
                <c:pt idx="103">
                  <c:v>281.33300000000003</c:v>
                </c:pt>
                <c:pt idx="104">
                  <c:v>281.57299999999998</c:v>
                </c:pt>
                <c:pt idx="105">
                  <c:v>282.51300000000003</c:v>
                </c:pt>
                <c:pt idx="106">
                  <c:v>282.64300000000003</c:v>
                </c:pt>
                <c:pt idx="107">
                  <c:v>288.45300000000003</c:v>
                </c:pt>
                <c:pt idx="108">
                  <c:v>288.46300000000002</c:v>
                </c:pt>
                <c:pt idx="109">
                  <c:v>293.07299999999998</c:v>
                </c:pt>
                <c:pt idx="110">
                  <c:v>286.69299999999998</c:v>
                </c:pt>
                <c:pt idx="111">
                  <c:v>300.84300000000002</c:v>
                </c:pt>
                <c:pt idx="112">
                  <c:v>300.83300000000003</c:v>
                </c:pt>
                <c:pt idx="113">
                  <c:v>298.57299999999998</c:v>
                </c:pt>
                <c:pt idx="114">
                  <c:v>294.99299999999999</c:v>
                </c:pt>
                <c:pt idx="115">
                  <c:v>295.02300000000002</c:v>
                </c:pt>
                <c:pt idx="116">
                  <c:v>297.14300000000003</c:v>
                </c:pt>
                <c:pt idx="117">
                  <c:v>296.83300000000003</c:v>
                </c:pt>
                <c:pt idx="118">
                  <c:v>294.77300000000002</c:v>
                </c:pt>
                <c:pt idx="119">
                  <c:v>298.83300000000003</c:v>
                </c:pt>
                <c:pt idx="120">
                  <c:v>294.38299999999998</c:v>
                </c:pt>
                <c:pt idx="121">
                  <c:v>300.65300000000002</c:v>
                </c:pt>
                <c:pt idx="122">
                  <c:v>299.83300000000003</c:v>
                </c:pt>
                <c:pt idx="123">
                  <c:v>298.863</c:v>
                </c:pt>
                <c:pt idx="124">
                  <c:v>294.10300000000001</c:v>
                </c:pt>
                <c:pt idx="125">
                  <c:v>297.82299999999998</c:v>
                </c:pt>
                <c:pt idx="126">
                  <c:v>298.14300000000003</c:v>
                </c:pt>
                <c:pt idx="127">
                  <c:v>300.19299999999998</c:v>
                </c:pt>
                <c:pt idx="128">
                  <c:v>298.81299999999999</c:v>
                </c:pt>
                <c:pt idx="129">
                  <c:v>297.37299999999999</c:v>
                </c:pt>
                <c:pt idx="130">
                  <c:v>298.07299999999998</c:v>
                </c:pt>
                <c:pt idx="131">
                  <c:v>295.13300000000004</c:v>
                </c:pt>
                <c:pt idx="132">
                  <c:v>300.94299999999998</c:v>
                </c:pt>
                <c:pt idx="133">
                  <c:v>298.27300000000002</c:v>
                </c:pt>
                <c:pt idx="134">
                  <c:v>300.32299999999998</c:v>
                </c:pt>
                <c:pt idx="135">
                  <c:v>298.01300000000003</c:v>
                </c:pt>
                <c:pt idx="136">
                  <c:v>295.22300000000001</c:v>
                </c:pt>
                <c:pt idx="137">
                  <c:v>296.74299999999999</c:v>
                </c:pt>
                <c:pt idx="138">
                  <c:v>296.37299999999999</c:v>
                </c:pt>
                <c:pt idx="139">
                  <c:v>297.35300000000001</c:v>
                </c:pt>
                <c:pt idx="140">
                  <c:v>298.26300000000003</c:v>
                </c:pt>
                <c:pt idx="141">
                  <c:v>294.613</c:v>
                </c:pt>
                <c:pt idx="142">
                  <c:v>287.12299999999999</c:v>
                </c:pt>
                <c:pt idx="143">
                  <c:v>297.00299999999999</c:v>
                </c:pt>
                <c:pt idx="144">
                  <c:v>300.19299999999998</c:v>
                </c:pt>
                <c:pt idx="145">
                  <c:v>293.69299999999998</c:v>
                </c:pt>
                <c:pt idx="146">
                  <c:v>299.803</c:v>
                </c:pt>
                <c:pt idx="147">
                  <c:v>297.57299999999998</c:v>
                </c:pt>
                <c:pt idx="148">
                  <c:v>295.96300000000002</c:v>
                </c:pt>
                <c:pt idx="149">
                  <c:v>293.13299999999998</c:v>
                </c:pt>
                <c:pt idx="150">
                  <c:v>291.24299999999999</c:v>
                </c:pt>
                <c:pt idx="151">
                  <c:v>290.74299999999999</c:v>
                </c:pt>
                <c:pt idx="152">
                  <c:v>282.553</c:v>
                </c:pt>
                <c:pt idx="153">
                  <c:v>284.65300000000002</c:v>
                </c:pt>
                <c:pt idx="154">
                  <c:v>288.29300000000001</c:v>
                </c:pt>
              </c:numCache>
            </c:numRef>
          </c:val>
          <c:smooth val="0"/>
          <c:extLst xmlns:c16r2="http://schemas.microsoft.com/office/drawing/2015/06/chart">
            <c:ext xmlns:c16="http://schemas.microsoft.com/office/drawing/2014/chart" uri="{C3380CC4-5D6E-409C-BE32-E72D297353CC}">
              <c16:uniqueId val="{00000002-D291-4100-9839-186A625872B0}"/>
            </c:ext>
          </c:extLst>
        </c:ser>
        <c:dLbls>
          <c:showLegendKey val="0"/>
          <c:showVal val="0"/>
          <c:showCatName val="0"/>
          <c:showSerName val="0"/>
          <c:showPercent val="0"/>
          <c:showBubbleSize val="0"/>
        </c:dLbls>
        <c:marker val="1"/>
        <c:smooth val="0"/>
        <c:axId val="144692352"/>
        <c:axId val="127470592"/>
      </c:lineChart>
      <c:dateAx>
        <c:axId val="126696832"/>
        <c:scaling>
          <c:orientation val="minMax"/>
          <c:max val="43282"/>
          <c:min val="39083"/>
        </c:scaling>
        <c:delete val="0"/>
        <c:axPos val="b"/>
        <c:minorGridlines>
          <c:spPr>
            <a:ln w="9525" cap="flat" cmpd="sng" algn="ctr">
              <a:solidFill>
                <a:schemeClr val="bg1"/>
              </a:solidFill>
              <a:prstDash val="lgDashDot"/>
              <a:round/>
            </a:ln>
            <a:effectLst/>
          </c:spPr>
        </c:minorGridlines>
        <c:numFmt formatCode="yy/m" sourceLinked="0"/>
        <c:majorTickMark val="in"/>
        <c:minorTickMark val="none"/>
        <c:tickLblPos val="nextTo"/>
        <c:spPr>
          <a:noFill/>
          <a:ln w="9525" cap="flat" cmpd="sng" algn="ctr">
            <a:solidFill>
              <a:schemeClr val="tx1">
                <a:alpha val="96000"/>
              </a:schemeClr>
            </a:solidFill>
            <a:prstDash val="sysDot"/>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7468672"/>
        <c:crossesAt val="-10"/>
        <c:auto val="0"/>
        <c:lblOffset val="100"/>
        <c:baseTimeUnit val="months"/>
        <c:majorUnit val="6"/>
        <c:majorTimeUnit val="months"/>
        <c:minorUnit val="5"/>
        <c:minorTimeUnit val="months"/>
      </c:dateAx>
      <c:valAx>
        <c:axId val="127468672"/>
        <c:scaling>
          <c:orientation val="minMax"/>
          <c:max val="24"/>
          <c:min val="-10"/>
        </c:scaling>
        <c:delete val="0"/>
        <c:axPos val="l"/>
        <c:majorGridlines>
          <c:spPr>
            <a:ln w="12700" cap="flat" cmpd="sng" algn="ctr">
              <a:solidFill>
                <a:schemeClr val="tx1"/>
              </a:solidFill>
              <a:prstDash val="dashDot"/>
              <a:round/>
            </a:ln>
            <a:effectLst/>
          </c:spPr>
        </c:majorGridlines>
        <c:minorGridlines>
          <c:spPr>
            <a:ln w="9525" cap="flat" cmpd="sng" algn="ctr">
              <a:solidFill>
                <a:schemeClr val="bg1"/>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水平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w="3175">
            <a:solidFill>
              <a:schemeClr val="tx1"/>
            </a:solidFill>
            <a:prstDash val="sysDot"/>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696832"/>
        <c:crosses val="autoZero"/>
        <c:crossBetween val="midCat"/>
        <c:majorUnit val="5"/>
      </c:valAx>
      <c:valAx>
        <c:axId val="127470592"/>
        <c:scaling>
          <c:orientation val="minMax"/>
          <c:max val="302"/>
          <c:min val="260"/>
        </c:scaling>
        <c:delete val="0"/>
        <c:axPos val="r"/>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0.00_ " sourceLinked="1"/>
        <c:majorTickMark val="in"/>
        <c:minorTickMark val="none"/>
        <c:tickLblPos val="nextTo"/>
        <c:spPr>
          <a:noFill/>
          <a:ln>
            <a:solidFill>
              <a:schemeClr val="tx1"/>
            </a:solidFill>
            <a:prstDash val="das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4692352"/>
        <c:crosses val="max"/>
        <c:crossBetween val="between"/>
        <c:majorUnit val="7"/>
      </c:valAx>
      <c:dateAx>
        <c:axId val="144692352"/>
        <c:scaling>
          <c:orientation val="minMax"/>
        </c:scaling>
        <c:delete val="1"/>
        <c:axPos val="b"/>
        <c:numFmt formatCode="m/d/yyyy" sourceLinked="1"/>
        <c:majorTickMark val="out"/>
        <c:minorTickMark val="none"/>
        <c:tickLblPos val="nextTo"/>
        <c:crossAx val="127470592"/>
        <c:crosses val="autoZero"/>
        <c:auto val="1"/>
        <c:lblOffset val="100"/>
        <c:baseTimeUnit val="days"/>
      </c:dateAx>
      <c:spPr>
        <a:noFill/>
        <a:ln w="6350">
          <a:solidFill>
            <a:schemeClr val="tx1"/>
          </a:solidFill>
        </a:ln>
        <a:effectLst>
          <a:softEdge rad="63500"/>
        </a:effectLst>
      </c:spPr>
    </c:plotArea>
    <c:legend>
      <c:legendPos val="b"/>
      <c:layout>
        <c:manualLayout>
          <c:xMode val="edge"/>
          <c:yMode val="edge"/>
          <c:x val="0.34248066239316238"/>
          <c:y val="0.88016495726495725"/>
          <c:w val="0.31813525641025642"/>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alpha val="97000"/>
        </a:schemeClr>
      </a:solidFill>
      <a:round/>
    </a:ln>
    <a:effectLst>
      <a:glow>
        <a:schemeClr val="accent1">
          <a:alpha val="40000"/>
        </a:schemeClr>
      </a:glow>
      <a:softEdge rad="127000"/>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028753633218577E-2"/>
          <c:y val="5.1608927716469341E-2"/>
          <c:w val="0.84547349944998151"/>
          <c:h val="0.73222761421199778"/>
        </c:manualLayout>
      </c:layout>
      <c:lineChart>
        <c:grouping val="standard"/>
        <c:varyColors val="0"/>
        <c:ser>
          <c:idx val="0"/>
          <c:order val="0"/>
          <c:tx>
            <c:strRef>
              <c:f>扬压力系数!$D$1</c:f>
              <c:strCache>
                <c:ptCount val="1"/>
                <c:pt idx="0">
                  <c:v>2＃</c:v>
                </c:pt>
              </c:strCache>
            </c:strRef>
          </c:tx>
          <c:spPr>
            <a:ln w="6350" cap="rnd">
              <a:solidFill>
                <a:schemeClr val="accent1"/>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0-0B73-4C90-B6F7-0319F6648132}"/>
            </c:ext>
          </c:extLst>
        </c:ser>
        <c:ser>
          <c:idx val="1"/>
          <c:order val="1"/>
          <c:tx>
            <c:strRef>
              <c:f>扬压力系数!$E$1</c:f>
              <c:strCache>
                <c:ptCount val="1"/>
                <c:pt idx="0">
                  <c:v>3＃</c:v>
                </c:pt>
              </c:strCache>
            </c:strRef>
          </c:tx>
          <c:spPr>
            <a:ln w="6350" cap="rnd">
              <a:solidFill>
                <a:schemeClr val="accent2"/>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E$2:$E$653</c:f>
              <c:numCache>
                <c:formatCode>General</c:formatCode>
                <c:ptCount val="652"/>
                <c:pt idx="0">
                  <c:v>0.18432855509629778</c:v>
                </c:pt>
                <c:pt idx="1">
                  <c:v>0.18781505301581794</c:v>
                </c:pt>
                <c:pt idx="2">
                  <c:v>0.17094815506772515</c:v>
                </c:pt>
                <c:pt idx="3">
                  <c:v>0.1705469181595772</c:v>
                </c:pt>
                <c:pt idx="4">
                  <c:v>0.16831604781885873</c:v>
                </c:pt>
                <c:pt idx="5">
                  <c:v>0.17335151612385688</c:v>
                </c:pt>
                <c:pt idx="6">
                  <c:v>0.16888090028133812</c:v>
                </c:pt>
                <c:pt idx="7">
                  <c:v>0.17068162072506129</c:v>
                </c:pt>
                <c:pt idx="8">
                  <c:v>0.17670358095546079</c:v>
                </c:pt>
                <c:pt idx="9">
                  <c:v>0.17927009699161697</c:v>
                </c:pt>
                <c:pt idx="10">
                  <c:v>0.17363666778186604</c:v>
                </c:pt>
                <c:pt idx="11">
                  <c:v>0.17715676401476926</c:v>
                </c:pt>
                <c:pt idx="12">
                  <c:v>0.17689914865749837</c:v>
                </c:pt>
                <c:pt idx="13">
                  <c:v>0.16981739200386034</c:v>
                </c:pt>
                <c:pt idx="14">
                  <c:v>0.17440077475587143</c:v>
                </c:pt>
                <c:pt idx="15">
                  <c:v>0.17067014086800769</c:v>
                </c:pt>
                <c:pt idx="16">
                  <c:v>0.17337385019710802</c:v>
                </c:pt>
                <c:pt idx="17">
                  <c:v>0.17365909838762661</c:v>
                </c:pt>
                <c:pt idx="18">
                  <c:v>0.17726191452711024</c:v>
                </c:pt>
                <c:pt idx="19">
                  <c:v>0.17866955290983397</c:v>
                </c:pt>
                <c:pt idx="20">
                  <c:v>0.17991840812588478</c:v>
                </c:pt>
                <c:pt idx="21">
                  <c:v>0.17900864651999024</c:v>
                </c:pt>
                <c:pt idx="22">
                  <c:v>0.18072082869617223</c:v>
                </c:pt>
                <c:pt idx="23">
                  <c:v>0.17954763776089536</c:v>
                </c:pt>
                <c:pt idx="24">
                  <c:v>0.18597480398202715</c:v>
                </c:pt>
                <c:pt idx="25">
                  <c:v>0.18100161003304743</c:v>
                </c:pt>
                <c:pt idx="26">
                  <c:v>0.18288761002031151</c:v>
                </c:pt>
                <c:pt idx="27">
                  <c:v>0.18376634122124783</c:v>
                </c:pt>
                <c:pt idx="28">
                  <c:v>0.18151894669235649</c:v>
                </c:pt>
                <c:pt idx="29">
                  <c:v>0.17512588921748887</c:v>
                </c:pt>
                <c:pt idx="30">
                  <c:v>0.17560162020490916</c:v>
                </c:pt>
                <c:pt idx="31">
                  <c:v>0.17329222781113068</c:v>
                </c:pt>
                <c:pt idx="32">
                  <c:v>0.1748947879572679</c:v>
                </c:pt>
                <c:pt idx="33">
                  <c:v>0.17083463582369557</c:v>
                </c:pt>
                <c:pt idx="34">
                  <c:v>0.1747262409080016</c:v>
                </c:pt>
                <c:pt idx="35">
                  <c:v>0.18165695464910134</c:v>
                </c:pt>
                <c:pt idx="36">
                  <c:v>0.18095319732556064</c:v>
                </c:pt>
                <c:pt idx="37">
                  <c:v>0.18574947541282721</c:v>
                </c:pt>
                <c:pt idx="38">
                  <c:v>0.19050776809397438</c:v>
                </c:pt>
                <c:pt idx="39">
                  <c:v>0.19822802064063855</c:v>
                </c:pt>
                <c:pt idx="40">
                  <c:v>0.22542315883869493</c:v>
                </c:pt>
                <c:pt idx="41">
                  <c:v>0.22924228675136279</c:v>
                </c:pt>
                <c:pt idx="42">
                  <c:v>0.23483159253608746</c:v>
                </c:pt>
                <c:pt idx="43">
                  <c:v>0.23320807891028558</c:v>
                </c:pt>
                <c:pt idx="44">
                  <c:v>0.22551789077212744</c:v>
                </c:pt>
                <c:pt idx="45">
                  <c:v>0.2217386324590549</c:v>
                </c:pt>
                <c:pt idx="46">
                  <c:v>0.23108649540419693</c:v>
                </c:pt>
                <c:pt idx="47">
                  <c:v>0.23135913166588165</c:v>
                </c:pt>
                <c:pt idx="48">
                  <c:v>0.23222300968580278</c:v>
                </c:pt>
                <c:pt idx="49">
                  <c:v>0.23528018007344975</c:v>
                </c:pt>
                <c:pt idx="50">
                  <c:v>0.23838311996206663</c:v>
                </c:pt>
                <c:pt idx="51">
                  <c:v>0.23528018007344975</c:v>
                </c:pt>
                <c:pt idx="52">
                  <c:v>0.23528018007344975</c:v>
                </c:pt>
                <c:pt idx="53">
                  <c:v>0.23852449294271058</c:v>
                </c:pt>
                <c:pt idx="54">
                  <c:v>0.23980443596470269</c:v>
                </c:pt>
                <c:pt idx="55">
                  <c:v>0.24372803296570048</c:v>
                </c:pt>
                <c:pt idx="56">
                  <c:v>0.24402378352141638</c:v>
                </c:pt>
                <c:pt idx="57">
                  <c:v>0.24506458688764216</c:v>
                </c:pt>
                <c:pt idx="58">
                  <c:v>0.26270362265985919</c:v>
                </c:pt>
                <c:pt idx="59">
                  <c:v>0.24619640387275146</c:v>
                </c:pt>
                <c:pt idx="60">
                  <c:v>0.23583828232069412</c:v>
                </c:pt>
                <c:pt idx="61">
                  <c:v>0.23624299279258604</c:v>
                </c:pt>
                <c:pt idx="62">
                  <c:v>0.55942184154175834</c:v>
                </c:pt>
                <c:pt idx="63">
                  <c:v>0.23664909465963763</c:v>
                </c:pt>
                <c:pt idx="64">
                  <c:v>0.2346259752179915</c:v>
                </c:pt>
                <c:pt idx="65">
                  <c:v>0.23692060578246854</c:v>
                </c:pt>
                <c:pt idx="66">
                  <c:v>0.2420076011625299</c:v>
                </c:pt>
                <c:pt idx="67">
                  <c:v>0.24093033607834347</c:v>
                </c:pt>
                <c:pt idx="68">
                  <c:v>0.23927741390238885</c:v>
                </c:pt>
                <c:pt idx="69">
                  <c:v>0.22727272727272857</c:v>
                </c:pt>
                <c:pt idx="70">
                  <c:v>0.22423522423522571</c:v>
                </c:pt>
                <c:pt idx="71">
                  <c:v>0.21338275829293807</c:v>
                </c:pt>
                <c:pt idx="72">
                  <c:v>0.34903876457611127</c:v>
                </c:pt>
                <c:pt idx="73">
                  <c:v>0.19819255547602005</c:v>
                </c:pt>
                <c:pt idx="74">
                  <c:v>0.18737839438287826</c:v>
                </c:pt>
                <c:pt idx="75">
                  <c:v>0.18888244553061068</c:v>
                </c:pt>
                <c:pt idx="76">
                  <c:v>0.18701687307788203</c:v>
                </c:pt>
                <c:pt idx="77">
                  <c:v>0.18666779032529923</c:v>
                </c:pt>
                <c:pt idx="78">
                  <c:v>0.19365595075239528</c:v>
                </c:pt>
                <c:pt idx="79">
                  <c:v>0.19971783793316403</c:v>
                </c:pt>
                <c:pt idx="80">
                  <c:v>0.18143345939132144</c:v>
                </c:pt>
                <c:pt idx="81">
                  <c:v>0.21096467142595673</c:v>
                </c:pt>
                <c:pt idx="82">
                  <c:v>0.20825498307634491</c:v>
                </c:pt>
                <c:pt idx="83">
                  <c:v>0.21693324394215249</c:v>
                </c:pt>
                <c:pt idx="84">
                  <c:v>0.21956184567662024</c:v>
                </c:pt>
                <c:pt idx="85">
                  <c:v>0.21641505828396837</c:v>
                </c:pt>
                <c:pt idx="86">
                  <c:v>0.150860277616158</c:v>
                </c:pt>
                <c:pt idx="87">
                  <c:v>0.18736280965820121</c:v>
                </c:pt>
                <c:pt idx="88">
                  <c:v>0.18499526664562921</c:v>
                </c:pt>
                <c:pt idx="89">
                  <c:v>0.17761783143719659</c:v>
                </c:pt>
                <c:pt idx="90">
                  <c:v>0.17442772028849124</c:v>
                </c:pt>
                <c:pt idx="91">
                  <c:v>0.17741149723936359</c:v>
                </c:pt>
                <c:pt idx="92">
                  <c:v>0.18134056435895363</c:v>
                </c:pt>
                <c:pt idx="93">
                  <c:v>0.1827891629037853</c:v>
                </c:pt>
                <c:pt idx="94">
                  <c:v>0.18684069372429843</c:v>
                </c:pt>
                <c:pt idx="95">
                  <c:v>0.19855937825798461</c:v>
                </c:pt>
                <c:pt idx="96">
                  <c:v>0.19291183978009052</c:v>
                </c:pt>
                <c:pt idx="97">
                  <c:v>0.20069098668834393</c:v>
                </c:pt>
                <c:pt idx="98">
                  <c:v>0.20100760847213783</c:v>
                </c:pt>
                <c:pt idx="99">
                  <c:v>0.20537793775142899</c:v>
                </c:pt>
                <c:pt idx="100">
                  <c:v>0.21115409413281763</c:v>
                </c:pt>
                <c:pt idx="101">
                  <c:v>0.12409721426114824</c:v>
                </c:pt>
                <c:pt idx="102">
                  <c:v>0.12224380212498656</c:v>
                </c:pt>
                <c:pt idx="103">
                  <c:v>0.12469783621248791</c:v>
                </c:pt>
                <c:pt idx="104">
                  <c:v>0.12840156901201266</c:v>
                </c:pt>
                <c:pt idx="105">
                  <c:v>0.14319281271596421</c:v>
                </c:pt>
                <c:pt idx="106">
                  <c:v>0.14055222887558197</c:v>
                </c:pt>
                <c:pt idx="107">
                  <c:v>0.14164226962219387</c:v>
                </c:pt>
                <c:pt idx="108">
                  <c:v>0.13312823381345243</c:v>
                </c:pt>
                <c:pt idx="109">
                  <c:v>0.11066836230040972</c:v>
                </c:pt>
                <c:pt idx="110">
                  <c:v>0.12415873752610908</c:v>
                </c:pt>
                <c:pt idx="111">
                  <c:v>0.12787574448207387</c:v>
                </c:pt>
                <c:pt idx="112">
                  <c:v>0.12758980473990245</c:v>
                </c:pt>
                <c:pt idx="113">
                  <c:v>0.12716067939275574</c:v>
                </c:pt>
                <c:pt idx="114">
                  <c:v>0.12908171086923129</c:v>
                </c:pt>
                <c:pt idx="115">
                  <c:v>0.12991452991453009</c:v>
                </c:pt>
                <c:pt idx="116">
                  <c:v>0.1325666826385572</c:v>
                </c:pt>
                <c:pt idx="117">
                  <c:v>0.13516572352465661</c:v>
                </c:pt>
                <c:pt idx="118">
                  <c:v>0.13851891315929765</c:v>
                </c:pt>
                <c:pt idx="119">
                  <c:v>0.13904787556393494</c:v>
                </c:pt>
                <c:pt idx="120">
                  <c:v>0.14250224277137505</c:v>
                </c:pt>
                <c:pt idx="121">
                  <c:v>0.14436345623098096</c:v>
                </c:pt>
                <c:pt idx="122">
                  <c:v>0.13848129126925993</c:v>
                </c:pt>
                <c:pt idx="123">
                  <c:v>0.13334537354764944</c:v>
                </c:pt>
                <c:pt idx="124">
                  <c:v>0.12821290009699368</c:v>
                </c:pt>
                <c:pt idx="125">
                  <c:v>0.12954796030871063</c:v>
                </c:pt>
                <c:pt idx="126">
                  <c:v>0.13021237017516632</c:v>
                </c:pt>
                <c:pt idx="127">
                  <c:v>0.13097289675701093</c:v>
                </c:pt>
                <c:pt idx="128">
                  <c:v>0.13205435651478789</c:v>
                </c:pt>
                <c:pt idx="129">
                  <c:v>0.1352103453920443</c:v>
                </c:pt>
                <c:pt idx="130">
                  <c:v>0.14082145850796279</c:v>
                </c:pt>
                <c:pt idx="131">
                  <c:v>0.14424552429667586</c:v>
                </c:pt>
                <c:pt idx="132">
                  <c:v>0.1451294949357616</c:v>
                </c:pt>
                <c:pt idx="133">
                  <c:v>0.14625544568148863</c:v>
                </c:pt>
                <c:pt idx="134">
                  <c:v>0.14922243578542654</c:v>
                </c:pt>
                <c:pt idx="135">
                  <c:v>0.15433968989484881</c:v>
                </c:pt>
                <c:pt idx="136">
                  <c:v>0.14861136656244325</c:v>
                </c:pt>
                <c:pt idx="137">
                  <c:v>0.15451269074457596</c:v>
                </c:pt>
                <c:pt idx="138">
                  <c:v>0.16131583109283487</c:v>
                </c:pt>
                <c:pt idx="139">
                  <c:v>0.16014305583151306</c:v>
                </c:pt>
                <c:pt idx="140">
                  <c:v>0.16427270888124609</c:v>
                </c:pt>
                <c:pt idx="141">
                  <c:v>0.16534954407294761</c:v>
                </c:pt>
                <c:pt idx="142">
                  <c:v>0.16363050137030472</c:v>
                </c:pt>
                <c:pt idx="143">
                  <c:v>0.16922107915179635</c:v>
                </c:pt>
                <c:pt idx="144">
                  <c:v>0.17868960953011284</c:v>
                </c:pt>
                <c:pt idx="145">
                  <c:v>0.18698960653303756</c:v>
                </c:pt>
                <c:pt idx="146">
                  <c:v>0.19879636937648143</c:v>
                </c:pt>
                <c:pt idx="147">
                  <c:v>0.20941857405945905</c:v>
                </c:pt>
                <c:pt idx="148">
                  <c:v>0.24073506891271115</c:v>
                </c:pt>
                <c:pt idx="149">
                  <c:v>0.23614950126186804</c:v>
                </c:pt>
                <c:pt idx="150">
                  <c:v>0.23938223938224143</c:v>
                </c:pt>
                <c:pt idx="151">
                  <c:v>0.22596019063639103</c:v>
                </c:pt>
                <c:pt idx="152">
                  <c:v>0.1859671188572449</c:v>
                </c:pt>
                <c:pt idx="153">
                  <c:v>0.15174614430065705</c:v>
                </c:pt>
                <c:pt idx="154">
                  <c:v>0.14190001717917858</c:v>
                </c:pt>
                <c:pt idx="155">
                  <c:v>0.13988145639288707</c:v>
                </c:pt>
                <c:pt idx="156">
                  <c:v>0.13824267782426763</c:v>
                </c:pt>
                <c:pt idx="157">
                  <c:v>0.13670380841510107</c:v>
                </c:pt>
                <c:pt idx="158">
                  <c:v>0.13525609149676715</c:v>
                </c:pt>
                <c:pt idx="159">
                  <c:v>0.13575557390586321</c:v>
                </c:pt>
                <c:pt idx="160">
                  <c:v>0.13553173948887107</c:v>
                </c:pt>
                <c:pt idx="161">
                  <c:v>0.13432098765432046</c:v>
                </c:pt>
                <c:pt idx="162">
                  <c:v>0.13489060700773237</c:v>
                </c:pt>
                <c:pt idx="163">
                  <c:v>0.1341884558460773</c:v>
                </c:pt>
                <c:pt idx="164">
                  <c:v>0.13547646383467257</c:v>
                </c:pt>
                <c:pt idx="165">
                  <c:v>0.13716160787530776</c:v>
                </c:pt>
                <c:pt idx="166">
                  <c:v>0.13693693693693701</c:v>
                </c:pt>
                <c:pt idx="167">
                  <c:v>0.13781788351107419</c:v>
                </c:pt>
                <c:pt idx="168">
                  <c:v>0.13672966310599913</c:v>
                </c:pt>
                <c:pt idx="169">
                  <c:v>0.13672966310599913</c:v>
                </c:pt>
                <c:pt idx="170">
                  <c:v>0.1372066305596587</c:v>
                </c:pt>
                <c:pt idx="171">
                  <c:v>0.13817213251207028</c:v>
                </c:pt>
                <c:pt idx="172">
                  <c:v>0.14239482200647263</c:v>
                </c:pt>
                <c:pt idx="173">
                  <c:v>0.14473453653408067</c:v>
                </c:pt>
                <c:pt idx="174">
                  <c:v>0.14887892376681736</c:v>
                </c:pt>
                <c:pt idx="175">
                  <c:v>0.15607459713923597</c:v>
                </c:pt>
                <c:pt idx="176">
                  <c:v>0.15414258188824773</c:v>
                </c:pt>
                <c:pt idx="177">
                  <c:v>0.14523637794243019</c:v>
                </c:pt>
                <c:pt idx="178">
                  <c:v>0.14060724143529735</c:v>
                </c:pt>
                <c:pt idx="179">
                  <c:v>0.14443528441879627</c:v>
                </c:pt>
                <c:pt idx="180">
                  <c:v>0.14805949734997378</c:v>
                </c:pt>
                <c:pt idx="181">
                  <c:v>0.16117355686797552</c:v>
                </c:pt>
                <c:pt idx="182">
                  <c:v>0.16289417682336912</c:v>
                </c:pt>
                <c:pt idx="183">
                  <c:v>0.16829122737219096</c:v>
                </c:pt>
                <c:pt idx="184">
                  <c:v>0.17060637204522244</c:v>
                </c:pt>
                <c:pt idx="185">
                  <c:v>0.17279934946127243</c:v>
                </c:pt>
                <c:pt idx="186">
                  <c:v>0.17562798422254605</c:v>
                </c:pt>
                <c:pt idx="187">
                  <c:v>0.17365149388409801</c:v>
                </c:pt>
                <c:pt idx="188">
                  <c:v>0.16353940351570162</c:v>
                </c:pt>
                <c:pt idx="189">
                  <c:v>0.1484413656605641</c:v>
                </c:pt>
                <c:pt idx="190">
                  <c:v>0.14346158931640984</c:v>
                </c:pt>
                <c:pt idx="191">
                  <c:v>0.14010619921949957</c:v>
                </c:pt>
                <c:pt idx="192">
                  <c:v>0.13957334215313463</c:v>
                </c:pt>
                <c:pt idx="193">
                  <c:v>0.14556192461351378</c:v>
                </c:pt>
                <c:pt idx="194">
                  <c:v>0.15225806451612886</c:v>
                </c:pt>
                <c:pt idx="195">
                  <c:v>0.16148822481693989</c:v>
                </c:pt>
                <c:pt idx="196">
                  <c:v>0.17448777263714391</c:v>
                </c:pt>
                <c:pt idx="197">
                  <c:v>0.17688625484385662</c:v>
                </c:pt>
                <c:pt idx="198">
                  <c:v>0.18618181818181972</c:v>
                </c:pt>
                <c:pt idx="199">
                  <c:v>0.19889448228210588</c:v>
                </c:pt>
                <c:pt idx="200">
                  <c:v>0.21028396009209568</c:v>
                </c:pt>
                <c:pt idx="201">
                  <c:v>0.20087537433771099</c:v>
                </c:pt>
                <c:pt idx="202">
                  <c:v>0.18892208687658077</c:v>
                </c:pt>
                <c:pt idx="203">
                  <c:v>0.19045357397292756</c:v>
                </c:pt>
                <c:pt idx="204">
                  <c:v>0.18784776318718099</c:v>
                </c:pt>
                <c:pt idx="205">
                  <c:v>0.18867924528301913</c:v>
                </c:pt>
                <c:pt idx="206">
                  <c:v>0.19009549189429412</c:v>
                </c:pt>
                <c:pt idx="207">
                  <c:v>0.19479589400811581</c:v>
                </c:pt>
                <c:pt idx="208">
                  <c:v>0.19038507534082816</c:v>
                </c:pt>
                <c:pt idx="209">
                  <c:v>0.19635273544841417</c:v>
                </c:pt>
                <c:pt idx="210">
                  <c:v>0.20141620771046589</c:v>
                </c:pt>
                <c:pt idx="211">
                  <c:v>0.20969066520667873</c:v>
                </c:pt>
                <c:pt idx="212">
                  <c:v>0.21387441732931348</c:v>
                </c:pt>
                <c:pt idx="213">
                  <c:v>0.16574131194735883</c:v>
                </c:pt>
                <c:pt idx="214">
                  <c:v>0.16326530612244908</c:v>
                </c:pt>
                <c:pt idx="215">
                  <c:v>0.15998419909144823</c:v>
                </c:pt>
                <c:pt idx="216">
                  <c:v>0.15888778550148949</c:v>
                </c:pt>
                <c:pt idx="217">
                  <c:v>0.15873015873015833</c:v>
                </c:pt>
                <c:pt idx="218">
                  <c:v>0.1568149502335979</c:v>
                </c:pt>
                <c:pt idx="219">
                  <c:v>0.15924481838703033</c:v>
                </c:pt>
                <c:pt idx="220">
                  <c:v>0.15917098445595987</c:v>
                </c:pt>
                <c:pt idx="221">
                  <c:v>0.16432212028542401</c:v>
                </c:pt>
                <c:pt idx="222">
                  <c:v>0.17215095742703099</c:v>
                </c:pt>
                <c:pt idx="223">
                  <c:v>0.14780600461893864</c:v>
                </c:pt>
                <c:pt idx="224">
                  <c:v>0.14397768868746716</c:v>
                </c:pt>
                <c:pt idx="225">
                  <c:v>0.14382726797840817</c:v>
                </c:pt>
                <c:pt idx="226">
                  <c:v>0.14349296777639425</c:v>
                </c:pt>
                <c:pt idx="227">
                  <c:v>0.14468699260328294</c:v>
                </c:pt>
                <c:pt idx="228">
                  <c:v>0.14932680538555615</c:v>
                </c:pt>
                <c:pt idx="229">
                  <c:v>0.14936311289478363</c:v>
                </c:pt>
                <c:pt idx="230">
                  <c:v>0.14414414414414356</c:v>
                </c:pt>
                <c:pt idx="231">
                  <c:v>0.14288259397826444</c:v>
                </c:pt>
                <c:pt idx="232">
                  <c:v>0.14397953590352627</c:v>
                </c:pt>
                <c:pt idx="233">
                  <c:v>0.14694335389792507</c:v>
                </c:pt>
                <c:pt idx="234">
                  <c:v>0.14495446942947518</c:v>
                </c:pt>
                <c:pt idx="235">
                  <c:v>0.15029790505477714</c:v>
                </c:pt>
                <c:pt idx="236">
                  <c:v>0.15476904619076207</c:v>
                </c:pt>
                <c:pt idx="237">
                  <c:v>0.16127010653854243</c:v>
                </c:pt>
                <c:pt idx="238">
                  <c:v>0.16612021857923548</c:v>
                </c:pt>
                <c:pt idx="239">
                  <c:v>0.17580904291943905</c:v>
                </c:pt>
                <c:pt idx="240">
                  <c:v>0.18597928210069933</c:v>
                </c:pt>
                <c:pt idx="241">
                  <c:v>0.19943891864320434</c:v>
                </c:pt>
                <c:pt idx="242">
                  <c:v>0.20213597290961172</c:v>
                </c:pt>
                <c:pt idx="243">
                  <c:v>0.2035609885729463</c:v>
                </c:pt>
                <c:pt idx="244">
                  <c:v>0.22021555490824499</c:v>
                </c:pt>
                <c:pt idx="245">
                  <c:v>0.22750526632561105</c:v>
                </c:pt>
                <c:pt idx="246">
                  <c:v>0.25054398507926856</c:v>
                </c:pt>
                <c:pt idx="247">
                  <c:v>0.22931515339324393</c:v>
                </c:pt>
                <c:pt idx="248">
                  <c:v>0.22647331070657326</c:v>
                </c:pt>
                <c:pt idx="249">
                  <c:v>0.22310271258762684</c:v>
                </c:pt>
                <c:pt idx="250">
                  <c:v>0.22033383915022703</c:v>
                </c:pt>
                <c:pt idx="251">
                  <c:v>0.21900452488687772</c:v>
                </c:pt>
                <c:pt idx="252">
                  <c:v>0.21813799337149736</c:v>
                </c:pt>
                <c:pt idx="253">
                  <c:v>0.2125865703101491</c:v>
                </c:pt>
                <c:pt idx="254">
                  <c:v>0.21707670043415297</c:v>
                </c:pt>
                <c:pt idx="255">
                  <c:v>0.20354706684856866</c:v>
                </c:pt>
                <c:pt idx="256">
                  <c:v>0.20704262642308854</c:v>
                </c:pt>
                <c:pt idx="257">
                  <c:v>0.20372801260173232</c:v>
                </c:pt>
                <c:pt idx="258">
                  <c:v>0.19641465315666556</c:v>
                </c:pt>
                <c:pt idx="259">
                  <c:v>0.19476819476819424</c:v>
                </c:pt>
                <c:pt idx="260">
                  <c:v>0.1908181585021814</c:v>
                </c:pt>
                <c:pt idx="261">
                  <c:v>0.18748489973423516</c:v>
                </c:pt>
                <c:pt idx="262">
                  <c:v>0.18790341859909171</c:v>
                </c:pt>
                <c:pt idx="263">
                  <c:v>0.18630007110689745</c:v>
                </c:pt>
                <c:pt idx="264">
                  <c:v>0.18772220905427706</c:v>
                </c:pt>
                <c:pt idx="265">
                  <c:v>0.18967530950712436</c:v>
                </c:pt>
                <c:pt idx="266">
                  <c:v>0.19273676714929991</c:v>
                </c:pt>
                <c:pt idx="269">
                  <c:v>0.18812989921612755</c:v>
                </c:pt>
                <c:pt idx="270">
                  <c:v>0.18013571869216749</c:v>
                </c:pt>
                <c:pt idx="271">
                  <c:v>0.15484090522375404</c:v>
                </c:pt>
                <c:pt idx="272">
                  <c:v>0.144183850149537</c:v>
                </c:pt>
                <c:pt idx="273">
                  <c:v>0.13814658540396985</c:v>
                </c:pt>
                <c:pt idx="274">
                  <c:v>0.14006145883875265</c:v>
                </c:pt>
                <c:pt idx="275">
                  <c:v>0.14199907592792266</c:v>
                </c:pt>
                <c:pt idx="276">
                  <c:v>0.1375749965117902</c:v>
                </c:pt>
                <c:pt idx="277">
                  <c:v>0.1459179386640535</c:v>
                </c:pt>
                <c:pt idx="278">
                  <c:v>0.14698896185552729</c:v>
                </c:pt>
                <c:pt idx="279">
                  <c:v>0.14287743218292923</c:v>
                </c:pt>
                <c:pt idx="280">
                  <c:v>0.14824600029355678</c:v>
                </c:pt>
                <c:pt idx="281">
                  <c:v>0.14130932397375415</c:v>
                </c:pt>
                <c:pt idx="282">
                  <c:v>0.14059808987004882</c:v>
                </c:pt>
                <c:pt idx="283">
                  <c:v>0.14802685442934452</c:v>
                </c:pt>
                <c:pt idx="284">
                  <c:v>0.18120045300113516</c:v>
                </c:pt>
                <c:pt idx="285">
                  <c:v>0.18029445073612776</c:v>
                </c:pt>
                <c:pt idx="286">
                  <c:v>0.17635180614763304</c:v>
                </c:pt>
                <c:pt idx="287">
                  <c:v>0.17286700824237261</c:v>
                </c:pt>
                <c:pt idx="288">
                  <c:v>0.17400929820677444</c:v>
                </c:pt>
                <c:pt idx="289">
                  <c:v>0.18605674070815992</c:v>
                </c:pt>
                <c:pt idx="290">
                  <c:v>0.18419333768778628</c:v>
                </c:pt>
                <c:pt idx="291">
                  <c:v>0.18453015128915556</c:v>
                </c:pt>
                <c:pt idx="292">
                  <c:v>0.18024847336281444</c:v>
                </c:pt>
                <c:pt idx="293">
                  <c:v>0.17548226509023088</c:v>
                </c:pt>
                <c:pt idx="294">
                  <c:v>0.17001420166362541</c:v>
                </c:pt>
                <c:pt idx="295">
                  <c:v>0.16577645895153506</c:v>
                </c:pt>
                <c:pt idx="296">
                  <c:v>0.16363280485417905</c:v>
                </c:pt>
                <c:pt idx="297">
                  <c:v>0.15935022239412111</c:v>
                </c:pt>
                <c:pt idx="298">
                  <c:v>0.15732057416267994</c:v>
                </c:pt>
                <c:pt idx="299">
                  <c:v>0.15020912893253507</c:v>
                </c:pt>
                <c:pt idx="300">
                  <c:v>0.13921113689095257</c:v>
                </c:pt>
                <c:pt idx="301">
                  <c:v>0.13950992666786008</c:v>
                </c:pt>
                <c:pt idx="302">
                  <c:v>0.15236329935125154</c:v>
                </c:pt>
                <c:pt idx="303">
                  <c:v>0.15364338166070571</c:v>
                </c:pt>
                <c:pt idx="304">
                  <c:v>0.16398649990073663</c:v>
                </c:pt>
                <c:pt idx="305">
                  <c:v>0.16829321188462595</c:v>
                </c:pt>
                <c:pt idx="306">
                  <c:v>0.18480096501809587</c:v>
                </c:pt>
                <c:pt idx="307">
                  <c:v>0.19453336616597114</c:v>
                </c:pt>
                <c:pt idx="308">
                  <c:v>0.19212906379858219</c:v>
                </c:pt>
                <c:pt idx="309">
                  <c:v>0.19375780274656906</c:v>
                </c:pt>
                <c:pt idx="310">
                  <c:v>0.19358099570381784</c:v>
                </c:pt>
                <c:pt idx="311">
                  <c:v>0.20325833979829322</c:v>
                </c:pt>
                <c:pt idx="312">
                  <c:v>0.20564620564620698</c:v>
                </c:pt>
                <c:pt idx="313">
                  <c:v>0.21908127208480679</c:v>
                </c:pt>
                <c:pt idx="314">
                  <c:v>0.2304832713754662</c:v>
                </c:pt>
                <c:pt idx="315">
                  <c:v>0.23546596552731683</c:v>
                </c:pt>
                <c:pt idx="316">
                  <c:v>0.22143826322931009</c:v>
                </c:pt>
                <c:pt idx="317">
                  <c:v>0.22362985403470095</c:v>
                </c:pt>
                <c:pt idx="318">
                  <c:v>0.22246879334258199</c:v>
                </c:pt>
                <c:pt idx="319">
                  <c:v>0.22352115969137393</c:v>
                </c:pt>
                <c:pt idx="320">
                  <c:v>0.15068267807205277</c:v>
                </c:pt>
                <c:pt idx="321">
                  <c:v>0.15200330441966237</c:v>
                </c:pt>
                <c:pt idx="322">
                  <c:v>0.15431840379517298</c:v>
                </c:pt>
                <c:pt idx="323">
                  <c:v>0.15367514242045374</c:v>
                </c:pt>
                <c:pt idx="324">
                  <c:v>0.13402787554554554</c:v>
                </c:pt>
                <c:pt idx="325">
                  <c:v>0.13090686649334854</c:v>
                </c:pt>
                <c:pt idx="326">
                  <c:v>0.12850134514954895</c:v>
                </c:pt>
                <c:pt idx="327">
                  <c:v>0.13128536782538403</c:v>
                </c:pt>
                <c:pt idx="328">
                  <c:v>0.13739489132159424</c:v>
                </c:pt>
                <c:pt idx="329">
                  <c:v>0.13675772942908579</c:v>
                </c:pt>
                <c:pt idx="330">
                  <c:v>0.13620193122141422</c:v>
                </c:pt>
                <c:pt idx="331">
                  <c:v>0.13734055565262993</c:v>
                </c:pt>
                <c:pt idx="332">
                  <c:v>0.13404733114527737</c:v>
                </c:pt>
                <c:pt idx="333">
                  <c:v>0.13422113194322893</c:v>
                </c:pt>
                <c:pt idx="334">
                  <c:v>0.14705338998706885</c:v>
                </c:pt>
                <c:pt idx="335">
                  <c:v>0.1503730629424147</c:v>
                </c:pt>
                <c:pt idx="336">
                  <c:v>0.15248575358616834</c:v>
                </c:pt>
                <c:pt idx="337">
                  <c:v>0.14947742062709596</c:v>
                </c:pt>
                <c:pt idx="338">
                  <c:v>0.15116976604679186</c:v>
                </c:pt>
                <c:pt idx="339">
                  <c:v>0.14994974874371933</c:v>
                </c:pt>
                <c:pt idx="340">
                  <c:v>0.15390797669278852</c:v>
                </c:pt>
                <c:pt idx="341">
                  <c:v>0.14940511020089886</c:v>
                </c:pt>
                <c:pt idx="342">
                  <c:v>0.14946341463414795</c:v>
                </c:pt>
                <c:pt idx="343">
                  <c:v>0.14049433190856814</c:v>
                </c:pt>
                <c:pt idx="344">
                  <c:v>0.14585266283169449</c:v>
                </c:pt>
                <c:pt idx="345">
                  <c:v>0.15976214073340042</c:v>
                </c:pt>
                <c:pt idx="346">
                  <c:v>0.15129932627526479</c:v>
                </c:pt>
                <c:pt idx="347">
                  <c:v>0.14421111317599139</c:v>
                </c:pt>
                <c:pt idx="348">
                  <c:v>0.14421111317599139</c:v>
                </c:pt>
                <c:pt idx="349">
                  <c:v>0.15312682641729997</c:v>
                </c:pt>
                <c:pt idx="350">
                  <c:v>0.16832311270881842</c:v>
                </c:pt>
                <c:pt idx="351">
                  <c:v>0.17851464910288481</c:v>
                </c:pt>
                <c:pt idx="352">
                  <c:v>0.19082301529497459</c:v>
                </c:pt>
                <c:pt idx="353">
                  <c:v>0.20036147689130135</c:v>
                </c:pt>
                <c:pt idx="354">
                  <c:v>0.21359757775943011</c:v>
                </c:pt>
                <c:pt idx="355">
                  <c:v>0.15247436469014877</c:v>
                </c:pt>
                <c:pt idx="356">
                  <c:v>0.2158553546592516</c:v>
                </c:pt>
                <c:pt idx="357">
                  <c:v>0.22562592047128341</c:v>
                </c:pt>
                <c:pt idx="358">
                  <c:v>0.22968469623173643</c:v>
                </c:pt>
                <c:pt idx="359">
                  <c:v>0.19705300197932771</c:v>
                </c:pt>
                <c:pt idx="360">
                  <c:v>0.1863705639015904</c:v>
                </c:pt>
                <c:pt idx="361">
                  <c:v>0.18337868955411571</c:v>
                </c:pt>
                <c:pt idx="362">
                  <c:v>0.16739919740111023</c:v>
                </c:pt>
                <c:pt idx="363">
                  <c:v>0.16574162679425994</c:v>
                </c:pt>
                <c:pt idx="364">
                  <c:v>0.17008904234054187</c:v>
                </c:pt>
                <c:pt idx="365">
                  <c:v>0.16245684172269778</c:v>
                </c:pt>
                <c:pt idx="366">
                  <c:v>0.15247436469014877</c:v>
                </c:pt>
                <c:pt idx="367">
                  <c:v>0.14132148487888802</c:v>
                </c:pt>
                <c:pt idx="368">
                  <c:v>0.13964427458474377</c:v>
                </c:pt>
                <c:pt idx="369">
                  <c:v>0.13631679670248928</c:v>
                </c:pt>
                <c:pt idx="370">
                  <c:v>0.15682246190720886</c:v>
                </c:pt>
                <c:pt idx="371">
                  <c:v>0.14778982485404515</c:v>
                </c:pt>
                <c:pt idx="372">
                  <c:v>0.16249771772868529</c:v>
                </c:pt>
                <c:pt idx="373">
                  <c:v>0.1672201601875376</c:v>
                </c:pt>
                <c:pt idx="374">
                  <c:v>0.17003730610642198</c:v>
                </c:pt>
                <c:pt idx="375">
                  <c:v>0.15148556284000567</c:v>
                </c:pt>
                <c:pt idx="376">
                  <c:v>0.13153592427936359</c:v>
                </c:pt>
                <c:pt idx="377">
                  <c:v>0.12963957597173181</c:v>
                </c:pt>
                <c:pt idx="378">
                  <c:v>0.13767809281986326</c:v>
                </c:pt>
                <c:pt idx="379">
                  <c:v>0.13604633892767082</c:v>
                </c:pt>
                <c:pt idx="380">
                  <c:v>0.13296559732907656</c:v>
                </c:pt>
                <c:pt idx="381">
                  <c:v>0.13863810252486697</c:v>
                </c:pt>
                <c:pt idx="382">
                  <c:v>0.14010152284264069</c:v>
                </c:pt>
                <c:pt idx="383">
                  <c:v>0.14227703414047277</c:v>
                </c:pt>
                <c:pt idx="384">
                  <c:v>0.13936884192489088</c:v>
                </c:pt>
                <c:pt idx="385">
                  <c:v>0.15288741171582981</c:v>
                </c:pt>
                <c:pt idx="386">
                  <c:v>0.15476699444206929</c:v>
                </c:pt>
                <c:pt idx="387">
                  <c:v>0.13696145124716624</c:v>
                </c:pt>
                <c:pt idx="388">
                  <c:v>0.14046088728640918</c:v>
                </c:pt>
                <c:pt idx="389">
                  <c:v>0.13893574605121997</c:v>
                </c:pt>
                <c:pt idx="390">
                  <c:v>0.13771807935772851</c:v>
                </c:pt>
                <c:pt idx="391">
                  <c:v>0.13991375179683921</c:v>
                </c:pt>
                <c:pt idx="392">
                  <c:v>0.13997627520759373</c:v>
                </c:pt>
                <c:pt idx="393">
                  <c:v>0.13277286563270155</c:v>
                </c:pt>
                <c:pt idx="394">
                  <c:v>0.13185853587541921</c:v>
                </c:pt>
                <c:pt idx="395">
                  <c:v>0.13221189316806903</c:v>
                </c:pt>
                <c:pt idx="396">
                  <c:v>0.14422914911541795</c:v>
                </c:pt>
                <c:pt idx="397">
                  <c:v>0.13183730715287559</c:v>
                </c:pt>
                <c:pt idx="398">
                  <c:v>0.13736011037866064</c:v>
                </c:pt>
                <c:pt idx="399">
                  <c:v>0.14016769498497086</c:v>
                </c:pt>
                <c:pt idx="400">
                  <c:v>0.13803728239100332</c:v>
                </c:pt>
                <c:pt idx="401">
                  <c:v>0.14446437306375359</c:v>
                </c:pt>
                <c:pt idx="402">
                  <c:v>0.15043791859866223</c:v>
                </c:pt>
                <c:pt idx="403">
                  <c:v>0.14923595951577887</c:v>
                </c:pt>
                <c:pt idx="404">
                  <c:v>0.16139585605234649</c:v>
                </c:pt>
                <c:pt idx="405">
                  <c:v>0.16144096064042918</c:v>
                </c:pt>
                <c:pt idx="406">
                  <c:v>0.16935662171125535</c:v>
                </c:pt>
                <c:pt idx="407">
                  <c:v>0.16677609980302024</c:v>
                </c:pt>
                <c:pt idx="408">
                  <c:v>0.17046193884190006</c:v>
                </c:pt>
                <c:pt idx="409">
                  <c:v>0.17101633778909528</c:v>
                </c:pt>
                <c:pt idx="410">
                  <c:v>0.16415755825943565</c:v>
                </c:pt>
                <c:pt idx="411">
                  <c:v>0.15502981342565988</c:v>
                </c:pt>
                <c:pt idx="412">
                  <c:v>0.14619989116633519</c:v>
                </c:pt>
                <c:pt idx="413">
                  <c:v>0.14522156967432059</c:v>
                </c:pt>
                <c:pt idx="414">
                  <c:v>0.14124978362472018</c:v>
                </c:pt>
                <c:pt idx="415">
                  <c:v>0.13577274915743906</c:v>
                </c:pt>
                <c:pt idx="416">
                  <c:v>0.13355194514830873</c:v>
                </c:pt>
                <c:pt idx="417">
                  <c:v>0.13504248025041071</c:v>
                </c:pt>
                <c:pt idx="418">
                  <c:v>0.13208922583467059</c:v>
                </c:pt>
                <c:pt idx="419">
                  <c:v>0.130153713546905</c:v>
                </c:pt>
                <c:pt idx="420">
                  <c:v>0.1294333757241781</c:v>
                </c:pt>
                <c:pt idx="421">
                  <c:v>0.12989297756927151</c:v>
                </c:pt>
                <c:pt idx="422">
                  <c:v>0.13089087208392067</c:v>
                </c:pt>
                <c:pt idx="423">
                  <c:v>0.13574363188167793</c:v>
                </c:pt>
                <c:pt idx="424">
                  <c:v>0.14221631500249296</c:v>
                </c:pt>
                <c:pt idx="425">
                  <c:v>0.1421303134744801</c:v>
                </c:pt>
                <c:pt idx="426">
                  <c:v>0.14226358650490359</c:v>
                </c:pt>
                <c:pt idx="427">
                  <c:v>0.13774455225067728</c:v>
                </c:pt>
                <c:pt idx="428">
                  <c:v>0.13705498913588568</c:v>
                </c:pt>
                <c:pt idx="429">
                  <c:v>0.13851177178209403</c:v>
                </c:pt>
                <c:pt idx="430">
                  <c:v>0.14105297687387269</c:v>
                </c:pt>
                <c:pt idx="431">
                  <c:v>0.13755423429214297</c:v>
                </c:pt>
                <c:pt idx="432">
                  <c:v>0.14596218413147377</c:v>
                </c:pt>
                <c:pt idx="433">
                  <c:v>0.15782259643626495</c:v>
                </c:pt>
                <c:pt idx="434">
                  <c:v>0.1697318856636402</c:v>
                </c:pt>
                <c:pt idx="435">
                  <c:v>0.18853442072439441</c:v>
                </c:pt>
                <c:pt idx="436">
                  <c:v>0.16778378378378606</c:v>
                </c:pt>
                <c:pt idx="437">
                  <c:v>0.15064745577238917</c:v>
                </c:pt>
                <c:pt idx="438">
                  <c:v>0.16633008995777593</c:v>
                </c:pt>
                <c:pt idx="439">
                  <c:v>0.16165344159439188</c:v>
                </c:pt>
                <c:pt idx="440">
                  <c:v>0.16957117681613615</c:v>
                </c:pt>
                <c:pt idx="441">
                  <c:v>0.18042226487524074</c:v>
                </c:pt>
                <c:pt idx="442">
                  <c:v>0.16520604139474201</c:v>
                </c:pt>
                <c:pt idx="443">
                  <c:v>0.16434798738638473</c:v>
                </c:pt>
                <c:pt idx="444">
                  <c:v>0.13265147993181564</c:v>
                </c:pt>
                <c:pt idx="445">
                  <c:v>0.13925925925925986</c:v>
                </c:pt>
                <c:pt idx="446">
                  <c:v>0.146728110599079</c:v>
                </c:pt>
                <c:pt idx="447">
                  <c:v>0.13102328099621177</c:v>
                </c:pt>
                <c:pt idx="448">
                  <c:v>0.12227585198186358</c:v>
                </c:pt>
                <c:pt idx="449">
                  <c:v>0.13079968329374653</c:v>
                </c:pt>
                <c:pt idx="450">
                  <c:v>0.13388022969647376</c:v>
                </c:pt>
                <c:pt idx="451">
                  <c:v>0.14039365964117834</c:v>
                </c:pt>
                <c:pt idx="452">
                  <c:v>0.14923162377337643</c:v>
                </c:pt>
                <c:pt idx="453">
                  <c:v>0.15049425055477161</c:v>
                </c:pt>
                <c:pt idx="454">
                  <c:v>0.14901144640999109</c:v>
                </c:pt>
                <c:pt idx="455">
                  <c:v>0.15813548246569575</c:v>
                </c:pt>
                <c:pt idx="456">
                  <c:v>0.16239510092991782</c:v>
                </c:pt>
                <c:pt idx="457">
                  <c:v>0.16346376476036237</c:v>
                </c:pt>
                <c:pt idx="458">
                  <c:v>0.17029606068020639</c:v>
                </c:pt>
                <c:pt idx="459">
                  <c:v>0.17597977243995006</c:v>
                </c:pt>
                <c:pt idx="460">
                  <c:v>0.19082058414464548</c:v>
                </c:pt>
                <c:pt idx="461">
                  <c:v>0.21334116955627713</c:v>
                </c:pt>
                <c:pt idx="462">
                  <c:v>0.21139651609093832</c:v>
                </c:pt>
                <c:pt idx="463">
                  <c:v>0.21146421146421115</c:v>
                </c:pt>
                <c:pt idx="464">
                  <c:v>0.20930922027868532</c:v>
                </c:pt>
                <c:pt idx="465">
                  <c:v>0.20683506686478575</c:v>
                </c:pt>
                <c:pt idx="466">
                  <c:v>0.20844564240790772</c:v>
                </c:pt>
                <c:pt idx="467">
                  <c:v>0.2059441609126389</c:v>
                </c:pt>
                <c:pt idx="468">
                  <c:v>0.20404467250226699</c:v>
                </c:pt>
                <c:pt idx="469">
                  <c:v>0.20503488019411886</c:v>
                </c:pt>
                <c:pt idx="470">
                  <c:v>0.20298689423956323</c:v>
                </c:pt>
                <c:pt idx="471">
                  <c:v>0.20273972602739962</c:v>
                </c:pt>
                <c:pt idx="472">
                  <c:v>0.20284589766878749</c:v>
                </c:pt>
                <c:pt idx="473">
                  <c:v>0.20794180054562025</c:v>
                </c:pt>
                <c:pt idx="474">
                  <c:v>0.20679106760477495</c:v>
                </c:pt>
                <c:pt idx="475">
                  <c:v>0.20819217739452106</c:v>
                </c:pt>
                <c:pt idx="476">
                  <c:v>0.21702525724976693</c:v>
                </c:pt>
                <c:pt idx="477">
                  <c:v>0.20747609388583263</c:v>
                </c:pt>
                <c:pt idx="478">
                  <c:v>0.20422331501301849</c:v>
                </c:pt>
                <c:pt idx="479">
                  <c:v>0.21147684241188744</c:v>
                </c:pt>
                <c:pt idx="480">
                  <c:v>0.2175561388159819</c:v>
                </c:pt>
                <c:pt idx="481">
                  <c:v>0.21135371179039592</c:v>
                </c:pt>
                <c:pt idx="482">
                  <c:v>0.21089837997054706</c:v>
                </c:pt>
                <c:pt idx="483">
                  <c:v>0.21805595615806297</c:v>
                </c:pt>
                <c:pt idx="484">
                  <c:v>0.19904976244061101</c:v>
                </c:pt>
                <c:pt idx="485">
                  <c:v>0.1885047346399481</c:v>
                </c:pt>
                <c:pt idx="486">
                  <c:v>0.18387307107150702</c:v>
                </c:pt>
                <c:pt idx="487">
                  <c:v>0.18291831510356082</c:v>
                </c:pt>
                <c:pt idx="488">
                  <c:v>0.17702297702297706</c:v>
                </c:pt>
                <c:pt idx="489">
                  <c:v>0.21335304262133714</c:v>
                </c:pt>
                <c:pt idx="490">
                  <c:v>0.20251428571428604</c:v>
                </c:pt>
                <c:pt idx="491">
                  <c:v>0.18934169278996979</c:v>
                </c:pt>
                <c:pt idx="492">
                  <c:v>0.21920043513734194</c:v>
                </c:pt>
                <c:pt idx="493">
                  <c:v>0.15235008103727787</c:v>
                </c:pt>
                <c:pt idx="494">
                  <c:v>0.16479400749063691</c:v>
                </c:pt>
                <c:pt idx="495">
                  <c:v>0.18127989068549355</c:v>
                </c:pt>
                <c:pt idx="496">
                  <c:v>7.5059515474023356E-2</c:v>
                </c:pt>
                <c:pt idx="497">
                  <c:v>7.8100856861919574E-2</c:v>
                </c:pt>
                <c:pt idx="498">
                  <c:v>8.4554206781080693E-2</c:v>
                </c:pt>
                <c:pt idx="499">
                  <c:v>7.2482829168493815E-2</c:v>
                </c:pt>
                <c:pt idx="500">
                  <c:v>7.6528368274446923E-2</c:v>
                </c:pt>
                <c:pt idx="501">
                  <c:v>7.264137014616967E-2</c:v>
                </c:pt>
                <c:pt idx="502">
                  <c:v>7.5164773524050058E-2</c:v>
                </c:pt>
                <c:pt idx="503">
                  <c:v>0.13092951086153398</c:v>
                </c:pt>
                <c:pt idx="504">
                  <c:v>0.12832064626378908</c:v>
                </c:pt>
                <c:pt idx="505">
                  <c:v>0.1226145755071386</c:v>
                </c:pt>
                <c:pt idx="506">
                  <c:v>0.12015094339622696</c:v>
                </c:pt>
                <c:pt idx="507">
                  <c:v>0.13002481389578177</c:v>
                </c:pt>
                <c:pt idx="508">
                  <c:v>0.1290213912750561</c:v>
                </c:pt>
                <c:pt idx="509">
                  <c:v>0.12850586435492187</c:v>
                </c:pt>
                <c:pt idx="510">
                  <c:v>0.12775998651609702</c:v>
                </c:pt>
                <c:pt idx="511">
                  <c:v>0.12720848056537187</c:v>
                </c:pt>
                <c:pt idx="512">
                  <c:v>0.13813135388091102</c:v>
                </c:pt>
                <c:pt idx="513">
                  <c:v>0.13571540510891647</c:v>
                </c:pt>
                <c:pt idx="514">
                  <c:v>0.12763960581886555</c:v>
                </c:pt>
                <c:pt idx="515">
                  <c:v>0.12763960581886555</c:v>
                </c:pt>
                <c:pt idx="516">
                  <c:v>0.1242779078844657</c:v>
                </c:pt>
                <c:pt idx="517">
                  <c:v>0.12466296590007939</c:v>
                </c:pt>
                <c:pt idx="518">
                  <c:v>0.12946796244440797</c:v>
                </c:pt>
                <c:pt idx="519">
                  <c:v>0.12624809612455631</c:v>
                </c:pt>
                <c:pt idx="520">
                  <c:v>0.1343722943722962</c:v>
                </c:pt>
                <c:pt idx="521">
                  <c:v>0.12022168537729197</c:v>
                </c:pt>
                <c:pt idx="522">
                  <c:v>0.12148845418444042</c:v>
                </c:pt>
                <c:pt idx="523">
                  <c:v>0.12101438528844838</c:v>
                </c:pt>
                <c:pt idx="524">
                  <c:v>0.13407444837460056</c:v>
                </c:pt>
                <c:pt idx="525">
                  <c:v>0.12341252054385322</c:v>
                </c:pt>
                <c:pt idx="526">
                  <c:v>0.130484053747775</c:v>
                </c:pt>
                <c:pt idx="527">
                  <c:v>0.16220917590780681</c:v>
                </c:pt>
                <c:pt idx="528">
                  <c:v>0.1754469606674614</c:v>
                </c:pt>
                <c:pt idx="529">
                  <c:v>0.11766402307137822</c:v>
                </c:pt>
                <c:pt idx="530">
                  <c:v>0.12038834951456391</c:v>
                </c:pt>
                <c:pt idx="531">
                  <c:v>0.13027034598683387</c:v>
                </c:pt>
                <c:pt idx="532">
                  <c:v>0.13033075299085287</c:v>
                </c:pt>
                <c:pt idx="533">
                  <c:v>0.13103737925241501</c:v>
                </c:pt>
                <c:pt idx="534">
                  <c:v>0.12484148231647189</c:v>
                </c:pt>
                <c:pt idx="535">
                  <c:v>0.13063810529491759</c:v>
                </c:pt>
                <c:pt idx="536">
                  <c:v>0.1191811978771798</c:v>
                </c:pt>
                <c:pt idx="537">
                  <c:v>0.12046031983261171</c:v>
                </c:pt>
                <c:pt idx="538">
                  <c:v>0.12221057361090436</c:v>
                </c:pt>
                <c:pt idx="539">
                  <c:v>0.1254135812194743</c:v>
                </c:pt>
                <c:pt idx="540">
                  <c:v>0.1241798687790063</c:v>
                </c:pt>
                <c:pt idx="541">
                  <c:v>0.12352663837812375</c:v>
                </c:pt>
                <c:pt idx="542">
                  <c:v>0.11990846681922206</c:v>
                </c:pt>
                <c:pt idx="543">
                  <c:v>0.12666190135811306</c:v>
                </c:pt>
                <c:pt idx="544">
                  <c:v>0.11816659052840103</c:v>
                </c:pt>
                <c:pt idx="545">
                  <c:v>0.11932244041373155</c:v>
                </c:pt>
                <c:pt idx="546">
                  <c:v>0.12487667371388313</c:v>
                </c:pt>
                <c:pt idx="547">
                  <c:v>0.12449065617535485</c:v>
                </c:pt>
                <c:pt idx="548">
                  <c:v>0.12395641715013578</c:v>
                </c:pt>
                <c:pt idx="549">
                  <c:v>0.12177286972093841</c:v>
                </c:pt>
                <c:pt idx="550">
                  <c:v>0.12074258149393502</c:v>
                </c:pt>
                <c:pt idx="551">
                  <c:v>0.12013220290271605</c:v>
                </c:pt>
                <c:pt idx="552">
                  <c:v>0.12387020299303619</c:v>
                </c:pt>
                <c:pt idx="553">
                  <c:v>0.12751574742664101</c:v>
                </c:pt>
                <c:pt idx="554">
                  <c:v>0.12616064848931549</c:v>
                </c:pt>
                <c:pt idx="555">
                  <c:v>0.12388578335095994</c:v>
                </c:pt>
                <c:pt idx="556">
                  <c:v>0.126582278481013</c:v>
                </c:pt>
                <c:pt idx="557">
                  <c:v>0.12921255959230657</c:v>
                </c:pt>
                <c:pt idx="558">
                  <c:v>0.13252045563934059</c:v>
                </c:pt>
                <c:pt idx="559">
                  <c:v>0.13453513603739023</c:v>
                </c:pt>
                <c:pt idx="560">
                  <c:v>0.1386487916740167</c:v>
                </c:pt>
                <c:pt idx="561">
                  <c:v>0.12828078894238401</c:v>
                </c:pt>
                <c:pt idx="562">
                  <c:v>0.12445568197780597</c:v>
                </c:pt>
                <c:pt idx="563">
                  <c:v>0.12594171997157086</c:v>
                </c:pt>
                <c:pt idx="564">
                  <c:v>0.12607288588715393</c:v>
                </c:pt>
                <c:pt idx="565">
                  <c:v>0.12831791293796493</c:v>
                </c:pt>
                <c:pt idx="566">
                  <c:v>0.12284392090870982</c:v>
                </c:pt>
                <c:pt idx="567">
                  <c:v>0.12369258753979201</c:v>
                </c:pt>
                <c:pt idx="568">
                  <c:v>0.12075045845676485</c:v>
                </c:pt>
                <c:pt idx="569">
                  <c:v>0.12037688088876469</c:v>
                </c:pt>
                <c:pt idx="570">
                  <c:v>0.12049598832968776</c:v>
                </c:pt>
                <c:pt idx="571">
                  <c:v>0.12177502579979507</c:v>
                </c:pt>
                <c:pt idx="572">
                  <c:v>0.130484053747775</c:v>
                </c:pt>
                <c:pt idx="573">
                  <c:v>0.12727570936526325</c:v>
                </c:pt>
                <c:pt idx="574">
                  <c:v>0.12743303942771719</c:v>
                </c:pt>
                <c:pt idx="575">
                  <c:v>0.12945749535237575</c:v>
                </c:pt>
                <c:pt idx="576">
                  <c:v>0.12697872340425595</c:v>
                </c:pt>
                <c:pt idx="577">
                  <c:v>0.12346888780009892</c:v>
                </c:pt>
                <c:pt idx="578">
                  <c:v>0.12576638893255954</c:v>
                </c:pt>
                <c:pt idx="579">
                  <c:v>0.12591270485153505</c:v>
                </c:pt>
                <c:pt idx="580">
                  <c:v>0.12586068855084079</c:v>
                </c:pt>
                <c:pt idx="581">
                  <c:v>0.13682292529402193</c:v>
                </c:pt>
                <c:pt idx="582">
                  <c:v>0.14097968936678784</c:v>
                </c:pt>
                <c:pt idx="583">
                  <c:v>0.13547237076648855</c:v>
                </c:pt>
                <c:pt idx="584">
                  <c:v>0.13089896332972362</c:v>
                </c:pt>
                <c:pt idx="585">
                  <c:v>0.12023864157870603</c:v>
                </c:pt>
                <c:pt idx="586">
                  <c:v>0.12077074798968331</c:v>
                </c:pt>
                <c:pt idx="587">
                  <c:v>0.12255581216320294</c:v>
                </c:pt>
                <c:pt idx="588">
                  <c:v>0.12861528518339049</c:v>
                </c:pt>
                <c:pt idx="589">
                  <c:v>0.13581300119433604</c:v>
                </c:pt>
                <c:pt idx="590">
                  <c:v>0.11289609432571798</c:v>
                </c:pt>
                <c:pt idx="591">
                  <c:v>0.11421664904064138</c:v>
                </c:pt>
                <c:pt idx="592">
                  <c:v>0.11658071573683443</c:v>
                </c:pt>
                <c:pt idx="593">
                  <c:v>0.16960806784322663</c:v>
                </c:pt>
                <c:pt idx="594">
                  <c:v>0.16483762597984361</c:v>
                </c:pt>
                <c:pt idx="595">
                  <c:v>0.15078386471728134</c:v>
                </c:pt>
                <c:pt idx="596">
                  <c:v>0.13499111900532867</c:v>
                </c:pt>
                <c:pt idx="597">
                  <c:v>0.13021363173957315</c:v>
                </c:pt>
                <c:pt idx="598">
                  <c:v>0.13019838354151367</c:v>
                </c:pt>
                <c:pt idx="599">
                  <c:v>0.13606739786997399</c:v>
                </c:pt>
                <c:pt idx="600">
                  <c:v>0.13170804221792798</c:v>
                </c:pt>
                <c:pt idx="601">
                  <c:v>0.12952762477048899</c:v>
                </c:pt>
                <c:pt idx="602">
                  <c:v>0.16315228966986073</c:v>
                </c:pt>
                <c:pt idx="603">
                  <c:v>0.19749586581620612</c:v>
                </c:pt>
                <c:pt idx="604">
                  <c:v>0.14855414855414889</c:v>
                </c:pt>
                <c:pt idx="605">
                  <c:v>0.124141796272944</c:v>
                </c:pt>
                <c:pt idx="606">
                  <c:v>0.11866111190920829</c:v>
                </c:pt>
                <c:pt idx="607">
                  <c:v>0.12433338412311395</c:v>
                </c:pt>
                <c:pt idx="608">
                  <c:v>0.12631249020529778</c:v>
                </c:pt>
                <c:pt idx="609">
                  <c:v>0.12360434030507957</c:v>
                </c:pt>
                <c:pt idx="610">
                  <c:v>0.12214701715724845</c:v>
                </c:pt>
                <c:pt idx="611">
                  <c:v>0.12719226356335014</c:v>
                </c:pt>
                <c:pt idx="612">
                  <c:v>0.13641816623821823</c:v>
                </c:pt>
                <c:pt idx="613">
                  <c:v>0.13611647079459729</c:v>
                </c:pt>
                <c:pt idx="614">
                  <c:v>0.13764600179694467</c:v>
                </c:pt>
                <c:pt idx="615">
                  <c:v>0.14023372287145361</c:v>
                </c:pt>
                <c:pt idx="616">
                  <c:v>0.14244796639297375</c:v>
                </c:pt>
                <c:pt idx="617">
                  <c:v>0.14687687088405532</c:v>
                </c:pt>
                <c:pt idx="618">
                  <c:v>0.14699420810864802</c:v>
                </c:pt>
                <c:pt idx="619">
                  <c:v>0.14728529121421599</c:v>
                </c:pt>
                <c:pt idx="620">
                  <c:v>0.1514737458520396</c:v>
                </c:pt>
                <c:pt idx="621">
                  <c:v>0.16102236421725349</c:v>
                </c:pt>
                <c:pt idx="622">
                  <c:v>0.19585783687036476</c:v>
                </c:pt>
                <c:pt idx="623">
                  <c:v>0.21143349612180412</c:v>
                </c:pt>
                <c:pt idx="624">
                  <c:v>0.19311415997929168</c:v>
                </c:pt>
                <c:pt idx="625">
                  <c:v>0.20404858299595263</c:v>
                </c:pt>
                <c:pt idx="626">
                  <c:v>0.19610816274955728</c:v>
                </c:pt>
                <c:pt idx="627">
                  <c:v>0.19054545454545488</c:v>
                </c:pt>
                <c:pt idx="628">
                  <c:v>0.17648396634068653</c:v>
                </c:pt>
                <c:pt idx="629">
                  <c:v>0.17085211418759458</c:v>
                </c:pt>
                <c:pt idx="630">
                  <c:v>0.14450150522401212</c:v>
                </c:pt>
                <c:pt idx="631">
                  <c:v>0.14896302975653714</c:v>
                </c:pt>
                <c:pt idx="639">
                  <c:v>0.16378470896572919</c:v>
                </c:pt>
                <c:pt idx="648">
                  <c:v>0</c:v>
                </c:pt>
                <c:pt idx="649">
                  <c:v>0.55942184154175834</c:v>
                </c:pt>
                <c:pt idx="650">
                  <c:v>0</c:v>
                </c:pt>
                <c:pt idx="651">
                  <c:v>0.47082816102145708</c:v>
                </c:pt>
              </c:numCache>
            </c:numRef>
          </c:val>
          <c:smooth val="0"/>
          <c:extLst xmlns:c16r2="http://schemas.microsoft.com/office/drawing/2015/06/chart">
            <c:ext xmlns:c16="http://schemas.microsoft.com/office/drawing/2014/chart" uri="{C3380CC4-5D6E-409C-BE32-E72D297353CC}">
              <c16:uniqueId val="{00000001-0B73-4C90-B6F7-0319F6648132}"/>
            </c:ext>
          </c:extLst>
        </c:ser>
        <c:ser>
          <c:idx val="2"/>
          <c:order val="2"/>
          <c:tx>
            <c:strRef>
              <c:f>扬压力系数!$F$1</c:f>
              <c:strCache>
                <c:ptCount val="1"/>
                <c:pt idx="0">
                  <c:v>4＃</c:v>
                </c:pt>
              </c:strCache>
            </c:strRef>
          </c:tx>
          <c:spPr>
            <a:ln w="6350" cap="rnd">
              <a:solidFill>
                <a:schemeClr val="accent3"/>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F$2:$F$653</c:f>
              <c:numCache>
                <c:formatCode>General</c:formatCode>
                <c:ptCount val="652"/>
                <c:pt idx="0">
                  <c:v>9.3333333333333227E-2</c:v>
                </c:pt>
                <c:pt idx="1">
                  <c:v>9.7119892833222282E-2</c:v>
                </c:pt>
                <c:pt idx="2">
                  <c:v>8.9531405782652271E-2</c:v>
                </c:pt>
                <c:pt idx="3">
                  <c:v>8.7967644084934862E-2</c:v>
                </c:pt>
                <c:pt idx="4">
                  <c:v>8.6630148103063201E-2</c:v>
                </c:pt>
                <c:pt idx="5">
                  <c:v>9.1507300020562038E-2</c:v>
                </c:pt>
                <c:pt idx="6">
                  <c:v>8.9089089089087845E-2</c:v>
                </c:pt>
                <c:pt idx="7">
                  <c:v>9.0062740335963051E-2</c:v>
                </c:pt>
                <c:pt idx="8">
                  <c:v>9.3056994818653038E-2</c:v>
                </c:pt>
                <c:pt idx="9">
                  <c:v>9.3822475226648466E-2</c:v>
                </c:pt>
                <c:pt idx="10">
                  <c:v>8.778707877226935E-2</c:v>
                </c:pt>
                <c:pt idx="11">
                  <c:v>9.153564505707526E-2</c:v>
                </c:pt>
                <c:pt idx="12">
                  <c:v>9.2588704597941815E-2</c:v>
                </c:pt>
                <c:pt idx="13">
                  <c:v>8.8059393689420104E-2</c:v>
                </c:pt>
                <c:pt idx="14">
                  <c:v>8.7937099110283606E-2</c:v>
                </c:pt>
                <c:pt idx="15">
                  <c:v>8.7909793276256504E-2</c:v>
                </c:pt>
                <c:pt idx="16">
                  <c:v>8.5317042342531124E-2</c:v>
                </c:pt>
                <c:pt idx="17">
                  <c:v>8.5461067735808305E-2</c:v>
                </c:pt>
                <c:pt idx="18">
                  <c:v>9.3625078897537017E-2</c:v>
                </c:pt>
                <c:pt idx="19">
                  <c:v>9.4210638752402764E-2</c:v>
                </c:pt>
                <c:pt idx="20">
                  <c:v>9.5065157017729912E-2</c:v>
                </c:pt>
                <c:pt idx="21">
                  <c:v>9.0789184436139689E-2</c:v>
                </c:pt>
                <c:pt idx="22">
                  <c:v>9.3427126841063954E-2</c:v>
                </c:pt>
                <c:pt idx="23">
                  <c:v>8.997083239847424E-2</c:v>
                </c:pt>
                <c:pt idx="24">
                  <c:v>9.6219153271451294E-2</c:v>
                </c:pt>
                <c:pt idx="25">
                  <c:v>9.5932129649770839E-2</c:v>
                </c:pt>
                <c:pt idx="26">
                  <c:v>9.6676080816857149E-2</c:v>
                </c:pt>
                <c:pt idx="27">
                  <c:v>9.8705158140521665E-2</c:v>
                </c:pt>
                <c:pt idx="28">
                  <c:v>9.9814776703025715E-2</c:v>
                </c:pt>
                <c:pt idx="29">
                  <c:v>9.1169842245440211E-2</c:v>
                </c:pt>
                <c:pt idx="30">
                  <c:v>9.0576022796660535E-2</c:v>
                </c:pt>
                <c:pt idx="31">
                  <c:v>8.8412731433326522E-2</c:v>
                </c:pt>
                <c:pt idx="32">
                  <c:v>8.819257107283679E-2</c:v>
                </c:pt>
                <c:pt idx="33">
                  <c:v>8.8688688688687803E-2</c:v>
                </c:pt>
                <c:pt idx="34">
                  <c:v>9.1169842245440211E-2</c:v>
                </c:pt>
                <c:pt idx="35">
                  <c:v>8.9963147626273096E-2</c:v>
                </c:pt>
                <c:pt idx="36">
                  <c:v>9.3550517279330947E-2</c:v>
                </c:pt>
                <c:pt idx="37">
                  <c:v>9.2701243839472675E-2</c:v>
                </c:pt>
                <c:pt idx="38">
                  <c:v>9.8804586484507281E-2</c:v>
                </c:pt>
                <c:pt idx="39">
                  <c:v>9.7616060225846527E-2</c:v>
                </c:pt>
                <c:pt idx="40">
                  <c:v>0.12917271407837272</c:v>
                </c:pt>
                <c:pt idx="41">
                  <c:v>0.11313546870408539</c:v>
                </c:pt>
                <c:pt idx="42">
                  <c:v>0.11111111111111034</c:v>
                </c:pt>
                <c:pt idx="43">
                  <c:v>0.11422479439537034</c:v>
                </c:pt>
                <c:pt idx="44">
                  <c:v>8.0916030534350453E-2</c:v>
                </c:pt>
                <c:pt idx="45">
                  <c:v>0.10240427426535879</c:v>
                </c:pt>
                <c:pt idx="46">
                  <c:v>0.10547233261999205</c:v>
                </c:pt>
                <c:pt idx="47">
                  <c:v>0.10498928680746722</c:v>
                </c:pt>
                <c:pt idx="48">
                  <c:v>0.10573092246398812</c:v>
                </c:pt>
                <c:pt idx="49">
                  <c:v>0.10605594835536226</c:v>
                </c:pt>
                <c:pt idx="50">
                  <c:v>0.1061211934789275</c:v>
                </c:pt>
                <c:pt idx="51">
                  <c:v>0.10605594835536226</c:v>
                </c:pt>
                <c:pt idx="52">
                  <c:v>0.10605594835536226</c:v>
                </c:pt>
                <c:pt idx="53">
                  <c:v>0.10618651892889908</c:v>
                </c:pt>
                <c:pt idx="54">
                  <c:v>0.10492107706592362</c:v>
                </c:pt>
                <c:pt idx="55">
                  <c:v>0.10859301227572973</c:v>
                </c:pt>
                <c:pt idx="56">
                  <c:v>0.10872990860384273</c:v>
                </c:pt>
                <c:pt idx="57">
                  <c:v>0.10921177587844028</c:v>
                </c:pt>
                <c:pt idx="58">
                  <c:v>0.12156615093148178</c:v>
                </c:pt>
                <c:pt idx="59">
                  <c:v>0.11204063340304742</c:v>
                </c:pt>
                <c:pt idx="60">
                  <c:v>0.10831606984314804</c:v>
                </c:pt>
                <c:pt idx="61">
                  <c:v>0.10850874592350923</c:v>
                </c:pt>
                <c:pt idx="62">
                  <c:v>0.25966447848285673</c:v>
                </c:pt>
                <c:pt idx="63">
                  <c:v>0.10276210276210059</c:v>
                </c:pt>
                <c:pt idx="64">
                  <c:v>0.10288432946773486</c:v>
                </c:pt>
                <c:pt idx="65">
                  <c:v>0.10883140053523546</c:v>
                </c:pt>
                <c:pt idx="66">
                  <c:v>0.11287988422575926</c:v>
                </c:pt>
                <c:pt idx="67">
                  <c:v>0.11120714491501073</c:v>
                </c:pt>
                <c:pt idx="68">
                  <c:v>0.11629811629811607</c:v>
                </c:pt>
                <c:pt idx="69">
                  <c:v>0.11545431012166511</c:v>
                </c:pt>
                <c:pt idx="70">
                  <c:v>0.10875670155731415</c:v>
                </c:pt>
                <c:pt idx="71">
                  <c:v>9.9388004895959448E-2</c:v>
                </c:pt>
                <c:pt idx="72">
                  <c:v>0.16314699792960433</c:v>
                </c:pt>
                <c:pt idx="73">
                  <c:v>8.8796871405567315E-2</c:v>
                </c:pt>
                <c:pt idx="74">
                  <c:v>8.1650380021715416E-2</c:v>
                </c:pt>
                <c:pt idx="75">
                  <c:v>8.7566418703507093E-2</c:v>
                </c:pt>
                <c:pt idx="76">
                  <c:v>8.5306035402004723E-2</c:v>
                </c:pt>
                <c:pt idx="77">
                  <c:v>8.349556565001108E-2</c:v>
                </c:pt>
                <c:pt idx="78">
                  <c:v>8.4742041712404334E-2</c:v>
                </c:pt>
                <c:pt idx="79">
                  <c:v>8.7468842057557533E-2</c:v>
                </c:pt>
                <c:pt idx="80">
                  <c:v>9.4003241491084771E-2</c:v>
                </c:pt>
                <c:pt idx="81">
                  <c:v>9.7951495173062522E-2</c:v>
                </c:pt>
                <c:pt idx="82">
                  <c:v>9.5860566448799991E-2</c:v>
                </c:pt>
                <c:pt idx="83">
                  <c:v>0.10017271157167403</c:v>
                </c:pt>
                <c:pt idx="84">
                  <c:v>0.10142393205096048</c:v>
                </c:pt>
                <c:pt idx="85">
                  <c:v>0.10238739847403319</c:v>
                </c:pt>
                <c:pt idx="86">
                  <c:v>8.6585625933033622E-2</c:v>
                </c:pt>
                <c:pt idx="87">
                  <c:v>8.9576220124521516E-2</c:v>
                </c:pt>
                <c:pt idx="88">
                  <c:v>8.6112795633717168E-2</c:v>
                </c:pt>
                <c:pt idx="89">
                  <c:v>8.0475718533200222E-2</c:v>
                </c:pt>
                <c:pt idx="90">
                  <c:v>7.6722233380195598E-2</c:v>
                </c:pt>
                <c:pt idx="91">
                  <c:v>7.4953154278576406E-2</c:v>
                </c:pt>
                <c:pt idx="92">
                  <c:v>7.7441809876004852E-2</c:v>
                </c:pt>
                <c:pt idx="93">
                  <c:v>7.6734329689938582E-2</c:v>
                </c:pt>
                <c:pt idx="94">
                  <c:v>7.8142955642380552E-2</c:v>
                </c:pt>
                <c:pt idx="95">
                  <c:v>8.1523065657799113E-2</c:v>
                </c:pt>
                <c:pt idx="96">
                  <c:v>8.7572766388254203E-2</c:v>
                </c:pt>
                <c:pt idx="97">
                  <c:v>9.074219774455608E-2</c:v>
                </c:pt>
                <c:pt idx="98">
                  <c:v>9.2912131669763837E-2</c:v>
                </c:pt>
                <c:pt idx="99">
                  <c:v>9.5759233926128715E-2</c:v>
                </c:pt>
                <c:pt idx="100">
                  <c:v>0.10063906640733415</c:v>
                </c:pt>
                <c:pt idx="101">
                  <c:v>6.8563092633113568E-2</c:v>
                </c:pt>
                <c:pt idx="102">
                  <c:v>6.5707224887338045E-2</c:v>
                </c:pt>
                <c:pt idx="103">
                  <c:v>6.5455637291698135E-2</c:v>
                </c:pt>
                <c:pt idx="104">
                  <c:v>6.6531313446821685E-2</c:v>
                </c:pt>
                <c:pt idx="105">
                  <c:v>9.0275043590752585E-2</c:v>
                </c:pt>
                <c:pt idx="106">
                  <c:v>9.2229586800168753E-2</c:v>
                </c:pt>
                <c:pt idx="107">
                  <c:v>9.2203812982296893E-2</c:v>
                </c:pt>
                <c:pt idx="108">
                  <c:v>7.883203369571358E-2</c:v>
                </c:pt>
                <c:pt idx="109">
                  <c:v>7.1329958582603645E-2</c:v>
                </c:pt>
                <c:pt idx="110">
                  <c:v>6.5278393147245081E-2</c:v>
                </c:pt>
                <c:pt idx="111">
                  <c:v>6.778653188642704E-2</c:v>
                </c:pt>
                <c:pt idx="112">
                  <c:v>6.6205053449951617E-2</c:v>
                </c:pt>
                <c:pt idx="113">
                  <c:v>6.5241362411173662E-2</c:v>
                </c:pt>
                <c:pt idx="114">
                  <c:v>6.2503906494155909E-2</c:v>
                </c:pt>
                <c:pt idx="115">
                  <c:v>6.4326002915266273E-2</c:v>
                </c:pt>
                <c:pt idx="116">
                  <c:v>6.4194473409800945E-2</c:v>
                </c:pt>
                <c:pt idx="117">
                  <c:v>6.5329285997095213E-2</c:v>
                </c:pt>
                <c:pt idx="118">
                  <c:v>6.7312595614481177E-2</c:v>
                </c:pt>
                <c:pt idx="119">
                  <c:v>6.6357228812102736E-2</c:v>
                </c:pt>
                <c:pt idx="120">
                  <c:v>6.451612903225748E-2</c:v>
                </c:pt>
                <c:pt idx="121">
                  <c:v>6.9451980466631119E-2</c:v>
                </c:pt>
                <c:pt idx="122">
                  <c:v>7.3531702757439352E-2</c:v>
                </c:pt>
                <c:pt idx="123">
                  <c:v>6.992792516485126E-2</c:v>
                </c:pt>
                <c:pt idx="124">
                  <c:v>6.3938223938223723E-2</c:v>
                </c:pt>
                <c:pt idx="125">
                  <c:v>6.4304666770719665E-2</c:v>
                </c:pt>
                <c:pt idx="126">
                  <c:v>6.3531196662241371E-2</c:v>
                </c:pt>
                <c:pt idx="127">
                  <c:v>6.3262828295736512E-2</c:v>
                </c:pt>
                <c:pt idx="128">
                  <c:v>6.3931110966141902E-2</c:v>
                </c:pt>
                <c:pt idx="129">
                  <c:v>6.4488104784817132E-2</c:v>
                </c:pt>
                <c:pt idx="130">
                  <c:v>6.7789646672143364E-2</c:v>
                </c:pt>
                <c:pt idx="131">
                  <c:v>6.8970321861500747E-2</c:v>
                </c:pt>
                <c:pt idx="132">
                  <c:v>7.2556847769483582E-2</c:v>
                </c:pt>
                <c:pt idx="133">
                  <c:v>7.171877760112956E-2</c:v>
                </c:pt>
                <c:pt idx="134">
                  <c:v>7.3933852418029647E-2</c:v>
                </c:pt>
                <c:pt idx="135">
                  <c:v>7.3984984328302847E-2</c:v>
                </c:pt>
                <c:pt idx="136">
                  <c:v>7.18909966877435E-2</c:v>
                </c:pt>
                <c:pt idx="137">
                  <c:v>7.3826821127037007E-2</c:v>
                </c:pt>
                <c:pt idx="138">
                  <c:v>7.4974670719350156E-2</c:v>
                </c:pt>
                <c:pt idx="139">
                  <c:v>5.295747107707395E-2</c:v>
                </c:pt>
                <c:pt idx="140">
                  <c:v>7.5109967632168692E-2</c:v>
                </c:pt>
                <c:pt idx="141">
                  <c:v>7.7313159863663411E-2</c:v>
                </c:pt>
                <c:pt idx="142">
                  <c:v>7.5222153337466152E-2</c:v>
                </c:pt>
                <c:pt idx="143">
                  <c:v>7.6730752651089501E-2</c:v>
                </c:pt>
                <c:pt idx="144">
                  <c:v>8.1640058055152898E-2</c:v>
                </c:pt>
                <c:pt idx="145">
                  <c:v>8.2636732744206409E-2</c:v>
                </c:pt>
                <c:pt idx="146">
                  <c:v>8.8018315950138065E-2</c:v>
                </c:pt>
                <c:pt idx="147">
                  <c:v>9.4083097672393062E-2</c:v>
                </c:pt>
                <c:pt idx="148">
                  <c:v>0.11013496307613729</c:v>
                </c:pt>
                <c:pt idx="149">
                  <c:v>0.10483619344773848</c:v>
                </c:pt>
                <c:pt idx="150">
                  <c:v>0.10605500061659727</c:v>
                </c:pt>
                <c:pt idx="151">
                  <c:v>0.10047624578928827</c:v>
                </c:pt>
                <c:pt idx="152">
                  <c:v>9.147609147608976E-2</c:v>
                </c:pt>
                <c:pt idx="153">
                  <c:v>7.6482528635639271E-2</c:v>
                </c:pt>
                <c:pt idx="154">
                  <c:v>6.5992698680145873E-2</c:v>
                </c:pt>
                <c:pt idx="155">
                  <c:v>6.3304275633042167E-2</c:v>
                </c:pt>
                <c:pt idx="156">
                  <c:v>6.4255930002050612E-2</c:v>
                </c:pt>
                <c:pt idx="157">
                  <c:v>6.3841347459929254E-2</c:v>
                </c:pt>
                <c:pt idx="158">
                  <c:v>5.9225666711790984E-2</c:v>
                </c:pt>
                <c:pt idx="159">
                  <c:v>6.0017533211948609E-2</c:v>
                </c:pt>
                <c:pt idx="160">
                  <c:v>5.8906691800188558E-2</c:v>
                </c:pt>
                <c:pt idx="161">
                  <c:v>5.8471671483298952E-2</c:v>
                </c:pt>
                <c:pt idx="162">
                  <c:v>5.8096581368794531E-2</c:v>
                </c:pt>
                <c:pt idx="163">
                  <c:v>5.8077078017992508E-2</c:v>
                </c:pt>
                <c:pt idx="164">
                  <c:v>5.9595553769920082E-2</c:v>
                </c:pt>
                <c:pt idx="165">
                  <c:v>6.4304374037109507E-2</c:v>
                </c:pt>
                <c:pt idx="166">
                  <c:v>6.118764210244694E-2</c:v>
                </c:pt>
                <c:pt idx="167">
                  <c:v>6.1290106504118959E-2</c:v>
                </c:pt>
                <c:pt idx="168">
                  <c:v>5.9715512614062438E-2</c:v>
                </c:pt>
                <c:pt idx="169">
                  <c:v>6.005099302200631E-2</c:v>
                </c:pt>
                <c:pt idx="170">
                  <c:v>6.0640578933261913E-2</c:v>
                </c:pt>
                <c:pt idx="171">
                  <c:v>6.1187028349990173E-2</c:v>
                </c:pt>
                <c:pt idx="172">
                  <c:v>6.3678752870762897E-2</c:v>
                </c:pt>
                <c:pt idx="173">
                  <c:v>6.1967189626762696E-2</c:v>
                </c:pt>
                <c:pt idx="174">
                  <c:v>6.4935064935064318E-2</c:v>
                </c:pt>
                <c:pt idx="175">
                  <c:v>7.1486776798281637E-2</c:v>
                </c:pt>
                <c:pt idx="176">
                  <c:v>7.2686909195072077E-2</c:v>
                </c:pt>
                <c:pt idx="177">
                  <c:v>7.4619374268026173E-2</c:v>
                </c:pt>
                <c:pt idx="178">
                  <c:v>7.2238054211677616E-2</c:v>
                </c:pt>
                <c:pt idx="179">
                  <c:v>6.6648714151069183E-2</c:v>
                </c:pt>
                <c:pt idx="180">
                  <c:v>6.9163057146847923E-2</c:v>
                </c:pt>
                <c:pt idx="181">
                  <c:v>7.1406274387388211E-2</c:v>
                </c:pt>
                <c:pt idx="182">
                  <c:v>7.2538449342000294E-2</c:v>
                </c:pt>
                <c:pt idx="183">
                  <c:v>7.3415449873562827E-2</c:v>
                </c:pt>
                <c:pt idx="184">
                  <c:v>7.1705753332208147E-2</c:v>
                </c:pt>
                <c:pt idx="185">
                  <c:v>7.6319959963299003E-2</c:v>
                </c:pt>
                <c:pt idx="186">
                  <c:v>7.7978523947502432E-2</c:v>
                </c:pt>
                <c:pt idx="187">
                  <c:v>7.7720207253885495E-2</c:v>
                </c:pt>
                <c:pt idx="188">
                  <c:v>7.0046157583608507E-2</c:v>
                </c:pt>
                <c:pt idx="189">
                  <c:v>7.1048555458280524E-2</c:v>
                </c:pt>
                <c:pt idx="190">
                  <c:v>6.5463134806816203E-2</c:v>
                </c:pt>
                <c:pt idx="191">
                  <c:v>6.5589818893783389E-2</c:v>
                </c:pt>
                <c:pt idx="192">
                  <c:v>6.2124383820648769E-2</c:v>
                </c:pt>
                <c:pt idx="193">
                  <c:v>6.3192274921896205E-2</c:v>
                </c:pt>
                <c:pt idx="194">
                  <c:v>6.5263316734569282E-2</c:v>
                </c:pt>
                <c:pt idx="195">
                  <c:v>7.0188250567995922E-2</c:v>
                </c:pt>
                <c:pt idx="196">
                  <c:v>7.0205634568349176E-2</c:v>
                </c:pt>
                <c:pt idx="197">
                  <c:v>6.9424899146259614E-2</c:v>
                </c:pt>
                <c:pt idx="198">
                  <c:v>7.1471411435426235E-2</c:v>
                </c:pt>
                <c:pt idx="199">
                  <c:v>8.0936625095442929E-2</c:v>
                </c:pt>
                <c:pt idx="200">
                  <c:v>8.9814032121723841E-2</c:v>
                </c:pt>
                <c:pt idx="201">
                  <c:v>9.1521244309560407E-2</c:v>
                </c:pt>
                <c:pt idx="202">
                  <c:v>8.0896962815781126E-2</c:v>
                </c:pt>
                <c:pt idx="203">
                  <c:v>8.2199823857520685E-2</c:v>
                </c:pt>
                <c:pt idx="204">
                  <c:v>8.3760527279384059E-2</c:v>
                </c:pt>
                <c:pt idx="205">
                  <c:v>8.0583269378357913E-2</c:v>
                </c:pt>
                <c:pt idx="206">
                  <c:v>8.7222577404327831E-2</c:v>
                </c:pt>
                <c:pt idx="207">
                  <c:v>8.5104289649742398E-2</c:v>
                </c:pt>
                <c:pt idx="208">
                  <c:v>7.9357255520505363E-2</c:v>
                </c:pt>
                <c:pt idx="209">
                  <c:v>7.8874110733063996E-2</c:v>
                </c:pt>
                <c:pt idx="210">
                  <c:v>7.588898525585315E-2</c:v>
                </c:pt>
                <c:pt idx="211">
                  <c:v>8.1029011786038607E-2</c:v>
                </c:pt>
                <c:pt idx="212">
                  <c:v>8.5707798842092828E-2</c:v>
                </c:pt>
                <c:pt idx="213">
                  <c:v>7.3001941092073711E-2</c:v>
                </c:pt>
                <c:pt idx="214">
                  <c:v>7.0273783410511076E-2</c:v>
                </c:pt>
                <c:pt idx="215">
                  <c:v>6.8021702162118725E-2</c:v>
                </c:pt>
                <c:pt idx="216">
                  <c:v>6.5559084616011648E-2</c:v>
                </c:pt>
                <c:pt idx="217">
                  <c:v>6.387011702653754E-2</c:v>
                </c:pt>
                <c:pt idx="218">
                  <c:v>6.3338611550961849E-2</c:v>
                </c:pt>
                <c:pt idx="219">
                  <c:v>6.3584301835943727E-2</c:v>
                </c:pt>
                <c:pt idx="220">
                  <c:v>6.295729113493119E-2</c:v>
                </c:pt>
                <c:pt idx="221">
                  <c:v>6.9014555797221697E-2</c:v>
                </c:pt>
                <c:pt idx="222">
                  <c:v>7.9153664662454798E-2</c:v>
                </c:pt>
                <c:pt idx="223">
                  <c:v>6.3571636152281397E-2</c:v>
                </c:pt>
                <c:pt idx="224">
                  <c:v>6.1636026792075048E-2</c:v>
                </c:pt>
                <c:pt idx="225">
                  <c:v>6.085842408712288E-2</c:v>
                </c:pt>
                <c:pt idx="226">
                  <c:v>6.0798019513616512E-2</c:v>
                </c:pt>
                <c:pt idx="227">
                  <c:v>6.3104288139345294E-2</c:v>
                </c:pt>
                <c:pt idx="228">
                  <c:v>6.7910501108012611E-2</c:v>
                </c:pt>
                <c:pt idx="229">
                  <c:v>6.8835152293316423E-2</c:v>
                </c:pt>
                <c:pt idx="230">
                  <c:v>6.1398439757295198E-2</c:v>
                </c:pt>
                <c:pt idx="231">
                  <c:v>6.0477994753715007E-2</c:v>
                </c:pt>
                <c:pt idx="232">
                  <c:v>5.9817556452817645E-2</c:v>
                </c:pt>
                <c:pt idx="233">
                  <c:v>6.0471524800979212E-2</c:v>
                </c:pt>
                <c:pt idx="234">
                  <c:v>5.8201460742543065E-2</c:v>
                </c:pt>
                <c:pt idx="235">
                  <c:v>6.0240963855420687E-2</c:v>
                </c:pt>
                <c:pt idx="236">
                  <c:v>6.2325733967524326E-2</c:v>
                </c:pt>
                <c:pt idx="237">
                  <c:v>6.3899133716442666E-2</c:v>
                </c:pt>
                <c:pt idx="238">
                  <c:v>6.5594393027225306E-2</c:v>
                </c:pt>
                <c:pt idx="239">
                  <c:v>7.1334089191231603E-2</c:v>
                </c:pt>
                <c:pt idx="240">
                  <c:v>7.5975767206275427E-2</c:v>
                </c:pt>
                <c:pt idx="241">
                  <c:v>8.1630503475880106E-2</c:v>
                </c:pt>
                <c:pt idx="242">
                  <c:v>8.2355474216814231E-2</c:v>
                </c:pt>
                <c:pt idx="243">
                  <c:v>8.1877129354874761E-2</c:v>
                </c:pt>
                <c:pt idx="244">
                  <c:v>8.6415276770607119E-2</c:v>
                </c:pt>
                <c:pt idx="245">
                  <c:v>8.938617327165943E-2</c:v>
                </c:pt>
                <c:pt idx="246">
                  <c:v>9.050943884147794E-2</c:v>
                </c:pt>
                <c:pt idx="247">
                  <c:v>8.7640159814410104E-2</c:v>
                </c:pt>
                <c:pt idx="248">
                  <c:v>8.6605080831406778E-2</c:v>
                </c:pt>
                <c:pt idx="249">
                  <c:v>8.4241195844944466E-2</c:v>
                </c:pt>
                <c:pt idx="250">
                  <c:v>8.1977550763022516E-2</c:v>
                </c:pt>
                <c:pt idx="251">
                  <c:v>8.0837197643812891E-2</c:v>
                </c:pt>
                <c:pt idx="252">
                  <c:v>7.8858430341719257E-2</c:v>
                </c:pt>
                <c:pt idx="253">
                  <c:v>7.5681761320989471E-2</c:v>
                </c:pt>
                <c:pt idx="254">
                  <c:v>8.3443390563091913E-2</c:v>
                </c:pt>
                <c:pt idx="255">
                  <c:v>7.7930878698893036E-2</c:v>
                </c:pt>
                <c:pt idx="256">
                  <c:v>8.4847821326911196E-2</c:v>
                </c:pt>
                <c:pt idx="257">
                  <c:v>8.3025830258301112E-2</c:v>
                </c:pt>
                <c:pt idx="258">
                  <c:v>7.6229332188104848E-2</c:v>
                </c:pt>
                <c:pt idx="259">
                  <c:v>7.3309075342466043E-2</c:v>
                </c:pt>
                <c:pt idx="260">
                  <c:v>7.0452378429917639E-2</c:v>
                </c:pt>
                <c:pt idx="261">
                  <c:v>7.371252116744513E-2</c:v>
                </c:pt>
                <c:pt idx="262">
                  <c:v>7.53768844221092E-2</c:v>
                </c:pt>
                <c:pt idx="263">
                  <c:v>7.4714327571050496E-2</c:v>
                </c:pt>
                <c:pt idx="264">
                  <c:v>7.3737669694305605E-2</c:v>
                </c:pt>
                <c:pt idx="265">
                  <c:v>7.4081200692705546E-2</c:v>
                </c:pt>
                <c:pt idx="266">
                  <c:v>7.5312989045381709E-2</c:v>
                </c:pt>
                <c:pt idx="269">
                  <c:v>7.8772802653398838E-2</c:v>
                </c:pt>
                <c:pt idx="270">
                  <c:v>7.7221706473119489E-2</c:v>
                </c:pt>
                <c:pt idx="271">
                  <c:v>6.9521690767519531E-2</c:v>
                </c:pt>
                <c:pt idx="272">
                  <c:v>6.5172723770385729E-2</c:v>
                </c:pt>
                <c:pt idx="273">
                  <c:v>5.9277200586398578E-2</c:v>
                </c:pt>
                <c:pt idx="274">
                  <c:v>6.0400026404382599E-2</c:v>
                </c:pt>
                <c:pt idx="275">
                  <c:v>6.374026626475672E-2</c:v>
                </c:pt>
                <c:pt idx="276">
                  <c:v>7.1838264523822234E-2</c:v>
                </c:pt>
                <c:pt idx="277">
                  <c:v>7.0679434564522331E-2</c:v>
                </c:pt>
                <c:pt idx="278">
                  <c:v>7.250909918107401E-2</c:v>
                </c:pt>
                <c:pt idx="279">
                  <c:v>6.447322770903087E-2</c:v>
                </c:pt>
                <c:pt idx="280">
                  <c:v>6.7268596029658012E-2</c:v>
                </c:pt>
                <c:pt idx="281">
                  <c:v>6.3145452283189463E-2</c:v>
                </c:pt>
                <c:pt idx="282">
                  <c:v>6.1625902037167377E-2</c:v>
                </c:pt>
                <c:pt idx="283">
                  <c:v>6.4509659736613628E-2</c:v>
                </c:pt>
                <c:pt idx="284">
                  <c:v>6.8971945195263465E-2</c:v>
                </c:pt>
                <c:pt idx="285">
                  <c:v>6.6641811911641757E-2</c:v>
                </c:pt>
                <c:pt idx="286">
                  <c:v>6.5995938711464211E-2</c:v>
                </c:pt>
                <c:pt idx="287">
                  <c:v>6.3221550302363802E-2</c:v>
                </c:pt>
                <c:pt idx="288">
                  <c:v>6.5094683175528301E-2</c:v>
                </c:pt>
                <c:pt idx="289">
                  <c:v>7.3695632516502213E-2</c:v>
                </c:pt>
                <c:pt idx="290">
                  <c:v>7.5174512260605231E-2</c:v>
                </c:pt>
                <c:pt idx="291">
                  <c:v>7.1341036414565587E-2</c:v>
                </c:pt>
                <c:pt idx="292">
                  <c:v>6.8315461777930866E-2</c:v>
                </c:pt>
                <c:pt idx="293">
                  <c:v>6.9397138964577471E-2</c:v>
                </c:pt>
                <c:pt idx="294">
                  <c:v>6.492425503579162E-2</c:v>
                </c:pt>
                <c:pt idx="295">
                  <c:v>6.3265471652202171E-2</c:v>
                </c:pt>
                <c:pt idx="296">
                  <c:v>6.1376765083439221E-2</c:v>
                </c:pt>
                <c:pt idx="297">
                  <c:v>5.9434186544100168E-2</c:v>
                </c:pt>
                <c:pt idx="298">
                  <c:v>5.9589148502429939E-2</c:v>
                </c:pt>
                <c:pt idx="299">
                  <c:v>5.6923878264750857E-2</c:v>
                </c:pt>
                <c:pt idx="300">
                  <c:v>5.7668442952039781E-2</c:v>
                </c:pt>
                <c:pt idx="301">
                  <c:v>5.6697636988807157E-2</c:v>
                </c:pt>
                <c:pt idx="302">
                  <c:v>6.6772896274375548E-2</c:v>
                </c:pt>
                <c:pt idx="303">
                  <c:v>6.6697509445599587E-2</c:v>
                </c:pt>
                <c:pt idx="304">
                  <c:v>7.4487137740149187E-2</c:v>
                </c:pt>
                <c:pt idx="305">
                  <c:v>6.6405205455032076E-2</c:v>
                </c:pt>
                <c:pt idx="306">
                  <c:v>7.1115973741794639E-2</c:v>
                </c:pt>
                <c:pt idx="307">
                  <c:v>7.6696464851685894E-2</c:v>
                </c:pt>
                <c:pt idx="308">
                  <c:v>7.4604294787778996E-2</c:v>
                </c:pt>
                <c:pt idx="309">
                  <c:v>7.3680956306677953E-2</c:v>
                </c:pt>
                <c:pt idx="310">
                  <c:v>7.4603505843072113E-2</c:v>
                </c:pt>
                <c:pt idx="311">
                  <c:v>7.6397050966983945E-2</c:v>
                </c:pt>
                <c:pt idx="312">
                  <c:v>8.1870719178080781E-2</c:v>
                </c:pt>
                <c:pt idx="313">
                  <c:v>8.7186410169873413E-2</c:v>
                </c:pt>
                <c:pt idx="314">
                  <c:v>9.0704292150816532E-2</c:v>
                </c:pt>
                <c:pt idx="315">
                  <c:v>8.9707843374952245E-2</c:v>
                </c:pt>
                <c:pt idx="316">
                  <c:v>9.1531895777178574E-2</c:v>
                </c:pt>
                <c:pt idx="317">
                  <c:v>8.78093283156553E-2</c:v>
                </c:pt>
                <c:pt idx="318">
                  <c:v>8.7890624999998349E-2</c:v>
                </c:pt>
                <c:pt idx="319">
                  <c:v>9.6783513097072116E-2</c:v>
                </c:pt>
                <c:pt idx="320">
                  <c:v>6.7499496272415652E-2</c:v>
                </c:pt>
                <c:pt idx="321">
                  <c:v>7.6474872541878056E-2</c:v>
                </c:pt>
                <c:pt idx="322">
                  <c:v>7.7517178715428472E-2</c:v>
                </c:pt>
                <c:pt idx="323">
                  <c:v>8.5670662745984311E-2</c:v>
                </c:pt>
                <c:pt idx="324">
                  <c:v>6.2467763195598852E-2</c:v>
                </c:pt>
                <c:pt idx="325">
                  <c:v>5.5489743749609521E-2</c:v>
                </c:pt>
                <c:pt idx="326">
                  <c:v>5.1003938278777958E-2</c:v>
                </c:pt>
                <c:pt idx="327">
                  <c:v>5.2131450442126977E-2</c:v>
                </c:pt>
                <c:pt idx="328">
                  <c:v>5.987442552915942E-2</c:v>
                </c:pt>
                <c:pt idx="329">
                  <c:v>5.6097235207693601E-2</c:v>
                </c:pt>
                <c:pt idx="330">
                  <c:v>5.294484047338828E-2</c:v>
                </c:pt>
                <c:pt idx="331">
                  <c:v>5.1075076791199631E-2</c:v>
                </c:pt>
                <c:pt idx="332">
                  <c:v>5.0480090369952275E-2</c:v>
                </c:pt>
                <c:pt idx="333">
                  <c:v>5.1221434200157838E-2</c:v>
                </c:pt>
                <c:pt idx="334">
                  <c:v>5.7849364791287577E-2</c:v>
                </c:pt>
                <c:pt idx="335">
                  <c:v>5.9957676933927985E-2</c:v>
                </c:pt>
                <c:pt idx="336">
                  <c:v>5.9610117609149464E-2</c:v>
                </c:pt>
                <c:pt idx="337">
                  <c:v>5.7805804834667587E-2</c:v>
                </c:pt>
                <c:pt idx="338">
                  <c:v>5.6585205838937051E-2</c:v>
                </c:pt>
                <c:pt idx="339">
                  <c:v>5.6888449171407229E-2</c:v>
                </c:pt>
                <c:pt idx="340">
                  <c:v>5.4804681061479545E-2</c:v>
                </c:pt>
                <c:pt idx="341">
                  <c:v>5.5160284595091411E-2</c:v>
                </c:pt>
                <c:pt idx="342">
                  <c:v>5.3182981445936701E-2</c:v>
                </c:pt>
                <c:pt idx="343">
                  <c:v>5.0593426658550801E-2</c:v>
                </c:pt>
                <c:pt idx="344">
                  <c:v>5.6213916742630002E-2</c:v>
                </c:pt>
                <c:pt idx="345">
                  <c:v>6.623862158647574E-2</c:v>
                </c:pt>
                <c:pt idx="346">
                  <c:v>6.0335988642636347E-2</c:v>
                </c:pt>
                <c:pt idx="347">
                  <c:v>5.6299452221544456E-2</c:v>
                </c:pt>
                <c:pt idx="348">
                  <c:v>5.6299452221544456E-2</c:v>
                </c:pt>
                <c:pt idx="349">
                  <c:v>6.1082721175342247E-2</c:v>
                </c:pt>
                <c:pt idx="350">
                  <c:v>6.6440854611775721E-2</c:v>
                </c:pt>
                <c:pt idx="351">
                  <c:v>6.9165342555377304E-2</c:v>
                </c:pt>
                <c:pt idx="352">
                  <c:v>7.1578736610271615E-2</c:v>
                </c:pt>
                <c:pt idx="353">
                  <c:v>7.3607851504160243E-2</c:v>
                </c:pt>
                <c:pt idx="354">
                  <c:v>7.8641440620013409E-2</c:v>
                </c:pt>
                <c:pt idx="355">
                  <c:v>7.0546203221508619E-2</c:v>
                </c:pt>
                <c:pt idx="356">
                  <c:v>7.9502246802626755E-2</c:v>
                </c:pt>
                <c:pt idx="357">
                  <c:v>8.2528426458000098E-2</c:v>
                </c:pt>
                <c:pt idx="358">
                  <c:v>9.6886912325285166E-2</c:v>
                </c:pt>
                <c:pt idx="359">
                  <c:v>7.8668957410254522E-2</c:v>
                </c:pt>
                <c:pt idx="360">
                  <c:v>7.5174512260605231E-2</c:v>
                </c:pt>
                <c:pt idx="361">
                  <c:v>7.8648788035069028E-2</c:v>
                </c:pt>
                <c:pt idx="362">
                  <c:v>7.3586973540002945E-2</c:v>
                </c:pt>
                <c:pt idx="363">
                  <c:v>7.1742198525952067E-2</c:v>
                </c:pt>
                <c:pt idx="364">
                  <c:v>7.3611420923487381E-2</c:v>
                </c:pt>
                <c:pt idx="365">
                  <c:v>6.7291248419957039E-2</c:v>
                </c:pt>
                <c:pt idx="366">
                  <c:v>7.0546203221508619E-2</c:v>
                </c:pt>
                <c:pt idx="367">
                  <c:v>6.3032566826192654E-2</c:v>
                </c:pt>
                <c:pt idx="368">
                  <c:v>6.2279178393915384E-2</c:v>
                </c:pt>
                <c:pt idx="369">
                  <c:v>5.9373875494781111E-2</c:v>
                </c:pt>
                <c:pt idx="370">
                  <c:v>6.5761858122288866E-2</c:v>
                </c:pt>
                <c:pt idx="371">
                  <c:v>6.2333946454117578E-2</c:v>
                </c:pt>
                <c:pt idx="372">
                  <c:v>7.3221757322175049E-2</c:v>
                </c:pt>
                <c:pt idx="373">
                  <c:v>7.44655296661067E-2</c:v>
                </c:pt>
                <c:pt idx="374">
                  <c:v>7.4855119124276101E-2</c:v>
                </c:pt>
                <c:pt idx="375">
                  <c:v>7.7495174293174762E-2</c:v>
                </c:pt>
                <c:pt idx="376">
                  <c:v>6.2193412754029315E-2</c:v>
                </c:pt>
                <c:pt idx="377">
                  <c:v>6.1280856205765483E-2</c:v>
                </c:pt>
                <c:pt idx="378">
                  <c:v>6.6900195245204602E-2</c:v>
                </c:pt>
                <c:pt idx="379">
                  <c:v>6.2938755749212774E-2</c:v>
                </c:pt>
                <c:pt idx="380">
                  <c:v>6.5921721650702467E-2</c:v>
                </c:pt>
                <c:pt idx="381">
                  <c:v>6.6442073741343685E-2</c:v>
                </c:pt>
                <c:pt idx="382">
                  <c:v>6.5863311477345421E-2</c:v>
                </c:pt>
                <c:pt idx="383">
                  <c:v>6.5281353438764136E-2</c:v>
                </c:pt>
                <c:pt idx="384">
                  <c:v>6.48293505436352E-2</c:v>
                </c:pt>
                <c:pt idx="385">
                  <c:v>7.6927412082956531E-2</c:v>
                </c:pt>
                <c:pt idx="386">
                  <c:v>7.630265753742585E-2</c:v>
                </c:pt>
                <c:pt idx="387">
                  <c:v>6.1001910160821973E-2</c:v>
                </c:pt>
                <c:pt idx="388">
                  <c:v>6.0106144894174741E-2</c:v>
                </c:pt>
                <c:pt idx="389">
                  <c:v>6.033512567212726E-2</c:v>
                </c:pt>
                <c:pt idx="390">
                  <c:v>5.9179048098715596E-2</c:v>
                </c:pt>
                <c:pt idx="391">
                  <c:v>5.9632429614180943E-2</c:v>
                </c:pt>
                <c:pt idx="392">
                  <c:v>5.6424813071171309E-2</c:v>
                </c:pt>
                <c:pt idx="393">
                  <c:v>6.2872660723773427E-2</c:v>
                </c:pt>
                <c:pt idx="394">
                  <c:v>6.3133558598612707E-2</c:v>
                </c:pt>
                <c:pt idx="395">
                  <c:v>6.1019598412888496E-2</c:v>
                </c:pt>
                <c:pt idx="396">
                  <c:v>6.1256796751324012E-2</c:v>
                </c:pt>
                <c:pt idx="397">
                  <c:v>5.497648404728487E-2</c:v>
                </c:pt>
                <c:pt idx="398">
                  <c:v>6.3441465091567395E-2</c:v>
                </c:pt>
                <c:pt idx="399">
                  <c:v>6.3895701561893684E-2</c:v>
                </c:pt>
                <c:pt idx="400">
                  <c:v>6.5330736855329558E-2</c:v>
                </c:pt>
                <c:pt idx="401">
                  <c:v>6.2566560170393887E-2</c:v>
                </c:pt>
                <c:pt idx="402">
                  <c:v>5.895150536879807E-2</c:v>
                </c:pt>
                <c:pt idx="403">
                  <c:v>5.8182114085768101E-2</c:v>
                </c:pt>
                <c:pt idx="404">
                  <c:v>6.3654294423525923E-2</c:v>
                </c:pt>
                <c:pt idx="405">
                  <c:v>6.3105908176330522E-2</c:v>
                </c:pt>
                <c:pt idx="406">
                  <c:v>6.8188017092462985E-2</c:v>
                </c:pt>
                <c:pt idx="407">
                  <c:v>6.6582688500987974E-2</c:v>
                </c:pt>
                <c:pt idx="408">
                  <c:v>7.0416258133522813E-2</c:v>
                </c:pt>
                <c:pt idx="409">
                  <c:v>7.3208994247865103E-2</c:v>
                </c:pt>
                <c:pt idx="410">
                  <c:v>7.1102082275266959E-2</c:v>
                </c:pt>
                <c:pt idx="411">
                  <c:v>6.8169280479153688E-2</c:v>
                </c:pt>
                <c:pt idx="412">
                  <c:v>6.2342288852605315E-2</c:v>
                </c:pt>
                <c:pt idx="413">
                  <c:v>6.2959458475870186E-2</c:v>
                </c:pt>
                <c:pt idx="414">
                  <c:v>6.2968727890192949E-2</c:v>
                </c:pt>
                <c:pt idx="415">
                  <c:v>5.9925338921998278E-2</c:v>
                </c:pt>
                <c:pt idx="416">
                  <c:v>6.1649659863944752E-2</c:v>
                </c:pt>
                <c:pt idx="417">
                  <c:v>6.3168124392613711E-2</c:v>
                </c:pt>
                <c:pt idx="418">
                  <c:v>6.0276738523664497E-2</c:v>
                </c:pt>
                <c:pt idx="419">
                  <c:v>5.7915057915056807E-2</c:v>
                </c:pt>
                <c:pt idx="420">
                  <c:v>5.8387022549470043E-2</c:v>
                </c:pt>
                <c:pt idx="421">
                  <c:v>5.7632584806498056E-2</c:v>
                </c:pt>
                <c:pt idx="422">
                  <c:v>5.5239798199117514E-2</c:v>
                </c:pt>
                <c:pt idx="423">
                  <c:v>5.6360708534621821E-2</c:v>
                </c:pt>
                <c:pt idx="424">
                  <c:v>6.3776375602143803E-2</c:v>
                </c:pt>
                <c:pt idx="425">
                  <c:v>6.298579469311158E-2</c:v>
                </c:pt>
                <c:pt idx="426">
                  <c:v>6.3119315868060688E-2</c:v>
                </c:pt>
                <c:pt idx="427">
                  <c:v>6.1652281134401271E-2</c:v>
                </c:pt>
                <c:pt idx="428">
                  <c:v>5.7341798074954153E-2</c:v>
                </c:pt>
                <c:pt idx="429">
                  <c:v>5.7237165531287132E-2</c:v>
                </c:pt>
                <c:pt idx="430">
                  <c:v>6.2943618588455735E-2</c:v>
                </c:pt>
                <c:pt idx="431">
                  <c:v>6.0331825037706587E-2</c:v>
                </c:pt>
                <c:pt idx="432">
                  <c:v>6.0698027314112543E-2</c:v>
                </c:pt>
                <c:pt idx="433">
                  <c:v>6.1401396580783862E-2</c:v>
                </c:pt>
                <c:pt idx="434">
                  <c:v>6.5154000364498282E-2</c:v>
                </c:pt>
                <c:pt idx="435">
                  <c:v>7.5637729879373741E-2</c:v>
                </c:pt>
                <c:pt idx="436">
                  <c:v>6.3532966056513596E-2</c:v>
                </c:pt>
                <c:pt idx="437">
                  <c:v>6.4557056496752044E-2</c:v>
                </c:pt>
                <c:pt idx="438">
                  <c:v>7.6264182132390598E-2</c:v>
                </c:pt>
                <c:pt idx="439">
                  <c:v>7.1002341566583388E-2</c:v>
                </c:pt>
                <c:pt idx="440">
                  <c:v>7.1434304518820615E-2</c:v>
                </c:pt>
                <c:pt idx="441">
                  <c:v>7.5784124759066207E-2</c:v>
                </c:pt>
                <c:pt idx="442">
                  <c:v>6.9852660508435208E-2</c:v>
                </c:pt>
                <c:pt idx="443">
                  <c:v>7.3278153238666766E-2</c:v>
                </c:pt>
                <c:pt idx="444">
                  <c:v>6.0983316481294514E-2</c:v>
                </c:pt>
                <c:pt idx="445">
                  <c:v>6.1496068284158385E-2</c:v>
                </c:pt>
                <c:pt idx="446">
                  <c:v>6.1490870680549141E-2</c:v>
                </c:pt>
                <c:pt idx="447">
                  <c:v>7.3095097460128461E-2</c:v>
                </c:pt>
                <c:pt idx="448">
                  <c:v>5.6005719733079017E-2</c:v>
                </c:pt>
                <c:pt idx="449">
                  <c:v>5.7497254344594975E-2</c:v>
                </c:pt>
                <c:pt idx="450">
                  <c:v>5.626632728247058E-2</c:v>
                </c:pt>
                <c:pt idx="451">
                  <c:v>5.625178011962343E-2</c:v>
                </c:pt>
                <c:pt idx="452">
                  <c:v>5.6086099742305696E-2</c:v>
                </c:pt>
                <c:pt idx="453">
                  <c:v>5.9169149288315397E-2</c:v>
                </c:pt>
                <c:pt idx="454">
                  <c:v>6.1090225563910028E-2</c:v>
                </c:pt>
                <c:pt idx="455">
                  <c:v>5.9539797654220732E-2</c:v>
                </c:pt>
                <c:pt idx="456">
                  <c:v>6.2068321821914518E-2</c:v>
                </c:pt>
                <c:pt idx="457">
                  <c:v>5.8632853465533458E-2</c:v>
                </c:pt>
                <c:pt idx="458">
                  <c:v>5.9541830658997263E-2</c:v>
                </c:pt>
                <c:pt idx="459">
                  <c:v>6.4202943939866391E-2</c:v>
                </c:pt>
                <c:pt idx="460">
                  <c:v>6.7980182048623494E-2</c:v>
                </c:pt>
                <c:pt idx="461">
                  <c:v>8.4156604463958909E-2</c:v>
                </c:pt>
                <c:pt idx="462">
                  <c:v>8.1505086407647101E-2</c:v>
                </c:pt>
                <c:pt idx="463">
                  <c:v>8.0157849303243919E-2</c:v>
                </c:pt>
                <c:pt idx="464">
                  <c:v>7.5701624815359553E-2</c:v>
                </c:pt>
                <c:pt idx="465">
                  <c:v>7.2803553800592849E-2</c:v>
                </c:pt>
                <c:pt idx="466">
                  <c:v>7.0282373429530864E-2</c:v>
                </c:pt>
                <c:pt idx="467">
                  <c:v>0.10163362015213832</c:v>
                </c:pt>
                <c:pt idx="468">
                  <c:v>6.7720090293452814E-2</c:v>
                </c:pt>
                <c:pt idx="469">
                  <c:v>6.8061507436348909E-2</c:v>
                </c:pt>
                <c:pt idx="470">
                  <c:v>6.9673169495817408E-2</c:v>
                </c:pt>
                <c:pt idx="471">
                  <c:v>6.8319838056679183E-2</c:v>
                </c:pt>
                <c:pt idx="472">
                  <c:v>7.1078123034343799E-2</c:v>
                </c:pt>
                <c:pt idx="473">
                  <c:v>7.7465675777803403E-2</c:v>
                </c:pt>
                <c:pt idx="474">
                  <c:v>7.5025432349949531E-2</c:v>
                </c:pt>
                <c:pt idx="475">
                  <c:v>7.8755282366497745E-2</c:v>
                </c:pt>
                <c:pt idx="476">
                  <c:v>7.9776884161367287E-2</c:v>
                </c:pt>
                <c:pt idx="477">
                  <c:v>7.9937492487076933E-2</c:v>
                </c:pt>
                <c:pt idx="478">
                  <c:v>7.6793856491479018E-2</c:v>
                </c:pt>
                <c:pt idx="479">
                  <c:v>7.735073724921275E-2</c:v>
                </c:pt>
                <c:pt idx="480">
                  <c:v>8.3494675701838925E-2</c:v>
                </c:pt>
                <c:pt idx="481">
                  <c:v>7.851189757217128E-2</c:v>
                </c:pt>
                <c:pt idx="482">
                  <c:v>7.8249174715733727E-2</c:v>
                </c:pt>
                <c:pt idx="483">
                  <c:v>8.5536547433903889E-2</c:v>
                </c:pt>
                <c:pt idx="484">
                  <c:v>8.4116007843946572E-2</c:v>
                </c:pt>
                <c:pt idx="485">
                  <c:v>8.2850416515754352E-2</c:v>
                </c:pt>
                <c:pt idx="486">
                  <c:v>7.7273539396103416E-2</c:v>
                </c:pt>
                <c:pt idx="487">
                  <c:v>7.8110024918535359E-2</c:v>
                </c:pt>
                <c:pt idx="488">
                  <c:v>7.9072435267125762E-2</c:v>
                </c:pt>
                <c:pt idx="489">
                  <c:v>8.7915438560827397E-2</c:v>
                </c:pt>
                <c:pt idx="490">
                  <c:v>9.0789349891805843E-2</c:v>
                </c:pt>
                <c:pt idx="491">
                  <c:v>8.4949373605627335E-2</c:v>
                </c:pt>
                <c:pt idx="492">
                  <c:v>9.4552003601981627E-2</c:v>
                </c:pt>
                <c:pt idx="493">
                  <c:v>6.9250036835125886E-2</c:v>
                </c:pt>
                <c:pt idx="494">
                  <c:v>7.3945369322772944E-2</c:v>
                </c:pt>
                <c:pt idx="495">
                  <c:v>7.4046302371355441E-2</c:v>
                </c:pt>
                <c:pt idx="496">
                  <c:v>8.9204286365708887E-2</c:v>
                </c:pt>
                <c:pt idx="497">
                  <c:v>0.11092686831722781</c:v>
                </c:pt>
                <c:pt idx="498">
                  <c:v>0.11017093531716718</c:v>
                </c:pt>
                <c:pt idx="499">
                  <c:v>8.2743020417881175E-2</c:v>
                </c:pt>
                <c:pt idx="500">
                  <c:v>8.1521739130433632E-2</c:v>
                </c:pt>
                <c:pt idx="501">
                  <c:v>7.459095283926738E-2</c:v>
                </c:pt>
                <c:pt idx="502">
                  <c:v>8.2767281237512882E-2</c:v>
                </c:pt>
                <c:pt idx="503">
                  <c:v>6.2616653621529988E-2</c:v>
                </c:pt>
                <c:pt idx="504">
                  <c:v>5.9553978712620262E-2</c:v>
                </c:pt>
                <c:pt idx="505">
                  <c:v>5.9097311531631024E-2</c:v>
                </c:pt>
                <c:pt idx="506">
                  <c:v>5.629383536360235E-2</c:v>
                </c:pt>
                <c:pt idx="507">
                  <c:v>5.67414212375036E-2</c:v>
                </c:pt>
                <c:pt idx="508">
                  <c:v>5.6075409384890473E-2</c:v>
                </c:pt>
                <c:pt idx="509">
                  <c:v>5.3128689492324903E-2</c:v>
                </c:pt>
                <c:pt idx="510">
                  <c:v>5.3015698154777045E-2</c:v>
                </c:pt>
                <c:pt idx="511">
                  <c:v>5.2580933397483404E-2</c:v>
                </c:pt>
                <c:pt idx="512">
                  <c:v>6.1907270811380262E-2</c:v>
                </c:pt>
                <c:pt idx="513">
                  <c:v>6.1684991050882321E-2</c:v>
                </c:pt>
                <c:pt idx="514">
                  <c:v>5.3591935689677364E-2</c:v>
                </c:pt>
                <c:pt idx="515">
                  <c:v>5.3591935689677364E-2</c:v>
                </c:pt>
                <c:pt idx="516">
                  <c:v>5.1897605705552553E-2</c:v>
                </c:pt>
                <c:pt idx="517">
                  <c:v>5.111945127475033E-2</c:v>
                </c:pt>
                <c:pt idx="518">
                  <c:v>5.4812025018494706E-2</c:v>
                </c:pt>
                <c:pt idx="519">
                  <c:v>5.4618362831857864E-2</c:v>
                </c:pt>
                <c:pt idx="520">
                  <c:v>5.4851723405761638E-2</c:v>
                </c:pt>
                <c:pt idx="521">
                  <c:v>5.5831983337190687E-2</c:v>
                </c:pt>
                <c:pt idx="522">
                  <c:v>5.4826532446521206E-2</c:v>
                </c:pt>
                <c:pt idx="523">
                  <c:v>5.3779684573085143E-2</c:v>
                </c:pt>
                <c:pt idx="524">
                  <c:v>6.1235723131965521E-2</c:v>
                </c:pt>
                <c:pt idx="525">
                  <c:v>5.5711154408182639E-2</c:v>
                </c:pt>
                <c:pt idx="526">
                  <c:v>5.550416281221119E-2</c:v>
                </c:pt>
                <c:pt idx="527">
                  <c:v>6.6136383948519187E-2</c:v>
                </c:pt>
                <c:pt idx="528">
                  <c:v>7.0242656449553326E-2</c:v>
                </c:pt>
                <c:pt idx="529">
                  <c:v>5.66680368782667E-2</c:v>
                </c:pt>
                <c:pt idx="530">
                  <c:v>5.5694199281757374E-2</c:v>
                </c:pt>
                <c:pt idx="531">
                  <c:v>6.6993557215347721E-2</c:v>
                </c:pt>
                <c:pt idx="532">
                  <c:v>6.6746877506588267E-2</c:v>
                </c:pt>
                <c:pt idx="533">
                  <c:v>6.7810131631431833E-2</c:v>
                </c:pt>
                <c:pt idx="534">
                  <c:v>6.1087530113571063E-2</c:v>
                </c:pt>
                <c:pt idx="535">
                  <c:v>6.087063453024974E-2</c:v>
                </c:pt>
                <c:pt idx="536">
                  <c:v>5.1919154459484723E-2</c:v>
                </c:pt>
                <c:pt idx="537">
                  <c:v>5.2682867409707054E-2</c:v>
                </c:pt>
                <c:pt idx="538">
                  <c:v>5.4321289062499216E-2</c:v>
                </c:pt>
                <c:pt idx="539">
                  <c:v>5.3988045504210012E-2</c:v>
                </c:pt>
                <c:pt idx="540">
                  <c:v>5.3219276479038666E-2</c:v>
                </c:pt>
                <c:pt idx="541">
                  <c:v>5.3849605743958202E-2</c:v>
                </c:pt>
                <c:pt idx="542">
                  <c:v>5.0687231793021786E-2</c:v>
                </c:pt>
                <c:pt idx="543">
                  <c:v>6.7815355957855053E-2</c:v>
                </c:pt>
                <c:pt idx="544">
                  <c:v>5.0592836302687773E-2</c:v>
                </c:pt>
                <c:pt idx="545">
                  <c:v>5.131651292076507E-2</c:v>
                </c:pt>
                <c:pt idx="546">
                  <c:v>5.8236272878534986E-2</c:v>
                </c:pt>
                <c:pt idx="547">
                  <c:v>5.9482955845343827E-2</c:v>
                </c:pt>
                <c:pt idx="548">
                  <c:v>5.8471110086985759E-2</c:v>
                </c:pt>
                <c:pt idx="549">
                  <c:v>5.4123084407685901E-2</c:v>
                </c:pt>
                <c:pt idx="550">
                  <c:v>5.7460997975467595E-2</c:v>
                </c:pt>
                <c:pt idx="551">
                  <c:v>5.5006144303352905E-2</c:v>
                </c:pt>
                <c:pt idx="552">
                  <c:v>5.8258874667954832E-2</c:v>
                </c:pt>
                <c:pt idx="553">
                  <c:v>5.8882485592583175E-2</c:v>
                </c:pt>
                <c:pt idx="554">
                  <c:v>6.0946319202593163E-2</c:v>
                </c:pt>
                <c:pt idx="555">
                  <c:v>5.6345834103084663E-2</c:v>
                </c:pt>
                <c:pt idx="556">
                  <c:v>5.6727643571928534E-2</c:v>
                </c:pt>
                <c:pt idx="557">
                  <c:v>5.4701657829384367E-2</c:v>
                </c:pt>
                <c:pt idx="558">
                  <c:v>5.6632185413119068E-2</c:v>
                </c:pt>
                <c:pt idx="559">
                  <c:v>5.7263617151816944E-2</c:v>
                </c:pt>
                <c:pt idx="560">
                  <c:v>5.8785343335256597E-2</c:v>
                </c:pt>
                <c:pt idx="561">
                  <c:v>5.7951738552156108E-2</c:v>
                </c:pt>
                <c:pt idx="562">
                  <c:v>6.2324889930813837E-2</c:v>
                </c:pt>
                <c:pt idx="563">
                  <c:v>6.1635511314312053E-2</c:v>
                </c:pt>
                <c:pt idx="564">
                  <c:v>6.2431983504210045E-2</c:v>
                </c:pt>
                <c:pt idx="565">
                  <c:v>6.1209348336835681E-2</c:v>
                </c:pt>
                <c:pt idx="566">
                  <c:v>5.793709686625869E-2</c:v>
                </c:pt>
                <c:pt idx="567">
                  <c:v>5.6537320810676729E-2</c:v>
                </c:pt>
                <c:pt idx="568">
                  <c:v>5.5415183185942581E-2</c:v>
                </c:pt>
                <c:pt idx="569">
                  <c:v>5.9534031713320307E-2</c:v>
                </c:pt>
                <c:pt idx="570">
                  <c:v>5.7341493849902128E-2</c:v>
                </c:pt>
                <c:pt idx="571">
                  <c:v>5.7961439125473205E-2</c:v>
                </c:pt>
                <c:pt idx="572">
                  <c:v>6.0459891634729278E-2</c:v>
                </c:pt>
                <c:pt idx="573">
                  <c:v>5.2899424132850689E-2</c:v>
                </c:pt>
                <c:pt idx="574">
                  <c:v>5.1973639513553001E-2</c:v>
                </c:pt>
                <c:pt idx="575">
                  <c:v>5.2816901408449732E-2</c:v>
                </c:pt>
                <c:pt idx="576">
                  <c:v>5.1463940468737826E-2</c:v>
                </c:pt>
                <c:pt idx="577">
                  <c:v>5.1003400226680887E-2</c:v>
                </c:pt>
                <c:pt idx="578">
                  <c:v>5.5470052584326086E-2</c:v>
                </c:pt>
                <c:pt idx="579">
                  <c:v>5.563282336578608E-2</c:v>
                </c:pt>
                <c:pt idx="580">
                  <c:v>5.6521170935701817E-2</c:v>
                </c:pt>
                <c:pt idx="581">
                  <c:v>6.020021645021556E-2</c:v>
                </c:pt>
                <c:pt idx="582">
                  <c:v>6.311458260687644E-2</c:v>
                </c:pt>
                <c:pt idx="583">
                  <c:v>6.0519875653151138E-2</c:v>
                </c:pt>
                <c:pt idx="584">
                  <c:v>5.9309735630008097E-2</c:v>
                </c:pt>
                <c:pt idx="585">
                  <c:v>5.1764999376324346E-2</c:v>
                </c:pt>
                <c:pt idx="586">
                  <c:v>5.1951264765910249E-2</c:v>
                </c:pt>
                <c:pt idx="587">
                  <c:v>5.1164542658044924E-2</c:v>
                </c:pt>
                <c:pt idx="588">
                  <c:v>5.5394355051437888E-2</c:v>
                </c:pt>
                <c:pt idx="589">
                  <c:v>5.5075292805353622E-2</c:v>
                </c:pt>
                <c:pt idx="590">
                  <c:v>4.5934910532003513E-2</c:v>
                </c:pt>
                <c:pt idx="591">
                  <c:v>4.4029804790935601E-2</c:v>
                </c:pt>
                <c:pt idx="592">
                  <c:v>4.3979858499585571E-2</c:v>
                </c:pt>
                <c:pt idx="593">
                  <c:v>6.5100481177469416E-2</c:v>
                </c:pt>
                <c:pt idx="594">
                  <c:v>8.8907315275474921E-2</c:v>
                </c:pt>
                <c:pt idx="595">
                  <c:v>6.9504465571881613E-2</c:v>
                </c:pt>
                <c:pt idx="596">
                  <c:v>6.1948069065506609E-2</c:v>
                </c:pt>
                <c:pt idx="597">
                  <c:v>6.3040132591452427E-2</c:v>
                </c:pt>
                <c:pt idx="598">
                  <c:v>6.2260536398466924E-2</c:v>
                </c:pt>
                <c:pt idx="599">
                  <c:v>6.2585122251767586E-2</c:v>
                </c:pt>
                <c:pt idx="600">
                  <c:v>6.1481616088193546E-2</c:v>
                </c:pt>
                <c:pt idx="601">
                  <c:v>5.5559342831822123E-2</c:v>
                </c:pt>
                <c:pt idx="602">
                  <c:v>6.4747571966049564E-2</c:v>
                </c:pt>
                <c:pt idx="603">
                  <c:v>8.9059762507299203E-2</c:v>
                </c:pt>
                <c:pt idx="604">
                  <c:v>6.5020512423562549E-2</c:v>
                </c:pt>
                <c:pt idx="605">
                  <c:v>6.0739135394091377E-2</c:v>
                </c:pt>
                <c:pt idx="606">
                  <c:v>5.4990054990054875E-2</c:v>
                </c:pt>
                <c:pt idx="607">
                  <c:v>5.683582831231708E-2</c:v>
                </c:pt>
                <c:pt idx="608">
                  <c:v>5.6890820761952572E-2</c:v>
                </c:pt>
                <c:pt idx="609">
                  <c:v>5.5487843992557621E-2</c:v>
                </c:pt>
                <c:pt idx="610">
                  <c:v>5.3936047258251206E-2</c:v>
                </c:pt>
                <c:pt idx="611">
                  <c:v>5.1191113490363149E-2</c:v>
                </c:pt>
                <c:pt idx="612">
                  <c:v>5.7076826108270744E-2</c:v>
                </c:pt>
                <c:pt idx="613">
                  <c:v>5.665519219736035E-2</c:v>
                </c:pt>
                <c:pt idx="614">
                  <c:v>5.6233460746838222E-2</c:v>
                </c:pt>
                <c:pt idx="615">
                  <c:v>5.2395777963398789E-2</c:v>
                </c:pt>
                <c:pt idx="616">
                  <c:v>5.2018147684605165E-2</c:v>
                </c:pt>
                <c:pt idx="617">
                  <c:v>5.4423438906620214E-2</c:v>
                </c:pt>
                <c:pt idx="618">
                  <c:v>5.4468015398475865E-2</c:v>
                </c:pt>
                <c:pt idx="619">
                  <c:v>5.5852355512384537E-2</c:v>
                </c:pt>
                <c:pt idx="620">
                  <c:v>6.3205056404511753E-2</c:v>
                </c:pt>
                <c:pt idx="621">
                  <c:v>6.2560153994225501E-2</c:v>
                </c:pt>
                <c:pt idx="622">
                  <c:v>7.8149751821732089E-2</c:v>
                </c:pt>
                <c:pt idx="623">
                  <c:v>8.2201572551822408E-2</c:v>
                </c:pt>
                <c:pt idx="624">
                  <c:v>7.9152850572251743E-2</c:v>
                </c:pt>
                <c:pt idx="625">
                  <c:v>8.2644628099171322E-2</c:v>
                </c:pt>
                <c:pt idx="626">
                  <c:v>8.5037562604340297E-2</c:v>
                </c:pt>
                <c:pt idx="627">
                  <c:v>8.6465413834464364E-2</c:v>
                </c:pt>
                <c:pt idx="628">
                  <c:v>7.3942343691500587E-2</c:v>
                </c:pt>
                <c:pt idx="629">
                  <c:v>7.1875826792485914E-2</c:v>
                </c:pt>
                <c:pt idx="630">
                  <c:v>6.2640307046127941E-2</c:v>
                </c:pt>
                <c:pt idx="631">
                  <c:v>6.5663272834586561E-2</c:v>
                </c:pt>
                <c:pt idx="639">
                  <c:v>7.2377943297112043E-2</c:v>
                </c:pt>
                <c:pt idx="648">
                  <c:v>0</c:v>
                </c:pt>
                <c:pt idx="649">
                  <c:v>0.25966447848285673</c:v>
                </c:pt>
                <c:pt idx="650">
                  <c:v>0</c:v>
                </c:pt>
                <c:pt idx="651">
                  <c:v>0.40427314620863142</c:v>
                </c:pt>
              </c:numCache>
            </c:numRef>
          </c:val>
          <c:smooth val="0"/>
          <c:extLst xmlns:c16r2="http://schemas.microsoft.com/office/drawing/2015/06/chart">
            <c:ext xmlns:c16="http://schemas.microsoft.com/office/drawing/2014/chart" uri="{C3380CC4-5D6E-409C-BE32-E72D297353CC}">
              <c16:uniqueId val="{00000002-0B73-4C90-B6F7-0319F6648132}"/>
            </c:ext>
          </c:extLst>
        </c:ser>
        <c:dLbls>
          <c:showLegendKey val="0"/>
          <c:showVal val="0"/>
          <c:showCatName val="0"/>
          <c:showSerName val="0"/>
          <c:showPercent val="0"/>
          <c:showBubbleSize val="0"/>
        </c:dLbls>
        <c:marker val="1"/>
        <c:smooth val="0"/>
        <c:axId val="154329088"/>
        <c:axId val="154330624"/>
      </c:lineChart>
      <c:lineChart>
        <c:grouping val="standard"/>
        <c:varyColors val="0"/>
        <c:ser>
          <c:idx val="3"/>
          <c:order val="3"/>
          <c:tx>
            <c:v>库水位</c:v>
          </c:tx>
          <c:spPr>
            <a:ln w="6350" cap="rnd" cmpd="sng" algn="ctr">
              <a:solidFill>
                <a:sysClr val="windowText" lastClr="000000">
                  <a:lumMod val="100000"/>
                </a:sysClr>
              </a:solidFill>
              <a:prstDash val="solid"/>
              <a:round/>
              <a:headEnd type="none" w="med" len="med"/>
              <a:tailEnd type="none" w="med" len="med"/>
            </a:ln>
            <a:effectLst/>
          </c:spPr>
          <c:marker>
            <c:symbol val="none"/>
          </c:marker>
          <c:val>
            <c:numRef>
              <c:f>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FACB-42A7-A9C7-C7DACB6B9889}"/>
            </c:ext>
          </c:extLst>
        </c:ser>
        <c:dLbls>
          <c:showLegendKey val="0"/>
          <c:showVal val="0"/>
          <c:showCatName val="0"/>
          <c:showSerName val="0"/>
          <c:showPercent val="0"/>
          <c:showBubbleSize val="0"/>
        </c:dLbls>
        <c:marker val="1"/>
        <c:smooth val="0"/>
        <c:axId val="154363008"/>
        <c:axId val="154332544"/>
      </c:lineChart>
      <c:dateAx>
        <c:axId val="15432908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330624"/>
        <c:crosses val="autoZero"/>
        <c:auto val="1"/>
        <c:lblOffset val="100"/>
        <c:baseTimeUnit val="days"/>
        <c:majorUnit val="6"/>
        <c:majorTimeUnit val="months"/>
      </c:dateAx>
      <c:valAx>
        <c:axId val="154330624"/>
        <c:scaling>
          <c:orientation val="minMax"/>
          <c:max val="1"/>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4810640082574884E-2"/>
              <c:y val="0.2863545551805462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329088"/>
        <c:crosses val="autoZero"/>
        <c:crossBetween val="between"/>
      </c:valAx>
      <c:valAx>
        <c:axId val="154332544"/>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363008"/>
        <c:crosses val="max"/>
        <c:crossBetween val="between"/>
      </c:valAx>
      <c:catAx>
        <c:axId val="154363008"/>
        <c:scaling>
          <c:orientation val="minMax"/>
        </c:scaling>
        <c:delete val="1"/>
        <c:axPos val="b"/>
        <c:majorTickMark val="out"/>
        <c:minorTickMark val="none"/>
        <c:tickLblPos val="nextTo"/>
        <c:crossAx val="154332544"/>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39E-2"/>
          <c:y val="5.174074074074074E-2"/>
          <c:w val="0.85648963675213685"/>
          <c:h val="0.7315437037037037"/>
        </c:manualLayout>
      </c:layout>
      <c:lineChart>
        <c:grouping val="standard"/>
        <c:varyColors val="0"/>
        <c:ser>
          <c:idx val="0"/>
          <c:order val="0"/>
          <c:tx>
            <c:strRef>
              <c:f>扬压力系数!$C$1</c:f>
              <c:strCache>
                <c:ptCount val="1"/>
                <c:pt idx="0">
                  <c:v>1＃</c:v>
                </c:pt>
              </c:strCache>
            </c:strRef>
          </c:tx>
          <c:spPr>
            <a:ln w="6350" cap="rnd">
              <a:solidFill>
                <a:schemeClr val="accent1"/>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C$2:$C$653</c:f>
              <c:numCache>
                <c:formatCode>General</c:formatCode>
                <c:ptCount val="652"/>
                <c:pt idx="0">
                  <c:v>0.24034249303066638</c:v>
                </c:pt>
                <c:pt idx="1">
                  <c:v>0.23666371942233927</c:v>
                </c:pt>
                <c:pt idx="2">
                  <c:v>0.21086899904505607</c:v>
                </c:pt>
                <c:pt idx="3">
                  <c:v>0.21500352609308834</c:v>
                </c:pt>
                <c:pt idx="4">
                  <c:v>0.21576433121019042</c:v>
                </c:pt>
                <c:pt idx="5">
                  <c:v>0.21896040937247427</c:v>
                </c:pt>
                <c:pt idx="6">
                  <c:v>0.21266021449123673</c:v>
                </c:pt>
                <c:pt idx="7">
                  <c:v>0.21519322392800355</c:v>
                </c:pt>
                <c:pt idx="8">
                  <c:v>0.22084389713871699</c:v>
                </c:pt>
                <c:pt idx="9">
                  <c:v>0.22502075837254298</c:v>
                </c:pt>
                <c:pt idx="10">
                  <c:v>0.22570326465330667</c:v>
                </c:pt>
                <c:pt idx="11">
                  <c:v>0.22561148361507322</c:v>
                </c:pt>
                <c:pt idx="12">
                  <c:v>0.22398751033152636</c:v>
                </c:pt>
                <c:pt idx="13">
                  <c:v>0.21965057636887517</c:v>
                </c:pt>
                <c:pt idx="14">
                  <c:v>0.22044468546637694</c:v>
                </c:pt>
                <c:pt idx="15">
                  <c:v>0.22037611831294632</c:v>
                </c:pt>
                <c:pt idx="16">
                  <c:v>0.220204627154577</c:v>
                </c:pt>
                <c:pt idx="17">
                  <c:v>0.22061132145165835</c:v>
                </c:pt>
                <c:pt idx="18">
                  <c:v>0.22450294550809941</c:v>
                </c:pt>
                <c:pt idx="19">
                  <c:v>0.22828528640958382</c:v>
                </c:pt>
                <c:pt idx="20">
                  <c:v>0.22828528640958382</c:v>
                </c:pt>
                <c:pt idx="21">
                  <c:v>0.23556113579292928</c:v>
                </c:pt>
                <c:pt idx="22">
                  <c:v>0.23556113579292928</c:v>
                </c:pt>
                <c:pt idx="23">
                  <c:v>0.23350454365863349</c:v>
                </c:pt>
                <c:pt idx="24">
                  <c:v>0.23583399840383121</c:v>
                </c:pt>
                <c:pt idx="25">
                  <c:v>0.23286232575902127</c:v>
                </c:pt>
                <c:pt idx="26">
                  <c:v>0.232529316426732</c:v>
                </c:pt>
                <c:pt idx="27">
                  <c:v>0.22669393066270002</c:v>
                </c:pt>
                <c:pt idx="28">
                  <c:v>0.21915715697726559</c:v>
                </c:pt>
                <c:pt idx="29">
                  <c:v>0.21807939914163033</c:v>
                </c:pt>
                <c:pt idx="30">
                  <c:v>0.21653053977272646</c:v>
                </c:pt>
                <c:pt idx="31">
                  <c:v>0.22174743158468899</c:v>
                </c:pt>
                <c:pt idx="32">
                  <c:v>0.22114425605222537</c:v>
                </c:pt>
                <c:pt idx="33">
                  <c:v>0.21266021449123673</c:v>
                </c:pt>
                <c:pt idx="34">
                  <c:v>0.21807939914163033</c:v>
                </c:pt>
                <c:pt idx="35">
                  <c:v>0.23197641240251005</c:v>
                </c:pt>
                <c:pt idx="36">
                  <c:v>0.23590289196247155</c:v>
                </c:pt>
                <c:pt idx="37">
                  <c:v>0.24901390907203624</c:v>
                </c:pt>
                <c:pt idx="38">
                  <c:v>0.25885794777332394</c:v>
                </c:pt>
                <c:pt idx="39">
                  <c:v>0.26542933810375569</c:v>
                </c:pt>
                <c:pt idx="40">
                  <c:v>0.31129839346852861</c:v>
                </c:pt>
                <c:pt idx="41">
                  <c:v>0.31966884764321057</c:v>
                </c:pt>
                <c:pt idx="42">
                  <c:v>0.33208229079788776</c:v>
                </c:pt>
                <c:pt idx="43">
                  <c:v>0.31701210182222822</c:v>
                </c:pt>
                <c:pt idx="44">
                  <c:v>0.30813223601618073</c:v>
                </c:pt>
                <c:pt idx="45">
                  <c:v>0.2922744462452751</c:v>
                </c:pt>
                <c:pt idx="46">
                  <c:v>0.3015784327420023</c:v>
                </c:pt>
                <c:pt idx="47">
                  <c:v>0.3026996782766842</c:v>
                </c:pt>
                <c:pt idx="48">
                  <c:v>0.30312368679086882</c:v>
                </c:pt>
                <c:pt idx="49">
                  <c:v>0.30418892324993174</c:v>
                </c:pt>
                <c:pt idx="50">
                  <c:v>0.31424954283302942</c:v>
                </c:pt>
                <c:pt idx="51">
                  <c:v>0.30559460219285989</c:v>
                </c:pt>
                <c:pt idx="52">
                  <c:v>0.30770312060725213</c:v>
                </c:pt>
                <c:pt idx="53">
                  <c:v>0.32221283783783944</c:v>
                </c:pt>
                <c:pt idx="54">
                  <c:v>0.32426689332766917</c:v>
                </c:pt>
                <c:pt idx="55">
                  <c:v>0.34503177354130671</c:v>
                </c:pt>
                <c:pt idx="56">
                  <c:v>0.34191495516343634</c:v>
                </c:pt>
                <c:pt idx="57">
                  <c:v>0.34728885012356497</c:v>
                </c:pt>
                <c:pt idx="58">
                  <c:v>0.3535294970285538</c:v>
                </c:pt>
                <c:pt idx="59">
                  <c:v>0.33188188869233731</c:v>
                </c:pt>
                <c:pt idx="60">
                  <c:v>0.32844258985058516</c:v>
                </c:pt>
                <c:pt idx="61">
                  <c:v>0.32910709468572868</c:v>
                </c:pt>
                <c:pt idx="63">
                  <c:v>0.32977429382348933</c:v>
                </c:pt>
                <c:pt idx="64">
                  <c:v>0.33022059818649269</c:v>
                </c:pt>
                <c:pt idx="65">
                  <c:v>0.33022059818649269</c:v>
                </c:pt>
                <c:pt idx="66">
                  <c:v>0.32025200157500955</c:v>
                </c:pt>
                <c:pt idx="67">
                  <c:v>0.31857944901423169</c:v>
                </c:pt>
                <c:pt idx="68">
                  <c:v>0.29979112913134226</c:v>
                </c:pt>
                <c:pt idx="69">
                  <c:v>0.28244009723347552</c:v>
                </c:pt>
                <c:pt idx="70">
                  <c:v>0.27809436972874374</c:v>
                </c:pt>
                <c:pt idx="71">
                  <c:v>0.26539047204698646</c:v>
                </c:pt>
                <c:pt idx="72">
                  <c:v>0.48615262004383247</c:v>
                </c:pt>
                <c:pt idx="73">
                  <c:v>0.24774088739973532</c:v>
                </c:pt>
                <c:pt idx="74">
                  <c:v>0.23251381741947758</c:v>
                </c:pt>
                <c:pt idx="75">
                  <c:v>0.22710349962769896</c:v>
                </c:pt>
                <c:pt idx="76">
                  <c:v>0.22795216741405044</c:v>
                </c:pt>
                <c:pt idx="77">
                  <c:v>0.2315210171743044</c:v>
                </c:pt>
                <c:pt idx="78">
                  <c:v>0.23531680972128438</c:v>
                </c:pt>
                <c:pt idx="79">
                  <c:v>0.24365887757139956</c:v>
                </c:pt>
                <c:pt idx="80">
                  <c:v>0.24951426526229661</c:v>
                </c:pt>
                <c:pt idx="81">
                  <c:v>0.25419314511928254</c:v>
                </c:pt>
                <c:pt idx="82">
                  <c:v>0.262111934686862</c:v>
                </c:pt>
                <c:pt idx="83">
                  <c:v>0.26771999122229501</c:v>
                </c:pt>
                <c:pt idx="84">
                  <c:v>0.2714428746245407</c:v>
                </c:pt>
                <c:pt idx="85">
                  <c:v>0.26698763540868747</c:v>
                </c:pt>
                <c:pt idx="86">
                  <c:v>0.22795216741405044</c:v>
                </c:pt>
                <c:pt idx="87">
                  <c:v>0.21349199405022287</c:v>
                </c:pt>
                <c:pt idx="88">
                  <c:v>0.21499691602784332</c:v>
                </c:pt>
                <c:pt idx="89">
                  <c:v>0.21045368293945135</c:v>
                </c:pt>
                <c:pt idx="90">
                  <c:v>0.21349199405022287</c:v>
                </c:pt>
                <c:pt idx="91">
                  <c:v>0.22204022204022175</c:v>
                </c:pt>
                <c:pt idx="92">
                  <c:v>0.23295780026732801</c:v>
                </c:pt>
                <c:pt idx="93">
                  <c:v>0.23800176661105241</c:v>
                </c:pt>
                <c:pt idx="94">
                  <c:v>0.24546100010143157</c:v>
                </c:pt>
                <c:pt idx="95">
                  <c:v>0.26181699913269596</c:v>
                </c:pt>
                <c:pt idx="96">
                  <c:v>0.26752455130375913</c:v>
                </c:pt>
                <c:pt idx="97">
                  <c:v>0.27836504580690646</c:v>
                </c:pt>
                <c:pt idx="98">
                  <c:v>0.27027027027027145</c:v>
                </c:pt>
                <c:pt idx="99">
                  <c:v>0.28020692203473407</c:v>
                </c:pt>
                <c:pt idx="100">
                  <c:v>0.29001127960897216</c:v>
                </c:pt>
                <c:pt idx="101">
                  <c:v>0.15137415472423835</c:v>
                </c:pt>
                <c:pt idx="102">
                  <c:v>0.15081278200135964</c:v>
                </c:pt>
                <c:pt idx="103">
                  <c:v>0.1560701036203144</c:v>
                </c:pt>
                <c:pt idx="104">
                  <c:v>0.16278604309827185</c:v>
                </c:pt>
                <c:pt idx="105">
                  <c:v>0.14558038244682417</c:v>
                </c:pt>
                <c:pt idx="106">
                  <c:v>0.14602908612125184</c:v>
                </c:pt>
                <c:pt idx="107">
                  <c:v>0.14693926711029459</c:v>
                </c:pt>
                <c:pt idx="108">
                  <c:v>0.14742757016404326</c:v>
                </c:pt>
                <c:pt idx="109">
                  <c:v>0.14909413094619767</c:v>
                </c:pt>
                <c:pt idx="110">
                  <c:v>0.15337230498459986</c:v>
                </c:pt>
                <c:pt idx="111">
                  <c:v>0.15444015444015424</c:v>
                </c:pt>
                <c:pt idx="112">
                  <c:v>0.15797481467093952</c:v>
                </c:pt>
                <c:pt idx="113">
                  <c:v>0.15941981640586708</c:v>
                </c:pt>
                <c:pt idx="114">
                  <c:v>0.16287840859784364</c:v>
                </c:pt>
                <c:pt idx="115">
                  <c:v>0.16530605331797679</c:v>
                </c:pt>
                <c:pt idx="116">
                  <c:v>0.1703256430840108</c:v>
                </c:pt>
                <c:pt idx="117">
                  <c:v>0.17261504722153417</c:v>
                </c:pt>
                <c:pt idx="118">
                  <c:v>0.17824530645043457</c:v>
                </c:pt>
                <c:pt idx="119">
                  <c:v>0.18041999408459017</c:v>
                </c:pt>
                <c:pt idx="120">
                  <c:v>0.18535399574597347</c:v>
                </c:pt>
                <c:pt idx="121">
                  <c:v>0.19056544829740685</c:v>
                </c:pt>
                <c:pt idx="122">
                  <c:v>0.16235278461640817</c:v>
                </c:pt>
                <c:pt idx="123">
                  <c:v>0.15964407223239982</c:v>
                </c:pt>
                <c:pt idx="124">
                  <c:v>0.16085437405234332</c:v>
                </c:pt>
                <c:pt idx="125">
                  <c:v>0.16267751183412218</c:v>
                </c:pt>
                <c:pt idx="126">
                  <c:v>0.16485929529407775</c:v>
                </c:pt>
                <c:pt idx="127">
                  <c:v>0.16677488807627872</c:v>
                </c:pt>
                <c:pt idx="128">
                  <c:v>0.17050417525593056</c:v>
                </c:pt>
                <c:pt idx="129">
                  <c:v>0.17496683517980682</c:v>
                </c:pt>
                <c:pt idx="130">
                  <c:v>0.17960325346877173</c:v>
                </c:pt>
                <c:pt idx="131">
                  <c:v>0.18297026733155849</c:v>
                </c:pt>
                <c:pt idx="132">
                  <c:v>0.18230723251643716</c:v>
                </c:pt>
                <c:pt idx="133">
                  <c:v>0.18577737170701958</c:v>
                </c:pt>
                <c:pt idx="134">
                  <c:v>0.18797426909595136</c:v>
                </c:pt>
                <c:pt idx="135">
                  <c:v>0.19211842053462436</c:v>
                </c:pt>
                <c:pt idx="136">
                  <c:v>0.19893196363784577</c:v>
                </c:pt>
                <c:pt idx="137">
                  <c:v>0.20829776336008179</c:v>
                </c:pt>
                <c:pt idx="138">
                  <c:v>0.21203286509408978</c:v>
                </c:pt>
                <c:pt idx="139">
                  <c:v>0.21234063346808335</c:v>
                </c:pt>
                <c:pt idx="140">
                  <c:v>0.21848510946919839</c:v>
                </c:pt>
                <c:pt idx="141">
                  <c:v>0.2179737523273243</c:v>
                </c:pt>
                <c:pt idx="142">
                  <c:v>0.21752865782110253</c:v>
                </c:pt>
                <c:pt idx="143">
                  <c:v>0.22588724540428284</c:v>
                </c:pt>
                <c:pt idx="144">
                  <c:v>0.23636999650192456</c:v>
                </c:pt>
                <c:pt idx="145">
                  <c:v>0.25029103608847558</c:v>
                </c:pt>
                <c:pt idx="146">
                  <c:v>0.27017822681348574</c:v>
                </c:pt>
                <c:pt idx="147">
                  <c:v>0.28927894318390424</c:v>
                </c:pt>
                <c:pt idx="148">
                  <c:v>0.33867310365006204</c:v>
                </c:pt>
                <c:pt idx="149">
                  <c:v>0.33099799828424331</c:v>
                </c:pt>
                <c:pt idx="150">
                  <c:v>0.32649319512023134</c:v>
                </c:pt>
                <c:pt idx="151">
                  <c:v>0.31157367762334653</c:v>
                </c:pt>
                <c:pt idx="152">
                  <c:v>0.24887800897592791</c:v>
                </c:pt>
                <c:pt idx="153">
                  <c:v>0.19099056788384008</c:v>
                </c:pt>
                <c:pt idx="154">
                  <c:v>0.18449207969452919</c:v>
                </c:pt>
                <c:pt idx="155">
                  <c:v>0.18160842544006509</c:v>
                </c:pt>
                <c:pt idx="156">
                  <c:v>0.17927335513023016</c:v>
                </c:pt>
                <c:pt idx="157">
                  <c:v>0.17803071759512587</c:v>
                </c:pt>
                <c:pt idx="158">
                  <c:v>0.17738359201773804</c:v>
                </c:pt>
                <c:pt idx="159">
                  <c:v>0.17667716592447735</c:v>
                </c:pt>
                <c:pt idx="160">
                  <c:v>0.17635791984387975</c:v>
                </c:pt>
                <c:pt idx="161">
                  <c:v>0.1760398254031238</c:v>
                </c:pt>
                <c:pt idx="162">
                  <c:v>0.17591290869110696</c:v>
                </c:pt>
                <c:pt idx="163">
                  <c:v>0.17584951893625417</c:v>
                </c:pt>
                <c:pt idx="164">
                  <c:v>0.17534404081779284</c:v>
                </c:pt>
                <c:pt idx="165">
                  <c:v>0.17540706660436328</c:v>
                </c:pt>
                <c:pt idx="166">
                  <c:v>0.1750923899393631</c:v>
                </c:pt>
                <c:pt idx="167">
                  <c:v>0.17540706660436328</c:v>
                </c:pt>
                <c:pt idx="168">
                  <c:v>0.17572287638183692</c:v>
                </c:pt>
                <c:pt idx="169">
                  <c:v>0.17572287638183692</c:v>
                </c:pt>
                <c:pt idx="170">
                  <c:v>0.17547013771529213</c:v>
                </c:pt>
                <c:pt idx="171">
                  <c:v>0.17822577699864833</c:v>
                </c:pt>
                <c:pt idx="172">
                  <c:v>0.18276469046103111</c:v>
                </c:pt>
                <c:pt idx="173">
                  <c:v>0.18855531084579383</c:v>
                </c:pt>
                <c:pt idx="174">
                  <c:v>0.19348955235716248</c:v>
                </c:pt>
                <c:pt idx="175">
                  <c:v>0.19550498778093797</c:v>
                </c:pt>
                <c:pt idx="176">
                  <c:v>0.18848248426093978</c:v>
                </c:pt>
                <c:pt idx="177">
                  <c:v>0.17523700086182106</c:v>
                </c:pt>
                <c:pt idx="178">
                  <c:v>0.17341245869016708</c:v>
                </c:pt>
                <c:pt idx="179">
                  <c:v>0.17635791984387975</c:v>
                </c:pt>
                <c:pt idx="180">
                  <c:v>0.18352074010003361</c:v>
                </c:pt>
                <c:pt idx="181">
                  <c:v>0.20685854775126081</c:v>
                </c:pt>
                <c:pt idx="182">
                  <c:v>0.21042645853995037</c:v>
                </c:pt>
                <c:pt idx="183">
                  <c:v>0.21707219429740654</c:v>
                </c:pt>
                <c:pt idx="184">
                  <c:v>0.22518573208435222</c:v>
                </c:pt>
                <c:pt idx="185">
                  <c:v>0.22241465749054229</c:v>
                </c:pt>
                <c:pt idx="186">
                  <c:v>0.22770752648033218</c:v>
                </c:pt>
                <c:pt idx="187">
                  <c:v>0.21902069027422441</c:v>
                </c:pt>
                <c:pt idx="188">
                  <c:v>0.21534795463571754</c:v>
                </c:pt>
                <c:pt idx="189">
                  <c:v>0.17642167672896841</c:v>
                </c:pt>
                <c:pt idx="190">
                  <c:v>0.1768244075657654</c:v>
                </c:pt>
                <c:pt idx="191">
                  <c:v>0.17058165548098417</c:v>
                </c:pt>
                <c:pt idx="192">
                  <c:v>0.17693339617852843</c:v>
                </c:pt>
                <c:pt idx="193">
                  <c:v>0.18675136810684589</c:v>
                </c:pt>
                <c:pt idx="194">
                  <c:v>0.19941972130276633</c:v>
                </c:pt>
                <c:pt idx="195">
                  <c:v>0.21582415638406074</c:v>
                </c:pt>
                <c:pt idx="196">
                  <c:v>0.24350082331220979</c:v>
                </c:pt>
                <c:pt idx="197">
                  <c:v>0.25309890565841991</c:v>
                </c:pt>
                <c:pt idx="198">
                  <c:v>0.26542763340938386</c:v>
                </c:pt>
                <c:pt idx="199">
                  <c:v>0.27714675147660123</c:v>
                </c:pt>
                <c:pt idx="200">
                  <c:v>0.28891125451423777</c:v>
                </c:pt>
                <c:pt idx="201">
                  <c:v>0.25615453257046866</c:v>
                </c:pt>
                <c:pt idx="202">
                  <c:v>0.25548400607298022</c:v>
                </c:pt>
                <c:pt idx="203">
                  <c:v>0.26520297809901594</c:v>
                </c:pt>
                <c:pt idx="204">
                  <c:v>0.24632779768815238</c:v>
                </c:pt>
                <c:pt idx="205">
                  <c:v>0.25942267822018961</c:v>
                </c:pt>
                <c:pt idx="206">
                  <c:v>0.24570766829464769</c:v>
                </c:pt>
                <c:pt idx="207">
                  <c:v>0.26679787873817706</c:v>
                </c:pt>
                <c:pt idx="208">
                  <c:v>0.26738260917209944</c:v>
                </c:pt>
                <c:pt idx="209">
                  <c:v>0.28108979897471331</c:v>
                </c:pt>
                <c:pt idx="210">
                  <c:v>0.29126805191639932</c:v>
                </c:pt>
                <c:pt idx="211">
                  <c:v>0.30299148036640966</c:v>
                </c:pt>
                <c:pt idx="212">
                  <c:v>0.30164944483665895</c:v>
                </c:pt>
                <c:pt idx="213">
                  <c:v>0.22528969114999284</c:v>
                </c:pt>
                <c:pt idx="214">
                  <c:v>0.21611088968601885</c:v>
                </c:pt>
                <c:pt idx="215">
                  <c:v>0.21534795463571754</c:v>
                </c:pt>
                <c:pt idx="216">
                  <c:v>0.21668664801740564</c:v>
                </c:pt>
                <c:pt idx="217">
                  <c:v>0.21951329224956126</c:v>
                </c:pt>
                <c:pt idx="218">
                  <c:v>0.22221210327398536</c:v>
                </c:pt>
                <c:pt idx="219">
                  <c:v>0.22016489337202463</c:v>
                </c:pt>
                <c:pt idx="220">
                  <c:v>0.22309161194168969</c:v>
                </c:pt>
                <c:pt idx="221">
                  <c:v>0.21992592931278834</c:v>
                </c:pt>
                <c:pt idx="222">
                  <c:v>0.20089930283404181</c:v>
                </c:pt>
                <c:pt idx="223">
                  <c:v>0.19144011611941464</c:v>
                </c:pt>
                <c:pt idx="224">
                  <c:v>0.18746878721524315</c:v>
                </c:pt>
                <c:pt idx="225">
                  <c:v>0.18725298338513444</c:v>
                </c:pt>
                <c:pt idx="226">
                  <c:v>0.19189178561598044</c:v>
                </c:pt>
                <c:pt idx="227">
                  <c:v>0.19472487131399341</c:v>
                </c:pt>
                <c:pt idx="228">
                  <c:v>0.18811919355460427</c:v>
                </c:pt>
                <c:pt idx="229">
                  <c:v>0.1876850890350367</c:v>
                </c:pt>
                <c:pt idx="230">
                  <c:v>0.19024599430821384</c:v>
                </c:pt>
                <c:pt idx="231">
                  <c:v>0.19204281610326218</c:v>
                </c:pt>
                <c:pt idx="232">
                  <c:v>0.19748290235117935</c:v>
                </c:pt>
                <c:pt idx="233">
                  <c:v>0.20256527333859092</c:v>
                </c:pt>
                <c:pt idx="234">
                  <c:v>0.20122881530658485</c:v>
                </c:pt>
                <c:pt idx="235">
                  <c:v>0.20889516715894002</c:v>
                </c:pt>
                <c:pt idx="236">
                  <c:v>0.2183347501230368</c:v>
                </c:pt>
                <c:pt idx="237">
                  <c:v>0.22931253230581242</c:v>
                </c:pt>
                <c:pt idx="238">
                  <c:v>0.24133326739528185</c:v>
                </c:pt>
                <c:pt idx="239">
                  <c:v>0.25508337253671987</c:v>
                </c:pt>
                <c:pt idx="240">
                  <c:v>0.26959836473123006</c:v>
                </c:pt>
                <c:pt idx="241">
                  <c:v>0.28788862014040406</c:v>
                </c:pt>
                <c:pt idx="242">
                  <c:v>0.29502448461398928</c:v>
                </c:pt>
                <c:pt idx="243">
                  <c:v>0.30196151228265544</c:v>
                </c:pt>
                <c:pt idx="244">
                  <c:v>0.32595961684239616</c:v>
                </c:pt>
                <c:pt idx="245">
                  <c:v>0.34238235083446927</c:v>
                </c:pt>
                <c:pt idx="246">
                  <c:v>0.34323579778125379</c:v>
                </c:pt>
                <c:pt idx="247">
                  <c:v>0.34344633187448981</c:v>
                </c:pt>
                <c:pt idx="248">
                  <c:v>0.33798243672053635</c:v>
                </c:pt>
                <c:pt idx="249">
                  <c:v>0.33306668605919371</c:v>
                </c:pt>
                <c:pt idx="250">
                  <c:v>0.33137978438607735</c:v>
                </c:pt>
                <c:pt idx="251">
                  <c:v>0.32540765749587186</c:v>
                </c:pt>
                <c:pt idx="252">
                  <c:v>0.32494082203572339</c:v>
                </c:pt>
                <c:pt idx="253">
                  <c:v>0.31753996129309725</c:v>
                </c:pt>
                <c:pt idx="254">
                  <c:v>0.3180357020723632</c:v>
                </c:pt>
                <c:pt idx="255">
                  <c:v>0.29672643736838977</c:v>
                </c:pt>
                <c:pt idx="256">
                  <c:v>0.30065923233318942</c:v>
                </c:pt>
                <c:pt idx="257">
                  <c:v>0.29772436092977789</c:v>
                </c:pt>
                <c:pt idx="258">
                  <c:v>0.29232716533060216</c:v>
                </c:pt>
                <c:pt idx="259">
                  <c:v>0.2900726683082086</c:v>
                </c:pt>
                <c:pt idx="260">
                  <c:v>0.28383112641767277</c:v>
                </c:pt>
                <c:pt idx="261">
                  <c:v>0.27049498364835634</c:v>
                </c:pt>
                <c:pt idx="262">
                  <c:v>0.26723618640819174</c:v>
                </c:pt>
                <c:pt idx="263">
                  <c:v>0.264627731684832</c:v>
                </c:pt>
                <c:pt idx="264">
                  <c:v>0.264627731684832</c:v>
                </c:pt>
                <c:pt idx="265">
                  <c:v>0.26025278651805167</c:v>
                </c:pt>
                <c:pt idx="266">
                  <c:v>0.26505893216012139</c:v>
                </c:pt>
                <c:pt idx="269">
                  <c:v>0.24808093132021744</c:v>
                </c:pt>
                <c:pt idx="270">
                  <c:v>0.22528969114999284</c:v>
                </c:pt>
                <c:pt idx="271">
                  <c:v>0.18255957502525144</c:v>
                </c:pt>
                <c:pt idx="272">
                  <c:v>0.16763422761155566</c:v>
                </c:pt>
                <c:pt idx="273">
                  <c:v>0.16632016632016611</c:v>
                </c:pt>
                <c:pt idx="274">
                  <c:v>0.17267612611018687</c:v>
                </c:pt>
                <c:pt idx="275">
                  <c:v>0.16369796383885107</c:v>
                </c:pt>
                <c:pt idx="276">
                  <c:v>0.14707211958651004</c:v>
                </c:pt>
                <c:pt idx="277">
                  <c:v>0.14765060058697133</c:v>
                </c:pt>
                <c:pt idx="278">
                  <c:v>0.14729407503546502</c:v>
                </c:pt>
                <c:pt idx="279">
                  <c:v>0.14991858929065124</c:v>
                </c:pt>
                <c:pt idx="280">
                  <c:v>0.15535958740568576</c:v>
                </c:pt>
                <c:pt idx="281">
                  <c:v>0.16206701869748588</c:v>
                </c:pt>
                <c:pt idx="282">
                  <c:v>0.16666097469348706</c:v>
                </c:pt>
                <c:pt idx="283">
                  <c:v>0.17502959004339838</c:v>
                </c:pt>
                <c:pt idx="284">
                  <c:v>0.25127439369754379</c:v>
                </c:pt>
                <c:pt idx="285">
                  <c:v>0.25127439369754379</c:v>
                </c:pt>
                <c:pt idx="286">
                  <c:v>0.24858641943864238</c:v>
                </c:pt>
                <c:pt idx="287">
                  <c:v>0.24657672679500764</c:v>
                </c:pt>
                <c:pt idx="288">
                  <c:v>0.24484471426421081</c:v>
                </c:pt>
                <c:pt idx="289">
                  <c:v>0.24301578606643051</c:v>
                </c:pt>
                <c:pt idx="290">
                  <c:v>0.24026389641081122</c:v>
                </c:pt>
                <c:pt idx="291">
                  <c:v>0.23449137475373538</c:v>
                </c:pt>
                <c:pt idx="292">
                  <c:v>0.23137831302451253</c:v>
                </c:pt>
                <c:pt idx="293">
                  <c:v>0.22749522166798705</c:v>
                </c:pt>
                <c:pt idx="294">
                  <c:v>0.22190896275749106</c:v>
                </c:pt>
                <c:pt idx="295">
                  <c:v>0.21572874762388874</c:v>
                </c:pt>
                <c:pt idx="296">
                  <c:v>0.21318422087283173</c:v>
                </c:pt>
                <c:pt idx="297">
                  <c:v>0.21033576138959489</c:v>
                </c:pt>
                <c:pt idx="298">
                  <c:v>0.20791615184695986</c:v>
                </c:pt>
                <c:pt idx="299">
                  <c:v>0.19644941830039023</c:v>
                </c:pt>
                <c:pt idx="300">
                  <c:v>0.19242143448602175</c:v>
                </c:pt>
                <c:pt idx="301">
                  <c:v>0.1928777518675146</c:v>
                </c:pt>
                <c:pt idx="302">
                  <c:v>0.20064964434028165</c:v>
                </c:pt>
                <c:pt idx="303">
                  <c:v>0.20417555750805377</c:v>
                </c:pt>
                <c:pt idx="304">
                  <c:v>0.21659047534507986</c:v>
                </c:pt>
                <c:pt idx="305">
                  <c:v>0.2392039605901668</c:v>
                </c:pt>
                <c:pt idx="306">
                  <c:v>0.27004592994300197</c:v>
                </c:pt>
                <c:pt idx="307">
                  <c:v>0.27647158801201022</c:v>
                </c:pt>
                <c:pt idx="308">
                  <c:v>0.27414190214032824</c:v>
                </c:pt>
                <c:pt idx="309">
                  <c:v>0.28092798342064274</c:v>
                </c:pt>
                <c:pt idx="310">
                  <c:v>0.2848636973906945</c:v>
                </c:pt>
                <c:pt idx="311">
                  <c:v>0.29254840836880186</c:v>
                </c:pt>
                <c:pt idx="312">
                  <c:v>0.29307549096150337</c:v>
                </c:pt>
                <c:pt idx="313">
                  <c:v>0.31001842322596929</c:v>
                </c:pt>
                <c:pt idx="314">
                  <c:v>0.32904052322837229</c:v>
                </c:pt>
                <c:pt idx="315">
                  <c:v>0.33745937348731009</c:v>
                </c:pt>
                <c:pt idx="316">
                  <c:v>0.30942869824361113</c:v>
                </c:pt>
                <c:pt idx="317">
                  <c:v>0.31481839881297885</c:v>
                </c:pt>
                <c:pt idx="318">
                  <c:v>0.31748097065903219</c:v>
                </c:pt>
                <c:pt idx="319">
                  <c:v>0.26053067108002759</c:v>
                </c:pt>
                <c:pt idx="320">
                  <c:v>0.17591290869110696</c:v>
                </c:pt>
                <c:pt idx="321">
                  <c:v>0.14497489676480185</c:v>
                </c:pt>
                <c:pt idx="322">
                  <c:v>0.14707211958651004</c:v>
                </c:pt>
                <c:pt idx="323">
                  <c:v>0.14641024871741001</c:v>
                </c:pt>
                <c:pt idx="324">
                  <c:v>0.14759136970877407</c:v>
                </c:pt>
                <c:pt idx="325">
                  <c:v>0.16244465896607957</c:v>
                </c:pt>
                <c:pt idx="326">
                  <c:v>0.1686189143429733</c:v>
                </c:pt>
                <c:pt idx="327">
                  <c:v>0.17261504722153417</c:v>
                </c:pt>
                <c:pt idx="328">
                  <c:v>0.16908631024566012</c:v>
                </c:pt>
                <c:pt idx="329">
                  <c:v>0.17484146035613182</c:v>
                </c:pt>
                <c:pt idx="330">
                  <c:v>0.18167603588846273</c:v>
                </c:pt>
                <c:pt idx="331">
                  <c:v>0.18797426909595136</c:v>
                </c:pt>
                <c:pt idx="332">
                  <c:v>0.18561484918793489</c:v>
                </c:pt>
                <c:pt idx="333">
                  <c:v>0.18855531084579383</c:v>
                </c:pt>
                <c:pt idx="334">
                  <c:v>0.1999098766949324</c:v>
                </c:pt>
                <c:pt idx="335">
                  <c:v>0.20782760529790029</c:v>
                </c:pt>
                <c:pt idx="336">
                  <c:v>0.21411960861743654</c:v>
                </c:pt>
                <c:pt idx="337">
                  <c:v>0.2149685035901498</c:v>
                </c:pt>
                <c:pt idx="338">
                  <c:v>0.2183347501230368</c:v>
                </c:pt>
                <c:pt idx="339">
                  <c:v>0.2196120786643263</c:v>
                </c:pt>
                <c:pt idx="340">
                  <c:v>0.21951329224956126</c:v>
                </c:pt>
                <c:pt idx="341">
                  <c:v>0.21234933205691645</c:v>
                </c:pt>
                <c:pt idx="342">
                  <c:v>0.2124417744112139</c:v>
                </c:pt>
                <c:pt idx="343">
                  <c:v>0.20122881530658485</c:v>
                </c:pt>
                <c:pt idx="344">
                  <c:v>0.20089745173109366</c:v>
                </c:pt>
                <c:pt idx="345">
                  <c:v>0.21620663683487615</c:v>
                </c:pt>
                <c:pt idx="346">
                  <c:v>0.20925346254448737</c:v>
                </c:pt>
                <c:pt idx="347">
                  <c:v>0.20122881530658485</c:v>
                </c:pt>
                <c:pt idx="348">
                  <c:v>0.20122881530658485</c:v>
                </c:pt>
                <c:pt idx="349">
                  <c:v>0.21207248707140022</c:v>
                </c:pt>
                <c:pt idx="350">
                  <c:v>0.22676385117431191</c:v>
                </c:pt>
                <c:pt idx="351">
                  <c:v>0.24430556272919893</c:v>
                </c:pt>
                <c:pt idx="352">
                  <c:v>0.26419931999331148</c:v>
                </c:pt>
                <c:pt idx="353">
                  <c:v>0.28005505355753713</c:v>
                </c:pt>
                <c:pt idx="354">
                  <c:v>0.30236606279414546</c:v>
                </c:pt>
                <c:pt idx="355">
                  <c:v>0.15746507050433989</c:v>
                </c:pt>
                <c:pt idx="356">
                  <c:v>0.31851706807649549</c:v>
                </c:pt>
                <c:pt idx="357">
                  <c:v>0.34075832693247582</c:v>
                </c:pt>
                <c:pt idx="358">
                  <c:v>0.2895970565545069</c:v>
                </c:pt>
                <c:pt idx="359">
                  <c:v>0.24301578606643051</c:v>
                </c:pt>
                <c:pt idx="360">
                  <c:v>0.24026389641081122</c:v>
                </c:pt>
                <c:pt idx="361">
                  <c:v>0.22985257406622375</c:v>
                </c:pt>
                <c:pt idx="362">
                  <c:v>0.20756241759176516</c:v>
                </c:pt>
                <c:pt idx="363">
                  <c:v>0.20791615184695986</c:v>
                </c:pt>
                <c:pt idx="364">
                  <c:v>0.19629138007320693</c:v>
                </c:pt>
                <c:pt idx="365">
                  <c:v>0.19629138007320693</c:v>
                </c:pt>
                <c:pt idx="366">
                  <c:v>0.15746507050433989</c:v>
                </c:pt>
                <c:pt idx="367">
                  <c:v>0.1514070304985882</c:v>
                </c:pt>
                <c:pt idx="368">
                  <c:v>0.15560728293102888</c:v>
                </c:pt>
                <c:pt idx="369">
                  <c:v>0.15585576953786176</c:v>
                </c:pt>
                <c:pt idx="370">
                  <c:v>0.18379722044367397</c:v>
                </c:pt>
                <c:pt idx="371">
                  <c:v>0.17861718092309911</c:v>
                </c:pt>
                <c:pt idx="372">
                  <c:v>0.19732319760624303</c:v>
                </c:pt>
                <c:pt idx="373">
                  <c:v>0.21271958502244839</c:v>
                </c:pt>
                <c:pt idx="374">
                  <c:v>0.21261672000350776</c:v>
                </c:pt>
                <c:pt idx="375">
                  <c:v>0.14702780874333377</c:v>
                </c:pt>
                <c:pt idx="376">
                  <c:v>0.15150104001738515</c:v>
                </c:pt>
                <c:pt idx="377">
                  <c:v>0.14913969621955303</c:v>
                </c:pt>
                <c:pt idx="378">
                  <c:v>0.1488213229239729</c:v>
                </c:pt>
                <c:pt idx="379">
                  <c:v>0.15736351617168073</c:v>
                </c:pt>
                <c:pt idx="380">
                  <c:v>0.15350256361863407</c:v>
                </c:pt>
                <c:pt idx="381">
                  <c:v>0.16255287965091081</c:v>
                </c:pt>
                <c:pt idx="382">
                  <c:v>0.15335784544797434</c:v>
                </c:pt>
                <c:pt idx="383">
                  <c:v>0.15952404301918846</c:v>
                </c:pt>
                <c:pt idx="384">
                  <c:v>0.15079880102592619</c:v>
                </c:pt>
                <c:pt idx="385">
                  <c:v>0.14588502585871849</c:v>
                </c:pt>
                <c:pt idx="386">
                  <c:v>0.15047331257130492</c:v>
                </c:pt>
                <c:pt idx="387">
                  <c:v>0.16041550244896577</c:v>
                </c:pt>
                <c:pt idx="388">
                  <c:v>0.16688895728600245</c:v>
                </c:pt>
                <c:pt idx="389">
                  <c:v>0.16293279022403231</c:v>
                </c:pt>
                <c:pt idx="390">
                  <c:v>0.16413844135750552</c:v>
                </c:pt>
                <c:pt idx="391">
                  <c:v>0.1703256430840108</c:v>
                </c:pt>
                <c:pt idx="392">
                  <c:v>0.18174369669658469</c:v>
                </c:pt>
                <c:pt idx="393">
                  <c:v>0.15326151816839906</c:v>
                </c:pt>
                <c:pt idx="394">
                  <c:v>0.15393836156588095</c:v>
                </c:pt>
                <c:pt idx="395">
                  <c:v>0.15625500304184933</c:v>
                </c:pt>
                <c:pt idx="396">
                  <c:v>0.18060027386107075</c:v>
                </c:pt>
                <c:pt idx="397">
                  <c:v>0.16581155924025648</c:v>
                </c:pt>
                <c:pt idx="398">
                  <c:v>0.16287840859784364</c:v>
                </c:pt>
                <c:pt idx="399">
                  <c:v>0.16856067147939593</c:v>
                </c:pt>
                <c:pt idx="400">
                  <c:v>0.16375289419818087</c:v>
                </c:pt>
                <c:pt idx="401">
                  <c:v>0.17421727178608373</c:v>
                </c:pt>
                <c:pt idx="402">
                  <c:v>0.18442235743169166</c:v>
                </c:pt>
                <c:pt idx="403">
                  <c:v>0.21649438800408127</c:v>
                </c:pt>
                <c:pt idx="404">
                  <c:v>0.24073800009866272</c:v>
                </c:pt>
                <c:pt idx="405">
                  <c:v>0.24607937068226471</c:v>
                </c:pt>
                <c:pt idx="406">
                  <c:v>0.24347477581283555</c:v>
                </c:pt>
                <c:pt idx="407">
                  <c:v>0.23971076222078982</c:v>
                </c:pt>
                <c:pt idx="408">
                  <c:v>0.2392039605901668</c:v>
                </c:pt>
                <c:pt idx="409">
                  <c:v>0.23336999665247932</c:v>
                </c:pt>
                <c:pt idx="410">
                  <c:v>0.22602010096799563</c:v>
                </c:pt>
                <c:pt idx="411">
                  <c:v>0.20907416134698573</c:v>
                </c:pt>
                <c:pt idx="412">
                  <c:v>0.19589739472522161</c:v>
                </c:pt>
                <c:pt idx="413">
                  <c:v>0.19181635941983372</c:v>
                </c:pt>
                <c:pt idx="414">
                  <c:v>0.18603941900804377</c:v>
                </c:pt>
                <c:pt idx="415">
                  <c:v>0.17122206238377566</c:v>
                </c:pt>
                <c:pt idx="416">
                  <c:v>0.15797481467093952</c:v>
                </c:pt>
                <c:pt idx="417">
                  <c:v>0.15797481467093952</c:v>
                </c:pt>
                <c:pt idx="418">
                  <c:v>0.15423027085111066</c:v>
                </c:pt>
                <c:pt idx="419">
                  <c:v>0.15178377033373749</c:v>
                </c:pt>
                <c:pt idx="420">
                  <c:v>0.14909413094619767</c:v>
                </c:pt>
                <c:pt idx="421">
                  <c:v>0.15516199802867928</c:v>
                </c:pt>
                <c:pt idx="422">
                  <c:v>0.16666097469348706</c:v>
                </c:pt>
                <c:pt idx="423">
                  <c:v>0.17572287638183692</c:v>
                </c:pt>
                <c:pt idx="424">
                  <c:v>0.17783608469079079</c:v>
                </c:pt>
                <c:pt idx="425">
                  <c:v>0.17547013771529213</c:v>
                </c:pt>
                <c:pt idx="426">
                  <c:v>0.17790091502314856</c:v>
                </c:pt>
                <c:pt idx="427">
                  <c:v>0.16955630450644504</c:v>
                </c:pt>
                <c:pt idx="428">
                  <c:v>0.17901030776567226</c:v>
                </c:pt>
                <c:pt idx="429">
                  <c:v>0.1845618546953591</c:v>
                </c:pt>
                <c:pt idx="430">
                  <c:v>0.17534404081779284</c:v>
                </c:pt>
                <c:pt idx="431">
                  <c:v>0.17146270334844149</c:v>
                </c:pt>
                <c:pt idx="432">
                  <c:v>0.19032019032018999</c:v>
                </c:pt>
                <c:pt idx="433">
                  <c:v>0.2132773917223893</c:v>
                </c:pt>
                <c:pt idx="434">
                  <c:v>0.24509065340766387</c:v>
                </c:pt>
                <c:pt idx="435">
                  <c:v>0.26826452641416015</c:v>
                </c:pt>
                <c:pt idx="436">
                  <c:v>0.23838600947682059</c:v>
                </c:pt>
                <c:pt idx="437">
                  <c:v>0.19708412422761562</c:v>
                </c:pt>
                <c:pt idx="438">
                  <c:v>0.19852731784711736</c:v>
                </c:pt>
                <c:pt idx="439">
                  <c:v>0.19966449817928847</c:v>
                </c:pt>
                <c:pt idx="440">
                  <c:v>0.2132773917223893</c:v>
                </c:pt>
                <c:pt idx="441">
                  <c:v>0.23471694483189823</c:v>
                </c:pt>
                <c:pt idx="442">
                  <c:v>0.20197839493398431</c:v>
                </c:pt>
                <c:pt idx="443">
                  <c:v>0.20081478128472025</c:v>
                </c:pt>
                <c:pt idx="444">
                  <c:v>0.16480362027624859</c:v>
                </c:pt>
                <c:pt idx="445">
                  <c:v>0.1760398254031238</c:v>
                </c:pt>
                <c:pt idx="446">
                  <c:v>0.19941972130276633</c:v>
                </c:pt>
                <c:pt idx="447">
                  <c:v>0.19480260269051083</c:v>
                </c:pt>
                <c:pt idx="448">
                  <c:v>0.15476832323744869</c:v>
                </c:pt>
                <c:pt idx="449">
                  <c:v>0.16873552090176644</c:v>
                </c:pt>
                <c:pt idx="450">
                  <c:v>0.17540706660436328</c:v>
                </c:pt>
                <c:pt idx="451">
                  <c:v>0.18732486276918303</c:v>
                </c:pt>
                <c:pt idx="452">
                  <c:v>0.20040244753808861</c:v>
                </c:pt>
                <c:pt idx="453">
                  <c:v>0.22050517373819481</c:v>
                </c:pt>
                <c:pt idx="454">
                  <c:v>0.2283468251368671</c:v>
                </c:pt>
                <c:pt idx="455">
                  <c:v>0.24038224717994111</c:v>
                </c:pt>
                <c:pt idx="456">
                  <c:v>0.25166314269506423</c:v>
                </c:pt>
                <c:pt idx="457">
                  <c:v>0.25764215194551437</c:v>
                </c:pt>
                <c:pt idx="458">
                  <c:v>0.27445025589111938</c:v>
                </c:pt>
                <c:pt idx="459">
                  <c:v>0.28503008001868962</c:v>
                </c:pt>
                <c:pt idx="460">
                  <c:v>0.3119900789765695</c:v>
                </c:pt>
                <c:pt idx="461">
                  <c:v>0.32936425040039147</c:v>
                </c:pt>
                <c:pt idx="462">
                  <c:v>0.33821160983124304</c:v>
                </c:pt>
                <c:pt idx="463">
                  <c:v>0.33989140399125445</c:v>
                </c:pt>
                <c:pt idx="464">
                  <c:v>0.32932235592146947</c:v>
                </c:pt>
                <c:pt idx="465">
                  <c:v>0.32319525792110554</c:v>
                </c:pt>
                <c:pt idx="466">
                  <c:v>0.32405099351898103</c:v>
                </c:pt>
                <c:pt idx="467">
                  <c:v>0.32354831797728867</c:v>
                </c:pt>
                <c:pt idx="468">
                  <c:v>0.32204730069729121</c:v>
                </c:pt>
                <c:pt idx="469">
                  <c:v>0.32029498951630403</c:v>
                </c:pt>
                <c:pt idx="470">
                  <c:v>0.31852228928805065</c:v>
                </c:pt>
                <c:pt idx="471">
                  <c:v>0.31805969065427281</c:v>
                </c:pt>
                <c:pt idx="472">
                  <c:v>0.31599451699011605</c:v>
                </c:pt>
                <c:pt idx="473">
                  <c:v>0.32367603496857278</c:v>
                </c:pt>
                <c:pt idx="474">
                  <c:v>0.32722226280038041</c:v>
                </c:pt>
                <c:pt idx="475">
                  <c:v>0.3225093881157492</c:v>
                </c:pt>
                <c:pt idx="476">
                  <c:v>0.35722292803228178</c:v>
                </c:pt>
                <c:pt idx="477">
                  <c:v>0.32737483733990635</c:v>
                </c:pt>
                <c:pt idx="478">
                  <c:v>0.32328617319390396</c:v>
                </c:pt>
                <c:pt idx="479">
                  <c:v>0.33629660257735422</c:v>
                </c:pt>
                <c:pt idx="480">
                  <c:v>0.33676074805051281</c:v>
                </c:pt>
                <c:pt idx="481">
                  <c:v>0.33606500929687971</c:v>
                </c:pt>
                <c:pt idx="482">
                  <c:v>0.34075832693247582</c:v>
                </c:pt>
                <c:pt idx="483">
                  <c:v>0.33240242490293453</c:v>
                </c:pt>
                <c:pt idx="484">
                  <c:v>0.28141398996597622</c:v>
                </c:pt>
                <c:pt idx="485">
                  <c:v>0.24337938257443442</c:v>
                </c:pt>
                <c:pt idx="486">
                  <c:v>0.23979165642965927</c:v>
                </c:pt>
                <c:pt idx="487">
                  <c:v>0.25914715097445651</c:v>
                </c:pt>
                <c:pt idx="488">
                  <c:v>0.21813955567475693</c:v>
                </c:pt>
                <c:pt idx="489">
                  <c:v>0.27662830905277425</c:v>
                </c:pt>
                <c:pt idx="490">
                  <c:v>0.25388897559960433</c:v>
                </c:pt>
                <c:pt idx="491">
                  <c:v>0.22942033754877494</c:v>
                </c:pt>
                <c:pt idx="492">
                  <c:v>0.31021549806115295</c:v>
                </c:pt>
                <c:pt idx="493">
                  <c:v>0.19433714308470382</c:v>
                </c:pt>
                <c:pt idx="494">
                  <c:v>0.21487384967636797</c:v>
                </c:pt>
                <c:pt idx="495">
                  <c:v>0.25283664058856969</c:v>
                </c:pt>
                <c:pt idx="496">
                  <c:v>0.14765060058697133</c:v>
                </c:pt>
                <c:pt idx="497">
                  <c:v>0.14814365076955741</c:v>
                </c:pt>
                <c:pt idx="498">
                  <c:v>0.14707211958651004</c:v>
                </c:pt>
                <c:pt idx="499">
                  <c:v>0.15462120972085772</c:v>
                </c:pt>
                <c:pt idx="500">
                  <c:v>0.15516199802867928</c:v>
                </c:pt>
                <c:pt idx="501">
                  <c:v>0.15635513120374206</c:v>
                </c:pt>
                <c:pt idx="502">
                  <c:v>0.1478743068391864</c:v>
                </c:pt>
                <c:pt idx="503">
                  <c:v>0.15650556428594301</c:v>
                </c:pt>
                <c:pt idx="504">
                  <c:v>0.165250076191121</c:v>
                </c:pt>
                <c:pt idx="505">
                  <c:v>0.15936775415564447</c:v>
                </c:pt>
                <c:pt idx="506">
                  <c:v>0.16015227593449494</c:v>
                </c:pt>
                <c:pt idx="507">
                  <c:v>0.17699756991041279</c:v>
                </c:pt>
                <c:pt idx="508">
                  <c:v>0.18053346158114736</c:v>
                </c:pt>
                <c:pt idx="509">
                  <c:v>0.18235491947236618</c:v>
                </c:pt>
                <c:pt idx="510">
                  <c:v>0.18066713561141723</c:v>
                </c:pt>
                <c:pt idx="511">
                  <c:v>0.18033332101548313</c:v>
                </c:pt>
                <c:pt idx="512">
                  <c:v>0.17224947936888893</c:v>
                </c:pt>
                <c:pt idx="513">
                  <c:v>0.16683190318279684</c:v>
                </c:pt>
                <c:pt idx="514">
                  <c:v>0.16649039609702806</c:v>
                </c:pt>
                <c:pt idx="515">
                  <c:v>0.16649039609702806</c:v>
                </c:pt>
                <c:pt idx="516">
                  <c:v>0.16615028429403117</c:v>
                </c:pt>
                <c:pt idx="517">
                  <c:v>0.16902774410307883</c:v>
                </c:pt>
                <c:pt idx="518">
                  <c:v>0.17616692538175488</c:v>
                </c:pt>
                <c:pt idx="519">
                  <c:v>0.18147335539771642</c:v>
                </c:pt>
                <c:pt idx="520">
                  <c:v>0.18611036955112295</c:v>
                </c:pt>
                <c:pt idx="521">
                  <c:v>0.15001075896836846</c:v>
                </c:pt>
                <c:pt idx="522">
                  <c:v>0.15570658243195795</c:v>
                </c:pt>
                <c:pt idx="523">
                  <c:v>0.15711020250474839</c:v>
                </c:pt>
                <c:pt idx="524">
                  <c:v>0.18053346158114736</c:v>
                </c:pt>
                <c:pt idx="525">
                  <c:v>0.15838499237285353</c:v>
                </c:pt>
                <c:pt idx="526">
                  <c:v>0.17285962240090669</c:v>
                </c:pt>
                <c:pt idx="527">
                  <c:v>0.23990954230372122</c:v>
                </c:pt>
                <c:pt idx="528">
                  <c:v>0.266361006495278</c:v>
                </c:pt>
                <c:pt idx="529">
                  <c:v>0.15239998750819753</c:v>
                </c:pt>
                <c:pt idx="530">
                  <c:v>0.1583336037117547</c:v>
                </c:pt>
                <c:pt idx="531">
                  <c:v>0.14769528767289114</c:v>
                </c:pt>
                <c:pt idx="532">
                  <c:v>0.14845912810684159</c:v>
                </c:pt>
                <c:pt idx="533">
                  <c:v>0.14760594053416382</c:v>
                </c:pt>
                <c:pt idx="534">
                  <c:v>0.14864000487344256</c:v>
                </c:pt>
                <c:pt idx="535">
                  <c:v>0.16004722705060503</c:v>
                </c:pt>
                <c:pt idx="536">
                  <c:v>0.16094455987599324</c:v>
                </c:pt>
                <c:pt idx="537">
                  <c:v>0.15843641440212941</c:v>
                </c:pt>
                <c:pt idx="538">
                  <c:v>0.15879730565227282</c:v>
                </c:pt>
                <c:pt idx="539">
                  <c:v>0.16780715931364096</c:v>
                </c:pt>
                <c:pt idx="540">
                  <c:v>0.17068308208876898</c:v>
                </c:pt>
                <c:pt idx="541">
                  <c:v>0.16734679880662512</c:v>
                </c:pt>
                <c:pt idx="542">
                  <c:v>0.16201321337272964</c:v>
                </c:pt>
                <c:pt idx="543">
                  <c:v>0.1509854274310817</c:v>
                </c:pt>
                <c:pt idx="544">
                  <c:v>0.16169113018123948</c:v>
                </c:pt>
                <c:pt idx="545">
                  <c:v>0.15895247711800892</c:v>
                </c:pt>
                <c:pt idx="546">
                  <c:v>0.14868529295268249</c:v>
                </c:pt>
                <c:pt idx="547">
                  <c:v>0.14818863684673983</c:v>
                </c:pt>
                <c:pt idx="548">
                  <c:v>0.14932223616168383</c:v>
                </c:pt>
                <c:pt idx="549">
                  <c:v>0.15817963761304318</c:v>
                </c:pt>
                <c:pt idx="550">
                  <c:v>0.15467021647491327</c:v>
                </c:pt>
                <c:pt idx="551">
                  <c:v>0.15183099467969238</c:v>
                </c:pt>
                <c:pt idx="552">
                  <c:v>0.15695860538419459</c:v>
                </c:pt>
                <c:pt idx="553">
                  <c:v>0.16325984410023059</c:v>
                </c:pt>
                <c:pt idx="554">
                  <c:v>0.15605513095200005</c:v>
                </c:pt>
                <c:pt idx="555">
                  <c:v>0.1603101080779209</c:v>
                </c:pt>
                <c:pt idx="556">
                  <c:v>0.16632016632016611</c:v>
                </c:pt>
                <c:pt idx="557">
                  <c:v>0.17578617484960884</c:v>
                </c:pt>
                <c:pt idx="558">
                  <c:v>0.17116200764617134</c:v>
                </c:pt>
                <c:pt idx="559">
                  <c:v>0.17874803120764762</c:v>
                </c:pt>
                <c:pt idx="560">
                  <c:v>0.18994978786345373</c:v>
                </c:pt>
                <c:pt idx="561">
                  <c:v>0.16519413696218802</c:v>
                </c:pt>
                <c:pt idx="562">
                  <c:v>0.14814365076955741</c:v>
                </c:pt>
                <c:pt idx="563">
                  <c:v>0.15005688631960865</c:v>
                </c:pt>
                <c:pt idx="564">
                  <c:v>0.14841397767707767</c:v>
                </c:pt>
                <c:pt idx="565">
                  <c:v>0.16099765761604665</c:v>
                </c:pt>
                <c:pt idx="566">
                  <c:v>0.1478743068391864</c:v>
                </c:pt>
                <c:pt idx="567">
                  <c:v>0.16089149714813203</c:v>
                </c:pt>
                <c:pt idx="568">
                  <c:v>0.1488213229239729</c:v>
                </c:pt>
                <c:pt idx="569">
                  <c:v>0.14832375915625645</c:v>
                </c:pt>
                <c:pt idx="570">
                  <c:v>0.15432782011954049</c:v>
                </c:pt>
                <c:pt idx="571">
                  <c:v>0.15610505102203998</c:v>
                </c:pt>
                <c:pt idx="572">
                  <c:v>0.17285962240090669</c:v>
                </c:pt>
                <c:pt idx="573">
                  <c:v>0.17534404081779284</c:v>
                </c:pt>
                <c:pt idx="574">
                  <c:v>0.1780956899383232</c:v>
                </c:pt>
                <c:pt idx="575">
                  <c:v>0.18120381716237749</c:v>
                </c:pt>
                <c:pt idx="576">
                  <c:v>0.18262789566258728</c:v>
                </c:pt>
                <c:pt idx="577">
                  <c:v>0.17452880798254689</c:v>
                </c:pt>
                <c:pt idx="578">
                  <c:v>0.16740420568762629</c:v>
                </c:pt>
                <c:pt idx="579">
                  <c:v>0.17328930080607916</c:v>
                </c:pt>
                <c:pt idx="580">
                  <c:v>0.17080256203843025</c:v>
                </c:pt>
                <c:pt idx="581">
                  <c:v>0.17725473103047454</c:v>
                </c:pt>
                <c:pt idx="582">
                  <c:v>0.18317630719567554</c:v>
                </c:pt>
                <c:pt idx="583">
                  <c:v>0.17304350909542185</c:v>
                </c:pt>
                <c:pt idx="584">
                  <c:v>0.16452580830046173</c:v>
                </c:pt>
                <c:pt idx="585">
                  <c:v>0.16249875129033314</c:v>
                </c:pt>
                <c:pt idx="586">
                  <c:v>0.16105079040295661</c:v>
                </c:pt>
                <c:pt idx="587">
                  <c:v>0.16364307031957315</c:v>
                </c:pt>
                <c:pt idx="588">
                  <c:v>0.17249301898130134</c:v>
                </c:pt>
                <c:pt idx="589">
                  <c:v>0.18310757570072395</c:v>
                </c:pt>
                <c:pt idx="590">
                  <c:v>0.15605513095200005</c:v>
                </c:pt>
                <c:pt idx="591">
                  <c:v>0.1603101080779209</c:v>
                </c:pt>
                <c:pt idx="592">
                  <c:v>0.16632016632016611</c:v>
                </c:pt>
                <c:pt idx="593">
                  <c:v>0.25416210009915996</c:v>
                </c:pt>
                <c:pt idx="594">
                  <c:v>0.24808093132021744</c:v>
                </c:pt>
                <c:pt idx="595">
                  <c:v>0.18965450235124934</c:v>
                </c:pt>
                <c:pt idx="596">
                  <c:v>0.17166472395888552</c:v>
                </c:pt>
                <c:pt idx="597">
                  <c:v>0.15369594658435926</c:v>
                </c:pt>
                <c:pt idx="598">
                  <c:v>0.15555768066048228</c:v>
                </c:pt>
                <c:pt idx="599">
                  <c:v>0.1694385611610707</c:v>
                </c:pt>
                <c:pt idx="600">
                  <c:v>0.15751589683999859</c:v>
                </c:pt>
                <c:pt idx="601">
                  <c:v>0.17874803120764798</c:v>
                </c:pt>
                <c:pt idx="602">
                  <c:v>0.23437875222131449</c:v>
                </c:pt>
                <c:pt idx="603">
                  <c:v>0.26362703257522496</c:v>
                </c:pt>
                <c:pt idx="604">
                  <c:v>0.20503340195790085</c:v>
                </c:pt>
                <c:pt idx="605">
                  <c:v>0.14774000181647526</c:v>
                </c:pt>
                <c:pt idx="606">
                  <c:v>0.15178377033373749</c:v>
                </c:pt>
                <c:pt idx="607">
                  <c:v>0.16179834886111188</c:v>
                </c:pt>
                <c:pt idx="608">
                  <c:v>0.16683190318279684</c:v>
                </c:pt>
                <c:pt idx="609">
                  <c:v>0.16746165196801729</c:v>
                </c:pt>
                <c:pt idx="610">
                  <c:v>0.16763422761155566</c:v>
                </c:pt>
                <c:pt idx="611">
                  <c:v>0.17521812502244069</c:v>
                </c:pt>
                <c:pt idx="612">
                  <c:v>0.184005128011764</c:v>
                </c:pt>
                <c:pt idx="613">
                  <c:v>0.1887741286603998</c:v>
                </c:pt>
                <c:pt idx="614">
                  <c:v>0.19387390250685299</c:v>
                </c:pt>
                <c:pt idx="615">
                  <c:v>0.20081478128472072</c:v>
                </c:pt>
                <c:pt idx="616">
                  <c:v>0.20738600144490221</c:v>
                </c:pt>
                <c:pt idx="617">
                  <c:v>0.21784741752600301</c:v>
                </c:pt>
                <c:pt idx="618">
                  <c:v>0.21804208927214999</c:v>
                </c:pt>
                <c:pt idx="619">
                  <c:v>0.21525296634466928</c:v>
                </c:pt>
                <c:pt idx="620">
                  <c:v>0.21253429728670323</c:v>
                </c:pt>
                <c:pt idx="621">
                  <c:v>0.23437875222131449</c:v>
                </c:pt>
                <c:pt idx="622">
                  <c:v>0.28874031122418747</c:v>
                </c:pt>
                <c:pt idx="623">
                  <c:v>0.33692631008067359</c:v>
                </c:pt>
                <c:pt idx="624">
                  <c:v>0.30730448352439854</c:v>
                </c:pt>
                <c:pt idx="625">
                  <c:v>0.32386113036355452</c:v>
                </c:pt>
                <c:pt idx="626">
                  <c:v>0.30792131224096814</c:v>
                </c:pt>
                <c:pt idx="627">
                  <c:v>0.28768571587557817</c:v>
                </c:pt>
                <c:pt idx="628">
                  <c:v>0.27313641301536523</c:v>
                </c:pt>
                <c:pt idx="629">
                  <c:v>0.26064628651712562</c:v>
                </c:pt>
                <c:pt idx="630">
                  <c:v>0.20992142605840275</c:v>
                </c:pt>
                <c:pt idx="631">
                  <c:v>0.21778150053847198</c:v>
                </c:pt>
                <c:pt idx="639">
                  <c:v>0.21785908420993558</c:v>
                </c:pt>
                <c:pt idx="648">
                  <c:v>0</c:v>
                </c:pt>
                <c:pt idx="649">
                  <c:v>0.48615262004383247</c:v>
                </c:pt>
                <c:pt idx="650">
                  <c:v>0</c:v>
                </c:pt>
                <c:pt idx="651">
                  <c:v>0.55206230170175974</c:v>
                </c:pt>
              </c:numCache>
            </c:numRef>
          </c:val>
          <c:smooth val="0"/>
          <c:extLst xmlns:c16r2="http://schemas.microsoft.com/office/drawing/2015/06/chart">
            <c:ext xmlns:c16="http://schemas.microsoft.com/office/drawing/2014/chart" uri="{C3380CC4-5D6E-409C-BE32-E72D297353CC}">
              <c16:uniqueId val="{00000000-DF84-492C-8C02-4ECB04C62135}"/>
            </c:ext>
          </c:extLst>
        </c:ser>
        <c:ser>
          <c:idx val="1"/>
          <c:order val="1"/>
          <c:tx>
            <c:strRef>
              <c:f>扬压力系数!$D$1</c:f>
              <c:strCache>
                <c:ptCount val="1"/>
                <c:pt idx="0">
                  <c:v>2＃</c:v>
                </c:pt>
              </c:strCache>
            </c:strRef>
          </c:tx>
          <c:spPr>
            <a:ln w="6350" cap="rnd">
              <a:solidFill>
                <a:schemeClr val="accent2"/>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1-DF84-492C-8C02-4ECB04C62135}"/>
            </c:ext>
          </c:extLst>
        </c:ser>
        <c:ser>
          <c:idx val="2"/>
          <c:order val="2"/>
          <c:tx>
            <c:strRef>
              <c:f>扬压力系数!$G$1</c:f>
              <c:strCache>
                <c:ptCount val="1"/>
                <c:pt idx="0">
                  <c:v>5＃</c:v>
                </c:pt>
              </c:strCache>
            </c:strRef>
          </c:tx>
          <c:spPr>
            <a:ln w="6350" cap="rnd">
              <a:solidFill>
                <a:schemeClr val="accent3"/>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G$2:$G$653</c:f>
              <c:numCache>
                <c:formatCode>General</c:formatCode>
                <c:ptCount val="652"/>
                <c:pt idx="0">
                  <c:v>0.19827655633405725</c:v>
                </c:pt>
                <c:pt idx="1">
                  <c:v>0.19415232632249721</c:v>
                </c:pt>
                <c:pt idx="2">
                  <c:v>0.18442268931759173</c:v>
                </c:pt>
                <c:pt idx="3">
                  <c:v>0.1904206459138294</c:v>
                </c:pt>
                <c:pt idx="4">
                  <c:v>0.18366600862762314</c:v>
                </c:pt>
                <c:pt idx="5">
                  <c:v>0.18220840734162144</c:v>
                </c:pt>
                <c:pt idx="6">
                  <c:v>0.17641959254443071</c:v>
                </c:pt>
                <c:pt idx="7">
                  <c:v>0.18326402568030944</c:v>
                </c:pt>
                <c:pt idx="8">
                  <c:v>0.18238056197361574</c:v>
                </c:pt>
                <c:pt idx="9">
                  <c:v>0.1863457462912497</c:v>
                </c:pt>
                <c:pt idx="10">
                  <c:v>0.18704814643900833</c:v>
                </c:pt>
                <c:pt idx="11">
                  <c:v>0.18993982410121826</c:v>
                </c:pt>
                <c:pt idx="12">
                  <c:v>0.18752827627808738</c:v>
                </c:pt>
                <c:pt idx="13">
                  <c:v>0.18527862283890961</c:v>
                </c:pt>
                <c:pt idx="14">
                  <c:v>0.18694649103222472</c:v>
                </c:pt>
                <c:pt idx="15">
                  <c:v>0.18436257222180491</c:v>
                </c:pt>
                <c:pt idx="16">
                  <c:v>0.18620481016487578</c:v>
                </c:pt>
                <c:pt idx="17">
                  <c:v>0.18648689592485906</c:v>
                </c:pt>
                <c:pt idx="18">
                  <c:v>0.1897710961698271</c:v>
                </c:pt>
                <c:pt idx="19">
                  <c:v>0.19391897066707395</c:v>
                </c:pt>
                <c:pt idx="20">
                  <c:v>0.19238722524316479</c:v>
                </c:pt>
                <c:pt idx="21">
                  <c:v>0.19266127131295652</c:v>
                </c:pt>
                <c:pt idx="22">
                  <c:v>0.19344700243576557</c:v>
                </c:pt>
                <c:pt idx="23">
                  <c:v>0.19300632151716482</c:v>
                </c:pt>
                <c:pt idx="24">
                  <c:v>0.1985964346212786</c:v>
                </c:pt>
                <c:pt idx="25">
                  <c:v>0.18891570016346157</c:v>
                </c:pt>
                <c:pt idx="26">
                  <c:v>0.19919141657595898</c:v>
                </c:pt>
                <c:pt idx="27">
                  <c:v>0.19052695705147796</c:v>
                </c:pt>
                <c:pt idx="28">
                  <c:v>0.19345282180417664</c:v>
                </c:pt>
                <c:pt idx="29">
                  <c:v>0.18713579700523778</c:v>
                </c:pt>
                <c:pt idx="30">
                  <c:v>0.18787123267580724</c:v>
                </c:pt>
                <c:pt idx="31">
                  <c:v>0.18673347292850645</c:v>
                </c:pt>
                <c:pt idx="32">
                  <c:v>0.18743471123712901</c:v>
                </c:pt>
                <c:pt idx="33">
                  <c:v>0.1796705678370176</c:v>
                </c:pt>
                <c:pt idx="34">
                  <c:v>0.18713579700523778</c:v>
                </c:pt>
                <c:pt idx="35">
                  <c:v>0.19104523938853021</c:v>
                </c:pt>
                <c:pt idx="36">
                  <c:v>0.19367526746381303</c:v>
                </c:pt>
                <c:pt idx="37">
                  <c:v>0.20088281835595945</c:v>
                </c:pt>
                <c:pt idx="38">
                  <c:v>0.20789519048439969</c:v>
                </c:pt>
                <c:pt idx="39">
                  <c:v>0.20959618273393868</c:v>
                </c:pt>
                <c:pt idx="40">
                  <c:v>0.23698204073442344</c:v>
                </c:pt>
                <c:pt idx="41">
                  <c:v>0.23950517136483432</c:v>
                </c:pt>
                <c:pt idx="42">
                  <c:v>0.24532246263196475</c:v>
                </c:pt>
                <c:pt idx="43">
                  <c:v>0.25015687094750055</c:v>
                </c:pt>
                <c:pt idx="44">
                  <c:v>0.23600922238524513</c:v>
                </c:pt>
                <c:pt idx="45">
                  <c:v>0.23647335583512186</c:v>
                </c:pt>
                <c:pt idx="46">
                  <c:v>0.23992866135123903</c:v>
                </c:pt>
                <c:pt idx="47">
                  <c:v>0.24070573408947737</c:v>
                </c:pt>
                <c:pt idx="48">
                  <c:v>0.24095878889823397</c:v>
                </c:pt>
                <c:pt idx="49">
                  <c:v>0.24053968588594746</c:v>
                </c:pt>
                <c:pt idx="50">
                  <c:v>0.23855726639949384</c:v>
                </c:pt>
                <c:pt idx="51">
                  <c:v>0.23843153789396035</c:v>
                </c:pt>
                <c:pt idx="52">
                  <c:v>0.24106672288394723</c:v>
                </c:pt>
                <c:pt idx="53">
                  <c:v>0.2386831275720164</c:v>
                </c:pt>
                <c:pt idx="54">
                  <c:v>0.2398218829516543</c:v>
                </c:pt>
                <c:pt idx="55">
                  <c:v>0.25674948908249984</c:v>
                </c:pt>
                <c:pt idx="56">
                  <c:v>0.26240982017874254</c:v>
                </c:pt>
                <c:pt idx="57">
                  <c:v>0.25259403372243694</c:v>
                </c:pt>
                <c:pt idx="58">
                  <c:v>0.25582398619499436</c:v>
                </c:pt>
                <c:pt idx="59">
                  <c:v>0.24552561201398873</c:v>
                </c:pt>
                <c:pt idx="60">
                  <c:v>0.24127729034890949</c:v>
                </c:pt>
                <c:pt idx="61">
                  <c:v>0.25186471850413833</c:v>
                </c:pt>
                <c:pt idx="62">
                  <c:v>0.51547469677959279</c:v>
                </c:pt>
                <c:pt idx="63">
                  <c:v>0.24713467048710541</c:v>
                </c:pt>
                <c:pt idx="64">
                  <c:v>0.24841221061257762</c:v>
                </c:pt>
                <c:pt idx="65">
                  <c:v>0.25250973161237483</c:v>
                </c:pt>
                <c:pt idx="66">
                  <c:v>0.24669735788630964</c:v>
                </c:pt>
                <c:pt idx="67">
                  <c:v>0.24571371610845372</c:v>
                </c:pt>
                <c:pt idx="68">
                  <c:v>0.2392503805175025</c:v>
                </c:pt>
                <c:pt idx="69">
                  <c:v>0.22838721394841865</c:v>
                </c:pt>
                <c:pt idx="70">
                  <c:v>0.22562124338386905</c:v>
                </c:pt>
                <c:pt idx="71">
                  <c:v>0.21829342093887819</c:v>
                </c:pt>
                <c:pt idx="72">
                  <c:v>0.36593614718614526</c:v>
                </c:pt>
                <c:pt idx="73">
                  <c:v>0.22623138602519918</c:v>
                </c:pt>
                <c:pt idx="74">
                  <c:v>0.2148908059376691</c:v>
                </c:pt>
                <c:pt idx="75">
                  <c:v>0.2107951513303338</c:v>
                </c:pt>
                <c:pt idx="76">
                  <c:v>0.20991052993805956</c:v>
                </c:pt>
                <c:pt idx="77">
                  <c:v>0.20322180916976409</c:v>
                </c:pt>
                <c:pt idx="78">
                  <c:v>0.2130748705069852</c:v>
                </c:pt>
                <c:pt idx="79">
                  <c:v>0.21918139985468663</c:v>
                </c:pt>
                <c:pt idx="80">
                  <c:v>0.21519091507570867</c:v>
                </c:pt>
                <c:pt idx="81">
                  <c:v>0.21759104577347044</c:v>
                </c:pt>
                <c:pt idx="82">
                  <c:v>0.21528847800034145</c:v>
                </c:pt>
                <c:pt idx="83">
                  <c:v>0.21241403325498379</c:v>
                </c:pt>
                <c:pt idx="84">
                  <c:v>0.21695124097870133</c:v>
                </c:pt>
                <c:pt idx="85">
                  <c:v>0.21412439193884672</c:v>
                </c:pt>
                <c:pt idx="86">
                  <c:v>0.18888124187504773</c:v>
                </c:pt>
                <c:pt idx="87">
                  <c:v>0.18077090276771526</c:v>
                </c:pt>
                <c:pt idx="88">
                  <c:v>0.18255356362046304</c:v>
                </c:pt>
                <c:pt idx="89">
                  <c:v>0.17612944798453575</c:v>
                </c:pt>
                <c:pt idx="90">
                  <c:v>0.17497464135632468</c:v>
                </c:pt>
                <c:pt idx="91">
                  <c:v>0.17699446190690091</c:v>
                </c:pt>
                <c:pt idx="92">
                  <c:v>0.18175449521289067</c:v>
                </c:pt>
                <c:pt idx="93">
                  <c:v>0.18348989014488218</c:v>
                </c:pt>
                <c:pt idx="94">
                  <c:v>0.18721386527141859</c:v>
                </c:pt>
                <c:pt idx="95">
                  <c:v>0.1957402776580133</c:v>
                </c:pt>
                <c:pt idx="96">
                  <c:v>0.19943019943020024</c:v>
                </c:pt>
                <c:pt idx="97">
                  <c:v>0.20620924037843341</c:v>
                </c:pt>
                <c:pt idx="98">
                  <c:v>0.20794652803564898</c:v>
                </c:pt>
                <c:pt idx="99">
                  <c:v>0.21349599695005825</c:v>
                </c:pt>
                <c:pt idx="100">
                  <c:v>0.21638330757341656</c:v>
                </c:pt>
                <c:pt idx="101">
                  <c:v>0.14654985939865939</c:v>
                </c:pt>
                <c:pt idx="102">
                  <c:v>0.14365028029322946</c:v>
                </c:pt>
                <c:pt idx="103">
                  <c:v>0.14327761426111976</c:v>
                </c:pt>
                <c:pt idx="104">
                  <c:v>0.1462965096187071</c:v>
                </c:pt>
                <c:pt idx="105">
                  <c:v>0.18841299291817964</c:v>
                </c:pt>
                <c:pt idx="106">
                  <c:v>0.1815847395451213</c:v>
                </c:pt>
                <c:pt idx="107">
                  <c:v>0.18178465105250621</c:v>
                </c:pt>
                <c:pt idx="108">
                  <c:v>0.1799350014532197</c:v>
                </c:pt>
                <c:pt idx="109">
                  <c:v>0.17957680710836041</c:v>
                </c:pt>
                <c:pt idx="110">
                  <c:v>0.14987419319549347</c:v>
                </c:pt>
                <c:pt idx="111">
                  <c:v>0.15215716486902855</c:v>
                </c:pt>
                <c:pt idx="112">
                  <c:v>0.1501248702191533</c:v>
                </c:pt>
                <c:pt idx="113">
                  <c:v>0.14791978957490801</c:v>
                </c:pt>
                <c:pt idx="114">
                  <c:v>0.14665629411934122</c:v>
                </c:pt>
                <c:pt idx="115">
                  <c:v>0.14970671491522444</c:v>
                </c:pt>
                <c:pt idx="116">
                  <c:v>0.14911518998712517</c:v>
                </c:pt>
                <c:pt idx="117">
                  <c:v>0.15386013265893281</c:v>
                </c:pt>
                <c:pt idx="118">
                  <c:v>0.15813721827916788</c:v>
                </c:pt>
                <c:pt idx="119">
                  <c:v>0.15506070327734822</c:v>
                </c:pt>
                <c:pt idx="120">
                  <c:v>0.1602625989573282</c:v>
                </c:pt>
                <c:pt idx="121">
                  <c:v>0.16241681491730939</c:v>
                </c:pt>
                <c:pt idx="122">
                  <c:v>0.17296862429605753</c:v>
                </c:pt>
                <c:pt idx="123">
                  <c:v>0.16225859432519749</c:v>
                </c:pt>
                <c:pt idx="124">
                  <c:v>0.14707559001254042</c:v>
                </c:pt>
                <c:pt idx="125">
                  <c:v>0.14477319825005691</c:v>
                </c:pt>
                <c:pt idx="126">
                  <c:v>0.14469968265059463</c:v>
                </c:pt>
                <c:pt idx="127">
                  <c:v>0.14791072426265098</c:v>
                </c:pt>
                <c:pt idx="128">
                  <c:v>0.14715137710911874</c:v>
                </c:pt>
                <c:pt idx="129">
                  <c:v>0.14799154334038006</c:v>
                </c:pt>
                <c:pt idx="130">
                  <c:v>0.15226995018328845</c:v>
                </c:pt>
                <c:pt idx="131">
                  <c:v>0.15532991692395837</c:v>
                </c:pt>
                <c:pt idx="132">
                  <c:v>0.17293901123310232</c:v>
                </c:pt>
                <c:pt idx="133">
                  <c:v>0.17508222093248227</c:v>
                </c:pt>
                <c:pt idx="134">
                  <c:v>0.16901683655192623</c:v>
                </c:pt>
                <c:pt idx="135">
                  <c:v>0.17016618569011832</c:v>
                </c:pt>
                <c:pt idx="136">
                  <c:v>0.17044096048092397</c:v>
                </c:pt>
                <c:pt idx="137">
                  <c:v>0.17498402782707498</c:v>
                </c:pt>
                <c:pt idx="138">
                  <c:v>0.1749196611159787</c:v>
                </c:pt>
                <c:pt idx="139">
                  <c:v>0.17536779542869618</c:v>
                </c:pt>
                <c:pt idx="140">
                  <c:v>0.1801768194874466</c:v>
                </c:pt>
                <c:pt idx="141">
                  <c:v>0.18231404341166346</c:v>
                </c:pt>
                <c:pt idx="142">
                  <c:v>0.17804044008325767</c:v>
                </c:pt>
                <c:pt idx="143">
                  <c:v>0.18296213378623585</c:v>
                </c:pt>
                <c:pt idx="144">
                  <c:v>0.18782566546835142</c:v>
                </c:pt>
                <c:pt idx="145">
                  <c:v>0.19666723058704011</c:v>
                </c:pt>
                <c:pt idx="146">
                  <c:v>0.21373636201037283</c:v>
                </c:pt>
                <c:pt idx="147">
                  <c:v>0.22420249324548622</c:v>
                </c:pt>
                <c:pt idx="148">
                  <c:v>0.25682793071618748</c:v>
                </c:pt>
                <c:pt idx="149">
                  <c:v>0.23646845307996217</c:v>
                </c:pt>
                <c:pt idx="150">
                  <c:v>0.24462408199926053</c:v>
                </c:pt>
                <c:pt idx="151">
                  <c:v>0.23636272394238911</c:v>
                </c:pt>
                <c:pt idx="152">
                  <c:v>0.21474911718814246</c:v>
                </c:pt>
                <c:pt idx="153">
                  <c:v>0.1802158629567279</c:v>
                </c:pt>
                <c:pt idx="154">
                  <c:v>0.16443888835464932</c:v>
                </c:pt>
                <c:pt idx="155">
                  <c:v>0.15529620141063241</c:v>
                </c:pt>
                <c:pt idx="156">
                  <c:v>0.15422154096411952</c:v>
                </c:pt>
                <c:pt idx="157">
                  <c:v>0.14709083558789754</c:v>
                </c:pt>
                <c:pt idx="158">
                  <c:v>0.15345506401711217</c:v>
                </c:pt>
                <c:pt idx="159">
                  <c:v>0.16158432971854095</c:v>
                </c:pt>
                <c:pt idx="160">
                  <c:v>0.16133510195267983</c:v>
                </c:pt>
                <c:pt idx="161">
                  <c:v>0.1610866418209265</c:v>
                </c:pt>
                <c:pt idx="162">
                  <c:v>0.16252654908117026</c:v>
                </c:pt>
                <c:pt idx="163">
                  <c:v>0.16093793273225271</c:v>
                </c:pt>
                <c:pt idx="164">
                  <c:v>0.16207753936826513</c:v>
                </c:pt>
                <c:pt idx="165">
                  <c:v>0.16366260324868678</c:v>
                </c:pt>
                <c:pt idx="166">
                  <c:v>0.16187877487199834</c:v>
                </c:pt>
                <c:pt idx="167">
                  <c:v>0.16182024748978968</c:v>
                </c:pt>
                <c:pt idx="168">
                  <c:v>0.16545191745856003</c:v>
                </c:pt>
                <c:pt idx="169">
                  <c:v>0.16514438601347003</c:v>
                </c:pt>
                <c:pt idx="170">
                  <c:v>0.16371287280769056</c:v>
                </c:pt>
                <c:pt idx="171">
                  <c:v>0.16528153889252034</c:v>
                </c:pt>
                <c:pt idx="172">
                  <c:v>0.16949152542372831</c:v>
                </c:pt>
                <c:pt idx="173">
                  <c:v>0.16423417246220562</c:v>
                </c:pt>
                <c:pt idx="174">
                  <c:v>0.16785130310007593</c:v>
                </c:pt>
                <c:pt idx="175">
                  <c:v>0.17268657218837299</c:v>
                </c:pt>
                <c:pt idx="176">
                  <c:v>0.17070862029572145</c:v>
                </c:pt>
                <c:pt idx="177">
                  <c:v>0.16045898018040189</c:v>
                </c:pt>
                <c:pt idx="178">
                  <c:v>0.15750904612764943</c:v>
                </c:pt>
                <c:pt idx="179">
                  <c:v>0.15516549958355114</c:v>
                </c:pt>
                <c:pt idx="180">
                  <c:v>0.15827935028879539</c:v>
                </c:pt>
                <c:pt idx="181">
                  <c:v>0.1669195751138095</c:v>
                </c:pt>
                <c:pt idx="182">
                  <c:v>0.16930951784372036</c:v>
                </c:pt>
                <c:pt idx="183">
                  <c:v>0.18107026113784153</c:v>
                </c:pt>
                <c:pt idx="184">
                  <c:v>0.18094408903357601</c:v>
                </c:pt>
                <c:pt idx="185">
                  <c:v>0.18660771161989043</c:v>
                </c:pt>
                <c:pt idx="186">
                  <c:v>0.18833326966420955</c:v>
                </c:pt>
                <c:pt idx="187">
                  <c:v>0.18611018611018521</c:v>
                </c:pt>
                <c:pt idx="188">
                  <c:v>0.17696208997701204</c:v>
                </c:pt>
                <c:pt idx="189">
                  <c:v>0.17064214521553911</c:v>
                </c:pt>
                <c:pt idx="190">
                  <c:v>0.16046252782587184</c:v>
                </c:pt>
                <c:pt idx="191">
                  <c:v>0.16129999400371764</c:v>
                </c:pt>
                <c:pt idx="192">
                  <c:v>0.15497881028242619</c:v>
                </c:pt>
                <c:pt idx="193">
                  <c:v>0.15966577063833939</c:v>
                </c:pt>
                <c:pt idx="194">
                  <c:v>0.16360338159290738</c:v>
                </c:pt>
                <c:pt idx="195">
                  <c:v>0.17289907519099401</c:v>
                </c:pt>
                <c:pt idx="196">
                  <c:v>0.17952959212490388</c:v>
                </c:pt>
                <c:pt idx="197">
                  <c:v>0.30590585591209762</c:v>
                </c:pt>
                <c:pt idx="198">
                  <c:v>0.1862041642822565</c:v>
                </c:pt>
                <c:pt idx="199">
                  <c:v>0.19906951775968471</c:v>
                </c:pt>
                <c:pt idx="200">
                  <c:v>0.22831261265424954</c:v>
                </c:pt>
                <c:pt idx="201">
                  <c:v>0.17775349834012791</c:v>
                </c:pt>
                <c:pt idx="202">
                  <c:v>0.21260535916467468</c:v>
                </c:pt>
                <c:pt idx="203">
                  <c:v>0.21730677841620835</c:v>
                </c:pt>
                <c:pt idx="204">
                  <c:v>0.21419554505843497</c:v>
                </c:pt>
                <c:pt idx="205">
                  <c:v>0.2088551173748785</c:v>
                </c:pt>
                <c:pt idx="206">
                  <c:v>0.21213475840207976</c:v>
                </c:pt>
                <c:pt idx="207">
                  <c:v>0.21834440248296122</c:v>
                </c:pt>
                <c:pt idx="208">
                  <c:v>0.20654868026264284</c:v>
                </c:pt>
                <c:pt idx="209">
                  <c:v>0.21395937938209728</c:v>
                </c:pt>
                <c:pt idx="210">
                  <c:v>0.2212033842227164</c:v>
                </c:pt>
                <c:pt idx="211">
                  <c:v>0.20779093186618972</c:v>
                </c:pt>
                <c:pt idx="212">
                  <c:v>0.21449303881536941</c:v>
                </c:pt>
                <c:pt idx="213">
                  <c:v>0.17268148596962946</c:v>
                </c:pt>
                <c:pt idx="214">
                  <c:v>0.18772642441541318</c:v>
                </c:pt>
                <c:pt idx="215">
                  <c:v>0.17732696026562619</c:v>
                </c:pt>
                <c:pt idx="216">
                  <c:v>0.17090255620346825</c:v>
                </c:pt>
                <c:pt idx="217">
                  <c:v>0.16977425214071201</c:v>
                </c:pt>
                <c:pt idx="218">
                  <c:v>0.16287864604785138</c:v>
                </c:pt>
                <c:pt idx="219">
                  <c:v>0.1636617908304035</c:v>
                </c:pt>
                <c:pt idx="220">
                  <c:v>0.16439714688942308</c:v>
                </c:pt>
                <c:pt idx="221">
                  <c:v>0.16793778412292773</c:v>
                </c:pt>
                <c:pt idx="222">
                  <c:v>0.18560044157725883</c:v>
                </c:pt>
                <c:pt idx="223">
                  <c:v>0.17296689486390926</c:v>
                </c:pt>
                <c:pt idx="224">
                  <c:v>0.16343373298242111</c:v>
                </c:pt>
                <c:pt idx="225">
                  <c:v>0.15840555717856308</c:v>
                </c:pt>
                <c:pt idx="226">
                  <c:v>0.15740464592239142</c:v>
                </c:pt>
                <c:pt idx="227">
                  <c:v>0.15868755661421866</c:v>
                </c:pt>
                <c:pt idx="228">
                  <c:v>0.16521654120637375</c:v>
                </c:pt>
                <c:pt idx="229">
                  <c:v>0.16521937099554368</c:v>
                </c:pt>
                <c:pt idx="230">
                  <c:v>0.16284501760042078</c:v>
                </c:pt>
                <c:pt idx="231">
                  <c:v>0.15784063401531961</c:v>
                </c:pt>
                <c:pt idx="232">
                  <c:v>0.15310452524018034</c:v>
                </c:pt>
                <c:pt idx="233">
                  <c:v>0.15535596629330442</c:v>
                </c:pt>
                <c:pt idx="234">
                  <c:v>0.15139497189364362</c:v>
                </c:pt>
                <c:pt idx="235">
                  <c:v>0.15618884975273031</c:v>
                </c:pt>
                <c:pt idx="236">
                  <c:v>0.16164151013027267</c:v>
                </c:pt>
                <c:pt idx="237">
                  <c:v>0.16636569716064034</c:v>
                </c:pt>
                <c:pt idx="238">
                  <c:v>0.17743421316137339</c:v>
                </c:pt>
                <c:pt idx="239">
                  <c:v>0.18469656992084291</c:v>
                </c:pt>
                <c:pt idx="240">
                  <c:v>0.19958856742679593</c:v>
                </c:pt>
                <c:pt idx="241">
                  <c:v>0.30787666497672517</c:v>
                </c:pt>
                <c:pt idx="242">
                  <c:v>0.21891295156668261</c:v>
                </c:pt>
                <c:pt idx="243">
                  <c:v>0.20997751949107907</c:v>
                </c:pt>
                <c:pt idx="244">
                  <c:v>0.22485330009866453</c:v>
                </c:pt>
                <c:pt idx="245">
                  <c:v>0.22879136152242338</c:v>
                </c:pt>
                <c:pt idx="246">
                  <c:v>0.22996093964900782</c:v>
                </c:pt>
                <c:pt idx="247">
                  <c:v>0.22658693147528397</c:v>
                </c:pt>
                <c:pt idx="248">
                  <c:v>0.24648849538175649</c:v>
                </c:pt>
                <c:pt idx="249">
                  <c:v>0.22165756609179665</c:v>
                </c:pt>
                <c:pt idx="250">
                  <c:v>0.21974470835352952</c:v>
                </c:pt>
                <c:pt idx="251">
                  <c:v>0.21910323029945791</c:v>
                </c:pt>
                <c:pt idx="252">
                  <c:v>0.21833360089901971</c:v>
                </c:pt>
                <c:pt idx="253">
                  <c:v>0.21607744557950276</c:v>
                </c:pt>
                <c:pt idx="254">
                  <c:v>0.21944544844322797</c:v>
                </c:pt>
                <c:pt idx="255">
                  <c:v>0.20718029093402673</c:v>
                </c:pt>
                <c:pt idx="256">
                  <c:v>0.23454259426991569</c:v>
                </c:pt>
                <c:pt idx="257">
                  <c:v>0.2332402895396701</c:v>
                </c:pt>
                <c:pt idx="258">
                  <c:v>0.45460936401555951</c:v>
                </c:pt>
                <c:pt idx="259">
                  <c:v>0.20703836986493473</c:v>
                </c:pt>
                <c:pt idx="260">
                  <c:v>0.20151016815675954</c:v>
                </c:pt>
                <c:pt idx="261">
                  <c:v>0.20976872778338426</c:v>
                </c:pt>
                <c:pt idx="262">
                  <c:v>0.20993610640239854</c:v>
                </c:pt>
                <c:pt idx="263">
                  <c:v>0.20830637857420026</c:v>
                </c:pt>
                <c:pt idx="264">
                  <c:v>0.21132531159701448</c:v>
                </c:pt>
                <c:pt idx="265">
                  <c:v>0.20981401881091219</c:v>
                </c:pt>
                <c:pt idx="266">
                  <c:v>0.21289458910912512</c:v>
                </c:pt>
                <c:pt idx="269">
                  <c:v>0.20395625998279984</c:v>
                </c:pt>
                <c:pt idx="270">
                  <c:v>0.20297648350816136</c:v>
                </c:pt>
                <c:pt idx="271">
                  <c:v>0.18616767798710226</c:v>
                </c:pt>
                <c:pt idx="272">
                  <c:v>0.16924122042709108</c:v>
                </c:pt>
                <c:pt idx="273">
                  <c:v>0.13377533957227106</c:v>
                </c:pt>
                <c:pt idx="274">
                  <c:v>0.16754021874147823</c:v>
                </c:pt>
                <c:pt idx="275">
                  <c:v>0.15568481060277203</c:v>
                </c:pt>
                <c:pt idx="276">
                  <c:v>0.15107970575052113</c:v>
                </c:pt>
                <c:pt idx="277">
                  <c:v>0.17937931581871494</c:v>
                </c:pt>
                <c:pt idx="278">
                  <c:v>0.17636032420730272</c:v>
                </c:pt>
                <c:pt idx="279">
                  <c:v>0.17776228651097919</c:v>
                </c:pt>
                <c:pt idx="280">
                  <c:v>0.18392012611665737</c:v>
                </c:pt>
                <c:pt idx="281">
                  <c:v>0.14573830220615624</c:v>
                </c:pt>
                <c:pt idx="282">
                  <c:v>0.1516442824815579</c:v>
                </c:pt>
                <c:pt idx="283">
                  <c:v>0.15263432126766227</c:v>
                </c:pt>
                <c:pt idx="284">
                  <c:v>0.21434187114660538</c:v>
                </c:pt>
                <c:pt idx="285">
                  <c:v>0.21227293416642534</c:v>
                </c:pt>
                <c:pt idx="286">
                  <c:v>0.21044427123928267</c:v>
                </c:pt>
                <c:pt idx="287">
                  <c:v>0.20703427476871616</c:v>
                </c:pt>
                <c:pt idx="288">
                  <c:v>0.20788588564250077</c:v>
                </c:pt>
                <c:pt idx="289">
                  <c:v>0.2150884118097223</c:v>
                </c:pt>
                <c:pt idx="290">
                  <c:v>0.21271500977770605</c:v>
                </c:pt>
                <c:pt idx="291">
                  <c:v>0.20855342958876161</c:v>
                </c:pt>
                <c:pt idx="292">
                  <c:v>0.21983976467856212</c:v>
                </c:pt>
                <c:pt idx="293">
                  <c:v>0.21681871970072933</c:v>
                </c:pt>
                <c:pt idx="294">
                  <c:v>0.20121928413808546</c:v>
                </c:pt>
                <c:pt idx="295">
                  <c:v>0.19476011254430448</c:v>
                </c:pt>
                <c:pt idx="296">
                  <c:v>0.18923906357419468</c:v>
                </c:pt>
                <c:pt idx="297">
                  <c:v>0.18499302250688859</c:v>
                </c:pt>
                <c:pt idx="298">
                  <c:v>0.18074210582273187</c:v>
                </c:pt>
                <c:pt idx="299">
                  <c:v>0.17237300165613359</c:v>
                </c:pt>
                <c:pt idx="300">
                  <c:v>0.16873152423024509</c:v>
                </c:pt>
                <c:pt idx="301">
                  <c:v>0.16574034013379085</c:v>
                </c:pt>
                <c:pt idx="302">
                  <c:v>0.1727044414628266</c:v>
                </c:pt>
                <c:pt idx="303">
                  <c:v>0.17384019269033477</c:v>
                </c:pt>
                <c:pt idx="304">
                  <c:v>0.18440444330388148</c:v>
                </c:pt>
                <c:pt idx="305">
                  <c:v>0.18729868373961034</c:v>
                </c:pt>
                <c:pt idx="306">
                  <c:v>0.20511022483236208</c:v>
                </c:pt>
                <c:pt idx="307">
                  <c:v>0.20761709157476355</c:v>
                </c:pt>
                <c:pt idx="308">
                  <c:v>0.20534882689493014</c:v>
                </c:pt>
                <c:pt idx="309">
                  <c:v>0.2093412307274943</c:v>
                </c:pt>
                <c:pt idx="310">
                  <c:v>0.21163779311605765</c:v>
                </c:pt>
                <c:pt idx="311">
                  <c:v>0.21608251271759887</c:v>
                </c:pt>
                <c:pt idx="312">
                  <c:v>0.22105902696639809</c:v>
                </c:pt>
                <c:pt idx="313">
                  <c:v>0.24210474935324713</c:v>
                </c:pt>
                <c:pt idx="314">
                  <c:v>0.25182612249067821</c:v>
                </c:pt>
                <c:pt idx="315">
                  <c:v>0.2540740355078876</c:v>
                </c:pt>
                <c:pt idx="316">
                  <c:v>0.23541453428863796</c:v>
                </c:pt>
                <c:pt idx="317">
                  <c:v>0.24596236479478514</c:v>
                </c:pt>
                <c:pt idx="318">
                  <c:v>0.25003728190087826</c:v>
                </c:pt>
                <c:pt idx="319">
                  <c:v>0.2163819908846952</c:v>
                </c:pt>
                <c:pt idx="320">
                  <c:v>0.17052975036168394</c:v>
                </c:pt>
                <c:pt idx="321">
                  <c:v>0.16247038300309871</c:v>
                </c:pt>
                <c:pt idx="322">
                  <c:v>0.16426292614759971</c:v>
                </c:pt>
                <c:pt idx="323">
                  <c:v>0.16624208839982099</c:v>
                </c:pt>
                <c:pt idx="324">
                  <c:v>0.16911745153827795</c:v>
                </c:pt>
                <c:pt idx="325">
                  <c:v>0.15120591025383029</c:v>
                </c:pt>
                <c:pt idx="326">
                  <c:v>0.14486300353251977</c:v>
                </c:pt>
                <c:pt idx="327">
                  <c:v>0.14780264712117988</c:v>
                </c:pt>
                <c:pt idx="328">
                  <c:v>0.16216859582824986</c:v>
                </c:pt>
                <c:pt idx="329">
                  <c:v>0.16076185810086668</c:v>
                </c:pt>
                <c:pt idx="330">
                  <c:v>0.15439617806182174</c:v>
                </c:pt>
                <c:pt idx="331">
                  <c:v>0.15729312534601184</c:v>
                </c:pt>
                <c:pt idx="332">
                  <c:v>0.15562071076457093</c:v>
                </c:pt>
                <c:pt idx="333">
                  <c:v>0.15770398667842042</c:v>
                </c:pt>
                <c:pt idx="334">
                  <c:v>0.17079946496553217</c:v>
                </c:pt>
                <c:pt idx="335">
                  <c:v>0.1746554717114823</c:v>
                </c:pt>
                <c:pt idx="336">
                  <c:v>0.17721610923484762</c:v>
                </c:pt>
                <c:pt idx="337">
                  <c:v>0.17779720916675756</c:v>
                </c:pt>
                <c:pt idx="338">
                  <c:v>0.17455806915894828</c:v>
                </c:pt>
                <c:pt idx="339">
                  <c:v>0.173545444432084</c:v>
                </c:pt>
                <c:pt idx="340">
                  <c:v>0.17533454424139164</c:v>
                </c:pt>
                <c:pt idx="341">
                  <c:v>0.17059184188697019</c:v>
                </c:pt>
                <c:pt idx="342">
                  <c:v>0.16884944258036619</c:v>
                </c:pt>
                <c:pt idx="343">
                  <c:v>0.15967169017484545</c:v>
                </c:pt>
                <c:pt idx="344">
                  <c:v>0.16289561593828639</c:v>
                </c:pt>
                <c:pt idx="345">
                  <c:v>0.17681297360617867</c:v>
                </c:pt>
                <c:pt idx="346">
                  <c:v>0.17208821747960176</c:v>
                </c:pt>
                <c:pt idx="347">
                  <c:v>0.1648446391005956</c:v>
                </c:pt>
                <c:pt idx="348">
                  <c:v>0.1648446391005956</c:v>
                </c:pt>
                <c:pt idx="349">
                  <c:v>0.17401015959937974</c:v>
                </c:pt>
                <c:pt idx="350">
                  <c:v>0.18961028868943511</c:v>
                </c:pt>
                <c:pt idx="351">
                  <c:v>0.20035674285477206</c:v>
                </c:pt>
                <c:pt idx="352">
                  <c:v>0.21289725393397019</c:v>
                </c:pt>
                <c:pt idx="353">
                  <c:v>0.22277112364263291</c:v>
                </c:pt>
                <c:pt idx="354">
                  <c:v>0.23349953102631274</c:v>
                </c:pt>
                <c:pt idx="355">
                  <c:v>0.17348966057587359</c:v>
                </c:pt>
                <c:pt idx="356">
                  <c:v>0.23321871729705512</c:v>
                </c:pt>
                <c:pt idx="357">
                  <c:v>0.24440132165521405</c:v>
                </c:pt>
                <c:pt idx="358">
                  <c:v>0.23984812705468406</c:v>
                </c:pt>
                <c:pt idx="359">
                  <c:v>0.21186611350545742</c:v>
                </c:pt>
                <c:pt idx="360">
                  <c:v>0.21071955940455639</c:v>
                </c:pt>
                <c:pt idx="361">
                  <c:v>0.20518150671748042</c:v>
                </c:pt>
                <c:pt idx="362">
                  <c:v>0.19216477333050239</c:v>
                </c:pt>
                <c:pt idx="363">
                  <c:v>0.18712123896941474</c:v>
                </c:pt>
                <c:pt idx="364">
                  <c:v>0.18779342723004722</c:v>
                </c:pt>
                <c:pt idx="365">
                  <c:v>0.18340257371567575</c:v>
                </c:pt>
                <c:pt idx="366">
                  <c:v>0.15670033858466095</c:v>
                </c:pt>
                <c:pt idx="367">
                  <c:v>0.16496741217513661</c:v>
                </c:pt>
                <c:pt idx="368">
                  <c:v>0.15731021685545771</c:v>
                </c:pt>
                <c:pt idx="369">
                  <c:v>0.14920819813073724</c:v>
                </c:pt>
                <c:pt idx="370">
                  <c:v>0.1527302936383669</c:v>
                </c:pt>
                <c:pt idx="371">
                  <c:v>0.15685907630897719</c:v>
                </c:pt>
                <c:pt idx="372">
                  <c:v>0.17064151711503805</c:v>
                </c:pt>
                <c:pt idx="373">
                  <c:v>0.18347961136995636</c:v>
                </c:pt>
                <c:pt idx="374">
                  <c:v>0.17636172297419933</c:v>
                </c:pt>
                <c:pt idx="375">
                  <c:v>0.16290165274006918</c:v>
                </c:pt>
                <c:pt idx="376">
                  <c:v>0.14963335768595865</c:v>
                </c:pt>
                <c:pt idx="377">
                  <c:v>0.14759655163210225</c:v>
                </c:pt>
                <c:pt idx="378">
                  <c:v>0.16730159575885065</c:v>
                </c:pt>
                <c:pt idx="379">
                  <c:v>0.14906172218027192</c:v>
                </c:pt>
                <c:pt idx="380">
                  <c:v>0.14861647097462874</c:v>
                </c:pt>
                <c:pt idx="381">
                  <c:v>0.1533062962004195</c:v>
                </c:pt>
                <c:pt idx="382">
                  <c:v>0.15122925041704191</c:v>
                </c:pt>
                <c:pt idx="383">
                  <c:v>0.15366329909160395</c:v>
                </c:pt>
                <c:pt idx="384">
                  <c:v>0.14498612121702104</c:v>
                </c:pt>
                <c:pt idx="385">
                  <c:v>0.1473937743801868</c:v>
                </c:pt>
                <c:pt idx="386">
                  <c:v>0.1487478817548476</c:v>
                </c:pt>
                <c:pt idx="387">
                  <c:v>0.15014075695964876</c:v>
                </c:pt>
                <c:pt idx="388">
                  <c:v>0.1509400653190926</c:v>
                </c:pt>
                <c:pt idx="389">
                  <c:v>0.15073349280917711</c:v>
                </c:pt>
                <c:pt idx="390">
                  <c:v>0.15314557531107625</c:v>
                </c:pt>
                <c:pt idx="391">
                  <c:v>0.1551037518339973</c:v>
                </c:pt>
                <c:pt idx="392">
                  <c:v>0.15760989967402037</c:v>
                </c:pt>
                <c:pt idx="393">
                  <c:v>0.15661300461912755</c:v>
                </c:pt>
                <c:pt idx="394">
                  <c:v>0.15447087551787514</c:v>
                </c:pt>
                <c:pt idx="395">
                  <c:v>0.15092976068043501</c:v>
                </c:pt>
                <c:pt idx="396">
                  <c:v>0.15991437655428542</c:v>
                </c:pt>
                <c:pt idx="397">
                  <c:v>0.14424905638294772</c:v>
                </c:pt>
                <c:pt idx="398">
                  <c:v>0.1564525888149367</c:v>
                </c:pt>
                <c:pt idx="399">
                  <c:v>0.15817431818856229</c:v>
                </c:pt>
                <c:pt idx="400">
                  <c:v>0.15862448258893722</c:v>
                </c:pt>
                <c:pt idx="401">
                  <c:v>0.16118692187929212</c:v>
                </c:pt>
                <c:pt idx="402">
                  <c:v>0.15957958150415033</c:v>
                </c:pt>
                <c:pt idx="403">
                  <c:v>0.17517499175431439</c:v>
                </c:pt>
                <c:pt idx="404">
                  <c:v>0.18707279050245862</c:v>
                </c:pt>
                <c:pt idx="405">
                  <c:v>0.19042193921145817</c:v>
                </c:pt>
                <c:pt idx="406">
                  <c:v>0.18739628445379838</c:v>
                </c:pt>
                <c:pt idx="407">
                  <c:v>0.18566788306532434</c:v>
                </c:pt>
                <c:pt idx="408">
                  <c:v>0.1940589334711893</c:v>
                </c:pt>
                <c:pt idx="409">
                  <c:v>0.19215029036910045</c:v>
                </c:pt>
                <c:pt idx="410">
                  <c:v>0.19174545316474972</c:v>
                </c:pt>
                <c:pt idx="411">
                  <c:v>0.18798732509701907</c:v>
                </c:pt>
                <c:pt idx="412">
                  <c:v>0.17972148228074272</c:v>
                </c:pt>
                <c:pt idx="413">
                  <c:v>0.1782224136217575</c:v>
                </c:pt>
                <c:pt idx="414">
                  <c:v>0.17367724440714077</c:v>
                </c:pt>
                <c:pt idx="415">
                  <c:v>0.16332300658706062</c:v>
                </c:pt>
                <c:pt idx="416">
                  <c:v>0.16920616213485906</c:v>
                </c:pt>
                <c:pt idx="417">
                  <c:v>0.16920616213485906</c:v>
                </c:pt>
                <c:pt idx="418">
                  <c:v>0.16571852584714244</c:v>
                </c:pt>
                <c:pt idx="419">
                  <c:v>0.16613816841477619</c:v>
                </c:pt>
                <c:pt idx="420">
                  <c:v>0.16490113936547779</c:v>
                </c:pt>
                <c:pt idx="421">
                  <c:v>0.16244440146973493</c:v>
                </c:pt>
                <c:pt idx="422">
                  <c:v>0.16398742175331313</c:v>
                </c:pt>
                <c:pt idx="423">
                  <c:v>0.17006488913491322</c:v>
                </c:pt>
                <c:pt idx="424">
                  <c:v>0.16870164973436497</c:v>
                </c:pt>
                <c:pt idx="425">
                  <c:v>0.16524864084528651</c:v>
                </c:pt>
                <c:pt idx="426">
                  <c:v>0.1631600211331074</c:v>
                </c:pt>
                <c:pt idx="427">
                  <c:v>0.15748501207981552</c:v>
                </c:pt>
                <c:pt idx="428">
                  <c:v>0.16027743931015073</c:v>
                </c:pt>
                <c:pt idx="429">
                  <c:v>0.16128515086414116</c:v>
                </c:pt>
                <c:pt idx="430">
                  <c:v>0.16821684010191296</c:v>
                </c:pt>
                <c:pt idx="431">
                  <c:v>0.16351973981389489</c:v>
                </c:pt>
                <c:pt idx="432">
                  <c:v>0.17046763418567173</c:v>
                </c:pt>
                <c:pt idx="433">
                  <c:v>0.18206826655083691</c:v>
                </c:pt>
                <c:pt idx="434">
                  <c:v>0.19994322099201081</c:v>
                </c:pt>
                <c:pt idx="435">
                  <c:v>0.21275668134455217</c:v>
                </c:pt>
                <c:pt idx="436">
                  <c:v>0.19153745489154092</c:v>
                </c:pt>
                <c:pt idx="437">
                  <c:v>0.18402412986748928</c:v>
                </c:pt>
                <c:pt idx="438">
                  <c:v>0.18515361271183575</c:v>
                </c:pt>
                <c:pt idx="439">
                  <c:v>0.18090245657313087</c:v>
                </c:pt>
                <c:pt idx="440">
                  <c:v>0.18749773772034622</c:v>
                </c:pt>
                <c:pt idx="441">
                  <c:v>0.19696910365352144</c:v>
                </c:pt>
                <c:pt idx="442">
                  <c:v>0.17746566575569928</c:v>
                </c:pt>
                <c:pt idx="443">
                  <c:v>0.18005301752332473</c:v>
                </c:pt>
                <c:pt idx="444">
                  <c:v>0.16386762522921094</c:v>
                </c:pt>
                <c:pt idx="445">
                  <c:v>0.16724674284658297</c:v>
                </c:pt>
                <c:pt idx="446">
                  <c:v>0.17387137625355056</c:v>
                </c:pt>
                <c:pt idx="447">
                  <c:v>0.17719904688391341</c:v>
                </c:pt>
                <c:pt idx="448">
                  <c:v>0.15243818397331574</c:v>
                </c:pt>
                <c:pt idx="449">
                  <c:v>0.16128553182641761</c:v>
                </c:pt>
                <c:pt idx="450">
                  <c:v>0.16366260324868678</c:v>
                </c:pt>
                <c:pt idx="451">
                  <c:v>0.16982173588336572</c:v>
                </c:pt>
                <c:pt idx="452">
                  <c:v>0.17630683575626349</c:v>
                </c:pt>
                <c:pt idx="453">
                  <c:v>0.17784722997358229</c:v>
                </c:pt>
                <c:pt idx="454">
                  <c:v>0.18110809051575658</c:v>
                </c:pt>
                <c:pt idx="455">
                  <c:v>0.18884497145366763</c:v>
                </c:pt>
                <c:pt idx="456">
                  <c:v>0.16489207440858508</c:v>
                </c:pt>
                <c:pt idx="457">
                  <c:v>0.19124414235656564</c:v>
                </c:pt>
                <c:pt idx="458">
                  <c:v>0.19665290540240643</c:v>
                </c:pt>
                <c:pt idx="459">
                  <c:v>0.20258837517720779</c:v>
                </c:pt>
                <c:pt idx="460">
                  <c:v>0.21577714655902638</c:v>
                </c:pt>
                <c:pt idx="461">
                  <c:v>0.25017009472967916</c:v>
                </c:pt>
                <c:pt idx="462">
                  <c:v>0.25017080990171831</c:v>
                </c:pt>
                <c:pt idx="463">
                  <c:v>0.24990753949384545</c:v>
                </c:pt>
                <c:pt idx="464">
                  <c:v>0.23632431291871181</c:v>
                </c:pt>
                <c:pt idx="465">
                  <c:v>0.23418089549082904</c:v>
                </c:pt>
                <c:pt idx="466">
                  <c:v>0.23313993719061057</c:v>
                </c:pt>
                <c:pt idx="467">
                  <c:v>0.23363738198111655</c:v>
                </c:pt>
                <c:pt idx="468">
                  <c:v>0.22940451305140036</c:v>
                </c:pt>
                <c:pt idx="469">
                  <c:v>0.2357754212197877</c:v>
                </c:pt>
                <c:pt idx="470">
                  <c:v>0.23409201492133755</c:v>
                </c:pt>
                <c:pt idx="471">
                  <c:v>0.23383917481233379</c:v>
                </c:pt>
                <c:pt idx="472">
                  <c:v>0.23270812059977378</c:v>
                </c:pt>
                <c:pt idx="473">
                  <c:v>0.23295851939527554</c:v>
                </c:pt>
                <c:pt idx="474">
                  <c:v>0.23485382654444764</c:v>
                </c:pt>
                <c:pt idx="475">
                  <c:v>0.23626343645986711</c:v>
                </c:pt>
                <c:pt idx="476">
                  <c:v>0.25542009157610157</c:v>
                </c:pt>
                <c:pt idx="477">
                  <c:v>0.23931358867007807</c:v>
                </c:pt>
                <c:pt idx="478">
                  <c:v>0.2389430768436803</c:v>
                </c:pt>
                <c:pt idx="479">
                  <c:v>0.26380017655917237</c:v>
                </c:pt>
                <c:pt idx="480">
                  <c:v>0.26407443988147727</c:v>
                </c:pt>
                <c:pt idx="481">
                  <c:v>0.26366325842113381</c:v>
                </c:pt>
                <c:pt idx="482">
                  <c:v>0.26118424503068216</c:v>
                </c:pt>
                <c:pt idx="483">
                  <c:v>0.25377052555721424</c:v>
                </c:pt>
                <c:pt idx="484">
                  <c:v>0.23905464753022029</c:v>
                </c:pt>
                <c:pt idx="485">
                  <c:v>0.2149453562930991</c:v>
                </c:pt>
                <c:pt idx="486">
                  <c:v>0.20839144120811343</c:v>
                </c:pt>
                <c:pt idx="487">
                  <c:v>0.22182635619459723</c:v>
                </c:pt>
                <c:pt idx="488">
                  <c:v>0.20024338975550404</c:v>
                </c:pt>
                <c:pt idx="489">
                  <c:v>0.23808460267119239</c:v>
                </c:pt>
                <c:pt idx="490">
                  <c:v>0.21195810906663276</c:v>
                </c:pt>
                <c:pt idx="491">
                  <c:v>0.19910058807702685</c:v>
                </c:pt>
                <c:pt idx="492">
                  <c:v>0.24319968745421811</c:v>
                </c:pt>
                <c:pt idx="493">
                  <c:v>0.1835415480456852</c:v>
                </c:pt>
                <c:pt idx="494">
                  <c:v>0.19958480533197434</c:v>
                </c:pt>
                <c:pt idx="495">
                  <c:v>0.21749074728656434</c:v>
                </c:pt>
                <c:pt idx="496">
                  <c:v>0.15448316003915641</c:v>
                </c:pt>
                <c:pt idx="497">
                  <c:v>0.1549340621434446</c:v>
                </c:pt>
                <c:pt idx="498">
                  <c:v>0.15395364779708376</c:v>
                </c:pt>
                <c:pt idx="499">
                  <c:v>0.16082298179414428</c:v>
                </c:pt>
                <c:pt idx="500">
                  <c:v>0.16131171091526916</c:v>
                </c:pt>
                <c:pt idx="501">
                  <c:v>0.16238840837667212</c:v>
                </c:pt>
                <c:pt idx="502">
                  <c:v>0.15468778975812639</c:v>
                </c:pt>
                <c:pt idx="503">
                  <c:v>0.14974810031452646</c:v>
                </c:pt>
                <c:pt idx="504">
                  <c:v>0.15112174344312537</c:v>
                </c:pt>
                <c:pt idx="505">
                  <c:v>0.14787796533491718</c:v>
                </c:pt>
                <c:pt idx="506">
                  <c:v>0.14566828520316885</c:v>
                </c:pt>
                <c:pt idx="507">
                  <c:v>0.15409846210972605</c:v>
                </c:pt>
                <c:pt idx="508">
                  <c:v>0.15514365736224342</c:v>
                </c:pt>
                <c:pt idx="509">
                  <c:v>0.15329926682959288</c:v>
                </c:pt>
                <c:pt idx="510">
                  <c:v>0.15240734326290187</c:v>
                </c:pt>
                <c:pt idx="511">
                  <c:v>0.15185336561134283</c:v>
                </c:pt>
                <c:pt idx="512">
                  <c:v>0.15962753574991603</c:v>
                </c:pt>
                <c:pt idx="513">
                  <c:v>0.15824925728740752</c:v>
                </c:pt>
                <c:pt idx="514">
                  <c:v>0.16971547699444961</c:v>
                </c:pt>
                <c:pt idx="515">
                  <c:v>0.16971547699444961</c:v>
                </c:pt>
                <c:pt idx="516">
                  <c:v>0.15769264589500814</c:v>
                </c:pt>
                <c:pt idx="517">
                  <c:v>0.16301276140048235</c:v>
                </c:pt>
                <c:pt idx="518">
                  <c:v>0.16734983203377835</c:v>
                </c:pt>
                <c:pt idx="519">
                  <c:v>0.16847362265701502</c:v>
                </c:pt>
                <c:pt idx="520">
                  <c:v>0.16566021894274544</c:v>
                </c:pt>
                <c:pt idx="521">
                  <c:v>0.15639670574348757</c:v>
                </c:pt>
                <c:pt idx="522">
                  <c:v>0.15601186022667435</c:v>
                </c:pt>
                <c:pt idx="523">
                  <c:v>0.1572318261792385</c:v>
                </c:pt>
                <c:pt idx="524">
                  <c:v>0.16143751770148212</c:v>
                </c:pt>
                <c:pt idx="525">
                  <c:v>0.14708777455915897</c:v>
                </c:pt>
                <c:pt idx="526">
                  <c:v>0.15435000151620762</c:v>
                </c:pt>
                <c:pt idx="527">
                  <c:v>0.19651612388886711</c:v>
                </c:pt>
                <c:pt idx="528">
                  <c:v>0.20939003771621723</c:v>
                </c:pt>
                <c:pt idx="529">
                  <c:v>0.15040661462724653</c:v>
                </c:pt>
                <c:pt idx="530">
                  <c:v>0.15266960946945218</c:v>
                </c:pt>
                <c:pt idx="531">
                  <c:v>0.18207319977770131</c:v>
                </c:pt>
                <c:pt idx="532">
                  <c:v>0.18156684477762663</c:v>
                </c:pt>
                <c:pt idx="533">
                  <c:v>0.17668685693125621</c:v>
                </c:pt>
                <c:pt idx="534">
                  <c:v>0.17643771455943785</c:v>
                </c:pt>
                <c:pt idx="535">
                  <c:v>0.17964071856287397</c:v>
                </c:pt>
                <c:pt idx="536">
                  <c:v>0.15056891094191038</c:v>
                </c:pt>
                <c:pt idx="537">
                  <c:v>0.14994232987312517</c:v>
                </c:pt>
                <c:pt idx="538">
                  <c:v>0.15164754629760124</c:v>
                </c:pt>
                <c:pt idx="539">
                  <c:v>0.15608833180595302</c:v>
                </c:pt>
                <c:pt idx="540">
                  <c:v>0.15538290788013345</c:v>
                </c:pt>
                <c:pt idx="541">
                  <c:v>0.15129619252661686</c:v>
                </c:pt>
                <c:pt idx="542">
                  <c:v>0.14569650385751517</c:v>
                </c:pt>
                <c:pt idx="543">
                  <c:v>0.17616748050826803</c:v>
                </c:pt>
                <c:pt idx="544">
                  <c:v>0.14687777364216772</c:v>
                </c:pt>
                <c:pt idx="545">
                  <c:v>0.14613366434395031</c:v>
                </c:pt>
                <c:pt idx="546">
                  <c:v>0.16849894854526534</c:v>
                </c:pt>
                <c:pt idx="547">
                  <c:v>0.17596942431722248</c:v>
                </c:pt>
                <c:pt idx="548">
                  <c:v>0.17447297405616183</c:v>
                </c:pt>
                <c:pt idx="549">
                  <c:v>0.16658707194426525</c:v>
                </c:pt>
                <c:pt idx="550">
                  <c:v>0.17439457806430228</c:v>
                </c:pt>
                <c:pt idx="551">
                  <c:v>0.15805026160978078</c:v>
                </c:pt>
                <c:pt idx="552">
                  <c:v>0.16128582191589627</c:v>
                </c:pt>
                <c:pt idx="553">
                  <c:v>0.17120420359730942</c:v>
                </c:pt>
                <c:pt idx="554">
                  <c:v>0.16742094011161321</c:v>
                </c:pt>
                <c:pt idx="555">
                  <c:v>0.16426521158382273</c:v>
                </c:pt>
                <c:pt idx="556">
                  <c:v>0.16516560565611516</c:v>
                </c:pt>
                <c:pt idx="557">
                  <c:v>0.16857907527609492</c:v>
                </c:pt>
                <c:pt idx="558">
                  <c:v>0.16778422587725841</c:v>
                </c:pt>
                <c:pt idx="559">
                  <c:v>0.16943863700190354</c:v>
                </c:pt>
                <c:pt idx="560">
                  <c:v>0.17511581299076723</c:v>
                </c:pt>
                <c:pt idx="561">
                  <c:v>0.16711873304751135</c:v>
                </c:pt>
                <c:pt idx="562">
                  <c:v>0.15867540531217705</c:v>
                </c:pt>
                <c:pt idx="563">
                  <c:v>0.16985536801996365</c:v>
                </c:pt>
                <c:pt idx="564">
                  <c:v>0.16955909320434778</c:v>
                </c:pt>
                <c:pt idx="565">
                  <c:v>0.16344809881050903</c:v>
                </c:pt>
                <c:pt idx="566">
                  <c:v>0.15709857737038718</c:v>
                </c:pt>
                <c:pt idx="567">
                  <c:v>0.15765316304130836</c:v>
                </c:pt>
                <c:pt idx="568">
                  <c:v>0.15131736686469377</c:v>
                </c:pt>
                <c:pt idx="569">
                  <c:v>0.1588439981937477</c:v>
                </c:pt>
                <c:pt idx="570">
                  <c:v>0.15756042566062681</c:v>
                </c:pt>
                <c:pt idx="571">
                  <c:v>0.16191296136862229</c:v>
                </c:pt>
                <c:pt idx="572">
                  <c:v>0.17527367559207863</c:v>
                </c:pt>
                <c:pt idx="573">
                  <c:v>0.16207753936826513</c:v>
                </c:pt>
                <c:pt idx="574">
                  <c:v>0.16269014215945563</c:v>
                </c:pt>
                <c:pt idx="575">
                  <c:v>0.16510401868863891</c:v>
                </c:pt>
                <c:pt idx="576">
                  <c:v>0.16620586646327964</c:v>
                </c:pt>
                <c:pt idx="577">
                  <c:v>0.16143333231418269</c:v>
                </c:pt>
                <c:pt idx="578">
                  <c:v>0.16609139451868887</c:v>
                </c:pt>
                <c:pt idx="579">
                  <c:v>0.17108821831221316</c:v>
                </c:pt>
                <c:pt idx="580">
                  <c:v>0.16448059549179148</c:v>
                </c:pt>
                <c:pt idx="581">
                  <c:v>0.1790748830436526</c:v>
                </c:pt>
                <c:pt idx="582">
                  <c:v>0.18478988116099057</c:v>
                </c:pt>
                <c:pt idx="583">
                  <c:v>0.17695086047288019</c:v>
                </c:pt>
                <c:pt idx="584">
                  <c:v>0.17234864998401517</c:v>
                </c:pt>
                <c:pt idx="585">
                  <c:v>0.16102596543692743</c:v>
                </c:pt>
                <c:pt idx="586">
                  <c:v>0.16064142437298459</c:v>
                </c:pt>
                <c:pt idx="587">
                  <c:v>0.16431856973413966</c:v>
                </c:pt>
                <c:pt idx="588">
                  <c:v>0.16436117080848778</c:v>
                </c:pt>
                <c:pt idx="589">
                  <c:v>0.17135395101442802</c:v>
                </c:pt>
                <c:pt idx="590">
                  <c:v>0.14520920676347332</c:v>
                </c:pt>
                <c:pt idx="591">
                  <c:v>0.14579248017733804</c:v>
                </c:pt>
                <c:pt idx="592">
                  <c:v>0.14903042215507337</c:v>
                </c:pt>
                <c:pt idx="593">
                  <c:v>0.3317020119630239</c:v>
                </c:pt>
                <c:pt idx="594">
                  <c:v>0.20395625998279984</c:v>
                </c:pt>
                <c:pt idx="595">
                  <c:v>0.18472946812350297</c:v>
                </c:pt>
                <c:pt idx="596">
                  <c:v>0.16728680763529571</c:v>
                </c:pt>
                <c:pt idx="597">
                  <c:v>0.16110913225744564</c:v>
                </c:pt>
                <c:pt idx="598">
                  <c:v>0.16003544037433812</c:v>
                </c:pt>
                <c:pt idx="599">
                  <c:v>0.16782424657942591</c:v>
                </c:pt>
                <c:pt idx="600">
                  <c:v>0.1617824054636543</c:v>
                </c:pt>
                <c:pt idx="601">
                  <c:v>0.16319780322651178</c:v>
                </c:pt>
                <c:pt idx="602">
                  <c:v>0.19595572417569482</c:v>
                </c:pt>
                <c:pt idx="603">
                  <c:v>0.22702842155049971</c:v>
                </c:pt>
                <c:pt idx="604">
                  <c:v>0.18495813920902296</c:v>
                </c:pt>
                <c:pt idx="605">
                  <c:v>0.17418005664822475</c:v>
                </c:pt>
                <c:pt idx="606">
                  <c:v>0.15123180746402107</c:v>
                </c:pt>
                <c:pt idx="607">
                  <c:v>0.15698856962786895</c:v>
                </c:pt>
                <c:pt idx="608">
                  <c:v>0.15824925728740752</c:v>
                </c:pt>
                <c:pt idx="609">
                  <c:v>0.15433647121315011</c:v>
                </c:pt>
                <c:pt idx="610">
                  <c:v>0.15299642614525832</c:v>
                </c:pt>
                <c:pt idx="611">
                  <c:v>0.15430867871276424</c:v>
                </c:pt>
                <c:pt idx="612">
                  <c:v>0.15927335529472028</c:v>
                </c:pt>
                <c:pt idx="613">
                  <c:v>0.16602934928260898</c:v>
                </c:pt>
                <c:pt idx="614">
                  <c:v>0.16813183140020649</c:v>
                </c:pt>
                <c:pt idx="615">
                  <c:v>0.17144627672393101</c:v>
                </c:pt>
                <c:pt idx="616">
                  <c:v>0.17257842062453577</c:v>
                </c:pt>
                <c:pt idx="617">
                  <c:v>0.18160386046340327</c:v>
                </c:pt>
                <c:pt idx="618">
                  <c:v>0.17989456998562295</c:v>
                </c:pt>
                <c:pt idx="619">
                  <c:v>0.17799175693912536</c:v>
                </c:pt>
                <c:pt idx="620">
                  <c:v>0.19417475728155328</c:v>
                </c:pt>
                <c:pt idx="621">
                  <c:v>0.2065162123049232</c:v>
                </c:pt>
                <c:pt idx="622">
                  <c:v>0.23698433963135757</c:v>
                </c:pt>
                <c:pt idx="623">
                  <c:v>0.25029491716674318</c:v>
                </c:pt>
                <c:pt idx="624">
                  <c:v>0.23029850049049427</c:v>
                </c:pt>
                <c:pt idx="625">
                  <c:v>0.27065043410777412</c:v>
                </c:pt>
                <c:pt idx="626">
                  <c:v>0.25049138364492463</c:v>
                </c:pt>
                <c:pt idx="627">
                  <c:v>0.24122903552405783</c:v>
                </c:pt>
                <c:pt idx="628">
                  <c:v>0.21929642397308524</c:v>
                </c:pt>
                <c:pt idx="629">
                  <c:v>0.21191948635128197</c:v>
                </c:pt>
                <c:pt idx="630">
                  <c:v>0.1806970686187232</c:v>
                </c:pt>
                <c:pt idx="631">
                  <c:v>0.18546466780695481</c:v>
                </c:pt>
                <c:pt idx="639">
                  <c:v>0.18710602375337074</c:v>
                </c:pt>
                <c:pt idx="648">
                  <c:v>0</c:v>
                </c:pt>
                <c:pt idx="649">
                  <c:v>0.51547469677959279</c:v>
                </c:pt>
                <c:pt idx="650">
                  <c:v>0</c:v>
                </c:pt>
                <c:pt idx="651">
                  <c:v>0.37310481212920127</c:v>
                </c:pt>
              </c:numCache>
            </c:numRef>
          </c:val>
          <c:smooth val="0"/>
          <c:extLst xmlns:c16r2="http://schemas.microsoft.com/office/drawing/2015/06/chart">
            <c:ext xmlns:c16="http://schemas.microsoft.com/office/drawing/2014/chart" uri="{C3380CC4-5D6E-409C-BE32-E72D297353CC}">
              <c16:uniqueId val="{00000002-DF84-492C-8C02-4ECB04C62135}"/>
            </c:ext>
          </c:extLst>
        </c:ser>
        <c:ser>
          <c:idx val="3"/>
          <c:order val="3"/>
          <c:tx>
            <c:strRef>
              <c:f>扬压力系数!$H$1</c:f>
              <c:strCache>
                <c:ptCount val="1"/>
                <c:pt idx="0">
                  <c:v>6＃</c:v>
                </c:pt>
              </c:strCache>
            </c:strRef>
          </c:tx>
          <c:spPr>
            <a:ln w="6350" cap="rnd">
              <a:solidFill>
                <a:schemeClr val="accent4"/>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H$2:$H$653</c:f>
              <c:numCache>
                <c:formatCode>General</c:formatCode>
                <c:ptCount val="652"/>
                <c:pt idx="0">
                  <c:v>0.2985098287888408</c:v>
                </c:pt>
                <c:pt idx="1">
                  <c:v>0.29887851933181753</c:v>
                </c:pt>
                <c:pt idx="2">
                  <c:v>0.28890781349797712</c:v>
                </c:pt>
                <c:pt idx="3">
                  <c:v>0.29541534923828827</c:v>
                </c:pt>
                <c:pt idx="4">
                  <c:v>0.29518593254540232</c:v>
                </c:pt>
                <c:pt idx="5">
                  <c:v>0.29983225147691739</c:v>
                </c:pt>
                <c:pt idx="6">
                  <c:v>0.30204401395912078</c:v>
                </c:pt>
                <c:pt idx="7">
                  <c:v>0.31001006759672123</c:v>
                </c:pt>
                <c:pt idx="8">
                  <c:v>0.31661280846063472</c:v>
                </c:pt>
                <c:pt idx="9">
                  <c:v>0.32518082171352009</c:v>
                </c:pt>
                <c:pt idx="10">
                  <c:v>0.33414135292780806</c:v>
                </c:pt>
                <c:pt idx="11">
                  <c:v>0.33895600638249468</c:v>
                </c:pt>
                <c:pt idx="12">
                  <c:v>0.33251615778916832</c:v>
                </c:pt>
                <c:pt idx="13">
                  <c:v>0.33094472067856134</c:v>
                </c:pt>
                <c:pt idx="14">
                  <c:v>0.33814901730712965</c:v>
                </c:pt>
                <c:pt idx="15">
                  <c:v>0.3342451574744944</c:v>
                </c:pt>
                <c:pt idx="16">
                  <c:v>0.3435660532002095</c:v>
                </c:pt>
                <c:pt idx="17">
                  <c:v>0.34407880008954667</c:v>
                </c:pt>
                <c:pt idx="18">
                  <c:v>0.35062518606728271</c:v>
                </c:pt>
                <c:pt idx="19">
                  <c:v>0.35500905250452752</c:v>
                </c:pt>
                <c:pt idx="20">
                  <c:v>0.35538624019312104</c:v>
                </c:pt>
                <c:pt idx="21">
                  <c:v>0.36484604672752607</c:v>
                </c:pt>
                <c:pt idx="22">
                  <c:v>0.37026148847284507</c:v>
                </c:pt>
                <c:pt idx="23">
                  <c:v>0.37224322621298045</c:v>
                </c:pt>
                <c:pt idx="24">
                  <c:v>0.37400762146713334</c:v>
                </c:pt>
                <c:pt idx="25">
                  <c:v>0.36877203740610143</c:v>
                </c:pt>
                <c:pt idx="26">
                  <c:v>0.37983309088125028</c:v>
                </c:pt>
                <c:pt idx="27">
                  <c:v>0.37439051834071019</c:v>
                </c:pt>
                <c:pt idx="28">
                  <c:v>0.3657397270272234</c:v>
                </c:pt>
                <c:pt idx="29">
                  <c:v>0.36427740622273885</c:v>
                </c:pt>
                <c:pt idx="30">
                  <c:v>0.36217114773055731</c:v>
                </c:pt>
                <c:pt idx="31">
                  <c:v>0.36924323926018693</c:v>
                </c:pt>
                <c:pt idx="32">
                  <c:v>0.36842879200058792</c:v>
                </c:pt>
                <c:pt idx="33">
                  <c:v>0.35688341286233149</c:v>
                </c:pt>
                <c:pt idx="34">
                  <c:v>0.36427740622273885</c:v>
                </c:pt>
                <c:pt idx="35">
                  <c:v>0.38292832034234991</c:v>
                </c:pt>
                <c:pt idx="36">
                  <c:v>0.38811865850824839</c:v>
                </c:pt>
                <c:pt idx="37">
                  <c:v>0.41053580206455748</c:v>
                </c:pt>
                <c:pt idx="38">
                  <c:v>0.42462503177696709</c:v>
                </c:pt>
                <c:pt idx="39">
                  <c:v>0.43513372698853658</c:v>
                </c:pt>
                <c:pt idx="40">
                  <c:v>0.47816250245917963</c:v>
                </c:pt>
                <c:pt idx="41">
                  <c:v>0.47470430374714312</c:v>
                </c:pt>
                <c:pt idx="42">
                  <c:v>0.4875076797050979</c:v>
                </c:pt>
                <c:pt idx="43">
                  <c:v>0.48775740190554223</c:v>
                </c:pt>
                <c:pt idx="44">
                  <c:v>0.49389179755671903</c:v>
                </c:pt>
                <c:pt idx="45">
                  <c:v>0.48325982357658365</c:v>
                </c:pt>
                <c:pt idx="46">
                  <c:v>0.49439934230808857</c:v>
                </c:pt>
                <c:pt idx="47">
                  <c:v>0.49490793128279037</c:v>
                </c:pt>
                <c:pt idx="48">
                  <c:v>0.49026876737720004</c:v>
                </c:pt>
                <c:pt idx="49">
                  <c:v>0.49153417303324304</c:v>
                </c:pt>
                <c:pt idx="50">
                  <c:v>0.50469992769341909</c:v>
                </c:pt>
                <c:pt idx="51">
                  <c:v>0.50702044187487072</c:v>
                </c:pt>
                <c:pt idx="52">
                  <c:v>0.50443939706793228</c:v>
                </c:pt>
                <c:pt idx="53">
                  <c:v>0.51271186440678007</c:v>
                </c:pt>
                <c:pt idx="54">
                  <c:v>0.50991589658394776</c:v>
                </c:pt>
                <c:pt idx="55">
                  <c:v>0.52769587194608158</c:v>
                </c:pt>
                <c:pt idx="56">
                  <c:v>0.52298123550495501</c:v>
                </c:pt>
                <c:pt idx="57">
                  <c:v>0.53020844355094532</c:v>
                </c:pt>
                <c:pt idx="58">
                  <c:v>0.52908879738147963</c:v>
                </c:pt>
                <c:pt idx="59">
                  <c:v>0.50509021268017185</c:v>
                </c:pt>
                <c:pt idx="60">
                  <c:v>0.50144985501449979</c:v>
                </c:pt>
                <c:pt idx="61">
                  <c:v>0.50220308431804583</c:v>
                </c:pt>
                <c:pt idx="63">
                  <c:v>0.50295857988165815</c:v>
                </c:pt>
                <c:pt idx="64">
                  <c:v>0.50346350767995263</c:v>
                </c:pt>
                <c:pt idx="65">
                  <c:v>0.50346350767995263</c:v>
                </c:pt>
                <c:pt idx="66">
                  <c:v>0.49210087331959707</c:v>
                </c:pt>
                <c:pt idx="67">
                  <c:v>0.49017691330270918</c:v>
                </c:pt>
                <c:pt idx="68">
                  <c:v>0.46821025114368486</c:v>
                </c:pt>
                <c:pt idx="69">
                  <c:v>0.44732851663544815</c:v>
                </c:pt>
                <c:pt idx="70">
                  <c:v>0.44200599330160523</c:v>
                </c:pt>
                <c:pt idx="71">
                  <c:v>0.42622811490736073</c:v>
                </c:pt>
                <c:pt idx="72">
                  <c:v>0.66065077064945454</c:v>
                </c:pt>
                <c:pt idx="73">
                  <c:v>0.40375171081233446</c:v>
                </c:pt>
                <c:pt idx="74">
                  <c:v>0.38382060309199556</c:v>
                </c:pt>
                <c:pt idx="75">
                  <c:v>0.37661459897867333</c:v>
                </c:pt>
                <c:pt idx="76">
                  <c:v>0.37774932208496614</c:v>
                </c:pt>
                <c:pt idx="77">
                  <c:v>0.38250324155289511</c:v>
                </c:pt>
                <c:pt idx="78">
                  <c:v>0.3875280117456158</c:v>
                </c:pt>
                <c:pt idx="79">
                  <c:v>0.39845860479898376</c:v>
                </c:pt>
                <c:pt idx="80">
                  <c:v>0.40603999676139707</c:v>
                </c:pt>
                <c:pt idx="81">
                  <c:v>0.41204502505956836</c:v>
                </c:pt>
                <c:pt idx="82">
                  <c:v>0.4221025166231811</c:v>
                </c:pt>
                <c:pt idx="83">
                  <c:v>0.42914598665069414</c:v>
                </c:pt>
                <c:pt idx="84">
                  <c:v>0.43378600467087725</c:v>
                </c:pt>
                <c:pt idx="85">
                  <c:v>0.42822986935359997</c:v>
                </c:pt>
                <c:pt idx="86">
                  <c:v>0.37774932208496614</c:v>
                </c:pt>
                <c:pt idx="87">
                  <c:v>0.35818870080708615</c:v>
                </c:pt>
                <c:pt idx="88">
                  <c:v>0.36024710868472143</c:v>
                </c:pt>
                <c:pt idx="89">
                  <c:v>0.35401665960751205</c:v>
                </c:pt>
                <c:pt idx="90">
                  <c:v>0.35818870080708615</c:v>
                </c:pt>
                <c:pt idx="91">
                  <c:v>0.36981048595236427</c:v>
                </c:pt>
                <c:pt idx="92">
                  <c:v>0.38440901425724411</c:v>
                </c:pt>
                <c:pt idx="93">
                  <c:v>0.39299427944518583</c:v>
                </c:pt>
                <c:pt idx="94">
                  <c:v>0.40342691657951973</c:v>
                </c:pt>
                <c:pt idx="95">
                  <c:v>0.4251441166497123</c:v>
                </c:pt>
                <c:pt idx="96">
                  <c:v>0.43871927215466799</c:v>
                </c:pt>
                <c:pt idx="97">
                  <c:v>0.45237236153707461</c:v>
                </c:pt>
                <c:pt idx="98">
                  <c:v>0.45711421019050341</c:v>
                </c:pt>
                <c:pt idx="99">
                  <c:v>0.46908614722664049</c:v>
                </c:pt>
                <c:pt idx="100">
                  <c:v>0.47531039711875717</c:v>
                </c:pt>
                <c:pt idx="101">
                  <c:v>0.26831095179498232</c:v>
                </c:pt>
                <c:pt idx="102">
                  <c:v>0.26745240253853197</c:v>
                </c:pt>
                <c:pt idx="103">
                  <c:v>0.27545864000878884</c:v>
                </c:pt>
                <c:pt idx="104">
                  <c:v>0.28557599225556701</c:v>
                </c:pt>
                <c:pt idx="105">
                  <c:v>0.25940773309194426</c:v>
                </c:pt>
                <c:pt idx="106">
                  <c:v>0.26010061718790589</c:v>
                </c:pt>
                <c:pt idx="107">
                  <c:v>0.26150436709685893</c:v>
                </c:pt>
                <c:pt idx="108">
                  <c:v>0.26225650411818613</c:v>
                </c:pt>
                <c:pt idx="109">
                  <c:v>0.26481848184818557</c:v>
                </c:pt>
                <c:pt idx="110">
                  <c:v>0.2713597749039563</c:v>
                </c:pt>
                <c:pt idx="111">
                  <c:v>0.27298459528604935</c:v>
                </c:pt>
                <c:pt idx="112">
                  <c:v>0.27834050228944146</c:v>
                </c:pt>
                <c:pt idx="113">
                  <c:v>0.28052020696406182</c:v>
                </c:pt>
                <c:pt idx="114">
                  <c:v>0.28571428571428642</c:v>
                </c:pt>
                <c:pt idx="115">
                  <c:v>0.28934083369392827</c:v>
                </c:pt>
                <c:pt idx="116">
                  <c:v>0.2967894658973228</c:v>
                </c:pt>
                <c:pt idx="117">
                  <c:v>0.30016459673799262</c:v>
                </c:pt>
                <c:pt idx="118">
                  <c:v>0.30840661705922245</c:v>
                </c:pt>
                <c:pt idx="119">
                  <c:v>0.31156809145129311</c:v>
                </c:pt>
                <c:pt idx="120">
                  <c:v>0.31869598373157149</c:v>
                </c:pt>
                <c:pt idx="121">
                  <c:v>0.32615764828303934</c:v>
                </c:pt>
                <c:pt idx="122">
                  <c:v>0.28492699278450173</c:v>
                </c:pt>
                <c:pt idx="123">
                  <c:v>0.28085797491039516</c:v>
                </c:pt>
                <c:pt idx="124">
                  <c:v>0.28267854123217467</c:v>
                </c:pt>
                <c:pt idx="125">
                  <c:v>0.28541346536907491</c:v>
                </c:pt>
                <c:pt idx="126">
                  <c:v>0.28867462944308614</c:v>
                </c:pt>
                <c:pt idx="127">
                  <c:v>0.29152739427408869</c:v>
                </c:pt>
                <c:pt idx="128">
                  <c:v>0.29705316155782663</c:v>
                </c:pt>
                <c:pt idx="129">
                  <c:v>0.30361737551082252</c:v>
                </c:pt>
                <c:pt idx="130">
                  <c:v>0.31038217546031349</c:v>
                </c:pt>
                <c:pt idx="131">
                  <c:v>0.31526009743831623</c:v>
                </c:pt>
                <c:pt idx="132">
                  <c:v>0.31430183003259021</c:v>
                </c:pt>
                <c:pt idx="133">
                  <c:v>0.31930472430918178</c:v>
                </c:pt>
                <c:pt idx="134">
                  <c:v>0.32245619675293435</c:v>
                </c:pt>
                <c:pt idx="135">
                  <c:v>0.32836798166639464</c:v>
                </c:pt>
                <c:pt idx="136">
                  <c:v>0.33799494524010198</c:v>
                </c:pt>
                <c:pt idx="137">
                  <c:v>0.35104297914041821</c:v>
                </c:pt>
                <c:pt idx="138">
                  <c:v>0.36102512418112503</c:v>
                </c:pt>
                <c:pt idx="139">
                  <c:v>0.36268305912131688</c:v>
                </c:pt>
                <c:pt idx="140">
                  <c:v>0.36868222753170427</c:v>
                </c:pt>
                <c:pt idx="141">
                  <c:v>0.36922510583471457</c:v>
                </c:pt>
                <c:pt idx="142">
                  <c:v>0.36737235367372434</c:v>
                </c:pt>
                <c:pt idx="143">
                  <c:v>0.38129633149591435</c:v>
                </c:pt>
                <c:pt idx="144">
                  <c:v>0.3987278870999808</c:v>
                </c:pt>
                <c:pt idx="145">
                  <c:v>0.417186590133933</c:v>
                </c:pt>
                <c:pt idx="146">
                  <c:v>0.44064669185484706</c:v>
                </c:pt>
                <c:pt idx="147">
                  <c:v>0.46662014421958725</c:v>
                </c:pt>
                <c:pt idx="148">
                  <c:v>0.53308530427850287</c:v>
                </c:pt>
                <c:pt idx="149">
                  <c:v>0.5242525611540888</c:v>
                </c:pt>
                <c:pt idx="150">
                  <c:v>0.51901681759379226</c:v>
                </c:pt>
                <c:pt idx="151">
                  <c:v>0.49348093480934985</c:v>
                </c:pt>
                <c:pt idx="152">
                  <c:v>0.40521978021978128</c:v>
                </c:pt>
                <c:pt idx="153">
                  <c:v>0.32676331650105983</c:v>
                </c:pt>
                <c:pt idx="154">
                  <c:v>0.31745529355910812</c:v>
                </c:pt>
                <c:pt idx="155">
                  <c:v>0.31329064501015197</c:v>
                </c:pt>
                <c:pt idx="156">
                  <c:v>0.30990267264019855</c:v>
                </c:pt>
                <c:pt idx="157">
                  <c:v>0.3080939947780687</c:v>
                </c:pt>
                <c:pt idx="158">
                  <c:v>0.30715051293829493</c:v>
                </c:pt>
                <c:pt idx="159">
                  <c:v>0.30611933465588331</c:v>
                </c:pt>
                <c:pt idx="160">
                  <c:v>0.30565290263599054</c:v>
                </c:pt>
                <c:pt idx="161">
                  <c:v>0.3051878898524274</c:v>
                </c:pt>
                <c:pt idx="162">
                  <c:v>0.30500228067508078</c:v>
                </c:pt>
                <c:pt idx="163">
                  <c:v>0.30490956072351477</c:v>
                </c:pt>
                <c:pt idx="164">
                  <c:v>0.30416982562547451</c:v>
                </c:pt>
                <c:pt idx="165">
                  <c:v>0.30426209616259731</c:v>
                </c:pt>
                <c:pt idx="166">
                  <c:v>0.30380130243828612</c:v>
                </c:pt>
                <c:pt idx="167">
                  <c:v>0.30426209616259731</c:v>
                </c:pt>
                <c:pt idx="168">
                  <c:v>0.30472428983746086</c:v>
                </c:pt>
                <c:pt idx="169">
                  <c:v>0.30472428983746086</c:v>
                </c:pt>
                <c:pt idx="170">
                  <c:v>0.30435442269761848</c:v>
                </c:pt>
                <c:pt idx="171">
                  <c:v>0.30837817063797135</c:v>
                </c:pt>
                <c:pt idx="172">
                  <c:v>0.31496310252787002</c:v>
                </c:pt>
                <c:pt idx="173">
                  <c:v>0.32328767123287733</c:v>
                </c:pt>
                <c:pt idx="174">
                  <c:v>0.33031450683352631</c:v>
                </c:pt>
                <c:pt idx="175">
                  <c:v>0.33316724796545505</c:v>
                </c:pt>
                <c:pt idx="176">
                  <c:v>0.32318350249718131</c:v>
                </c:pt>
                <c:pt idx="177">
                  <c:v>0.30401309408341487</c:v>
                </c:pt>
                <c:pt idx="178">
                  <c:v>0.30133693856091398</c:v>
                </c:pt>
                <c:pt idx="179">
                  <c:v>0.30565290263599054</c:v>
                </c:pt>
                <c:pt idx="180">
                  <c:v>0.31605482905309673</c:v>
                </c:pt>
                <c:pt idx="181">
                  <c:v>0.34905167913694185</c:v>
                </c:pt>
                <c:pt idx="182">
                  <c:v>0.35397917769543025</c:v>
                </c:pt>
                <c:pt idx="183">
                  <c:v>0.36307692307692413</c:v>
                </c:pt>
                <c:pt idx="184">
                  <c:v>0.37404437814656089</c:v>
                </c:pt>
                <c:pt idx="185">
                  <c:v>0.37031567288166939</c:v>
                </c:pt>
                <c:pt idx="186">
                  <c:v>0.37742238946378304</c:v>
                </c:pt>
                <c:pt idx="187">
                  <c:v>0.36572470373746674</c:v>
                </c:pt>
                <c:pt idx="188">
                  <c:v>0.36072648804172008</c:v>
                </c:pt>
                <c:pt idx="189">
                  <c:v>0.30574607529340125</c:v>
                </c:pt>
                <c:pt idx="190">
                  <c:v>0.30633437175493322</c:v>
                </c:pt>
                <c:pt idx="191">
                  <c:v>0.29716757525480053</c:v>
                </c:pt>
                <c:pt idx="192">
                  <c:v>0.30649350649350721</c:v>
                </c:pt>
                <c:pt idx="193">
                  <c:v>0.32070343725020045</c:v>
                </c:pt>
                <c:pt idx="194">
                  <c:v>0.33867972311328809</c:v>
                </c:pt>
                <c:pt idx="195">
                  <c:v>0.36137632858944446</c:v>
                </c:pt>
                <c:pt idx="196">
                  <c:v>0.39825292833035653</c:v>
                </c:pt>
                <c:pt idx="197">
                  <c:v>0.41064483111566119</c:v>
                </c:pt>
                <c:pt idx="198">
                  <c:v>0.43391736967337335</c:v>
                </c:pt>
                <c:pt idx="199">
                  <c:v>0.44084036568213897</c:v>
                </c:pt>
                <c:pt idx="200">
                  <c:v>0.45518493306104008</c:v>
                </c:pt>
                <c:pt idx="201">
                  <c:v>0.41454846042570914</c:v>
                </c:pt>
                <c:pt idx="202">
                  <c:v>0.41369354506083844</c:v>
                </c:pt>
                <c:pt idx="203">
                  <c:v>0.42599277978339445</c:v>
                </c:pt>
                <c:pt idx="204">
                  <c:v>0.40192346223201814</c:v>
                </c:pt>
                <c:pt idx="205">
                  <c:v>0.41870173241494518</c:v>
                </c:pt>
                <c:pt idx="206">
                  <c:v>0.40111977604479232</c:v>
                </c:pt>
                <c:pt idx="207">
                  <c:v>0.42799231918071384</c:v>
                </c:pt>
                <c:pt idx="208">
                  <c:v>0.42872408634323628</c:v>
                </c:pt>
                <c:pt idx="209">
                  <c:v>0.44567873805821068</c:v>
                </c:pt>
                <c:pt idx="210">
                  <c:v>0.4653212711667839</c:v>
                </c:pt>
                <c:pt idx="211">
                  <c:v>0.48325704649482204</c:v>
                </c:pt>
                <c:pt idx="212">
                  <c:v>0.48395657418576687</c:v>
                </c:pt>
                <c:pt idx="213">
                  <c:v>0.37418392091027897</c:v>
                </c:pt>
                <c:pt idx="214">
                  <c:v>0.36176735798016307</c:v>
                </c:pt>
                <c:pt idx="215">
                  <c:v>0.36072648804172008</c:v>
                </c:pt>
                <c:pt idx="216">
                  <c:v>0.36255196096150449</c:v>
                </c:pt>
                <c:pt idx="217">
                  <c:v>0.35309589041095879</c:v>
                </c:pt>
                <c:pt idx="218">
                  <c:v>0.37004242759638528</c:v>
                </c:pt>
                <c:pt idx="219">
                  <c:v>0.37348724632284575</c:v>
                </c:pt>
                <c:pt idx="220">
                  <c:v>0.37685515686642967</c:v>
                </c:pt>
                <c:pt idx="221">
                  <c:v>0.37127521747177544</c:v>
                </c:pt>
                <c:pt idx="222">
                  <c:v>0.34133061085587996</c:v>
                </c:pt>
                <c:pt idx="223">
                  <c:v>0.32740329688265163</c:v>
                </c:pt>
                <c:pt idx="224">
                  <c:v>0.3217321571772262</c:v>
                </c:pt>
                <c:pt idx="225">
                  <c:v>0.32142284890242001</c:v>
                </c:pt>
                <c:pt idx="226">
                  <c:v>0.32804578904333714</c:v>
                </c:pt>
                <c:pt idx="227">
                  <c:v>0.26585002483032671</c:v>
                </c:pt>
                <c:pt idx="228">
                  <c:v>0.32266366414669512</c:v>
                </c:pt>
                <c:pt idx="229">
                  <c:v>0.32204206132605612</c:v>
                </c:pt>
                <c:pt idx="230">
                  <c:v>0.32570222438707663</c:v>
                </c:pt>
                <c:pt idx="231">
                  <c:v>0.32826051382752502</c:v>
                </c:pt>
                <c:pt idx="232">
                  <c:v>0.33595712610953016</c:v>
                </c:pt>
                <c:pt idx="233">
                  <c:v>0.34308192235334445</c:v>
                </c:pt>
                <c:pt idx="234">
                  <c:v>0.34121449226058909</c:v>
                </c:pt>
                <c:pt idx="235">
                  <c:v>0.351868093316963</c:v>
                </c:pt>
                <c:pt idx="236">
                  <c:v>0.36479359883615303</c:v>
                </c:pt>
                <c:pt idx="237">
                  <c:v>0.37956480605487325</c:v>
                </c:pt>
                <c:pt idx="238">
                  <c:v>0.39542676917011732</c:v>
                </c:pt>
                <c:pt idx="239">
                  <c:v>0.41318228630278125</c:v>
                </c:pt>
                <c:pt idx="240">
                  <c:v>0.43149064314906549</c:v>
                </c:pt>
                <c:pt idx="241">
                  <c:v>0.45394885720751377</c:v>
                </c:pt>
                <c:pt idx="242">
                  <c:v>0.46253170394281895</c:v>
                </c:pt>
                <c:pt idx="243">
                  <c:v>0.47078150668857199</c:v>
                </c:pt>
                <c:pt idx="244">
                  <c:v>0.51030272195370208</c:v>
                </c:pt>
                <c:pt idx="245">
                  <c:v>0.52499345721015545</c:v>
                </c:pt>
                <c:pt idx="246">
                  <c:v>0.53997308209959816</c:v>
                </c:pt>
                <c:pt idx="247">
                  <c:v>0.53852348993288746</c:v>
                </c:pt>
                <c:pt idx="248">
                  <c:v>0.53650708745654097</c:v>
                </c:pt>
                <c:pt idx="249">
                  <c:v>0.5308282614448272</c:v>
                </c:pt>
                <c:pt idx="250">
                  <c:v>0.52886896915370485</c:v>
                </c:pt>
                <c:pt idx="251">
                  <c:v>0.52609493836874011</c:v>
                </c:pt>
                <c:pt idx="252">
                  <c:v>0.52554362064448579</c:v>
                </c:pt>
                <c:pt idx="253">
                  <c:v>0.52526839486776722</c:v>
                </c:pt>
                <c:pt idx="254">
                  <c:v>0.50746268656716453</c:v>
                </c:pt>
                <c:pt idx="255">
                  <c:v>0.48186404035551433</c:v>
                </c:pt>
                <c:pt idx="256">
                  <c:v>0.46923976608187273</c:v>
                </c:pt>
                <c:pt idx="257">
                  <c:v>0.46575342465753505</c:v>
                </c:pt>
                <c:pt idx="258">
                  <c:v>0.46146767885898426</c:v>
                </c:pt>
                <c:pt idx="259">
                  <c:v>0.46019729295710127</c:v>
                </c:pt>
                <c:pt idx="260">
                  <c:v>0.45622015010234357</c:v>
                </c:pt>
                <c:pt idx="261">
                  <c:v>0.43260728919560182</c:v>
                </c:pt>
                <c:pt idx="262">
                  <c:v>0.42854091006195327</c:v>
                </c:pt>
                <c:pt idx="263">
                  <c:v>0.42527029891880491</c:v>
                </c:pt>
                <c:pt idx="264">
                  <c:v>0.42527029891880491</c:v>
                </c:pt>
                <c:pt idx="265">
                  <c:v>0.41975308641975362</c:v>
                </c:pt>
                <c:pt idx="266">
                  <c:v>0.42581192952664093</c:v>
                </c:pt>
                <c:pt idx="269">
                  <c:v>0.4041910134999005</c:v>
                </c:pt>
                <c:pt idx="270">
                  <c:v>0.37418392091027897</c:v>
                </c:pt>
                <c:pt idx="271">
                  <c:v>0.31466666666666759</c:v>
                </c:pt>
                <c:pt idx="272">
                  <c:v>0.29280397022332594</c:v>
                </c:pt>
                <c:pt idx="273">
                  <c:v>0.29085109467884662</c:v>
                </c:pt>
                <c:pt idx="274">
                  <c:v>0.30025445292620928</c:v>
                </c:pt>
                <c:pt idx="275">
                  <c:v>0.28694035188099037</c:v>
                </c:pt>
                <c:pt idx="276">
                  <c:v>0.26170906718851972</c:v>
                </c:pt>
                <c:pt idx="277">
                  <c:v>0.26259981672993893</c:v>
                </c:pt>
                <c:pt idx="278">
                  <c:v>0.26205094709340354</c:v>
                </c:pt>
                <c:pt idx="279">
                  <c:v>0.26608303488526375</c:v>
                </c:pt>
                <c:pt idx="280">
                  <c:v>0.27438106962111963</c:v>
                </c:pt>
                <c:pt idx="281">
                  <c:v>0.28449865267338054</c:v>
                </c:pt>
                <c:pt idx="282">
                  <c:v>0.2913580246913588</c:v>
                </c:pt>
                <c:pt idx="283">
                  <c:v>0.30370931112793398</c:v>
                </c:pt>
                <c:pt idx="284">
                  <c:v>0.40830449826989745</c:v>
                </c:pt>
                <c:pt idx="285">
                  <c:v>0.40830449826989745</c:v>
                </c:pt>
                <c:pt idx="286">
                  <c:v>0.40484359233097944</c:v>
                </c:pt>
                <c:pt idx="287">
                  <c:v>0.40224583918187401</c:v>
                </c:pt>
                <c:pt idx="288">
                  <c:v>0.40000000000000047</c:v>
                </c:pt>
                <c:pt idx="289">
                  <c:v>0.39762140733399487</c:v>
                </c:pt>
                <c:pt idx="290">
                  <c:v>0.3940286780593209</c:v>
                </c:pt>
                <c:pt idx="291">
                  <c:v>0.38643806588326002</c:v>
                </c:pt>
                <c:pt idx="292">
                  <c:v>0.382313703068421</c:v>
                </c:pt>
                <c:pt idx="293">
                  <c:v>0.37713855987967737</c:v>
                </c:pt>
                <c:pt idx="294">
                  <c:v>0.36963331490694717</c:v>
                </c:pt>
                <c:pt idx="295">
                  <c:v>0.36124617323969077</c:v>
                </c:pt>
                <c:pt idx="296">
                  <c:v>0.35776707686820119</c:v>
                </c:pt>
                <c:pt idx="297">
                  <c:v>0.35385429529017531</c:v>
                </c:pt>
                <c:pt idx="298">
                  <c:v>0.35051546391752669</c:v>
                </c:pt>
                <c:pt idx="299">
                  <c:v>0.33450058362514673</c:v>
                </c:pt>
                <c:pt idx="300">
                  <c:v>0.32879855761350701</c:v>
                </c:pt>
                <c:pt idx="301">
                  <c:v>0.32944654294629705</c:v>
                </c:pt>
                <c:pt idx="302">
                  <c:v>0.34040386899711583</c:v>
                </c:pt>
                <c:pt idx="303">
                  <c:v>0.34532621793768375</c:v>
                </c:pt>
                <c:pt idx="304">
                  <c:v>0.36242095754290971</c:v>
                </c:pt>
                <c:pt idx="305">
                  <c:v>0.39264043844196606</c:v>
                </c:pt>
                <c:pt idx="306">
                  <c:v>0.43204824466939545</c:v>
                </c:pt>
                <c:pt idx="307">
                  <c:v>0.44000877385391635</c:v>
                </c:pt>
                <c:pt idx="308">
                  <c:v>0.43713227282632416</c:v>
                </c:pt>
                <c:pt idx="309">
                  <c:v>0.44548079058405554</c:v>
                </c:pt>
                <c:pt idx="310">
                  <c:v>0.4502805836139176</c:v>
                </c:pt>
                <c:pt idx="311">
                  <c:v>0.45956471935853421</c:v>
                </c:pt>
                <c:pt idx="312">
                  <c:v>0.46019729295710127</c:v>
                </c:pt>
                <c:pt idx="313">
                  <c:v>0.48024898252334242</c:v>
                </c:pt>
                <c:pt idx="314">
                  <c:v>0.50212765957446903</c:v>
                </c:pt>
                <c:pt idx="315">
                  <c:v>0.511604182606479</c:v>
                </c:pt>
                <c:pt idx="316">
                  <c:v>0.47956012431269518</c:v>
                </c:pt>
                <c:pt idx="317">
                  <c:v>0.4858319205618799</c:v>
                </c:pt>
                <c:pt idx="318">
                  <c:v>0.48891055325371718</c:v>
                </c:pt>
                <c:pt idx="319">
                  <c:v>0.42010471204188604</c:v>
                </c:pt>
                <c:pt idx="320">
                  <c:v>0.30500228067508078</c:v>
                </c:pt>
                <c:pt idx="321">
                  <c:v>0.25847184641154564</c:v>
                </c:pt>
                <c:pt idx="322">
                  <c:v>0.26170906718851972</c:v>
                </c:pt>
                <c:pt idx="323">
                  <c:v>0.2606887589343736</c:v>
                </c:pt>
                <c:pt idx="324">
                  <c:v>0.26391264307328066</c:v>
                </c:pt>
                <c:pt idx="325">
                  <c:v>0.28506465823504418</c:v>
                </c:pt>
                <c:pt idx="326">
                  <c:v>0.29426433915212025</c:v>
                </c:pt>
                <c:pt idx="327">
                  <c:v>0.30016459673799262</c:v>
                </c:pt>
                <c:pt idx="328">
                  <c:v>0.29495662402587947</c:v>
                </c:pt>
                <c:pt idx="329">
                  <c:v>0.30343367115413789</c:v>
                </c:pt>
                <c:pt idx="330">
                  <c:v>0.31338853304171321</c:v>
                </c:pt>
                <c:pt idx="331">
                  <c:v>0.32245619675293435</c:v>
                </c:pt>
                <c:pt idx="332">
                  <c:v>0.31907109909336817</c:v>
                </c:pt>
                <c:pt idx="333">
                  <c:v>0.32328767123287733</c:v>
                </c:pt>
                <c:pt idx="334">
                  <c:v>0.3393672813398757</c:v>
                </c:pt>
                <c:pt idx="335">
                  <c:v>0.35039301310043769</c:v>
                </c:pt>
                <c:pt idx="336">
                  <c:v>0.35904778951136668</c:v>
                </c:pt>
                <c:pt idx="337">
                  <c:v>0.36020829592386494</c:v>
                </c:pt>
                <c:pt idx="338">
                  <c:v>0.36479359883615303</c:v>
                </c:pt>
                <c:pt idx="339">
                  <c:v>0.36652658505390195</c:v>
                </c:pt>
                <c:pt idx="340">
                  <c:v>0.36639269406392799</c:v>
                </c:pt>
                <c:pt idx="341">
                  <c:v>0.35662222222222328</c:v>
                </c:pt>
                <c:pt idx="342">
                  <c:v>0.35674906633469772</c:v>
                </c:pt>
                <c:pt idx="343">
                  <c:v>0.34121449226058909</c:v>
                </c:pt>
                <c:pt idx="344">
                  <c:v>0.34075080686257953</c:v>
                </c:pt>
                <c:pt idx="345">
                  <c:v>0.36189788922965965</c:v>
                </c:pt>
                <c:pt idx="346">
                  <c:v>0.35236255050061543</c:v>
                </c:pt>
                <c:pt idx="347">
                  <c:v>0.34121449226058909</c:v>
                </c:pt>
                <c:pt idx="348">
                  <c:v>0.34121449226058909</c:v>
                </c:pt>
                <c:pt idx="349">
                  <c:v>0.35624223050967924</c:v>
                </c:pt>
                <c:pt idx="350">
                  <c:v>0.38377654486321067</c:v>
                </c:pt>
                <c:pt idx="351">
                  <c:v>0.40930422362783236</c:v>
                </c:pt>
                <c:pt idx="352">
                  <c:v>0.43448126489062222</c:v>
                </c:pt>
                <c:pt idx="353">
                  <c:v>0.45893388240677285</c:v>
                </c:pt>
                <c:pt idx="354">
                  <c:v>0.48559670781893077</c:v>
                </c:pt>
                <c:pt idx="355">
                  <c:v>0.27757022277570309</c:v>
                </c:pt>
                <c:pt idx="356">
                  <c:v>0.49010505741509963</c:v>
                </c:pt>
                <c:pt idx="357">
                  <c:v>0.51528384279476047</c:v>
                </c:pt>
                <c:pt idx="358">
                  <c:v>0.45601273016594807</c:v>
                </c:pt>
                <c:pt idx="359">
                  <c:v>0.39762140733399487</c:v>
                </c:pt>
                <c:pt idx="360">
                  <c:v>0.3940286780593209</c:v>
                </c:pt>
                <c:pt idx="361">
                  <c:v>0.38028436018957457</c:v>
                </c:pt>
                <c:pt idx="362">
                  <c:v>0.35002617344268083</c:v>
                </c:pt>
                <c:pt idx="363">
                  <c:v>0.35051546391752669</c:v>
                </c:pt>
                <c:pt idx="364">
                  <c:v>0.33427762039660158</c:v>
                </c:pt>
                <c:pt idx="365">
                  <c:v>0.33427762039660158</c:v>
                </c:pt>
                <c:pt idx="366">
                  <c:v>0.27757022277570309</c:v>
                </c:pt>
                <c:pt idx="367">
                  <c:v>0.26836120401337871</c:v>
                </c:pt>
                <c:pt idx="368">
                  <c:v>0.2747568826188202</c:v>
                </c:pt>
                <c:pt idx="369">
                  <c:v>0.27513372651213874</c:v>
                </c:pt>
                <c:pt idx="370">
                  <c:v>0.31645369932166001</c:v>
                </c:pt>
                <c:pt idx="371">
                  <c:v>0.30894809795164085</c:v>
                </c:pt>
                <c:pt idx="372">
                  <c:v>0.33573221757322275</c:v>
                </c:pt>
                <c:pt idx="373">
                  <c:v>0.35713014064447274</c:v>
                </c:pt>
                <c:pt idx="374">
                  <c:v>0.35879091396887908</c:v>
                </c:pt>
                <c:pt idx="375">
                  <c:v>0.26164079822616459</c:v>
                </c:pt>
                <c:pt idx="376">
                  <c:v>0.26850488555748964</c:v>
                </c:pt>
                <c:pt idx="377">
                  <c:v>0.26488841938465674</c:v>
                </c:pt>
                <c:pt idx="378">
                  <c:v>0.26439963094767444</c:v>
                </c:pt>
                <c:pt idx="379">
                  <c:v>0.27741667819112215</c:v>
                </c:pt>
                <c:pt idx="380">
                  <c:v>0.2715581426830927</c:v>
                </c:pt>
                <c:pt idx="381">
                  <c:v>0.28522678799943191</c:v>
                </c:pt>
                <c:pt idx="382">
                  <c:v>0.27133775192749954</c:v>
                </c:pt>
                <c:pt idx="383">
                  <c:v>0.28067720721981321</c:v>
                </c:pt>
                <c:pt idx="384">
                  <c:v>0.26743100919877433</c:v>
                </c:pt>
                <c:pt idx="385">
                  <c:v>0.25987822256769072</c:v>
                </c:pt>
                <c:pt idx="386">
                  <c:v>0.26693280106453804</c:v>
                </c:pt>
                <c:pt idx="387">
                  <c:v>0.28201883874595851</c:v>
                </c:pt>
                <c:pt idx="388">
                  <c:v>0.2916969608841074</c:v>
                </c:pt>
                <c:pt idx="389">
                  <c:v>0.28579569739279159</c:v>
                </c:pt>
                <c:pt idx="390">
                  <c:v>0.2875985663082446</c:v>
                </c:pt>
                <c:pt idx="391">
                  <c:v>0.2967894658973228</c:v>
                </c:pt>
                <c:pt idx="392">
                  <c:v>0.31348648226285447</c:v>
                </c:pt>
                <c:pt idx="393">
                  <c:v>0.27119102338786066</c:v>
                </c:pt>
                <c:pt idx="394">
                  <c:v>0.27222146831320454</c:v>
                </c:pt>
                <c:pt idx="395">
                  <c:v>0.27573883161512108</c:v>
                </c:pt>
                <c:pt idx="396">
                  <c:v>0.3118296284781602</c:v>
                </c:pt>
                <c:pt idx="397">
                  <c:v>0.29009399855386886</c:v>
                </c:pt>
                <c:pt idx="398">
                  <c:v>0.28571428571428642</c:v>
                </c:pt>
                <c:pt idx="399">
                  <c:v>0.2941780319694976</c:v>
                </c:pt>
                <c:pt idx="400">
                  <c:v>0.28702246387179897</c:v>
                </c:pt>
                <c:pt idx="401">
                  <c:v>0.30251847383501795</c:v>
                </c:pt>
                <c:pt idx="402">
                  <c:v>0.31735484891631144</c:v>
                </c:pt>
                <c:pt idx="403">
                  <c:v>0.36229004876286902</c:v>
                </c:pt>
                <c:pt idx="404">
                  <c:v>0.39464882943143897</c:v>
                </c:pt>
                <c:pt idx="405">
                  <c:v>0.40160160160160241</c:v>
                </c:pt>
                <c:pt idx="406">
                  <c:v>0.39952200756821438</c:v>
                </c:pt>
                <c:pt idx="407">
                  <c:v>0.39589500690744089</c:v>
                </c:pt>
                <c:pt idx="408">
                  <c:v>0.39264043844196606</c:v>
                </c:pt>
                <c:pt idx="409">
                  <c:v>0.38495490308961916</c:v>
                </c:pt>
                <c:pt idx="410">
                  <c:v>0.37516364316439216</c:v>
                </c:pt>
                <c:pt idx="411">
                  <c:v>0.35211514832368002</c:v>
                </c:pt>
                <c:pt idx="412">
                  <c:v>0.33372151056396698</c:v>
                </c:pt>
                <c:pt idx="413">
                  <c:v>0.32793853196011175</c:v>
                </c:pt>
                <c:pt idx="414">
                  <c:v>0.31968127490039933</c:v>
                </c:pt>
                <c:pt idx="415">
                  <c:v>0.29811264675286131</c:v>
                </c:pt>
                <c:pt idx="416">
                  <c:v>0.27834050228944146</c:v>
                </c:pt>
                <c:pt idx="417">
                  <c:v>0.27834050228944146</c:v>
                </c:pt>
                <c:pt idx="418">
                  <c:v>0.27266548865026569</c:v>
                </c:pt>
                <c:pt idx="419">
                  <c:v>0.26893685480627499</c:v>
                </c:pt>
                <c:pt idx="420">
                  <c:v>0.26481848184818557</c:v>
                </c:pt>
                <c:pt idx="421">
                  <c:v>0.27408115862822852</c:v>
                </c:pt>
                <c:pt idx="422">
                  <c:v>0.2913580246913588</c:v>
                </c:pt>
                <c:pt idx="423">
                  <c:v>0.30472428983746086</c:v>
                </c:pt>
                <c:pt idx="424">
                  <c:v>0.30781034218198616</c:v>
                </c:pt>
                <c:pt idx="425">
                  <c:v>0.30435442269761848</c:v>
                </c:pt>
                <c:pt idx="426">
                  <c:v>0.30790483499616317</c:v>
                </c:pt>
                <c:pt idx="427">
                  <c:v>0.29565217391304427</c:v>
                </c:pt>
                <c:pt idx="428">
                  <c:v>0.30952013578151583</c:v>
                </c:pt>
                <c:pt idx="429">
                  <c:v>0.3175558018046547</c:v>
                </c:pt>
                <c:pt idx="430">
                  <c:v>0.30416982562547451</c:v>
                </c:pt>
                <c:pt idx="431">
                  <c:v>0.29846748995685235</c:v>
                </c:pt>
                <c:pt idx="432">
                  <c:v>0.32580802338801435</c:v>
                </c:pt>
                <c:pt idx="433">
                  <c:v>0.35789473684210588</c:v>
                </c:pt>
                <c:pt idx="434">
                  <c:v>0.40031929754540119</c:v>
                </c:pt>
                <c:pt idx="435">
                  <c:v>0.42982644096850287</c:v>
                </c:pt>
                <c:pt idx="436">
                  <c:v>0.39156744095256785</c:v>
                </c:pt>
                <c:pt idx="437">
                  <c:v>0.33539541882628388</c:v>
                </c:pt>
                <c:pt idx="438">
                  <c:v>0.33742640874684682</c:v>
                </c:pt>
                <c:pt idx="439">
                  <c:v>0.33902315362514845</c:v>
                </c:pt>
                <c:pt idx="440">
                  <c:v>0.35789473684210588</c:v>
                </c:pt>
                <c:pt idx="441">
                  <c:v>0.38673607094659834</c:v>
                </c:pt>
                <c:pt idx="442">
                  <c:v>0.34226241255758494</c:v>
                </c:pt>
                <c:pt idx="443">
                  <c:v>0.34063508235693707</c:v>
                </c:pt>
                <c:pt idx="444">
                  <c:v>0.28859156955833781</c:v>
                </c:pt>
                <c:pt idx="445">
                  <c:v>0.3051878898524274</c:v>
                </c:pt>
                <c:pt idx="446">
                  <c:v>0.33867972311328809</c:v>
                </c:pt>
                <c:pt idx="447">
                  <c:v>0.33217420102666045</c:v>
                </c:pt>
                <c:pt idx="448">
                  <c:v>0.27348329925017112</c:v>
                </c:pt>
                <c:pt idx="449">
                  <c:v>0.29443710553353925</c:v>
                </c:pt>
                <c:pt idx="450">
                  <c:v>0.30426209616259731</c:v>
                </c:pt>
                <c:pt idx="451">
                  <c:v>0.32152588555858352</c:v>
                </c:pt>
                <c:pt idx="452">
                  <c:v>0.34005763688760904</c:v>
                </c:pt>
                <c:pt idx="453">
                  <c:v>0.36773602199816746</c:v>
                </c:pt>
                <c:pt idx="454">
                  <c:v>0.37827644729398502</c:v>
                </c:pt>
                <c:pt idx="455">
                  <c:v>0.39418353311063115</c:v>
                </c:pt>
                <c:pt idx="456">
                  <c:v>0.40880374974526268</c:v>
                </c:pt>
                <c:pt idx="457">
                  <c:v>0.41644176873572825</c:v>
                </c:pt>
                <c:pt idx="458">
                  <c:v>0.43751363140676225</c:v>
                </c:pt>
                <c:pt idx="459">
                  <c:v>0.45048282057040245</c:v>
                </c:pt>
                <c:pt idx="460">
                  <c:v>0.49010505741509963</c:v>
                </c:pt>
                <c:pt idx="461">
                  <c:v>0.51422712125096293</c:v>
                </c:pt>
                <c:pt idx="462">
                  <c:v>0.51634491634491753</c:v>
                </c:pt>
                <c:pt idx="463">
                  <c:v>0.5190168175937907</c:v>
                </c:pt>
                <c:pt idx="464">
                  <c:v>0.5182123482304325</c:v>
                </c:pt>
                <c:pt idx="465">
                  <c:v>0.51928552938131145</c:v>
                </c:pt>
                <c:pt idx="466">
                  <c:v>0.52280427417253206</c:v>
                </c:pt>
                <c:pt idx="467">
                  <c:v>0.52389657874118623</c:v>
                </c:pt>
                <c:pt idx="468">
                  <c:v>0.52637103122540152</c:v>
                </c:pt>
                <c:pt idx="469">
                  <c:v>0.52859025032938167</c:v>
                </c:pt>
                <c:pt idx="470">
                  <c:v>0.5308282614448272</c:v>
                </c:pt>
                <c:pt idx="471">
                  <c:v>0.5302669838752323</c:v>
                </c:pt>
                <c:pt idx="472">
                  <c:v>0.52775585372270628</c:v>
                </c:pt>
                <c:pt idx="473">
                  <c:v>0.52831182512509989</c:v>
                </c:pt>
                <c:pt idx="474">
                  <c:v>0.53251924608441781</c:v>
                </c:pt>
                <c:pt idx="475">
                  <c:v>0.53564753004005439</c:v>
                </c:pt>
                <c:pt idx="476">
                  <c:v>0.54143049932523679</c:v>
                </c:pt>
                <c:pt idx="477">
                  <c:v>0.50797670296277675</c:v>
                </c:pt>
                <c:pt idx="478">
                  <c:v>0.50720606826801584</c:v>
                </c:pt>
                <c:pt idx="479">
                  <c:v>0.51030272195370208</c:v>
                </c:pt>
                <c:pt idx="480">
                  <c:v>0.51082251082251107</c:v>
                </c:pt>
                <c:pt idx="481">
                  <c:v>0.51004322400203506</c:v>
                </c:pt>
                <c:pt idx="482">
                  <c:v>0.51528384279476047</c:v>
                </c:pt>
                <c:pt idx="483">
                  <c:v>0.50592686002522103</c:v>
                </c:pt>
                <c:pt idx="484">
                  <c:v>0.4460751612185912</c:v>
                </c:pt>
                <c:pt idx="485">
                  <c:v>0.39809486009128836</c:v>
                </c:pt>
                <c:pt idx="486">
                  <c:v>0.39341047264169554</c:v>
                </c:pt>
                <c:pt idx="487">
                  <c:v>0.41835245046923963</c:v>
                </c:pt>
                <c:pt idx="488">
                  <c:v>0.3645284390332551</c:v>
                </c:pt>
                <c:pt idx="489">
                  <c:v>0.44020188720649633</c:v>
                </c:pt>
                <c:pt idx="490">
                  <c:v>0.41165606402626825</c:v>
                </c:pt>
                <c:pt idx="491">
                  <c:v>0.37970849895892567</c:v>
                </c:pt>
                <c:pt idx="492">
                  <c:v>0.48047904191616908</c:v>
                </c:pt>
                <c:pt idx="493">
                  <c:v>0.33151545199140742</c:v>
                </c:pt>
                <c:pt idx="494">
                  <c:v>0.36007898043439324</c:v>
                </c:pt>
                <c:pt idx="495">
                  <c:v>0.41030885661689542</c:v>
                </c:pt>
                <c:pt idx="496">
                  <c:v>0.26259981672993893</c:v>
                </c:pt>
                <c:pt idx="497">
                  <c:v>0.26335827753708863</c:v>
                </c:pt>
                <c:pt idx="498">
                  <c:v>0.26170906718851972</c:v>
                </c:pt>
                <c:pt idx="499">
                  <c:v>0.2732597738727699</c:v>
                </c:pt>
                <c:pt idx="500">
                  <c:v>0.27408115862822852</c:v>
                </c:pt>
                <c:pt idx="501">
                  <c:v>0.27589052399945052</c:v>
                </c:pt>
                <c:pt idx="502">
                  <c:v>0.26294402936164685</c:v>
                </c:pt>
                <c:pt idx="503">
                  <c:v>0.27611837577426063</c:v>
                </c:pt>
                <c:pt idx="504">
                  <c:v>0.28925739005046941</c:v>
                </c:pt>
                <c:pt idx="505">
                  <c:v>0.28044177268279091</c:v>
                </c:pt>
                <c:pt idx="506">
                  <c:v>0.28162291169451148</c:v>
                </c:pt>
                <c:pt idx="507">
                  <c:v>0.30658719241938009</c:v>
                </c:pt>
                <c:pt idx="508">
                  <c:v>0.31173271173271255</c:v>
                </c:pt>
                <c:pt idx="509">
                  <c:v>0.31437078827770004</c:v>
                </c:pt>
                <c:pt idx="510">
                  <c:v>0.31192660550458778</c:v>
                </c:pt>
                <c:pt idx="511">
                  <c:v>0.31144232262071159</c:v>
                </c:pt>
                <c:pt idx="512">
                  <c:v>0.29962658700522848</c:v>
                </c:pt>
                <c:pt idx="513">
                  <c:v>0.29161215292920534</c:v>
                </c:pt>
                <c:pt idx="514">
                  <c:v>0.29110433899288979</c:v>
                </c:pt>
                <c:pt idx="515">
                  <c:v>0.29110433899288979</c:v>
                </c:pt>
                <c:pt idx="516">
                  <c:v>0.29059829059829106</c:v>
                </c:pt>
                <c:pt idx="517">
                  <c:v>0.29486991033367682</c:v>
                </c:pt>
                <c:pt idx="518">
                  <c:v>0.30537372507230998</c:v>
                </c:pt>
                <c:pt idx="519">
                  <c:v>0.31309505228656226</c:v>
                </c:pt>
                <c:pt idx="520">
                  <c:v>0.31978319783197917</c:v>
                </c:pt>
                <c:pt idx="521">
                  <c:v>0.26622428666224357</c:v>
                </c:pt>
                <c:pt idx="522">
                  <c:v>0.27490749623132865</c:v>
                </c:pt>
                <c:pt idx="523">
                  <c:v>0.2770335589007048</c:v>
                </c:pt>
                <c:pt idx="524">
                  <c:v>0.31173271173271255</c:v>
                </c:pt>
                <c:pt idx="525">
                  <c:v>0.27895981087470501</c:v>
                </c:pt>
                <c:pt idx="526">
                  <c:v>0.30052434456928928</c:v>
                </c:pt>
                <c:pt idx="527">
                  <c:v>0.39356484206396014</c:v>
                </c:pt>
                <c:pt idx="528">
                  <c:v>0.42744513104623977</c:v>
                </c:pt>
                <c:pt idx="529">
                  <c:v>0.26987757298533632</c:v>
                </c:pt>
                <c:pt idx="530">
                  <c:v>0.27888224662866734</c:v>
                </c:pt>
                <c:pt idx="531">
                  <c:v>0.2626685871415485</c:v>
                </c:pt>
                <c:pt idx="532">
                  <c:v>0.26384321978166558</c:v>
                </c:pt>
                <c:pt idx="533">
                  <c:v>0.26253108231906869</c:v>
                </c:pt>
                <c:pt idx="534">
                  <c:v>0.26412113232389794</c:v>
                </c:pt>
                <c:pt idx="535">
                  <c:v>0.28146485197137738</c:v>
                </c:pt>
                <c:pt idx="536">
                  <c:v>0.28281404201325311</c:v>
                </c:pt>
                <c:pt idx="537">
                  <c:v>0.27903741827792505</c:v>
                </c:pt>
                <c:pt idx="538">
                  <c:v>0.27958188153310187</c:v>
                </c:pt>
                <c:pt idx="539">
                  <c:v>0.29306062819576401</c:v>
                </c:pt>
                <c:pt idx="540">
                  <c:v>0.2973173262190611</c:v>
                </c:pt>
                <c:pt idx="541">
                  <c:v>0.29237720448914234</c:v>
                </c:pt>
                <c:pt idx="542">
                  <c:v>0.28441797816532022</c:v>
                </c:pt>
                <c:pt idx="543">
                  <c:v>0.26771653543307145</c:v>
                </c:pt>
                <c:pt idx="544">
                  <c:v>0.28393489030431751</c:v>
                </c:pt>
                <c:pt idx="545">
                  <c:v>0.27981587390152107</c:v>
                </c:pt>
                <c:pt idx="546">
                  <c:v>0.2641907019623343</c:v>
                </c:pt>
                <c:pt idx="547">
                  <c:v>0.26342744583059796</c:v>
                </c:pt>
                <c:pt idx="548">
                  <c:v>0.26516853932584317</c:v>
                </c:pt>
                <c:pt idx="549">
                  <c:v>0.27864981247395548</c:v>
                </c:pt>
                <c:pt idx="550">
                  <c:v>0.27333424172230592</c:v>
                </c:pt>
                <c:pt idx="551">
                  <c:v>0.26900898484645364</c:v>
                </c:pt>
                <c:pt idx="552">
                  <c:v>0.27680419483924451</c:v>
                </c:pt>
                <c:pt idx="553">
                  <c:v>0.28628514342800121</c:v>
                </c:pt>
                <c:pt idx="554">
                  <c:v>0.27543594672525124</c:v>
                </c:pt>
                <c:pt idx="555">
                  <c:v>0.28186033441056679</c:v>
                </c:pt>
                <c:pt idx="556">
                  <c:v>0.29085109467884662</c:v>
                </c:pt>
                <c:pt idx="557">
                  <c:v>0.30481689712809668</c:v>
                </c:pt>
                <c:pt idx="558">
                  <c:v>0.29802406774624934</c:v>
                </c:pt>
                <c:pt idx="559">
                  <c:v>0.30913854214825132</c:v>
                </c:pt>
                <c:pt idx="560">
                  <c:v>0.32527971461002164</c:v>
                </c:pt>
                <c:pt idx="561">
                  <c:v>0.28917399452212855</c:v>
                </c:pt>
                <c:pt idx="562">
                  <c:v>0.26335827753708863</c:v>
                </c:pt>
                <c:pt idx="563">
                  <c:v>0.26629496880393</c:v>
                </c:pt>
                <c:pt idx="564">
                  <c:v>0.26377383300460278</c:v>
                </c:pt>
                <c:pt idx="565">
                  <c:v>0.28289380905373057</c:v>
                </c:pt>
                <c:pt idx="566">
                  <c:v>0.26294402936164685</c:v>
                </c:pt>
                <c:pt idx="567">
                  <c:v>0.28273431994362291</c:v>
                </c:pt>
                <c:pt idx="568">
                  <c:v>0.26439963094767444</c:v>
                </c:pt>
                <c:pt idx="569">
                  <c:v>0.26363516887895977</c:v>
                </c:pt>
                <c:pt idx="570">
                  <c:v>0.27281381748946054</c:v>
                </c:pt>
                <c:pt idx="571">
                  <c:v>0.27551160554868898</c:v>
                </c:pt>
                <c:pt idx="572">
                  <c:v>0.30052434456928928</c:v>
                </c:pt>
                <c:pt idx="573">
                  <c:v>0.30416982562547451</c:v>
                </c:pt>
                <c:pt idx="574">
                  <c:v>0.30818866185281996</c:v>
                </c:pt>
                <c:pt idx="575">
                  <c:v>0.3127045985970387</c:v>
                </c:pt>
                <c:pt idx="576">
                  <c:v>0.31476541660128754</c:v>
                </c:pt>
                <c:pt idx="577">
                  <c:v>0.30297538136233271</c:v>
                </c:pt>
                <c:pt idx="578">
                  <c:v>0.29246245808426957</c:v>
                </c:pt>
                <c:pt idx="579">
                  <c:v>0.30115598258519827</c:v>
                </c:pt>
                <c:pt idx="580">
                  <c:v>0.29749369716743351</c:v>
                </c:pt>
                <c:pt idx="581">
                  <c:v>0.30696250956388754</c:v>
                </c:pt>
                <c:pt idx="582">
                  <c:v>0.31555765298096655</c:v>
                </c:pt>
                <c:pt idx="583">
                  <c:v>0.30079472184735406</c:v>
                </c:pt>
                <c:pt idx="584">
                  <c:v>0.2881769860652213</c:v>
                </c:pt>
                <c:pt idx="585">
                  <c:v>0.28514570007107393</c:v>
                </c:pt>
                <c:pt idx="586">
                  <c:v>0.28297362110311797</c:v>
                </c:pt>
                <c:pt idx="587">
                  <c:v>0.28685828685828746</c:v>
                </c:pt>
                <c:pt idx="588">
                  <c:v>0.29998504561088768</c:v>
                </c:pt>
                <c:pt idx="589">
                  <c:v>0.31545840540965636</c:v>
                </c:pt>
                <c:pt idx="590">
                  <c:v>0.27543594672525124</c:v>
                </c:pt>
                <c:pt idx="591">
                  <c:v>0.28186033441056679</c:v>
                </c:pt>
                <c:pt idx="592">
                  <c:v>0.29085109467884662</c:v>
                </c:pt>
                <c:pt idx="593">
                  <c:v>0.41267228965233599</c:v>
                </c:pt>
                <c:pt idx="594">
                  <c:v>0.4041910134999005</c:v>
                </c:pt>
                <c:pt idx="595">
                  <c:v>0.32485829959514267</c:v>
                </c:pt>
                <c:pt idx="596">
                  <c:v>0.2998057091615608</c:v>
                </c:pt>
                <c:pt idx="597">
                  <c:v>0.27185255454668705</c:v>
                </c:pt>
                <c:pt idx="598">
                  <c:v>0.27468163768314441</c:v>
                </c:pt>
                <c:pt idx="599">
                  <c:v>0.29547797908381296</c:v>
                </c:pt>
                <c:pt idx="600">
                  <c:v>0.27764705882353025</c:v>
                </c:pt>
                <c:pt idx="601">
                  <c:v>0.30913854214825187</c:v>
                </c:pt>
                <c:pt idx="602">
                  <c:v>0.38628923550934013</c:v>
                </c:pt>
                <c:pt idx="603">
                  <c:v>0.42401183682096882</c:v>
                </c:pt>
                <c:pt idx="604">
                  <c:v>0.34651926066678296</c:v>
                </c:pt>
                <c:pt idx="605">
                  <c:v>0.26273739358218801</c:v>
                </c:pt>
                <c:pt idx="606">
                  <c:v>0.26893685480627499</c:v>
                </c:pt>
                <c:pt idx="607">
                  <c:v>0.28409573714771358</c:v>
                </c:pt>
                <c:pt idx="608">
                  <c:v>0.29161215292920534</c:v>
                </c:pt>
                <c:pt idx="609">
                  <c:v>0.29254776141169675</c:v>
                </c:pt>
                <c:pt idx="610">
                  <c:v>0.29280397022332594</c:v>
                </c:pt>
                <c:pt idx="611">
                  <c:v>0.30398545234126467</c:v>
                </c:pt>
                <c:pt idx="612">
                  <c:v>0.31675351334280827</c:v>
                </c:pt>
                <c:pt idx="613">
                  <c:v>0.32360058073882975</c:v>
                </c:pt>
                <c:pt idx="614">
                  <c:v>0.33085931057232493</c:v>
                </c:pt>
                <c:pt idx="615">
                  <c:v>0.34063508235693774</c:v>
                </c:pt>
                <c:pt idx="616">
                  <c:v>0.34978204010462166</c:v>
                </c:pt>
                <c:pt idx="617">
                  <c:v>0.36413142131058357</c:v>
                </c:pt>
                <c:pt idx="618">
                  <c:v>0.36439600363306146</c:v>
                </c:pt>
                <c:pt idx="619">
                  <c:v>0.3605968002876157</c:v>
                </c:pt>
                <c:pt idx="620">
                  <c:v>0.35687600071161796</c:v>
                </c:pt>
                <c:pt idx="621">
                  <c:v>0.38628923550934013</c:v>
                </c:pt>
                <c:pt idx="622">
                  <c:v>0.45497845316398378</c:v>
                </c:pt>
                <c:pt idx="623">
                  <c:v>0.57954259864287549</c:v>
                </c:pt>
                <c:pt idx="624">
                  <c:v>0.5287778032561351</c:v>
                </c:pt>
                <c:pt idx="625">
                  <c:v>0.65334285034499118</c:v>
                </c:pt>
                <c:pt idx="626">
                  <c:v>0.66576879910213327</c:v>
                </c:pt>
                <c:pt idx="627">
                  <c:v>0.67618429591174511</c:v>
                </c:pt>
                <c:pt idx="628">
                  <c:v>0.60592441266598684</c:v>
                </c:pt>
                <c:pt idx="629">
                  <c:v>0.62167927089393116</c:v>
                </c:pt>
                <c:pt idx="630">
                  <c:v>0.55427176566314129</c:v>
                </c:pt>
                <c:pt idx="631">
                  <c:v>0.56362733741519155</c:v>
                </c:pt>
                <c:pt idx="639">
                  <c:v>0.36303432355549686</c:v>
                </c:pt>
                <c:pt idx="648">
                  <c:v>0</c:v>
                </c:pt>
                <c:pt idx="649">
                  <c:v>0.66065077064945454</c:v>
                </c:pt>
                <c:pt idx="650">
                  <c:v>0</c:v>
                </c:pt>
                <c:pt idx="651">
                  <c:v>0</c:v>
                </c:pt>
              </c:numCache>
            </c:numRef>
          </c:val>
          <c:smooth val="0"/>
          <c:extLst xmlns:c16r2="http://schemas.microsoft.com/office/drawing/2015/06/chart">
            <c:ext xmlns:c16="http://schemas.microsoft.com/office/drawing/2014/chart" uri="{C3380CC4-5D6E-409C-BE32-E72D297353CC}">
              <c16:uniqueId val="{00000003-DF84-492C-8C02-4ECB04C62135}"/>
            </c:ext>
          </c:extLst>
        </c:ser>
        <c:ser>
          <c:idx val="4"/>
          <c:order val="4"/>
          <c:tx>
            <c:strRef>
              <c:f>扬压力系数!$I$1</c:f>
              <c:strCache>
                <c:ptCount val="1"/>
                <c:pt idx="0">
                  <c:v>7＃</c:v>
                </c:pt>
              </c:strCache>
            </c:strRef>
          </c:tx>
          <c:spPr>
            <a:ln w="6350" cap="rnd">
              <a:solidFill>
                <a:schemeClr val="accent5"/>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I$2:$I$653</c:f>
              <c:numCache>
                <c:formatCode>General</c:formatCode>
                <c:ptCount val="652"/>
                <c:pt idx="0">
                  <c:v>0.35037429249589097</c:v>
                </c:pt>
                <c:pt idx="1">
                  <c:v>0.34984632073765914</c:v>
                </c:pt>
                <c:pt idx="2">
                  <c:v>0.32058678094610094</c:v>
                </c:pt>
                <c:pt idx="3">
                  <c:v>0.32266133066533159</c:v>
                </c:pt>
                <c:pt idx="4">
                  <c:v>0.32619963216853382</c:v>
                </c:pt>
                <c:pt idx="5">
                  <c:v>0.32713440405747957</c:v>
                </c:pt>
                <c:pt idx="6">
                  <c:v>0.31933190011575946</c:v>
                </c:pt>
                <c:pt idx="7">
                  <c:v>0.32287668947104831</c:v>
                </c:pt>
                <c:pt idx="8">
                  <c:v>0.32856899778798626</c:v>
                </c:pt>
                <c:pt idx="9">
                  <c:v>0.3373597929249349</c:v>
                </c:pt>
                <c:pt idx="10">
                  <c:v>0.33741901593416174</c:v>
                </c:pt>
                <c:pt idx="11">
                  <c:v>0.33977172958735613</c:v>
                </c:pt>
                <c:pt idx="12">
                  <c:v>0.33482373172828755</c:v>
                </c:pt>
                <c:pt idx="13">
                  <c:v>0.32655482121674267</c:v>
                </c:pt>
                <c:pt idx="14">
                  <c:v>0.3288020390824119</c:v>
                </c:pt>
                <c:pt idx="15">
                  <c:v>0.32956685499058397</c:v>
                </c:pt>
                <c:pt idx="16">
                  <c:v>0.33712709087773668</c:v>
                </c:pt>
                <c:pt idx="17">
                  <c:v>0.33759281643930178</c:v>
                </c:pt>
                <c:pt idx="18">
                  <c:v>0.33333333333333204</c:v>
                </c:pt>
                <c:pt idx="19">
                  <c:v>0.33577533577533619</c:v>
                </c:pt>
                <c:pt idx="20">
                  <c:v>0.33751962323390777</c:v>
                </c:pt>
                <c:pt idx="21">
                  <c:v>0.34297446884484784</c:v>
                </c:pt>
                <c:pt idx="22">
                  <c:v>0.3454740224959813</c:v>
                </c:pt>
                <c:pt idx="23">
                  <c:v>0.34833908150299453</c:v>
                </c:pt>
                <c:pt idx="24">
                  <c:v>0.35746937282867025</c:v>
                </c:pt>
                <c:pt idx="25">
                  <c:v>0.34041423260753939</c:v>
                </c:pt>
                <c:pt idx="26">
                  <c:v>0.34217506631299599</c:v>
                </c:pt>
                <c:pt idx="27">
                  <c:v>0.33437445774770058</c:v>
                </c:pt>
                <c:pt idx="28">
                  <c:v>0.32904753848756435</c:v>
                </c:pt>
                <c:pt idx="29">
                  <c:v>0.32445643013652492</c:v>
                </c:pt>
                <c:pt idx="30">
                  <c:v>0.32439228834869938</c:v>
                </c:pt>
                <c:pt idx="31">
                  <c:v>0.32889571599249035</c:v>
                </c:pt>
                <c:pt idx="32">
                  <c:v>0.32958610117526715</c:v>
                </c:pt>
                <c:pt idx="33">
                  <c:v>0.31833967256490869</c:v>
                </c:pt>
                <c:pt idx="34">
                  <c:v>0.32445643013652492</c:v>
                </c:pt>
                <c:pt idx="35">
                  <c:v>0.33980582524271857</c:v>
                </c:pt>
                <c:pt idx="36">
                  <c:v>0.34584450402144651</c:v>
                </c:pt>
                <c:pt idx="37">
                  <c:v>0.36156597026162102</c:v>
                </c:pt>
                <c:pt idx="38">
                  <c:v>0.37177247136478314</c:v>
                </c:pt>
                <c:pt idx="39">
                  <c:v>0.37939249553305565</c:v>
                </c:pt>
                <c:pt idx="40">
                  <c:v>0.42139203913720186</c:v>
                </c:pt>
                <c:pt idx="41">
                  <c:v>0.42760942760942705</c:v>
                </c:pt>
                <c:pt idx="42">
                  <c:v>0.43693797555914066</c:v>
                </c:pt>
                <c:pt idx="43">
                  <c:v>0.44175317185697849</c:v>
                </c:pt>
                <c:pt idx="44">
                  <c:v>0.43794776981742406</c:v>
                </c:pt>
                <c:pt idx="45">
                  <c:v>0.43089798688079595</c:v>
                </c:pt>
                <c:pt idx="46">
                  <c:v>0.44297941244506173</c:v>
                </c:pt>
                <c:pt idx="47">
                  <c:v>0.44385274369066879</c:v>
                </c:pt>
                <c:pt idx="48">
                  <c:v>0.44380069524913063</c:v>
                </c:pt>
                <c:pt idx="49">
                  <c:v>0.44483159117305454</c:v>
                </c:pt>
                <c:pt idx="50">
                  <c:v>0.44271438531257185</c:v>
                </c:pt>
                <c:pt idx="51">
                  <c:v>0.44204413472706139</c:v>
                </c:pt>
                <c:pt idx="52">
                  <c:v>0.44250871080139315</c:v>
                </c:pt>
                <c:pt idx="53">
                  <c:v>0.44059521041618077</c:v>
                </c:pt>
                <c:pt idx="54">
                  <c:v>0.44011207097828486</c:v>
                </c:pt>
                <c:pt idx="55">
                  <c:v>0.452825727122251</c:v>
                </c:pt>
                <c:pt idx="56">
                  <c:v>0.45798816568047124</c:v>
                </c:pt>
                <c:pt idx="57">
                  <c:v>0.45001187366421103</c:v>
                </c:pt>
                <c:pt idx="58">
                  <c:v>0.45389902820573608</c:v>
                </c:pt>
                <c:pt idx="59">
                  <c:v>0.43532621050238629</c:v>
                </c:pt>
                <c:pt idx="60">
                  <c:v>0.4369216881065231</c:v>
                </c:pt>
                <c:pt idx="61">
                  <c:v>0.43299435028248517</c:v>
                </c:pt>
                <c:pt idx="63">
                  <c:v>0.42905634758995131</c:v>
                </c:pt>
                <c:pt idx="64">
                  <c:v>0.43125707814269476</c:v>
                </c:pt>
                <c:pt idx="65">
                  <c:v>0.43397508493771186</c:v>
                </c:pt>
                <c:pt idx="66">
                  <c:v>0.42245396050587952</c:v>
                </c:pt>
                <c:pt idx="67">
                  <c:v>0.42361264647357966</c:v>
                </c:pt>
                <c:pt idx="68">
                  <c:v>0.41060445387062616</c:v>
                </c:pt>
                <c:pt idx="69">
                  <c:v>0.39389623601220797</c:v>
                </c:pt>
                <c:pt idx="70">
                  <c:v>0.38961561682431145</c:v>
                </c:pt>
                <c:pt idx="71">
                  <c:v>0.37259100642398257</c:v>
                </c:pt>
                <c:pt idx="72">
                  <c:v>0.55206230170175974</c:v>
                </c:pt>
                <c:pt idx="73">
                  <c:v>0.3548805334321164</c:v>
                </c:pt>
                <c:pt idx="74">
                  <c:v>0.33869542160155541</c:v>
                </c:pt>
                <c:pt idx="75">
                  <c:v>0.33489664755949267</c:v>
                </c:pt>
                <c:pt idx="76">
                  <c:v>0.33617836613830282</c:v>
                </c:pt>
                <c:pt idx="77">
                  <c:v>0.33938325991189411</c:v>
                </c:pt>
                <c:pt idx="78">
                  <c:v>0.34528268236133469</c:v>
                </c:pt>
                <c:pt idx="79">
                  <c:v>0.35608417200365838</c:v>
                </c:pt>
                <c:pt idx="80">
                  <c:v>0.36231614224539099</c:v>
                </c:pt>
                <c:pt idx="81">
                  <c:v>0.36723910171730362</c:v>
                </c:pt>
                <c:pt idx="82">
                  <c:v>0.37545822882500385</c:v>
                </c:pt>
                <c:pt idx="83">
                  <c:v>0.38315377081292779</c:v>
                </c:pt>
                <c:pt idx="84">
                  <c:v>0.38694362017804079</c:v>
                </c:pt>
                <c:pt idx="85">
                  <c:v>0.38044965786901136</c:v>
                </c:pt>
                <c:pt idx="86">
                  <c:v>0.34767462114614062</c:v>
                </c:pt>
                <c:pt idx="87">
                  <c:v>0.33228320344884732</c:v>
                </c:pt>
                <c:pt idx="88">
                  <c:v>0.33472245374228909</c:v>
                </c:pt>
                <c:pt idx="89">
                  <c:v>0.33032639002788283</c:v>
                </c:pt>
                <c:pt idx="90">
                  <c:v>0.33460454319349975</c:v>
                </c:pt>
                <c:pt idx="91">
                  <c:v>0.34295473953885469</c:v>
                </c:pt>
                <c:pt idx="92">
                  <c:v>0.35369091874667907</c:v>
                </c:pt>
                <c:pt idx="93">
                  <c:v>0.3616982836495034</c:v>
                </c:pt>
                <c:pt idx="94">
                  <c:v>0.36942439385526432</c:v>
                </c:pt>
                <c:pt idx="95">
                  <c:v>0.38570596232278131</c:v>
                </c:pt>
                <c:pt idx="96">
                  <c:v>0.39656206276234118</c:v>
                </c:pt>
                <c:pt idx="97">
                  <c:v>0.4082219938335051</c:v>
                </c:pt>
                <c:pt idx="98">
                  <c:v>0.41004357750570691</c:v>
                </c:pt>
                <c:pt idx="99">
                  <c:v>0.41980029742936092</c:v>
                </c:pt>
                <c:pt idx="100">
                  <c:v>0.4239948398193919</c:v>
                </c:pt>
                <c:pt idx="101">
                  <c:v>0.26356393069432066</c:v>
                </c:pt>
                <c:pt idx="102">
                  <c:v>0.28798386079939392</c:v>
                </c:pt>
                <c:pt idx="103">
                  <c:v>0.26915597043951761</c:v>
                </c:pt>
                <c:pt idx="104">
                  <c:v>0.27686116700201208</c:v>
                </c:pt>
                <c:pt idx="105">
                  <c:v>0.26409917193395016</c:v>
                </c:pt>
                <c:pt idx="106">
                  <c:v>0.25936387080928425</c:v>
                </c:pt>
                <c:pt idx="107">
                  <c:v>0.26068924656857922</c:v>
                </c:pt>
                <c:pt idx="108">
                  <c:v>0.25694341304024959</c:v>
                </c:pt>
                <c:pt idx="109">
                  <c:v>0.25931847706605388</c:v>
                </c:pt>
                <c:pt idx="110">
                  <c:v>0.25897993097277278</c:v>
                </c:pt>
                <c:pt idx="111">
                  <c:v>0.25915927497107566</c:v>
                </c:pt>
                <c:pt idx="112">
                  <c:v>0.26343353933172736</c:v>
                </c:pt>
                <c:pt idx="113">
                  <c:v>0.26458794977313455</c:v>
                </c:pt>
                <c:pt idx="114">
                  <c:v>0.26786193569166261</c:v>
                </c:pt>
                <c:pt idx="115">
                  <c:v>0.26997664185995984</c:v>
                </c:pt>
                <c:pt idx="116">
                  <c:v>0.27567597641036978</c:v>
                </c:pt>
                <c:pt idx="117">
                  <c:v>0.27777777777777779</c:v>
                </c:pt>
                <c:pt idx="118">
                  <c:v>0.28608507570295522</c:v>
                </c:pt>
                <c:pt idx="119">
                  <c:v>0.28912505459309989</c:v>
                </c:pt>
                <c:pt idx="120">
                  <c:v>0.29680297397769401</c:v>
                </c:pt>
                <c:pt idx="121">
                  <c:v>0.30329737122017836</c:v>
                </c:pt>
                <c:pt idx="122">
                  <c:v>0.26422165707401996</c:v>
                </c:pt>
                <c:pt idx="123">
                  <c:v>0.25828601610986357</c:v>
                </c:pt>
                <c:pt idx="124">
                  <c:v>0.26172445861564947</c:v>
                </c:pt>
                <c:pt idx="125">
                  <c:v>0.26437860302989591</c:v>
                </c:pt>
                <c:pt idx="126">
                  <c:v>0.26613908612932957</c:v>
                </c:pt>
                <c:pt idx="127">
                  <c:v>0.27025548443569114</c:v>
                </c:pt>
                <c:pt idx="128">
                  <c:v>0.27173005178462023</c:v>
                </c:pt>
                <c:pt idx="129">
                  <c:v>0.27651472092758794</c:v>
                </c:pt>
                <c:pt idx="130">
                  <c:v>0.282000696298015</c:v>
                </c:pt>
                <c:pt idx="131">
                  <c:v>0.28497409326424922</c:v>
                </c:pt>
                <c:pt idx="132">
                  <c:v>0.28240129164831956</c:v>
                </c:pt>
                <c:pt idx="133">
                  <c:v>0.28839565023089553</c:v>
                </c:pt>
                <c:pt idx="134">
                  <c:v>0.2913584701425222</c:v>
                </c:pt>
                <c:pt idx="135">
                  <c:v>0.29604257141109586</c:v>
                </c:pt>
                <c:pt idx="136">
                  <c:v>0.30287796908382536</c:v>
                </c:pt>
                <c:pt idx="137">
                  <c:v>0.31342554922701404</c:v>
                </c:pt>
                <c:pt idx="138">
                  <c:v>0.32102889594120448</c:v>
                </c:pt>
                <c:pt idx="139">
                  <c:v>0.32139023081052021</c:v>
                </c:pt>
                <c:pt idx="140">
                  <c:v>0.32631650657401673</c:v>
                </c:pt>
                <c:pt idx="141">
                  <c:v>0.32676171635172896</c:v>
                </c:pt>
                <c:pt idx="142">
                  <c:v>0.32524189441520929</c:v>
                </c:pt>
                <c:pt idx="143">
                  <c:v>0.3366364466933725</c:v>
                </c:pt>
                <c:pt idx="144">
                  <c:v>0.35044675552951499</c:v>
                </c:pt>
                <c:pt idx="145">
                  <c:v>0.36571864859705999</c:v>
                </c:pt>
                <c:pt idx="146">
                  <c:v>0.38250050170579919</c:v>
                </c:pt>
                <c:pt idx="147">
                  <c:v>0.40510825439783477</c:v>
                </c:pt>
                <c:pt idx="148">
                  <c:v>0.45688668447157582</c:v>
                </c:pt>
                <c:pt idx="149">
                  <c:v>0.4453840732910489</c:v>
                </c:pt>
                <c:pt idx="150">
                  <c:v>0.44138187913213439</c:v>
                </c:pt>
                <c:pt idx="151">
                  <c:v>0.42397010410178809</c:v>
                </c:pt>
                <c:pt idx="152">
                  <c:v>0.35606764541906688</c:v>
                </c:pt>
                <c:pt idx="153">
                  <c:v>0.30839016074038023</c:v>
                </c:pt>
                <c:pt idx="154">
                  <c:v>0.28535024297736156</c:v>
                </c:pt>
                <c:pt idx="155">
                  <c:v>0.28184265979864181</c:v>
                </c:pt>
                <c:pt idx="156">
                  <c:v>0.27753635784228492</c:v>
                </c:pt>
                <c:pt idx="157">
                  <c:v>0.26881410625792301</c:v>
                </c:pt>
                <c:pt idx="158">
                  <c:v>0.2775224086416907</c:v>
                </c:pt>
                <c:pt idx="159">
                  <c:v>0.2766481470874611</c:v>
                </c:pt>
                <c:pt idx="160">
                  <c:v>0.27625257378174273</c:v>
                </c:pt>
                <c:pt idx="161">
                  <c:v>0.27642926494945497</c:v>
                </c:pt>
                <c:pt idx="162">
                  <c:v>0.2762714766824596</c:v>
                </c:pt>
                <c:pt idx="163">
                  <c:v>0.27619265007989063</c:v>
                </c:pt>
                <c:pt idx="164">
                  <c:v>0.27556365292644075</c:v>
                </c:pt>
                <c:pt idx="165">
                  <c:v>0.27564212084970696</c:v>
                </c:pt>
                <c:pt idx="166">
                  <c:v>0.27525022747952699</c:v>
                </c:pt>
                <c:pt idx="167">
                  <c:v>0.27564212084970696</c:v>
                </c:pt>
                <c:pt idx="168">
                  <c:v>0.27517965096384117</c:v>
                </c:pt>
                <c:pt idx="169">
                  <c:v>0.27489449070377525</c:v>
                </c:pt>
                <c:pt idx="170">
                  <c:v>0.27572063347385228</c:v>
                </c:pt>
                <c:pt idx="171">
                  <c:v>0.27913951208258858</c:v>
                </c:pt>
                <c:pt idx="172">
                  <c:v>0.28472263074298515</c:v>
                </c:pt>
                <c:pt idx="173">
                  <c:v>0.28964976791849895</c:v>
                </c:pt>
                <c:pt idx="174">
                  <c:v>0.29460606433359959</c:v>
                </c:pt>
                <c:pt idx="175">
                  <c:v>0.2982205964411932</c:v>
                </c:pt>
                <c:pt idx="176">
                  <c:v>0.29076774737856997</c:v>
                </c:pt>
                <c:pt idx="177">
                  <c:v>0.2754303599374025</c:v>
                </c:pt>
                <c:pt idx="178">
                  <c:v>0.27315311247813112</c:v>
                </c:pt>
                <c:pt idx="179">
                  <c:v>0.27596659803248652</c:v>
                </c:pt>
                <c:pt idx="180">
                  <c:v>0.28417138810198306</c:v>
                </c:pt>
                <c:pt idx="181">
                  <c:v>0.31177156177156184</c:v>
                </c:pt>
                <c:pt idx="182">
                  <c:v>0.31586197848333758</c:v>
                </c:pt>
                <c:pt idx="183">
                  <c:v>0.32238565383840345</c:v>
                </c:pt>
                <c:pt idx="184">
                  <c:v>0.33070974868820757</c:v>
                </c:pt>
                <c:pt idx="185">
                  <c:v>0.32765579040974019</c:v>
                </c:pt>
                <c:pt idx="186">
                  <c:v>0.33347257031467559</c:v>
                </c:pt>
                <c:pt idx="187">
                  <c:v>0.32388937723984018</c:v>
                </c:pt>
                <c:pt idx="188">
                  <c:v>0.32078242873355922</c:v>
                </c:pt>
                <c:pt idx="189">
                  <c:v>0.27690371302706146</c:v>
                </c:pt>
                <c:pt idx="190">
                  <c:v>0.2774036394898986</c:v>
                </c:pt>
                <c:pt idx="191">
                  <c:v>0.27015735969920612</c:v>
                </c:pt>
                <c:pt idx="192">
                  <c:v>0.27753884970468523</c:v>
                </c:pt>
                <c:pt idx="193">
                  <c:v>0.28897929879143142</c:v>
                </c:pt>
                <c:pt idx="194">
                  <c:v>0.30313523042054913</c:v>
                </c:pt>
                <c:pt idx="195">
                  <c:v>0.32198742811287978</c:v>
                </c:pt>
                <c:pt idx="196">
                  <c:v>0.35079376691784281</c:v>
                </c:pt>
                <c:pt idx="197">
                  <c:v>0.36044849123335065</c:v>
                </c:pt>
                <c:pt idx="198">
                  <c:v>0.37794839322463059</c:v>
                </c:pt>
                <c:pt idx="199">
                  <c:v>0.3826540855249943</c:v>
                </c:pt>
                <c:pt idx="200">
                  <c:v>0.39399702331734648</c:v>
                </c:pt>
                <c:pt idx="201">
                  <c:v>0.36359495976924244</c:v>
                </c:pt>
                <c:pt idx="202">
                  <c:v>0.36176983104780536</c:v>
                </c:pt>
                <c:pt idx="203">
                  <c:v>0.37279165693828281</c:v>
                </c:pt>
                <c:pt idx="204">
                  <c:v>0.35229452560129676</c:v>
                </c:pt>
                <c:pt idx="205">
                  <c:v>0.36693733721464616</c:v>
                </c:pt>
                <c:pt idx="206">
                  <c:v>0.35275057073422189</c:v>
                </c:pt>
                <c:pt idx="207">
                  <c:v>0.37439424730342336</c:v>
                </c:pt>
                <c:pt idx="208">
                  <c:v>0.37380616878033324</c:v>
                </c:pt>
                <c:pt idx="209">
                  <c:v>0.38648714413172147</c:v>
                </c:pt>
                <c:pt idx="210">
                  <c:v>0.40197401720938014</c:v>
                </c:pt>
                <c:pt idx="211">
                  <c:v>0.41601187358128122</c:v>
                </c:pt>
                <c:pt idx="212">
                  <c:v>0.41655739138036446</c:v>
                </c:pt>
                <c:pt idx="213">
                  <c:v>0.33082395193038172</c:v>
                </c:pt>
                <c:pt idx="214">
                  <c:v>0.32063725818327826</c:v>
                </c:pt>
                <c:pt idx="215">
                  <c:v>0.32011482742506125</c:v>
                </c:pt>
                <c:pt idx="216">
                  <c:v>0.32128244684418772</c:v>
                </c:pt>
                <c:pt idx="217">
                  <c:v>0.3244378217285287</c:v>
                </c:pt>
                <c:pt idx="218">
                  <c:v>0.32743181352108791</c:v>
                </c:pt>
                <c:pt idx="219">
                  <c:v>0.33025372311086565</c:v>
                </c:pt>
                <c:pt idx="220">
                  <c:v>0.33300889877641798</c:v>
                </c:pt>
                <c:pt idx="221">
                  <c:v>0.32844212835984576</c:v>
                </c:pt>
                <c:pt idx="222">
                  <c:v>0.30756547656794986</c:v>
                </c:pt>
                <c:pt idx="223">
                  <c:v>0.29401000365987556</c:v>
                </c:pt>
                <c:pt idx="224">
                  <c:v>0.28924627940470454</c:v>
                </c:pt>
                <c:pt idx="225">
                  <c:v>0.28808681575633899</c:v>
                </c:pt>
                <c:pt idx="226">
                  <c:v>0.29424346125641682</c:v>
                </c:pt>
                <c:pt idx="227">
                  <c:v>0.29698992521169282</c:v>
                </c:pt>
                <c:pt idx="228">
                  <c:v>0.29033034478608755</c:v>
                </c:pt>
                <c:pt idx="229">
                  <c:v>0.28920655895248948</c:v>
                </c:pt>
                <c:pt idx="230">
                  <c:v>0.29258225081947287</c:v>
                </c:pt>
                <c:pt idx="231">
                  <c:v>0.29411764705882393</c:v>
                </c:pt>
                <c:pt idx="232">
                  <c:v>0.30086228442889279</c:v>
                </c:pt>
                <c:pt idx="233">
                  <c:v>0.30616796227857668</c:v>
                </c:pt>
                <c:pt idx="234">
                  <c:v>0.3033472803347278</c:v>
                </c:pt>
                <c:pt idx="235">
                  <c:v>0.31084871811598885</c:v>
                </c:pt>
                <c:pt idx="236">
                  <c:v>0.32143820831084668</c:v>
                </c:pt>
                <c:pt idx="237">
                  <c:v>0.33277346210371611</c:v>
                </c:pt>
                <c:pt idx="238">
                  <c:v>0.34522857765826037</c:v>
                </c:pt>
                <c:pt idx="239">
                  <c:v>0.35871045860450895</c:v>
                </c:pt>
                <c:pt idx="240">
                  <c:v>0.37247027324986187</c:v>
                </c:pt>
                <c:pt idx="241">
                  <c:v>0.39096007918178677</c:v>
                </c:pt>
                <c:pt idx="242">
                  <c:v>0.39768436949408403</c:v>
                </c:pt>
                <c:pt idx="243">
                  <c:v>0.40412652400033988</c:v>
                </c:pt>
                <c:pt idx="244">
                  <c:v>0.43378576669112173</c:v>
                </c:pt>
                <c:pt idx="245">
                  <c:v>0.44218647097563202</c:v>
                </c:pt>
                <c:pt idx="246">
                  <c:v>0.45494017753763166</c:v>
                </c:pt>
                <c:pt idx="247">
                  <c:v>0.45528924824333411</c:v>
                </c:pt>
                <c:pt idx="248">
                  <c:v>0.45376055257099002</c:v>
                </c:pt>
                <c:pt idx="249">
                  <c:v>0.44897377423033008</c:v>
                </c:pt>
                <c:pt idx="250">
                  <c:v>0.44653849796382278</c:v>
                </c:pt>
                <c:pt idx="251">
                  <c:v>0.44396267320199717</c:v>
                </c:pt>
                <c:pt idx="252">
                  <c:v>0.44401544401544435</c:v>
                </c:pt>
                <c:pt idx="253">
                  <c:v>0.44098268072289198</c:v>
                </c:pt>
                <c:pt idx="254">
                  <c:v>0.43023998540012792</c:v>
                </c:pt>
                <c:pt idx="255">
                  <c:v>0.40926506443747795</c:v>
                </c:pt>
                <c:pt idx="256">
                  <c:v>0.402924175450526</c:v>
                </c:pt>
                <c:pt idx="257">
                  <c:v>0.39809186085781878</c:v>
                </c:pt>
                <c:pt idx="258">
                  <c:v>0.39685197588747367</c:v>
                </c:pt>
                <c:pt idx="259">
                  <c:v>0.39627526306998334</c:v>
                </c:pt>
                <c:pt idx="260">
                  <c:v>0.39274173502361298</c:v>
                </c:pt>
                <c:pt idx="261">
                  <c:v>0.37335227721209219</c:v>
                </c:pt>
                <c:pt idx="262">
                  <c:v>0.37092104233507961</c:v>
                </c:pt>
                <c:pt idx="263">
                  <c:v>0.36832698733390168</c:v>
                </c:pt>
                <c:pt idx="264">
                  <c:v>0.36832698733390168</c:v>
                </c:pt>
                <c:pt idx="265">
                  <c:v>0.36394348894348744</c:v>
                </c:pt>
                <c:pt idx="266">
                  <c:v>0.36875680721954146</c:v>
                </c:pt>
                <c:pt idx="269">
                  <c:v>0.35301097597152165</c:v>
                </c:pt>
                <c:pt idx="270">
                  <c:v>0.33013329649837736</c:v>
                </c:pt>
                <c:pt idx="271">
                  <c:v>0.28300223345480208</c:v>
                </c:pt>
                <c:pt idx="272">
                  <c:v>0.26724895627334577</c:v>
                </c:pt>
                <c:pt idx="273">
                  <c:v>0.26447950215623134</c:v>
                </c:pt>
                <c:pt idx="274">
                  <c:v>0.27223128409921843</c:v>
                </c:pt>
                <c:pt idx="275">
                  <c:v>0.26086019187237269</c:v>
                </c:pt>
                <c:pt idx="276">
                  <c:v>0.23914225011117163</c:v>
                </c:pt>
                <c:pt idx="277">
                  <c:v>0.24288688410825696</c:v>
                </c:pt>
                <c:pt idx="278">
                  <c:v>0.24512713960621274</c:v>
                </c:pt>
                <c:pt idx="279">
                  <c:v>0.24292310780967685</c:v>
                </c:pt>
                <c:pt idx="280">
                  <c:v>0.25007750335847923</c:v>
                </c:pt>
                <c:pt idx="281">
                  <c:v>0.25796621043626999</c:v>
                </c:pt>
                <c:pt idx="282">
                  <c:v>0.26272622888074698</c:v>
                </c:pt>
                <c:pt idx="283">
                  <c:v>0.2743191767582005</c:v>
                </c:pt>
                <c:pt idx="284">
                  <c:v>0.37353095291563648</c:v>
                </c:pt>
                <c:pt idx="285">
                  <c:v>0.37353095291563648</c:v>
                </c:pt>
                <c:pt idx="286">
                  <c:v>0.37061794414735449</c:v>
                </c:pt>
                <c:pt idx="287">
                  <c:v>0.36842882457176512</c:v>
                </c:pt>
                <c:pt idx="288">
                  <c:v>0.36653444983105471</c:v>
                </c:pt>
                <c:pt idx="289">
                  <c:v>0.36817882971729088</c:v>
                </c:pt>
                <c:pt idx="290">
                  <c:v>0.36330049261083641</c:v>
                </c:pt>
                <c:pt idx="291">
                  <c:v>0.35505905791945214</c:v>
                </c:pt>
                <c:pt idx="292">
                  <c:v>0.35860222629280031</c:v>
                </c:pt>
                <c:pt idx="293">
                  <c:v>0.35411159037150447</c:v>
                </c:pt>
                <c:pt idx="294">
                  <c:v>0.34792406446326118</c:v>
                </c:pt>
                <c:pt idx="295">
                  <c:v>0.34026338659001287</c:v>
                </c:pt>
                <c:pt idx="296">
                  <c:v>0.33556380018550414</c:v>
                </c:pt>
                <c:pt idx="297">
                  <c:v>0.33477605088858231</c:v>
                </c:pt>
                <c:pt idx="298">
                  <c:v>0.33411336453458079</c:v>
                </c:pt>
                <c:pt idx="299">
                  <c:v>0.31924824195656226</c:v>
                </c:pt>
                <c:pt idx="300">
                  <c:v>0.31722701941331283</c:v>
                </c:pt>
                <c:pt idx="301">
                  <c:v>0.31903797779004767</c:v>
                </c:pt>
                <c:pt idx="302">
                  <c:v>0.32924283635903506</c:v>
                </c:pt>
                <c:pt idx="303">
                  <c:v>0.33271363548945454</c:v>
                </c:pt>
                <c:pt idx="304">
                  <c:v>0.347995172321309</c:v>
                </c:pt>
                <c:pt idx="305">
                  <c:v>0.37583941078778166</c:v>
                </c:pt>
                <c:pt idx="306">
                  <c:v>0.40917691579943227</c:v>
                </c:pt>
                <c:pt idx="307">
                  <c:v>0.41205707872374464</c:v>
                </c:pt>
                <c:pt idx="308">
                  <c:v>0.40959438999123304</c:v>
                </c:pt>
                <c:pt idx="309">
                  <c:v>0.41673423058212949</c:v>
                </c:pt>
                <c:pt idx="310">
                  <c:v>0.42082855739315433</c:v>
                </c:pt>
                <c:pt idx="311">
                  <c:v>0.42872633247143083</c:v>
                </c:pt>
                <c:pt idx="312">
                  <c:v>0.42926340404209046</c:v>
                </c:pt>
                <c:pt idx="313">
                  <c:v>0.44535115895476979</c:v>
                </c:pt>
                <c:pt idx="314">
                  <c:v>0.46456977584960135</c:v>
                </c:pt>
                <c:pt idx="315">
                  <c:v>0.47246989613015816</c:v>
                </c:pt>
                <c:pt idx="316">
                  <c:v>0.445638980405756</c:v>
                </c:pt>
                <c:pt idx="317">
                  <c:v>0.45091674708307622</c:v>
                </c:pt>
                <c:pt idx="318">
                  <c:v>0.45350273513322614</c:v>
                </c:pt>
                <c:pt idx="319">
                  <c:v>0.3968802827723989</c:v>
                </c:pt>
                <c:pt idx="320">
                  <c:v>0.30538272732461907</c:v>
                </c:pt>
                <c:pt idx="321">
                  <c:v>0.26807949606914327</c:v>
                </c:pt>
                <c:pt idx="322">
                  <c:v>0.26878798359602729</c:v>
                </c:pt>
                <c:pt idx="323">
                  <c:v>0.27025696563945961</c:v>
                </c:pt>
                <c:pt idx="324">
                  <c:v>0.26819064694456879</c:v>
                </c:pt>
                <c:pt idx="325">
                  <c:v>0.28416090845787045</c:v>
                </c:pt>
                <c:pt idx="326">
                  <c:v>0.29057895027319314</c:v>
                </c:pt>
                <c:pt idx="327">
                  <c:v>0.29605263157894673</c:v>
                </c:pt>
                <c:pt idx="328">
                  <c:v>0.29122185961612879</c:v>
                </c:pt>
                <c:pt idx="329">
                  <c:v>0.29339922744830699</c:v>
                </c:pt>
                <c:pt idx="330">
                  <c:v>0.3053457462380707</c:v>
                </c:pt>
                <c:pt idx="331">
                  <c:v>0.31060196043057281</c:v>
                </c:pt>
                <c:pt idx="332">
                  <c:v>0.30606168869834416</c:v>
                </c:pt>
                <c:pt idx="333">
                  <c:v>0.3068298269937913</c:v>
                </c:pt>
                <c:pt idx="334">
                  <c:v>0.32357764601993189</c:v>
                </c:pt>
                <c:pt idx="335">
                  <c:v>0.33238027162258671</c:v>
                </c:pt>
                <c:pt idx="336">
                  <c:v>0.33834086679074776</c:v>
                </c:pt>
                <c:pt idx="337">
                  <c:v>0.33935595706380461</c:v>
                </c:pt>
                <c:pt idx="338">
                  <c:v>0.34336211548839779</c:v>
                </c:pt>
                <c:pt idx="339">
                  <c:v>0.34487431397791235</c:v>
                </c:pt>
                <c:pt idx="340">
                  <c:v>0.34475751828772755</c:v>
                </c:pt>
                <c:pt idx="341">
                  <c:v>0.33621771583327892</c:v>
                </c:pt>
                <c:pt idx="342">
                  <c:v>0.33632879608827859</c:v>
                </c:pt>
                <c:pt idx="343">
                  <c:v>0.32268289590465343</c:v>
                </c:pt>
                <c:pt idx="344">
                  <c:v>0.32227428137267372</c:v>
                </c:pt>
                <c:pt idx="345">
                  <c:v>0.34083299852685178</c:v>
                </c:pt>
                <c:pt idx="346">
                  <c:v>0.33248415964465378</c:v>
                </c:pt>
                <c:pt idx="347">
                  <c:v>0.32268289590465343</c:v>
                </c:pt>
                <c:pt idx="348">
                  <c:v>0.32268289590465343</c:v>
                </c:pt>
                <c:pt idx="349">
                  <c:v>0.33060578065197255</c:v>
                </c:pt>
                <c:pt idx="350">
                  <c:v>0.3545673076923066</c:v>
                </c:pt>
                <c:pt idx="351">
                  <c:v>0.37437167079300687</c:v>
                </c:pt>
                <c:pt idx="352">
                  <c:v>0.39543545447341161</c:v>
                </c:pt>
                <c:pt idx="353">
                  <c:v>0.41361212929023722</c:v>
                </c:pt>
                <c:pt idx="354">
                  <c:v>0.43098912662223726</c:v>
                </c:pt>
                <c:pt idx="355">
                  <c:v>0.26979732553280394</c:v>
                </c:pt>
                <c:pt idx="356">
                  <c:v>0.43239897426828078</c:v>
                </c:pt>
                <c:pt idx="357">
                  <c:v>0.45008788972152669</c:v>
                </c:pt>
                <c:pt idx="358">
                  <c:v>0.41121417922809428</c:v>
                </c:pt>
                <c:pt idx="359">
                  <c:v>0.36452626196215815</c:v>
                </c:pt>
                <c:pt idx="360">
                  <c:v>0.36330049261083641</c:v>
                </c:pt>
                <c:pt idx="361">
                  <c:v>0.35333707234997186</c:v>
                </c:pt>
                <c:pt idx="362">
                  <c:v>0.33043365359646876</c:v>
                </c:pt>
                <c:pt idx="363">
                  <c:v>0.33086323452938171</c:v>
                </c:pt>
                <c:pt idx="364">
                  <c:v>0.31749486908389801</c:v>
                </c:pt>
                <c:pt idx="365">
                  <c:v>0.31811679830835171</c:v>
                </c:pt>
                <c:pt idx="366">
                  <c:v>0.26979732553280394</c:v>
                </c:pt>
                <c:pt idx="367">
                  <c:v>0.26386359036632301</c:v>
                </c:pt>
                <c:pt idx="368">
                  <c:v>0.26902581613120152</c:v>
                </c:pt>
                <c:pt idx="369">
                  <c:v>0.26885619560712792</c:v>
                </c:pt>
                <c:pt idx="370">
                  <c:v>0.30371070668872513</c:v>
                </c:pt>
                <c:pt idx="371">
                  <c:v>0.2983996764688886</c:v>
                </c:pt>
                <c:pt idx="372">
                  <c:v>0.32096915199200649</c:v>
                </c:pt>
                <c:pt idx="373">
                  <c:v>0.33831602619220719</c:v>
                </c:pt>
                <c:pt idx="374">
                  <c:v>0.33811611531818803</c:v>
                </c:pt>
                <c:pt idx="375">
                  <c:v>0.26131199367713853</c:v>
                </c:pt>
                <c:pt idx="376">
                  <c:v>0.2652627315986627</c:v>
                </c:pt>
                <c:pt idx="377">
                  <c:v>0.26188215303113521</c:v>
                </c:pt>
                <c:pt idx="378">
                  <c:v>0.26142486529634729</c:v>
                </c:pt>
                <c:pt idx="379">
                  <c:v>0.27226688942257515</c:v>
                </c:pt>
                <c:pt idx="380">
                  <c:v>0.26811297584936478</c:v>
                </c:pt>
                <c:pt idx="381">
                  <c:v>0.27948979044964928</c:v>
                </c:pt>
                <c:pt idx="382">
                  <c:v>0.26790735722685116</c:v>
                </c:pt>
                <c:pt idx="383">
                  <c:v>0.27660472972972888</c:v>
                </c:pt>
                <c:pt idx="384">
                  <c:v>0.262998638357961</c:v>
                </c:pt>
                <c:pt idx="385">
                  <c:v>0.25473642878178065</c:v>
                </c:pt>
                <c:pt idx="386">
                  <c:v>0.2637937978252104</c:v>
                </c:pt>
                <c:pt idx="387">
                  <c:v>0.273874542658677</c:v>
                </c:pt>
                <c:pt idx="388">
                  <c:v>0.28135092232743952</c:v>
                </c:pt>
                <c:pt idx="389">
                  <c:v>0.27598797250859042</c:v>
                </c:pt>
                <c:pt idx="390">
                  <c:v>0.27762774116884475</c:v>
                </c:pt>
                <c:pt idx="391">
                  <c:v>0.28596862134193779</c:v>
                </c:pt>
                <c:pt idx="392">
                  <c:v>0.29957830619655534</c:v>
                </c:pt>
                <c:pt idx="393">
                  <c:v>0.26393786090244747</c:v>
                </c:pt>
                <c:pt idx="394">
                  <c:v>0.26360326170572784</c:v>
                </c:pt>
                <c:pt idx="395">
                  <c:v>0.26681893687707597</c:v>
                </c:pt>
                <c:pt idx="396">
                  <c:v>0.30042543271752453</c:v>
                </c:pt>
                <c:pt idx="397">
                  <c:v>0.2807122631235025</c:v>
                </c:pt>
                <c:pt idx="398">
                  <c:v>0.27671909388587707</c:v>
                </c:pt>
                <c:pt idx="399">
                  <c:v>0.28442948576473198</c:v>
                </c:pt>
                <c:pt idx="400">
                  <c:v>0.27791255593293435</c:v>
                </c:pt>
                <c:pt idx="401">
                  <c:v>0.29256825648578189</c:v>
                </c:pt>
                <c:pt idx="402">
                  <c:v>0.30155814917945412</c:v>
                </c:pt>
                <c:pt idx="403">
                  <c:v>0.33614853542462581</c:v>
                </c:pt>
                <c:pt idx="404">
                  <c:v>0.37543528728961012</c:v>
                </c:pt>
                <c:pt idx="405">
                  <c:v>0.3807873783544673</c:v>
                </c:pt>
                <c:pt idx="406">
                  <c:v>0.36613104409714464</c:v>
                </c:pt>
                <c:pt idx="407">
                  <c:v>0.36306752037252477</c:v>
                </c:pt>
                <c:pt idx="408">
                  <c:v>0.36031482417502958</c:v>
                </c:pt>
                <c:pt idx="409">
                  <c:v>0.35380034032898366</c:v>
                </c:pt>
                <c:pt idx="410">
                  <c:v>0.34720299086125661</c:v>
                </c:pt>
                <c:pt idx="411">
                  <c:v>0.33063515895293438</c:v>
                </c:pt>
                <c:pt idx="412">
                  <c:v>0.31607054148037805</c:v>
                </c:pt>
                <c:pt idx="413">
                  <c:v>0.3109536318651111</c:v>
                </c:pt>
                <c:pt idx="414">
                  <c:v>0.30362681937485142</c:v>
                </c:pt>
                <c:pt idx="415">
                  <c:v>0.28437342868316684</c:v>
                </c:pt>
                <c:pt idx="416">
                  <c:v>0.26788519953912132</c:v>
                </c:pt>
                <c:pt idx="417">
                  <c:v>0.26919451136482603</c:v>
                </c:pt>
                <c:pt idx="418">
                  <c:v>0.26529354358210455</c:v>
                </c:pt>
                <c:pt idx="419">
                  <c:v>0.26313121070776724</c:v>
                </c:pt>
                <c:pt idx="420">
                  <c:v>0.25931847706605388</c:v>
                </c:pt>
                <c:pt idx="421">
                  <c:v>0.26659440487250918</c:v>
                </c:pt>
                <c:pt idx="422">
                  <c:v>0.28104325004100772</c:v>
                </c:pt>
                <c:pt idx="423">
                  <c:v>0.29314474734800894</c:v>
                </c:pt>
                <c:pt idx="424">
                  <c:v>0.29592952962173907</c:v>
                </c:pt>
                <c:pt idx="425">
                  <c:v>0.29281075538338758</c:v>
                </c:pt>
                <c:pt idx="426">
                  <c:v>0.29601474314673953</c:v>
                </c:pt>
                <c:pt idx="427">
                  <c:v>0.28493818947835192</c:v>
                </c:pt>
                <c:pt idx="428">
                  <c:v>0.29747091845592843</c:v>
                </c:pt>
                <c:pt idx="429">
                  <c:v>0.30470093070128557</c:v>
                </c:pt>
                <c:pt idx="430">
                  <c:v>0.29406741061261638</c:v>
                </c:pt>
                <c:pt idx="431">
                  <c:v>0.28888640304267549</c:v>
                </c:pt>
                <c:pt idx="432">
                  <c:v>0.31240512477988852</c:v>
                </c:pt>
                <c:pt idx="433">
                  <c:v>0.34064550334680804</c:v>
                </c:pt>
                <c:pt idx="434">
                  <c:v>0.37783004998529784</c:v>
                </c:pt>
                <c:pt idx="435">
                  <c:v>0.40332705586942769</c:v>
                </c:pt>
                <c:pt idx="436">
                  <c:v>0.3666090463843279</c:v>
                </c:pt>
                <c:pt idx="437">
                  <c:v>0.31910911472955156</c:v>
                </c:pt>
                <c:pt idx="438">
                  <c:v>0.32091097308488503</c:v>
                </c:pt>
                <c:pt idx="439">
                  <c:v>0.32232654861679882</c:v>
                </c:pt>
                <c:pt idx="440">
                  <c:v>0.33898866724103527</c:v>
                </c:pt>
                <c:pt idx="441">
                  <c:v>0.36421247507832433</c:v>
                </c:pt>
                <c:pt idx="442">
                  <c:v>0.32519549876025083</c:v>
                </c:pt>
                <c:pt idx="443">
                  <c:v>0.32533704664852103</c:v>
                </c:pt>
                <c:pt idx="444">
                  <c:v>0.28123983960117066</c:v>
                </c:pt>
                <c:pt idx="445">
                  <c:v>0.29499114740990323</c:v>
                </c:pt>
                <c:pt idx="446">
                  <c:v>0.32202216066481903</c:v>
                </c:pt>
                <c:pt idx="447">
                  <c:v>0.31624829974032265</c:v>
                </c:pt>
                <c:pt idx="448">
                  <c:v>0.26862058308437248</c:v>
                </c:pt>
                <c:pt idx="449">
                  <c:v>0.28659782428626623</c:v>
                </c:pt>
                <c:pt idx="450">
                  <c:v>0.2941511475596556</c:v>
                </c:pt>
                <c:pt idx="451">
                  <c:v>0.30826436367997989</c:v>
                </c:pt>
                <c:pt idx="452">
                  <c:v>0.32324317492416493</c:v>
                </c:pt>
                <c:pt idx="453">
                  <c:v>0.34422998504825325</c:v>
                </c:pt>
                <c:pt idx="454">
                  <c:v>0.35161155295102492</c:v>
                </c:pt>
                <c:pt idx="455">
                  <c:v>0.36415682295818358</c:v>
                </c:pt>
                <c:pt idx="456">
                  <c:v>0.37582434052757707</c:v>
                </c:pt>
                <c:pt idx="457">
                  <c:v>0.37655309093680905</c:v>
                </c:pt>
                <c:pt idx="458">
                  <c:v>0.39197703166121678</c:v>
                </c:pt>
                <c:pt idx="459">
                  <c:v>0.4046195429601111</c:v>
                </c:pt>
                <c:pt idx="460">
                  <c:v>0.43239897426828078</c:v>
                </c:pt>
                <c:pt idx="461">
                  <c:v>0.45849108874319078</c:v>
                </c:pt>
                <c:pt idx="462">
                  <c:v>0.45787376031142862</c:v>
                </c:pt>
                <c:pt idx="463">
                  <c:v>0.45767762361486081</c:v>
                </c:pt>
                <c:pt idx="464">
                  <c:v>0.45703924121257172</c:v>
                </c:pt>
                <c:pt idx="465">
                  <c:v>0.45556176634991569</c:v>
                </c:pt>
                <c:pt idx="466">
                  <c:v>0.45599400131221191</c:v>
                </c:pt>
                <c:pt idx="467">
                  <c:v>0.45685040848905817</c:v>
                </c:pt>
                <c:pt idx="468">
                  <c:v>0.45643153526971053</c:v>
                </c:pt>
                <c:pt idx="469">
                  <c:v>0.46525937145020779</c:v>
                </c:pt>
                <c:pt idx="470">
                  <c:v>0.46702774610414211</c:v>
                </c:pt>
                <c:pt idx="471">
                  <c:v>0.46658439339282287</c:v>
                </c:pt>
                <c:pt idx="472">
                  <c:v>0.46696285093109058</c:v>
                </c:pt>
                <c:pt idx="473">
                  <c:v>0.46030844923833719</c:v>
                </c:pt>
                <c:pt idx="474">
                  <c:v>0.46598056032018165</c:v>
                </c:pt>
                <c:pt idx="475">
                  <c:v>0.46604080850656038</c:v>
                </c:pt>
                <c:pt idx="476">
                  <c:v>0.47538446658284095</c:v>
                </c:pt>
                <c:pt idx="477">
                  <c:v>0.43748287514841527</c:v>
                </c:pt>
                <c:pt idx="478">
                  <c:v>0.43460415906603311</c:v>
                </c:pt>
                <c:pt idx="479">
                  <c:v>0.455337490829054</c:v>
                </c:pt>
                <c:pt idx="480">
                  <c:v>0.45346062052505925</c:v>
                </c:pt>
                <c:pt idx="481">
                  <c:v>0.45375378128151</c:v>
                </c:pt>
                <c:pt idx="482">
                  <c:v>0.45702655194745112</c:v>
                </c:pt>
                <c:pt idx="483">
                  <c:v>0.44954044954044914</c:v>
                </c:pt>
                <c:pt idx="484">
                  <c:v>0.40912411721730635</c:v>
                </c:pt>
                <c:pt idx="485">
                  <c:v>0.37041099897615881</c:v>
                </c:pt>
                <c:pt idx="486">
                  <c:v>0.36277488425925869</c:v>
                </c:pt>
                <c:pt idx="487">
                  <c:v>0.38579301898346563</c:v>
                </c:pt>
                <c:pt idx="488">
                  <c:v>0.34481596332748954</c:v>
                </c:pt>
                <c:pt idx="489">
                  <c:v>0.40620739433795816</c:v>
                </c:pt>
                <c:pt idx="490">
                  <c:v>0.38011916434120202</c:v>
                </c:pt>
                <c:pt idx="491">
                  <c:v>0.3545925511061328</c:v>
                </c:pt>
                <c:pt idx="492">
                  <c:v>0.43555671356609299</c:v>
                </c:pt>
                <c:pt idx="493">
                  <c:v>0.31874845717106881</c:v>
                </c:pt>
                <c:pt idx="494">
                  <c:v>0.34257531324979934</c:v>
                </c:pt>
                <c:pt idx="495">
                  <c:v>0.38311151214376993</c:v>
                </c:pt>
                <c:pt idx="496">
                  <c:v>0.25974025974025872</c:v>
                </c:pt>
                <c:pt idx="497">
                  <c:v>0.26169292708385039</c:v>
                </c:pt>
                <c:pt idx="498">
                  <c:v>0.26137655022481304</c:v>
                </c:pt>
                <c:pt idx="499">
                  <c:v>0.26841319676771852</c:v>
                </c:pt>
                <c:pt idx="500">
                  <c:v>0.26917518323526402</c:v>
                </c:pt>
                <c:pt idx="501">
                  <c:v>0.27085280980575493</c:v>
                </c:pt>
                <c:pt idx="502">
                  <c:v>0.26006253412079905</c:v>
                </c:pt>
                <c:pt idx="503">
                  <c:v>0.27106398461458509</c:v>
                </c:pt>
                <c:pt idx="504">
                  <c:v>0.2832084283697191</c:v>
                </c:pt>
                <c:pt idx="505">
                  <c:v>0.27506725038240426</c:v>
                </c:pt>
                <c:pt idx="506">
                  <c:v>0.2748358398644356</c:v>
                </c:pt>
                <c:pt idx="507">
                  <c:v>0.29482620167488743</c:v>
                </c:pt>
                <c:pt idx="508">
                  <c:v>0.29946399440689758</c:v>
                </c:pt>
                <c:pt idx="509">
                  <c:v>0.3003699571319503</c:v>
                </c:pt>
                <c:pt idx="510">
                  <c:v>0.29847265943803064</c:v>
                </c:pt>
                <c:pt idx="511">
                  <c:v>0.29774724954886667</c:v>
                </c:pt>
                <c:pt idx="512">
                  <c:v>0.28713371505557328</c:v>
                </c:pt>
                <c:pt idx="513">
                  <c:v>0.28127394111852827</c:v>
                </c:pt>
                <c:pt idx="514">
                  <c:v>0.28217875874125825</c:v>
                </c:pt>
                <c:pt idx="515">
                  <c:v>0.28217875874125825</c:v>
                </c:pt>
                <c:pt idx="516">
                  <c:v>0.28308061525035438</c:v>
                </c:pt>
                <c:pt idx="517">
                  <c:v>0.2869940278699401</c:v>
                </c:pt>
                <c:pt idx="518">
                  <c:v>0.29658837647865588</c:v>
                </c:pt>
                <c:pt idx="519">
                  <c:v>0.29922779922779819</c:v>
                </c:pt>
                <c:pt idx="520">
                  <c:v>0.30670087714064032</c:v>
                </c:pt>
                <c:pt idx="521">
                  <c:v>0.26313146530079262</c:v>
                </c:pt>
                <c:pt idx="522">
                  <c:v>0.26994150835964631</c:v>
                </c:pt>
                <c:pt idx="523">
                  <c:v>0.27060847802283733</c:v>
                </c:pt>
                <c:pt idx="524">
                  <c:v>0.29946399440689758</c:v>
                </c:pt>
                <c:pt idx="525">
                  <c:v>0.26844757006402753</c:v>
                </c:pt>
                <c:pt idx="526">
                  <c:v>0.28934924566539022</c:v>
                </c:pt>
                <c:pt idx="527">
                  <c:v>0.37014255734857698</c:v>
                </c:pt>
                <c:pt idx="528">
                  <c:v>0.39932859708017659</c:v>
                </c:pt>
                <c:pt idx="529">
                  <c:v>0.26654458517727164</c:v>
                </c:pt>
                <c:pt idx="530">
                  <c:v>0.2723122934046906</c:v>
                </c:pt>
                <c:pt idx="531">
                  <c:v>0.26724180673310483</c:v>
                </c:pt>
                <c:pt idx="532">
                  <c:v>0.26712806213901513</c:v>
                </c:pt>
                <c:pt idx="533">
                  <c:v>0.26463154764854568</c:v>
                </c:pt>
                <c:pt idx="534">
                  <c:v>0.26365629984051009</c:v>
                </c:pt>
                <c:pt idx="535">
                  <c:v>0.27733672065205817</c:v>
                </c:pt>
                <c:pt idx="536">
                  <c:v>0.27460258386942382</c:v>
                </c:pt>
                <c:pt idx="537">
                  <c:v>0.27245524699459267</c:v>
                </c:pt>
                <c:pt idx="538">
                  <c:v>0.2729567686967499</c:v>
                </c:pt>
                <c:pt idx="539">
                  <c:v>0.28396283468030098</c:v>
                </c:pt>
                <c:pt idx="540">
                  <c:v>0.28644672313865299</c:v>
                </c:pt>
                <c:pt idx="541">
                  <c:v>0.28059685117120986</c:v>
                </c:pt>
                <c:pt idx="542">
                  <c:v>0.2739323320327115</c:v>
                </c:pt>
                <c:pt idx="543">
                  <c:v>0.26957443586248697</c:v>
                </c:pt>
                <c:pt idx="544">
                  <c:v>0.27296013661347879</c:v>
                </c:pt>
                <c:pt idx="545">
                  <c:v>0.27054055476603966</c:v>
                </c:pt>
                <c:pt idx="546">
                  <c:v>0.26122937334862062</c:v>
                </c:pt>
                <c:pt idx="547">
                  <c:v>0.26051506413443271</c:v>
                </c:pt>
                <c:pt idx="548">
                  <c:v>0.25964280354194791</c:v>
                </c:pt>
                <c:pt idx="549">
                  <c:v>0.26947677466708558</c:v>
                </c:pt>
                <c:pt idx="550">
                  <c:v>0.2671952224052716</c:v>
                </c:pt>
                <c:pt idx="551">
                  <c:v>0.26826918200720085</c:v>
                </c:pt>
                <c:pt idx="552">
                  <c:v>0.27430447014692039</c:v>
                </c:pt>
                <c:pt idx="553">
                  <c:v>0.28450037646552617</c:v>
                </c:pt>
                <c:pt idx="554">
                  <c:v>0.27432068035677215</c:v>
                </c:pt>
                <c:pt idx="555">
                  <c:v>0.27902909534156484</c:v>
                </c:pt>
                <c:pt idx="556">
                  <c:v>0.28604181450952476</c:v>
                </c:pt>
                <c:pt idx="557">
                  <c:v>0.29608078042101654</c:v>
                </c:pt>
                <c:pt idx="558">
                  <c:v>0.29267202859696057</c:v>
                </c:pt>
                <c:pt idx="559">
                  <c:v>0.30001734204289243</c:v>
                </c:pt>
                <c:pt idx="560">
                  <c:v>0.31617557899842386</c:v>
                </c:pt>
                <c:pt idx="561">
                  <c:v>0.28584613714099522</c:v>
                </c:pt>
                <c:pt idx="562">
                  <c:v>0.26417814006660362</c:v>
                </c:pt>
                <c:pt idx="563">
                  <c:v>0.26997840172786186</c:v>
                </c:pt>
                <c:pt idx="564">
                  <c:v>0.26830603813031939</c:v>
                </c:pt>
                <c:pt idx="565">
                  <c:v>0.28132312273984211</c:v>
                </c:pt>
                <c:pt idx="566">
                  <c:v>0.26378480321604036</c:v>
                </c:pt>
                <c:pt idx="567">
                  <c:v>0.27984479642819116</c:v>
                </c:pt>
                <c:pt idx="568">
                  <c:v>0.26391937736978632</c:v>
                </c:pt>
                <c:pt idx="569">
                  <c:v>0.26319717398875542</c:v>
                </c:pt>
                <c:pt idx="570">
                  <c:v>0.27185364098874509</c:v>
                </c:pt>
                <c:pt idx="571">
                  <c:v>0.27439182530214185</c:v>
                </c:pt>
                <c:pt idx="572">
                  <c:v>0.29638594911056021</c:v>
                </c:pt>
                <c:pt idx="573">
                  <c:v>0.29691414256433646</c:v>
                </c:pt>
                <c:pt idx="574">
                  <c:v>0.30059369416104714</c:v>
                </c:pt>
                <c:pt idx="575">
                  <c:v>0.3032604884889562</c:v>
                </c:pt>
                <c:pt idx="576">
                  <c:v>0.30513257687106837</c:v>
                </c:pt>
                <c:pt idx="577">
                  <c:v>0.29581938850757311</c:v>
                </c:pt>
                <c:pt idx="578">
                  <c:v>0.28616110623353852</c:v>
                </c:pt>
                <c:pt idx="579">
                  <c:v>0.29274070731569757</c:v>
                </c:pt>
                <c:pt idx="580">
                  <c:v>0.28939444630311134</c:v>
                </c:pt>
                <c:pt idx="581">
                  <c:v>0.30090731595268089</c:v>
                </c:pt>
                <c:pt idx="582">
                  <c:v>0.30820908715893641</c:v>
                </c:pt>
                <c:pt idx="583">
                  <c:v>0.29522790016338846</c:v>
                </c:pt>
                <c:pt idx="584">
                  <c:v>0.28356512798311517</c:v>
                </c:pt>
                <c:pt idx="585">
                  <c:v>0.27861123017573897</c:v>
                </c:pt>
                <c:pt idx="586">
                  <c:v>0.27740837278578656</c:v>
                </c:pt>
                <c:pt idx="587">
                  <c:v>0.28099574330513521</c:v>
                </c:pt>
                <c:pt idx="588">
                  <c:v>0.29307631785995325</c:v>
                </c:pt>
                <c:pt idx="589">
                  <c:v>0.30428891245434164</c:v>
                </c:pt>
                <c:pt idx="590">
                  <c:v>0.26654221115950988</c:v>
                </c:pt>
                <c:pt idx="591">
                  <c:v>0.27107954846573645</c:v>
                </c:pt>
                <c:pt idx="592">
                  <c:v>0.27921829794202652</c:v>
                </c:pt>
                <c:pt idx="593">
                  <c:v>0.38287096530350012</c:v>
                </c:pt>
                <c:pt idx="594">
                  <c:v>0.37748442598635501</c:v>
                </c:pt>
                <c:pt idx="595">
                  <c:v>0.31276492672883599</c:v>
                </c:pt>
                <c:pt idx="596">
                  <c:v>0.28869916872612816</c:v>
                </c:pt>
                <c:pt idx="597">
                  <c:v>0.26966810079901588</c:v>
                </c:pt>
                <c:pt idx="598">
                  <c:v>0.27102513706423814</c:v>
                </c:pt>
                <c:pt idx="599">
                  <c:v>0.28755055681755243</c:v>
                </c:pt>
                <c:pt idx="600">
                  <c:v>0.27248027587648299</c:v>
                </c:pt>
                <c:pt idx="601">
                  <c:v>0.30290768252500072</c:v>
                </c:pt>
                <c:pt idx="602">
                  <c:v>0.36560210541290183</c:v>
                </c:pt>
                <c:pt idx="603">
                  <c:v>0.39638871667699799</c:v>
                </c:pt>
                <c:pt idx="604">
                  <c:v>0.33056788217891786</c:v>
                </c:pt>
                <c:pt idx="605">
                  <c:v>0.26358857369569533</c:v>
                </c:pt>
                <c:pt idx="606">
                  <c:v>0.26820117623200135</c:v>
                </c:pt>
                <c:pt idx="607">
                  <c:v>0.27978002028938997</c:v>
                </c:pt>
                <c:pt idx="608">
                  <c:v>0.28537813286636771</c:v>
                </c:pt>
                <c:pt idx="609">
                  <c:v>0.28486744607278114</c:v>
                </c:pt>
                <c:pt idx="610">
                  <c:v>0.28510217534607796</c:v>
                </c:pt>
                <c:pt idx="611">
                  <c:v>0.29532263571184719</c:v>
                </c:pt>
                <c:pt idx="612">
                  <c:v>0.3054586314980185</c:v>
                </c:pt>
                <c:pt idx="613">
                  <c:v>0.31163267768794478</c:v>
                </c:pt>
                <c:pt idx="614">
                  <c:v>0.31661944068005377</c:v>
                </c:pt>
                <c:pt idx="615">
                  <c:v>0.32533704664852164</c:v>
                </c:pt>
                <c:pt idx="616">
                  <c:v>0.33184118333981999</c:v>
                </c:pt>
                <c:pt idx="617">
                  <c:v>0.34446764091857934</c:v>
                </c:pt>
                <c:pt idx="618">
                  <c:v>0.34301502796684441</c:v>
                </c:pt>
                <c:pt idx="619">
                  <c:v>0.33969567538708023</c:v>
                </c:pt>
                <c:pt idx="620">
                  <c:v>0.33809240531429596</c:v>
                </c:pt>
                <c:pt idx="621">
                  <c:v>0.36026744434170271</c:v>
                </c:pt>
                <c:pt idx="622">
                  <c:v>0.41449706587321189</c:v>
                </c:pt>
                <c:pt idx="623">
                  <c:v>0.45038098693759099</c:v>
                </c:pt>
                <c:pt idx="624">
                  <c:v>0.42491025962100426</c:v>
                </c:pt>
                <c:pt idx="625">
                  <c:v>0.43508287292817599</c:v>
                </c:pt>
                <c:pt idx="626">
                  <c:v>0.4105943998690017</c:v>
                </c:pt>
                <c:pt idx="627">
                  <c:v>0.3989235396548993</c:v>
                </c:pt>
                <c:pt idx="628">
                  <c:v>0.38042661859696564</c:v>
                </c:pt>
                <c:pt idx="629">
                  <c:v>0.36616794330302693</c:v>
                </c:pt>
                <c:pt idx="630">
                  <c:v>0.31419186081878425</c:v>
                </c:pt>
                <c:pt idx="631">
                  <c:v>0.31914236282748348</c:v>
                </c:pt>
                <c:pt idx="639">
                  <c:v>0.3331384076608645</c:v>
                </c:pt>
                <c:pt idx="648">
                  <c:v>0</c:v>
                </c:pt>
                <c:pt idx="649">
                  <c:v>0.55206230170175974</c:v>
                </c:pt>
              </c:numCache>
            </c:numRef>
          </c:val>
          <c:smooth val="0"/>
          <c:extLst xmlns:c16r2="http://schemas.microsoft.com/office/drawing/2015/06/chart">
            <c:ext xmlns:c16="http://schemas.microsoft.com/office/drawing/2014/chart" uri="{C3380CC4-5D6E-409C-BE32-E72D297353CC}">
              <c16:uniqueId val="{00000004-DF84-492C-8C02-4ECB04C62135}"/>
            </c:ext>
          </c:extLst>
        </c:ser>
        <c:ser>
          <c:idx val="5"/>
          <c:order val="5"/>
          <c:tx>
            <c:strRef>
              <c:f>扬压力系数!$J$1</c:f>
              <c:strCache>
                <c:ptCount val="1"/>
                <c:pt idx="0">
                  <c:v>8＃</c:v>
                </c:pt>
              </c:strCache>
            </c:strRef>
          </c:tx>
          <c:spPr>
            <a:ln w="6350" cap="rnd">
              <a:solidFill>
                <a:schemeClr val="accent6"/>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J$2:$J$653</c:f>
              <c:numCache>
                <c:formatCode>General</c:formatCode>
                <c:ptCount val="652"/>
                <c:pt idx="0">
                  <c:v>0.35379710618817961</c:v>
                </c:pt>
                <c:pt idx="1">
                  <c:v>0.34872250970245716</c:v>
                </c:pt>
                <c:pt idx="2">
                  <c:v>0.31572804201925908</c:v>
                </c:pt>
                <c:pt idx="3">
                  <c:v>0.31870243109436136</c:v>
                </c:pt>
                <c:pt idx="4">
                  <c:v>0.32075891202845952</c:v>
                </c:pt>
                <c:pt idx="5">
                  <c:v>0.32360444177670972</c:v>
                </c:pt>
                <c:pt idx="6">
                  <c:v>0.31944647825450312</c:v>
                </c:pt>
                <c:pt idx="7">
                  <c:v>0.32263550987206985</c:v>
                </c:pt>
                <c:pt idx="8">
                  <c:v>0.32668329177057404</c:v>
                </c:pt>
                <c:pt idx="9">
                  <c:v>0.33489407430150464</c:v>
                </c:pt>
                <c:pt idx="10">
                  <c:v>0.33765017943516923</c:v>
                </c:pt>
                <c:pt idx="11">
                  <c:v>0.34144623571763988</c:v>
                </c:pt>
                <c:pt idx="12">
                  <c:v>0.33093745220981818</c:v>
                </c:pt>
                <c:pt idx="13">
                  <c:v>0.32633716993906503</c:v>
                </c:pt>
                <c:pt idx="14">
                  <c:v>0.3292084810986195</c:v>
                </c:pt>
                <c:pt idx="15">
                  <c:v>0.32930076846990813</c:v>
                </c:pt>
                <c:pt idx="16">
                  <c:v>0.33463721429667093</c:v>
                </c:pt>
                <c:pt idx="17">
                  <c:v>0.33515132892917493</c:v>
                </c:pt>
                <c:pt idx="18">
                  <c:v>0.33425266222324373</c:v>
                </c:pt>
                <c:pt idx="19">
                  <c:v>0.33620756622387993</c:v>
                </c:pt>
                <c:pt idx="20">
                  <c:v>0.33892643517439625</c:v>
                </c:pt>
                <c:pt idx="21">
                  <c:v>0.34465438890217692</c:v>
                </c:pt>
                <c:pt idx="22">
                  <c:v>0.349836562225943</c:v>
                </c:pt>
                <c:pt idx="23">
                  <c:v>0.35149841630796774</c:v>
                </c:pt>
                <c:pt idx="24">
                  <c:v>0.35724228281339571</c:v>
                </c:pt>
                <c:pt idx="25">
                  <c:v>0.34059859432993639</c:v>
                </c:pt>
                <c:pt idx="26">
                  <c:v>0.34413945417258246</c:v>
                </c:pt>
                <c:pt idx="27">
                  <c:v>0.33426011739264755</c:v>
                </c:pt>
                <c:pt idx="28">
                  <c:v>0.32947890073584629</c:v>
                </c:pt>
                <c:pt idx="29">
                  <c:v>0.32251551633889114</c:v>
                </c:pt>
                <c:pt idx="30">
                  <c:v>0.32059763621496967</c:v>
                </c:pt>
                <c:pt idx="31">
                  <c:v>0.32741886563542733</c:v>
                </c:pt>
                <c:pt idx="32">
                  <c:v>0.33008019367529151</c:v>
                </c:pt>
                <c:pt idx="33">
                  <c:v>0.31578562014936246</c:v>
                </c:pt>
                <c:pt idx="34">
                  <c:v>0.32251551633889114</c:v>
                </c:pt>
                <c:pt idx="35">
                  <c:v>0.33952609619774754</c:v>
                </c:pt>
                <c:pt idx="36">
                  <c:v>0.34825989782886352</c:v>
                </c:pt>
                <c:pt idx="37">
                  <c:v>0.36564323775691487</c:v>
                </c:pt>
                <c:pt idx="38">
                  <c:v>0.38211595726046566</c:v>
                </c:pt>
                <c:pt idx="39">
                  <c:v>0.38965238480193931</c:v>
                </c:pt>
                <c:pt idx="40">
                  <c:v>0.44086680977205295</c:v>
                </c:pt>
                <c:pt idx="41">
                  <c:v>0.44306674932837486</c:v>
                </c:pt>
                <c:pt idx="42">
                  <c:v>0.4596610892038776</c:v>
                </c:pt>
                <c:pt idx="43">
                  <c:v>0.46523779057368375</c:v>
                </c:pt>
                <c:pt idx="44">
                  <c:v>0.46356058986962939</c:v>
                </c:pt>
                <c:pt idx="45">
                  <c:v>0.45220473261753347</c:v>
                </c:pt>
                <c:pt idx="46">
                  <c:v>0.4613821138211377</c:v>
                </c:pt>
                <c:pt idx="47">
                  <c:v>0.46723067037909644</c:v>
                </c:pt>
                <c:pt idx="48">
                  <c:v>0.46773156089193807</c:v>
                </c:pt>
                <c:pt idx="49">
                  <c:v>0.46898849833387091</c:v>
                </c:pt>
                <c:pt idx="50">
                  <c:v>0.46655194665519389</c:v>
                </c:pt>
                <c:pt idx="51">
                  <c:v>0.46522627109534603</c:v>
                </c:pt>
                <c:pt idx="52">
                  <c:v>0.46522627109534603</c:v>
                </c:pt>
                <c:pt idx="53">
                  <c:v>0.46142257613257376</c:v>
                </c:pt>
                <c:pt idx="54">
                  <c:v>0.46096453287197336</c:v>
                </c:pt>
                <c:pt idx="55">
                  <c:v>0.47327992977065603</c:v>
                </c:pt>
                <c:pt idx="56">
                  <c:v>0.47379984620454618</c:v>
                </c:pt>
                <c:pt idx="57">
                  <c:v>0.47562858403175812</c:v>
                </c:pt>
                <c:pt idx="58">
                  <c:v>0.48008362676056365</c:v>
                </c:pt>
                <c:pt idx="59">
                  <c:v>0.45743342419794447</c:v>
                </c:pt>
                <c:pt idx="60">
                  <c:v>0.453836556456645</c:v>
                </c:pt>
                <c:pt idx="61">
                  <c:v>0.45454545454545509</c:v>
                </c:pt>
                <c:pt idx="63">
                  <c:v>0.45004171881518568</c:v>
                </c:pt>
                <c:pt idx="64">
                  <c:v>0.4531217373146797</c:v>
                </c:pt>
                <c:pt idx="65">
                  <c:v>0.45051158905825811</c:v>
                </c:pt>
                <c:pt idx="66">
                  <c:v>0.4419861337683535</c:v>
                </c:pt>
                <c:pt idx="67">
                  <c:v>0.43816003249390784</c:v>
                </c:pt>
                <c:pt idx="68">
                  <c:v>0.41779628195197488</c:v>
                </c:pt>
                <c:pt idx="69">
                  <c:v>0.39850387883265576</c:v>
                </c:pt>
                <c:pt idx="70">
                  <c:v>0.3935966432545836</c:v>
                </c:pt>
                <c:pt idx="71">
                  <c:v>0.38083106386717069</c:v>
                </c:pt>
                <c:pt idx="72">
                  <c:v>0.60072142064373102</c:v>
                </c:pt>
                <c:pt idx="73">
                  <c:v>0.35844824721714519</c:v>
                </c:pt>
                <c:pt idx="74">
                  <c:v>0.34021919104312859</c:v>
                </c:pt>
                <c:pt idx="75">
                  <c:v>0.33170958014381768</c:v>
                </c:pt>
                <c:pt idx="76">
                  <c:v>0.33661676878926572</c:v>
                </c:pt>
                <c:pt idx="77">
                  <c:v>0.33901634192331825</c:v>
                </c:pt>
                <c:pt idx="78">
                  <c:v>0.34360566969262624</c:v>
                </c:pt>
                <c:pt idx="79">
                  <c:v>0.34950422027370198</c:v>
                </c:pt>
                <c:pt idx="80">
                  <c:v>0.36472259358288878</c:v>
                </c:pt>
                <c:pt idx="81">
                  <c:v>0.36774686121479505</c:v>
                </c:pt>
                <c:pt idx="82">
                  <c:v>0.37963124021569078</c:v>
                </c:pt>
                <c:pt idx="83">
                  <c:v>0.37733345129611495</c:v>
                </c:pt>
                <c:pt idx="84">
                  <c:v>0.37851136160314863</c:v>
                </c:pt>
                <c:pt idx="85">
                  <c:v>0.37208686440677985</c:v>
                </c:pt>
                <c:pt idx="86">
                  <c:v>0.33661676878926572</c:v>
                </c:pt>
                <c:pt idx="87">
                  <c:v>0.31832868262593694</c:v>
                </c:pt>
                <c:pt idx="88">
                  <c:v>0.32020977987885985</c:v>
                </c:pt>
                <c:pt idx="89">
                  <c:v>0.31488065007618132</c:v>
                </c:pt>
                <c:pt idx="90">
                  <c:v>0.31722719929505028</c:v>
                </c:pt>
                <c:pt idx="91">
                  <c:v>0.32933677341022949</c:v>
                </c:pt>
                <c:pt idx="92">
                  <c:v>0.34233593935086504</c:v>
                </c:pt>
                <c:pt idx="93">
                  <c:v>0.35264178380998662</c:v>
                </c:pt>
                <c:pt idx="94">
                  <c:v>0.35898074369189809</c:v>
                </c:pt>
                <c:pt idx="95">
                  <c:v>0.38026811530710586</c:v>
                </c:pt>
                <c:pt idx="96">
                  <c:v>0.3928312816799423</c:v>
                </c:pt>
                <c:pt idx="97">
                  <c:v>0.40596094552929063</c:v>
                </c:pt>
                <c:pt idx="98">
                  <c:v>0.4098979977332835</c:v>
                </c:pt>
                <c:pt idx="99">
                  <c:v>0.42345750873108384</c:v>
                </c:pt>
                <c:pt idx="100">
                  <c:v>0.42633752950432779</c:v>
                </c:pt>
                <c:pt idx="101">
                  <c:v>0.2370548394144639</c:v>
                </c:pt>
                <c:pt idx="102">
                  <c:v>0.23600827526132453</c:v>
                </c:pt>
                <c:pt idx="103">
                  <c:v>0.24350558267407291</c:v>
                </c:pt>
                <c:pt idx="104">
                  <c:v>0.25264873675631644</c:v>
                </c:pt>
                <c:pt idx="105">
                  <c:v>0.22850207129475777</c:v>
                </c:pt>
                <c:pt idx="106">
                  <c:v>0.22965393163297726</c:v>
                </c:pt>
                <c:pt idx="107">
                  <c:v>0.23091861980898687</c:v>
                </c:pt>
                <c:pt idx="108">
                  <c:v>0.23026228021025105</c:v>
                </c:pt>
                <c:pt idx="109">
                  <c:v>0.23255813953488372</c:v>
                </c:pt>
                <c:pt idx="110">
                  <c:v>0.2395292297491442</c:v>
                </c:pt>
                <c:pt idx="111">
                  <c:v>0.24127195908383386</c:v>
                </c:pt>
                <c:pt idx="112">
                  <c:v>0.24610848053531445</c:v>
                </c:pt>
                <c:pt idx="113">
                  <c:v>0.24807796736117102</c:v>
                </c:pt>
                <c:pt idx="114">
                  <c:v>0.25277381403069415</c:v>
                </c:pt>
                <c:pt idx="115">
                  <c:v>0.25605475087760721</c:v>
                </c:pt>
                <c:pt idx="116">
                  <c:v>0.26249659390232877</c:v>
                </c:pt>
                <c:pt idx="117">
                  <c:v>0.26558240681184697</c:v>
                </c:pt>
                <c:pt idx="118">
                  <c:v>0.27270437082756116</c:v>
                </c:pt>
                <c:pt idx="119">
                  <c:v>0.27461337745815562</c:v>
                </c:pt>
                <c:pt idx="120">
                  <c:v>0.28430925552009423</c:v>
                </c:pt>
                <c:pt idx="121">
                  <c:v>0.29113586340292208</c:v>
                </c:pt>
                <c:pt idx="122">
                  <c:v>0.25177140202114129</c:v>
                </c:pt>
                <c:pt idx="123">
                  <c:v>0.24838321982487307</c:v>
                </c:pt>
                <c:pt idx="124">
                  <c:v>0.25002880516188514</c:v>
                </c:pt>
                <c:pt idx="125">
                  <c:v>0.25250174540377046</c:v>
                </c:pt>
                <c:pt idx="126">
                  <c:v>0.25574619617999356</c:v>
                </c:pt>
                <c:pt idx="127">
                  <c:v>0.25952019976812674</c:v>
                </c:pt>
                <c:pt idx="128">
                  <c:v>0.2630382738870875</c:v>
                </c:pt>
                <c:pt idx="129">
                  <c:v>0.26898881279246351</c:v>
                </c:pt>
                <c:pt idx="130">
                  <c:v>0.27512757932105653</c:v>
                </c:pt>
                <c:pt idx="131">
                  <c:v>0.28116847563528696</c:v>
                </c:pt>
                <c:pt idx="132">
                  <c:v>0.27836640339048391</c:v>
                </c:pt>
                <c:pt idx="133">
                  <c:v>0.28486588788096373</c:v>
                </c:pt>
                <c:pt idx="134">
                  <c:v>0.28643000758100129</c:v>
                </c:pt>
                <c:pt idx="135">
                  <c:v>0.28980153799657465</c:v>
                </c:pt>
                <c:pt idx="136">
                  <c:v>0.30025251651734786</c:v>
                </c:pt>
                <c:pt idx="137">
                  <c:v>0.31036466949579228</c:v>
                </c:pt>
                <c:pt idx="138">
                  <c:v>0.32129108676339951</c:v>
                </c:pt>
                <c:pt idx="139">
                  <c:v>0.32094908698724356</c:v>
                </c:pt>
                <c:pt idx="140">
                  <c:v>0.32830288588827111</c:v>
                </c:pt>
                <c:pt idx="141">
                  <c:v>0.32880033334596032</c:v>
                </c:pt>
                <c:pt idx="142">
                  <c:v>0.32710280373831802</c:v>
                </c:pt>
                <c:pt idx="143">
                  <c:v>0.33987235208896244</c:v>
                </c:pt>
                <c:pt idx="144">
                  <c:v>0.35548812989462514</c:v>
                </c:pt>
                <c:pt idx="145">
                  <c:v>0.37076817322563976</c:v>
                </c:pt>
                <c:pt idx="146">
                  <c:v>0.3946172031278421</c:v>
                </c:pt>
                <c:pt idx="147">
                  <c:v>0.4163249553765257</c:v>
                </c:pt>
                <c:pt idx="148">
                  <c:v>0.47814283339797253</c:v>
                </c:pt>
                <c:pt idx="149">
                  <c:v>0.46989001415659382</c:v>
                </c:pt>
                <c:pt idx="150">
                  <c:v>0.46500350234387683</c:v>
                </c:pt>
                <c:pt idx="151">
                  <c:v>0.44122910169231605</c:v>
                </c:pt>
                <c:pt idx="152">
                  <c:v>0.36187776202784999</c:v>
                </c:pt>
                <c:pt idx="153">
                  <c:v>0.29336095425841091</c:v>
                </c:pt>
                <c:pt idx="154">
                  <c:v>0.27993123357877303</c:v>
                </c:pt>
                <c:pt idx="155">
                  <c:v>0.27776888860443533</c:v>
                </c:pt>
                <c:pt idx="156">
                  <c:v>0.27310990854140949</c:v>
                </c:pt>
                <c:pt idx="157">
                  <c:v>0.26933845040737409</c:v>
                </c:pt>
                <c:pt idx="158">
                  <c:v>0.27250776129699883</c:v>
                </c:pt>
                <c:pt idx="159">
                  <c:v>0.2712584768274009</c:v>
                </c:pt>
                <c:pt idx="160">
                  <c:v>0.26927517239227439</c:v>
                </c:pt>
                <c:pt idx="161">
                  <c:v>0.26885572759275983</c:v>
                </c:pt>
                <c:pt idx="162">
                  <c:v>0.26868831532737641</c:v>
                </c:pt>
                <c:pt idx="163">
                  <c:v>0.26860468735410348</c:v>
                </c:pt>
                <c:pt idx="164">
                  <c:v>0.26948989412897034</c:v>
                </c:pt>
                <c:pt idx="165">
                  <c:v>0.26957358924190206</c:v>
                </c:pt>
                <c:pt idx="166">
                  <c:v>0.26853545846382892</c:v>
                </c:pt>
                <c:pt idx="167">
                  <c:v>0.26802074598589992</c:v>
                </c:pt>
                <c:pt idx="168">
                  <c:v>0.26999284581168953</c:v>
                </c:pt>
                <c:pt idx="169">
                  <c:v>0.26999284581168953</c:v>
                </c:pt>
                <c:pt idx="170">
                  <c:v>0.26810401068688028</c:v>
                </c:pt>
                <c:pt idx="171">
                  <c:v>0.27173399666236314</c:v>
                </c:pt>
                <c:pt idx="172">
                  <c:v>0.27832298336497235</c:v>
                </c:pt>
                <c:pt idx="173">
                  <c:v>0.28685680293466415</c:v>
                </c:pt>
                <c:pt idx="174">
                  <c:v>0.29156390418595218</c:v>
                </c:pt>
                <c:pt idx="175">
                  <c:v>0.29585193769385482</c:v>
                </c:pt>
                <c:pt idx="177">
                  <c:v>0.27089927387823554</c:v>
                </c:pt>
                <c:pt idx="178">
                  <c:v>0.26784341461914507</c:v>
                </c:pt>
                <c:pt idx="179">
                  <c:v>0.2724265967736903</c:v>
                </c:pt>
                <c:pt idx="180">
                  <c:v>0.2793115696341496</c:v>
                </c:pt>
                <c:pt idx="181">
                  <c:v>0.3110586721012546</c:v>
                </c:pt>
                <c:pt idx="182">
                  <c:v>0.31484638543291382</c:v>
                </c:pt>
                <c:pt idx="183">
                  <c:v>0.32316914255929158</c:v>
                </c:pt>
                <c:pt idx="184">
                  <c:v>0.33513762524473206</c:v>
                </c:pt>
                <c:pt idx="185">
                  <c:v>0.33169953265701635</c:v>
                </c:pt>
                <c:pt idx="186">
                  <c:v>0.26076174977721051</c:v>
                </c:pt>
                <c:pt idx="187">
                  <c:v>0.325593608162347</c:v>
                </c:pt>
                <c:pt idx="188">
                  <c:v>0.32101778911942053</c:v>
                </c:pt>
                <c:pt idx="189">
                  <c:v>0.27091981647367303</c:v>
                </c:pt>
                <c:pt idx="190">
                  <c:v>0.2714535901926447</c:v>
                </c:pt>
                <c:pt idx="191">
                  <c:v>0.26405141575213675</c:v>
                </c:pt>
                <c:pt idx="192">
                  <c:v>0.27128508401389329</c:v>
                </c:pt>
                <c:pt idx="193">
                  <c:v>0.28385066701629097</c:v>
                </c:pt>
                <c:pt idx="194">
                  <c:v>0.30122361260355646</c:v>
                </c:pt>
                <c:pt idx="195">
                  <c:v>0.32161250879988196</c:v>
                </c:pt>
                <c:pt idx="196">
                  <c:v>0.35587042876448682</c:v>
                </c:pt>
                <c:pt idx="197">
                  <c:v>0.36772475590684273</c:v>
                </c:pt>
                <c:pt idx="198">
                  <c:v>0.38793682043939415</c:v>
                </c:pt>
                <c:pt idx="199">
                  <c:v>0.39479668880196539</c:v>
                </c:pt>
                <c:pt idx="200">
                  <c:v>0.40810569373266276</c:v>
                </c:pt>
                <c:pt idx="201">
                  <c:v>0.37048102778607778</c:v>
                </c:pt>
                <c:pt idx="202">
                  <c:v>0.3696920652497982</c:v>
                </c:pt>
                <c:pt idx="203">
                  <c:v>0.38017472233197358</c:v>
                </c:pt>
                <c:pt idx="204">
                  <c:v>0.35842738434825783</c:v>
                </c:pt>
                <c:pt idx="205">
                  <c:v>0.37560912501617022</c:v>
                </c:pt>
                <c:pt idx="206">
                  <c:v>0.3581005817071668</c:v>
                </c:pt>
                <c:pt idx="207">
                  <c:v>0.38290176011293015</c:v>
                </c:pt>
                <c:pt idx="208">
                  <c:v>0.38313668301736747</c:v>
                </c:pt>
                <c:pt idx="209">
                  <c:v>0.39698238189429158</c:v>
                </c:pt>
                <c:pt idx="210">
                  <c:v>0.41752850064938246</c:v>
                </c:pt>
                <c:pt idx="211">
                  <c:v>0.43423883135724733</c:v>
                </c:pt>
                <c:pt idx="212">
                  <c:v>0.43539255473721111</c:v>
                </c:pt>
                <c:pt idx="213">
                  <c:v>0.33526633127232314</c:v>
                </c:pt>
                <c:pt idx="214">
                  <c:v>0.32197039949553047</c:v>
                </c:pt>
                <c:pt idx="215">
                  <c:v>0.32027811679426121</c:v>
                </c:pt>
                <c:pt idx="216">
                  <c:v>0.32268857578348664</c:v>
                </c:pt>
                <c:pt idx="217">
                  <c:v>0.32545379382915673</c:v>
                </c:pt>
                <c:pt idx="218">
                  <c:v>0.32765101180758555</c:v>
                </c:pt>
                <c:pt idx="219">
                  <c:v>0.33270727126375127</c:v>
                </c:pt>
                <c:pt idx="220">
                  <c:v>0.3350226314364203</c:v>
                </c:pt>
                <c:pt idx="221">
                  <c:v>0.33029829707798425</c:v>
                </c:pt>
                <c:pt idx="222">
                  <c:v>0.30643977777001258</c:v>
                </c:pt>
                <c:pt idx="223">
                  <c:v>0.29060229669557114</c:v>
                </c:pt>
                <c:pt idx="224">
                  <c:v>0.28544180999046365</c:v>
                </c:pt>
                <c:pt idx="225">
                  <c:v>0.2845034330957002</c:v>
                </c:pt>
                <c:pt idx="226">
                  <c:v>0.29118722533463104</c:v>
                </c:pt>
                <c:pt idx="227">
                  <c:v>0.29416760080165832</c:v>
                </c:pt>
                <c:pt idx="228">
                  <c:v>0.28628912563079262</c:v>
                </c:pt>
                <c:pt idx="229">
                  <c:v>0.28572369070739662</c:v>
                </c:pt>
                <c:pt idx="230">
                  <c:v>0.28905391454926932</c:v>
                </c:pt>
                <c:pt idx="231">
                  <c:v>0.28970425324784316</c:v>
                </c:pt>
                <c:pt idx="232">
                  <c:v>0.29873835470452742</c:v>
                </c:pt>
                <c:pt idx="233">
                  <c:v>0.30383926376058096</c:v>
                </c:pt>
                <c:pt idx="234">
                  <c:v>0.3031890740158581</c:v>
                </c:pt>
                <c:pt idx="235">
                  <c:v>0.31291683189732916</c:v>
                </c:pt>
                <c:pt idx="236">
                  <c:v>0.32474091810393252</c:v>
                </c:pt>
                <c:pt idx="237">
                  <c:v>0.33828286371253791</c:v>
                </c:pt>
                <c:pt idx="238">
                  <c:v>0.35285987235253508</c:v>
                </c:pt>
                <c:pt idx="239">
                  <c:v>0.36836956059381598</c:v>
                </c:pt>
                <c:pt idx="240">
                  <c:v>0.38613817340629086</c:v>
                </c:pt>
                <c:pt idx="241">
                  <c:v>0.405551127572787</c:v>
                </c:pt>
                <c:pt idx="242">
                  <c:v>0.41254362063196148</c:v>
                </c:pt>
                <c:pt idx="243">
                  <c:v>0.42261064316665914</c:v>
                </c:pt>
                <c:pt idx="244">
                  <c:v>0.46005611731695661</c:v>
                </c:pt>
                <c:pt idx="245">
                  <c:v>0.47221767817220273</c:v>
                </c:pt>
                <c:pt idx="246">
                  <c:v>0.48627098657982143</c:v>
                </c:pt>
                <c:pt idx="247">
                  <c:v>0.48602945293689548</c:v>
                </c:pt>
                <c:pt idx="248">
                  <c:v>0.48357409783033234</c:v>
                </c:pt>
                <c:pt idx="249">
                  <c:v>0.47934248993325546</c:v>
                </c:pt>
                <c:pt idx="250">
                  <c:v>0.47694928292763344</c:v>
                </c:pt>
                <c:pt idx="251">
                  <c:v>0.47324990436636077</c:v>
                </c:pt>
                <c:pt idx="252">
                  <c:v>0.47382499044707677</c:v>
                </c:pt>
                <c:pt idx="253">
                  <c:v>0.46974739483878064</c:v>
                </c:pt>
                <c:pt idx="254">
                  <c:v>0.45686615085004451</c:v>
                </c:pt>
                <c:pt idx="255">
                  <c:v>0.43293929871814135</c:v>
                </c:pt>
                <c:pt idx="256">
                  <c:v>0.42117521471201974</c:v>
                </c:pt>
                <c:pt idx="257">
                  <c:v>0.41793056959892166</c:v>
                </c:pt>
                <c:pt idx="258">
                  <c:v>0.41394439410558487</c:v>
                </c:pt>
                <c:pt idx="259">
                  <c:v>0.412763326834372</c:v>
                </c:pt>
                <c:pt idx="260">
                  <c:v>0.40906734530373767</c:v>
                </c:pt>
                <c:pt idx="261">
                  <c:v>0.38717159552165636</c:v>
                </c:pt>
                <c:pt idx="262">
                  <c:v>0.38561773929943965</c:v>
                </c:pt>
                <c:pt idx="263">
                  <c:v>0.38257592357246206</c:v>
                </c:pt>
                <c:pt idx="264">
                  <c:v>0.38038476708006486</c:v>
                </c:pt>
                <c:pt idx="265">
                  <c:v>0.37096286047818655</c:v>
                </c:pt>
                <c:pt idx="266">
                  <c:v>0.37649743297204741</c:v>
                </c:pt>
                <c:pt idx="269">
                  <c:v>0.36092976838953866</c:v>
                </c:pt>
                <c:pt idx="270">
                  <c:v>0.333346134644188</c:v>
                </c:pt>
                <c:pt idx="271">
                  <c:v>0.27901893342762585</c:v>
                </c:pt>
                <c:pt idx="272">
                  <c:v>0.26217563976231106</c:v>
                </c:pt>
                <c:pt idx="273">
                  <c:v>0.25742163172098842</c:v>
                </c:pt>
                <c:pt idx="274">
                  <c:v>0.26532675633444719</c:v>
                </c:pt>
                <c:pt idx="275">
                  <c:v>0.2538828278101144</c:v>
                </c:pt>
                <c:pt idx="276">
                  <c:v>0.23243430336270965</c:v>
                </c:pt>
                <c:pt idx="277">
                  <c:v>0.23324160410377009</c:v>
                </c:pt>
                <c:pt idx="278">
                  <c:v>0.23087792263190227</c:v>
                </c:pt>
                <c:pt idx="279">
                  <c:v>0.23369167862655335</c:v>
                </c:pt>
                <c:pt idx="280">
                  <c:v>0.24392969906954709</c:v>
                </c:pt>
                <c:pt idx="281">
                  <c:v>0.25167444692510693</c:v>
                </c:pt>
                <c:pt idx="282">
                  <c:v>0.2575834100834849</c:v>
                </c:pt>
                <c:pt idx="283">
                  <c:v>0.26907219690628981</c:v>
                </c:pt>
                <c:pt idx="284">
                  <c:v>0.36472120677339448</c:v>
                </c:pt>
                <c:pt idx="285">
                  <c:v>0.36472120677339448</c:v>
                </c:pt>
                <c:pt idx="286">
                  <c:v>0.36153109250697663</c:v>
                </c:pt>
                <c:pt idx="287">
                  <c:v>0.35913773842525604</c:v>
                </c:pt>
                <c:pt idx="288">
                  <c:v>0.35706939816528849</c:v>
                </c:pt>
                <c:pt idx="289">
                  <c:v>0.3548795944233209</c:v>
                </c:pt>
                <c:pt idx="290">
                  <c:v>0.3515735752764389</c:v>
                </c:pt>
                <c:pt idx="291">
                  <c:v>0.34459486283695262</c:v>
                </c:pt>
                <c:pt idx="292">
                  <c:v>0.34080647061133179</c:v>
                </c:pt>
                <c:pt idx="293">
                  <c:v>0.33605637074606082</c:v>
                </c:pt>
                <c:pt idx="294">
                  <c:v>0.3291744093443057</c:v>
                </c:pt>
                <c:pt idx="295">
                  <c:v>0.32149338864402383</c:v>
                </c:pt>
                <c:pt idx="296">
                  <c:v>0.31831016905643789</c:v>
                </c:pt>
                <c:pt idx="297">
                  <c:v>0.31473222379346621</c:v>
                </c:pt>
                <c:pt idx="298">
                  <c:v>0.31168085029983161</c:v>
                </c:pt>
                <c:pt idx="299">
                  <c:v>0.29706697696704226</c:v>
                </c:pt>
                <c:pt idx="300">
                  <c:v>0.29187262517233309</c:v>
                </c:pt>
                <c:pt idx="301">
                  <c:v>0.2924626840526971</c:v>
                </c:pt>
                <c:pt idx="302">
                  <c:v>0.30244956270253331</c:v>
                </c:pt>
                <c:pt idx="303">
                  <c:v>0.30694154673078994</c:v>
                </c:pt>
                <c:pt idx="304">
                  <c:v>0.32256865732654538</c:v>
                </c:pt>
                <c:pt idx="305">
                  <c:v>0.35029662213971541</c:v>
                </c:pt>
                <c:pt idx="306">
                  <c:v>0.38665419395073286</c:v>
                </c:pt>
                <c:pt idx="307">
                  <c:v>0.39402605656180528</c:v>
                </c:pt>
                <c:pt idx="308">
                  <c:v>0.39136119752919407</c:v>
                </c:pt>
                <c:pt idx="309">
                  <c:v>0.39679985286679781</c:v>
                </c:pt>
                <c:pt idx="310">
                  <c:v>0.40122739318424799</c:v>
                </c:pt>
                <c:pt idx="311">
                  <c:v>0.40980103518685523</c:v>
                </c:pt>
                <c:pt idx="312">
                  <c:v>0.412763326834372</c:v>
                </c:pt>
                <c:pt idx="313">
                  <c:v>0.43143297380585488</c:v>
                </c:pt>
                <c:pt idx="314">
                  <c:v>0.45187151855900909</c:v>
                </c:pt>
                <c:pt idx="315">
                  <c:v>0.46074632411486849</c:v>
                </c:pt>
                <c:pt idx="316">
                  <c:v>0.43079060995582941</c:v>
                </c:pt>
                <c:pt idx="317">
                  <c:v>0.43664168217717181</c:v>
                </c:pt>
                <c:pt idx="318">
                  <c:v>0.43951592485695462</c:v>
                </c:pt>
                <c:pt idx="319">
                  <c:v>0.37561123371846528</c:v>
                </c:pt>
                <c:pt idx="320">
                  <c:v>0.27024502630841601</c:v>
                </c:pt>
                <c:pt idx="321">
                  <c:v>0.2273981965877136</c:v>
                </c:pt>
                <c:pt idx="322">
                  <c:v>0.2297718256609598</c:v>
                </c:pt>
                <c:pt idx="323">
                  <c:v>0.22885783234771526</c:v>
                </c:pt>
                <c:pt idx="324">
                  <c:v>0.23308896586911604</c:v>
                </c:pt>
                <c:pt idx="325">
                  <c:v>0.25218629245474916</c:v>
                </c:pt>
                <c:pt idx="326">
                  <c:v>0.26051202016867259</c:v>
                </c:pt>
                <c:pt idx="327">
                  <c:v>0.26585806609697099</c:v>
                </c:pt>
                <c:pt idx="328">
                  <c:v>0.26113902343632517</c:v>
                </c:pt>
                <c:pt idx="329">
                  <c:v>0.26727368453652944</c:v>
                </c:pt>
                <c:pt idx="330">
                  <c:v>0.27785780594769405</c:v>
                </c:pt>
                <c:pt idx="331">
                  <c:v>0.28610039882659305</c:v>
                </c:pt>
                <c:pt idx="332">
                  <c:v>0.28302194398252345</c:v>
                </c:pt>
                <c:pt idx="333">
                  <c:v>0.28685680293466415</c:v>
                </c:pt>
                <c:pt idx="334">
                  <c:v>0.30150404668449793</c:v>
                </c:pt>
                <c:pt idx="335">
                  <c:v>0.31156897232492237</c:v>
                </c:pt>
                <c:pt idx="336">
                  <c:v>0.31948176230262476</c:v>
                </c:pt>
                <c:pt idx="337">
                  <c:v>0.32054359466745463</c:v>
                </c:pt>
                <c:pt idx="338">
                  <c:v>0.32474091810393252</c:v>
                </c:pt>
                <c:pt idx="339">
                  <c:v>0.32632805744576904</c:v>
                </c:pt>
                <c:pt idx="340">
                  <c:v>0.32620541921906171</c:v>
                </c:pt>
                <c:pt idx="341">
                  <c:v>0.3172630578603024</c:v>
                </c:pt>
                <c:pt idx="342">
                  <c:v>0.3155508428096091</c:v>
                </c:pt>
                <c:pt idx="343">
                  <c:v>0.29794963149254339</c:v>
                </c:pt>
                <c:pt idx="344">
                  <c:v>0.30276605392584366</c:v>
                </c:pt>
                <c:pt idx="345">
                  <c:v>0.3220898734646927</c:v>
                </c:pt>
                <c:pt idx="346">
                  <c:v>0.31336871367197383</c:v>
                </c:pt>
                <c:pt idx="347">
                  <c:v>0.3031890740158581</c:v>
                </c:pt>
                <c:pt idx="348">
                  <c:v>0.3031890740158581</c:v>
                </c:pt>
                <c:pt idx="349">
                  <c:v>0.31691555003833671</c:v>
                </c:pt>
                <c:pt idx="350">
                  <c:v>0.3421498679490716</c:v>
                </c:pt>
                <c:pt idx="351">
                  <c:v>0.3656430346686893</c:v>
                </c:pt>
                <c:pt idx="352">
                  <c:v>0.38890631300685513</c:v>
                </c:pt>
                <c:pt idx="353">
                  <c:v>0.41158898003698646</c:v>
                </c:pt>
                <c:pt idx="354">
                  <c:v>0.43642214289305659</c:v>
                </c:pt>
                <c:pt idx="355">
                  <c:v>0.24541264949532116</c:v>
                </c:pt>
                <c:pt idx="356">
                  <c:v>0.44063150413726593</c:v>
                </c:pt>
                <c:pt idx="357">
                  <c:v>0.46419594630728922</c:v>
                </c:pt>
                <c:pt idx="358">
                  <c:v>0.39945357765321138</c:v>
                </c:pt>
                <c:pt idx="359">
                  <c:v>0.35324420458727018</c:v>
                </c:pt>
                <c:pt idx="360">
                  <c:v>0.3515735752764389</c:v>
                </c:pt>
                <c:pt idx="361">
                  <c:v>0.33894334023195022</c:v>
                </c:pt>
                <c:pt idx="362">
                  <c:v>0.31123381978557868</c:v>
                </c:pt>
                <c:pt idx="363">
                  <c:v>0.31168085029983161</c:v>
                </c:pt>
                <c:pt idx="364">
                  <c:v>0.29686377783097967</c:v>
                </c:pt>
                <c:pt idx="365">
                  <c:v>0.29686377783097967</c:v>
                </c:pt>
                <c:pt idx="366">
                  <c:v>0.24541264949532116</c:v>
                </c:pt>
                <c:pt idx="367">
                  <c:v>0.23710016662569344</c:v>
                </c:pt>
                <c:pt idx="368">
                  <c:v>0.24287193262262549</c:v>
                </c:pt>
                <c:pt idx="369">
                  <c:v>0.24321219423351736</c:v>
                </c:pt>
                <c:pt idx="370">
                  <c:v>0.28064276245594744</c:v>
                </c:pt>
                <c:pt idx="371">
                  <c:v>0.27382567273415576</c:v>
                </c:pt>
                <c:pt idx="372">
                  <c:v>0.29818956336528263</c:v>
                </c:pt>
                <c:pt idx="373">
                  <c:v>0.31772758885757169</c:v>
                </c:pt>
                <c:pt idx="374">
                  <c:v>0.319246754202067</c:v>
                </c:pt>
                <c:pt idx="375">
                  <c:v>0.23104155021427247</c:v>
                </c:pt>
                <c:pt idx="376">
                  <c:v>0.23722976850966157</c:v>
                </c:pt>
                <c:pt idx="377">
                  <c:v>0.23396857058141754</c:v>
                </c:pt>
                <c:pt idx="378">
                  <c:v>0.2335279399499586</c:v>
                </c:pt>
                <c:pt idx="379">
                  <c:v>0.24527395518381431</c:v>
                </c:pt>
                <c:pt idx="380">
                  <c:v>0.23998451712792754</c:v>
                </c:pt>
                <c:pt idx="381">
                  <c:v>0.2523329166545541</c:v>
                </c:pt>
                <c:pt idx="382">
                  <c:v>0.23978562943727738</c:v>
                </c:pt>
                <c:pt idx="383">
                  <c:v>0.2482198518687983</c:v>
                </c:pt>
                <c:pt idx="384">
                  <c:v>0.23626119382672398</c:v>
                </c:pt>
                <c:pt idx="385">
                  <c:v>0.2294535938036957</c:v>
                </c:pt>
                <c:pt idx="386">
                  <c:v>0.23581189383031326</c:v>
                </c:pt>
                <c:pt idx="387">
                  <c:v>0.24943245495560212</c:v>
                </c:pt>
                <c:pt idx="388">
                  <c:v>0.25818733454296722</c:v>
                </c:pt>
                <c:pt idx="389">
                  <c:v>0.25284744676512583</c:v>
                </c:pt>
                <c:pt idx="390">
                  <c:v>0.25447829018734092</c:v>
                </c:pt>
                <c:pt idx="391">
                  <c:v>0.26279935813981675</c:v>
                </c:pt>
                <c:pt idx="392">
                  <c:v>0.27794678023631914</c:v>
                </c:pt>
                <c:pt idx="393">
                  <c:v>0.23965322068527592</c:v>
                </c:pt>
                <c:pt idx="394">
                  <c:v>0.2405831647218605</c:v>
                </c:pt>
                <c:pt idx="395">
                  <c:v>0.24375860035384345</c:v>
                </c:pt>
                <c:pt idx="396">
                  <c:v>0.27644192490206715</c:v>
                </c:pt>
                <c:pt idx="397">
                  <c:v>0.25673637197196014</c:v>
                </c:pt>
                <c:pt idx="398">
                  <c:v>0.25277381403069415</c:v>
                </c:pt>
                <c:pt idx="399">
                  <c:v>0.26043385640133232</c:v>
                </c:pt>
                <c:pt idx="400">
                  <c:v>0.25395710816583278</c:v>
                </c:pt>
                <c:pt idx="401">
                  <c:v>0.267992219580722</c:v>
                </c:pt>
                <c:pt idx="402">
                  <c:v>0.2814617854016021</c:v>
                </c:pt>
                <c:pt idx="403">
                  <c:v>0.32059140384115314</c:v>
                </c:pt>
                <c:pt idx="404">
                  <c:v>0.34970992738042128</c:v>
                </c:pt>
                <c:pt idx="405">
                  <c:v>0.35647899541492811</c:v>
                </c:pt>
                <c:pt idx="406">
                  <c:v>0.35662927811331635</c:v>
                </c:pt>
                <c:pt idx="407">
                  <c:v>0.35329073222353374</c:v>
                </c:pt>
                <c:pt idx="408">
                  <c:v>0.35029662213971541</c:v>
                </c:pt>
                <c:pt idx="409">
                  <c:v>0.34323223535924757</c:v>
                </c:pt>
                <c:pt idx="410">
                  <c:v>0.33424467634487309</c:v>
                </c:pt>
                <c:pt idx="411">
                  <c:v>0.31314260976225727</c:v>
                </c:pt>
                <c:pt idx="412">
                  <c:v>0.29635699409334598</c:v>
                </c:pt>
                <c:pt idx="413">
                  <c:v>0.29108957376169564</c:v>
                </c:pt>
                <c:pt idx="414">
                  <c:v>0.2835767257996018</c:v>
                </c:pt>
                <c:pt idx="415">
                  <c:v>0.26399829678518211</c:v>
                </c:pt>
                <c:pt idx="416">
                  <c:v>0.24610848053531445</c:v>
                </c:pt>
                <c:pt idx="417">
                  <c:v>0.24610848053531445</c:v>
                </c:pt>
                <c:pt idx="418">
                  <c:v>0.24098392515061512</c:v>
                </c:pt>
                <c:pt idx="419">
                  <c:v>0.23761942566180316</c:v>
                </c:pt>
                <c:pt idx="420">
                  <c:v>0.23390552157158673</c:v>
                </c:pt>
                <c:pt idx="421">
                  <c:v>0.2422618549219907</c:v>
                </c:pt>
                <c:pt idx="422">
                  <c:v>0.25788050744228913</c:v>
                </c:pt>
                <c:pt idx="423">
                  <c:v>0.26999284581168953</c:v>
                </c:pt>
                <c:pt idx="424">
                  <c:v>0.27279298532323459</c:v>
                </c:pt>
                <c:pt idx="425">
                  <c:v>0.26965733635714068</c:v>
                </c:pt>
                <c:pt idx="426">
                  <c:v>0.27287874500927412</c:v>
                </c:pt>
                <c:pt idx="427">
                  <c:v>0.26176905214270663</c:v>
                </c:pt>
                <c:pt idx="428">
                  <c:v>0.27434495401245312</c:v>
                </c:pt>
                <c:pt idx="429">
                  <c:v>0.28164444011810902</c:v>
                </c:pt>
                <c:pt idx="430">
                  <c:v>0.26948989412897034</c:v>
                </c:pt>
                <c:pt idx="431">
                  <c:v>0.26431986357684484</c:v>
                </c:pt>
                <c:pt idx="432">
                  <c:v>0.28915020487024901</c:v>
                </c:pt>
                <c:pt idx="433">
                  <c:v>0.3184269415605856</c:v>
                </c:pt>
                <c:pt idx="434">
                  <c:v>0.3573634155378983</c:v>
                </c:pt>
                <c:pt idx="435">
                  <c:v>0.38459834285967481</c:v>
                </c:pt>
                <c:pt idx="436">
                  <c:v>0.34930983138154498</c:v>
                </c:pt>
                <c:pt idx="437">
                  <c:v>0.29788256288822551</c:v>
                </c:pt>
                <c:pt idx="438">
                  <c:v>0.299734106840706</c:v>
                </c:pt>
                <c:pt idx="439">
                  <c:v>0.30119018702939038</c:v>
                </c:pt>
                <c:pt idx="440">
                  <c:v>0.3184269415605856</c:v>
                </c:pt>
                <c:pt idx="441">
                  <c:v>0.34486868767134221</c:v>
                </c:pt>
                <c:pt idx="442">
                  <c:v>0.30414520480745683</c:v>
                </c:pt>
                <c:pt idx="443">
                  <c:v>0.30266048328044903</c:v>
                </c:pt>
                <c:pt idx="444">
                  <c:v>0.2553767395333788</c:v>
                </c:pt>
                <c:pt idx="445">
                  <c:v>0.27041340851739959</c:v>
                </c:pt>
                <c:pt idx="446">
                  <c:v>0.30087698013796005</c:v>
                </c:pt>
                <c:pt idx="447">
                  <c:v>0.29494716096367524</c:v>
                </c:pt>
                <c:pt idx="448">
                  <c:v>0.2417221309421039</c:v>
                </c:pt>
                <c:pt idx="449">
                  <c:v>0.26066848854319941</c:v>
                </c:pt>
                <c:pt idx="450">
                  <c:v>0.26957358924190206</c:v>
                </c:pt>
                <c:pt idx="451">
                  <c:v>0.28525419829767651</c:v>
                </c:pt>
                <c:pt idx="452">
                  <c:v>0.30213373246545344</c:v>
                </c:pt>
                <c:pt idx="453">
                  <c:v>0.32743596514391349</c:v>
                </c:pt>
                <c:pt idx="454">
                  <c:v>0.33710046992116194</c:v>
                </c:pt>
                <c:pt idx="455">
                  <c:v>0.35171603387495426</c:v>
                </c:pt>
                <c:pt idx="456">
                  <c:v>0.36518153897934302</c:v>
                </c:pt>
                <c:pt idx="457">
                  <c:v>0.37222865474505773</c:v>
                </c:pt>
                <c:pt idx="458">
                  <c:v>0.39171442754636987</c:v>
                </c:pt>
                <c:pt idx="459">
                  <c:v>0.40373970882366611</c:v>
                </c:pt>
                <c:pt idx="460">
                  <c:v>0.44063150413726593</c:v>
                </c:pt>
                <c:pt idx="461">
                  <c:v>0.46320508031378504</c:v>
                </c:pt>
                <c:pt idx="462">
                  <c:v>0.46519106061418142</c:v>
                </c:pt>
                <c:pt idx="463">
                  <c:v>0.46769761301794249</c:v>
                </c:pt>
                <c:pt idx="464">
                  <c:v>0.46694281564366064</c:v>
                </c:pt>
                <c:pt idx="465">
                  <c:v>0.46794975470375855</c:v>
                </c:pt>
                <c:pt idx="466">
                  <c:v>0.471252510994083</c:v>
                </c:pt>
                <c:pt idx="467">
                  <c:v>0.47227814353338038</c:v>
                </c:pt>
                <c:pt idx="468">
                  <c:v>0.47460221991360996</c:v>
                </c:pt>
                <c:pt idx="469">
                  <c:v>0.47668735240815013</c:v>
                </c:pt>
                <c:pt idx="470">
                  <c:v>0.47879088752826948</c:v>
                </c:pt>
                <c:pt idx="471">
                  <c:v>0.47826326519367496</c:v>
                </c:pt>
                <c:pt idx="472">
                  <c:v>0.4759032841712823</c:v>
                </c:pt>
                <c:pt idx="473">
                  <c:v>0.47642570942422796</c:v>
                </c:pt>
                <c:pt idx="474">
                  <c:v>0.48038076263213231</c:v>
                </c:pt>
                <c:pt idx="475">
                  <c:v>0.48332312489559581</c:v>
                </c:pt>
                <c:pt idx="476">
                  <c:v>0.48876625936145052</c:v>
                </c:pt>
                <c:pt idx="477">
                  <c:v>0.45734759470994329</c:v>
                </c:pt>
                <c:pt idx="478">
                  <c:v>0.45662580882739756</c:v>
                </c:pt>
                <c:pt idx="479">
                  <c:v>0.4595267086664197</c:v>
                </c:pt>
                <c:pt idx="480">
                  <c:v>0.46001377921458442</c:v>
                </c:pt>
                <c:pt idx="481">
                  <c:v>0.45928355997671866</c:v>
                </c:pt>
                <c:pt idx="482">
                  <c:v>0.46419594630728922</c:v>
                </c:pt>
                <c:pt idx="483">
                  <c:v>0.45542788184059996</c:v>
                </c:pt>
                <c:pt idx="484">
                  <c:v>0.39965007597034896</c:v>
                </c:pt>
                <c:pt idx="485">
                  <c:v>0.35531540382332455</c:v>
                </c:pt>
                <c:pt idx="486">
                  <c:v>0.35100489304056015</c:v>
                </c:pt>
                <c:pt idx="487">
                  <c:v>0.37399284760222351</c:v>
                </c:pt>
                <c:pt idx="488">
                  <c:v>0.32449811207895618</c:v>
                </c:pt>
                <c:pt idx="489">
                  <c:v>0.39420500476860915</c:v>
                </c:pt>
                <c:pt idx="490">
                  <c:v>0.36781219543201027</c:v>
                </c:pt>
                <c:pt idx="491">
                  <c:v>0.33841475301181356</c:v>
                </c:pt>
                <c:pt idx="492">
                  <c:v>0.43164752101049358</c:v>
                </c:pt>
                <c:pt idx="493">
                  <c:v>0.29434704466072142</c:v>
                </c:pt>
                <c:pt idx="494">
                  <c:v>0.32042526486765871</c:v>
                </c:pt>
                <c:pt idx="495">
                  <c:v>0.3665695341864097</c:v>
                </c:pt>
                <c:pt idx="496">
                  <c:v>0.23190574153731064</c:v>
                </c:pt>
                <c:pt idx="497">
                  <c:v>0.23258929767678671</c:v>
                </c:pt>
                <c:pt idx="498">
                  <c:v>0.23110306451183474</c:v>
                </c:pt>
                <c:pt idx="499">
                  <c:v>0.24152035393305327</c:v>
                </c:pt>
                <c:pt idx="500">
                  <c:v>0.2422618549219907</c:v>
                </c:pt>
                <c:pt idx="501">
                  <c:v>0.24389558571468734</c:v>
                </c:pt>
                <c:pt idx="502">
                  <c:v>0.23221595013242735</c:v>
                </c:pt>
                <c:pt idx="503">
                  <c:v>0.24410135268145899</c:v>
                </c:pt>
                <c:pt idx="504">
                  <c:v>0.25597923855023769</c:v>
                </c:pt>
                <c:pt idx="505">
                  <c:v>0.24800708591674051</c:v>
                </c:pt>
                <c:pt idx="506">
                  <c:v>0.24907457889752962</c:v>
                </c:pt>
                <c:pt idx="507">
                  <c:v>0.27168299477291946</c:v>
                </c:pt>
                <c:pt idx="508">
                  <c:v>0.27635391129930942</c:v>
                </c:pt>
                <c:pt idx="509">
                  <c:v>0.27875012042775954</c:v>
                </c:pt>
                <c:pt idx="510">
                  <c:v>0.27652999458409011</c:v>
                </c:pt>
                <c:pt idx="511">
                  <c:v>0.27609020643150228</c:v>
                </c:pt>
                <c:pt idx="512">
                  <c:v>0.26384175609159544</c:v>
                </c:pt>
                <c:pt idx="513">
                  <c:v>0.25811055933866611</c:v>
                </c:pt>
                <c:pt idx="514">
                  <c:v>0.25765086526759479</c:v>
                </c:pt>
                <c:pt idx="515">
                  <c:v>0.25765086526759479</c:v>
                </c:pt>
                <c:pt idx="516">
                  <c:v>0.25719280571276187</c:v>
                </c:pt>
                <c:pt idx="517">
                  <c:v>0.26106048302204582</c:v>
                </c:pt>
                <c:pt idx="518">
                  <c:v>0.27058200068580707</c:v>
                </c:pt>
                <c:pt idx="519">
                  <c:v>0.27599219674437925</c:v>
                </c:pt>
                <c:pt idx="520">
                  <c:v>0.28366940096081605</c:v>
                </c:pt>
                <c:pt idx="521">
                  <c:v>0.2351729930369289</c:v>
                </c:pt>
                <c:pt idx="522">
                  <c:v>0.24300792295417029</c:v>
                </c:pt>
                <c:pt idx="523">
                  <c:v>0.24492790428623837</c:v>
                </c:pt>
                <c:pt idx="524">
                  <c:v>0.27635391129930942</c:v>
                </c:pt>
                <c:pt idx="525">
                  <c:v>0.24808889141493118</c:v>
                </c:pt>
                <c:pt idx="526">
                  <c:v>0.26618418228096574</c:v>
                </c:pt>
                <c:pt idx="527">
                  <c:v>0.35114689105546376</c:v>
                </c:pt>
                <c:pt idx="528">
                  <c:v>0.38239570025111247</c:v>
                </c:pt>
                <c:pt idx="529">
                  <c:v>0.23984175389433826</c:v>
                </c:pt>
                <c:pt idx="530">
                  <c:v>0.24801840961390992</c:v>
                </c:pt>
                <c:pt idx="531">
                  <c:v>0.23597637563804605</c:v>
                </c:pt>
                <c:pt idx="532">
                  <c:v>0.23571102579935096</c:v>
                </c:pt>
                <c:pt idx="533">
                  <c:v>0.23184379924677481</c:v>
                </c:pt>
                <c:pt idx="534">
                  <c:v>0.23327689537477508</c:v>
                </c:pt>
                <c:pt idx="535">
                  <c:v>0.2503656543061179</c:v>
                </c:pt>
                <c:pt idx="536">
                  <c:v>0.25015130119023615</c:v>
                </c:pt>
                <c:pt idx="537">
                  <c:v>0.24673811080474145</c:v>
                </c:pt>
                <c:pt idx="538">
                  <c:v>0.24723005497166001</c:v>
                </c:pt>
                <c:pt idx="539">
                  <c:v>0.25942197913864745</c:v>
                </c:pt>
                <c:pt idx="540">
                  <c:v>0.26327762443507563</c:v>
                </c:pt>
                <c:pt idx="541">
                  <c:v>0.25880318435254512</c:v>
                </c:pt>
                <c:pt idx="542">
                  <c:v>0.25160149569552742</c:v>
                </c:pt>
                <c:pt idx="543">
                  <c:v>0.23651870623177754</c:v>
                </c:pt>
                <c:pt idx="544">
                  <c:v>0.25116467490378774</c:v>
                </c:pt>
                <c:pt idx="545">
                  <c:v>0.24744148921006884</c:v>
                </c:pt>
                <c:pt idx="546">
                  <c:v>0.23333960590338459</c:v>
                </c:pt>
                <c:pt idx="547">
                  <c:v>0.23265163901471497</c:v>
                </c:pt>
                <c:pt idx="548">
                  <c:v>0.23422110688361802</c:v>
                </c:pt>
                <c:pt idx="549">
                  <c:v>0.24638791904396976</c:v>
                </c:pt>
                <c:pt idx="550">
                  <c:v>0.24158757549611734</c:v>
                </c:pt>
                <c:pt idx="551">
                  <c:v>0.23905364330896292</c:v>
                </c:pt>
                <c:pt idx="552">
                  <c:v>0.24613042375031774</c:v>
                </c:pt>
                <c:pt idx="553">
                  <c:v>0.25474919023023773</c:v>
                </c:pt>
                <c:pt idx="554">
                  <c:v>0.24629021851945437</c:v>
                </c:pt>
                <c:pt idx="555">
                  <c:v>0.25072517878170003</c:v>
                </c:pt>
                <c:pt idx="556">
                  <c:v>0.25742163172098842</c:v>
                </c:pt>
                <c:pt idx="557">
                  <c:v>0.27007685366688461</c:v>
                </c:pt>
                <c:pt idx="558">
                  <c:v>0.26543829243820172</c:v>
                </c:pt>
                <c:pt idx="559">
                  <c:v>0.27557688058335206</c:v>
                </c:pt>
                <c:pt idx="560">
                  <c:v>0.28866939372775957</c:v>
                </c:pt>
                <c:pt idx="561">
                  <c:v>0.25737787080987123</c:v>
                </c:pt>
                <c:pt idx="562">
                  <c:v>0.23526889788043692</c:v>
                </c:pt>
                <c:pt idx="563">
                  <c:v>0.23794682782731319</c:v>
                </c:pt>
                <c:pt idx="564">
                  <c:v>0.23618454601572797</c:v>
                </c:pt>
                <c:pt idx="565">
                  <c:v>0.25022341376228779</c:v>
                </c:pt>
                <c:pt idx="566">
                  <c:v>0.23355359961475733</c:v>
                </c:pt>
                <c:pt idx="567">
                  <c:v>0.25151977873174153</c:v>
                </c:pt>
                <c:pt idx="568">
                  <c:v>0.2348731469773204</c:v>
                </c:pt>
                <c:pt idx="569">
                  <c:v>0.2341801013975702</c:v>
                </c:pt>
                <c:pt idx="570">
                  <c:v>0.24111780882802303</c:v>
                </c:pt>
                <c:pt idx="571">
                  <c:v>0.24495636802379461</c:v>
                </c:pt>
                <c:pt idx="572">
                  <c:v>0.26771750130332189</c:v>
                </c:pt>
                <c:pt idx="573">
                  <c:v>0.2710422552702666</c:v>
                </c:pt>
                <c:pt idx="574">
                  <c:v>0.2731363479027033</c:v>
                </c:pt>
                <c:pt idx="575">
                  <c:v>0.27883356223450162</c:v>
                </c:pt>
                <c:pt idx="576">
                  <c:v>0.27910865301135118</c:v>
                </c:pt>
                <c:pt idx="577">
                  <c:v>0.26840656792108619</c:v>
                </c:pt>
                <c:pt idx="578">
                  <c:v>0.25888037221509763</c:v>
                </c:pt>
                <c:pt idx="579">
                  <c:v>0.26675681489904451</c:v>
                </c:pt>
                <c:pt idx="580">
                  <c:v>0.26343743360951782</c:v>
                </c:pt>
                <c:pt idx="581">
                  <c:v>0.27202356701870972</c:v>
                </c:pt>
                <c:pt idx="582">
                  <c:v>0.27982849221444939</c:v>
                </c:pt>
                <c:pt idx="583">
                  <c:v>0.26796402590625912</c:v>
                </c:pt>
                <c:pt idx="584">
                  <c:v>0.25647051911043278</c:v>
                </c:pt>
                <c:pt idx="585">
                  <c:v>0.25371269144700576</c:v>
                </c:pt>
                <c:pt idx="586">
                  <c:v>0.25173736266905072</c:v>
                </c:pt>
                <c:pt idx="587">
                  <c:v>0.25380859089447072</c:v>
                </c:pt>
                <c:pt idx="588">
                  <c:v>0.26569530747803766</c:v>
                </c:pt>
                <c:pt idx="589">
                  <c:v>0.27973830932353633</c:v>
                </c:pt>
                <c:pt idx="590">
                  <c:v>0.24629021851945279</c:v>
                </c:pt>
                <c:pt idx="591">
                  <c:v>0.25072517878170003</c:v>
                </c:pt>
                <c:pt idx="592">
                  <c:v>0.25742163172098842</c:v>
                </c:pt>
                <c:pt idx="593">
                  <c:v>0.36874973448319859</c:v>
                </c:pt>
                <c:pt idx="594">
                  <c:v>0.36092976838953866</c:v>
                </c:pt>
                <c:pt idx="595">
                  <c:v>0.28994652761632811</c:v>
                </c:pt>
                <c:pt idx="596">
                  <c:v>0.26706231454005974</c:v>
                </c:pt>
                <c:pt idx="597">
                  <c:v>0.24080378643195172</c:v>
                </c:pt>
                <c:pt idx="598">
                  <c:v>0.24280399451732917</c:v>
                </c:pt>
                <c:pt idx="599">
                  <c:v>0.26161126013442276</c:v>
                </c:pt>
                <c:pt idx="600">
                  <c:v>0.2454820554879949</c:v>
                </c:pt>
                <c:pt idx="601">
                  <c:v>0.273998547933963</c:v>
                </c:pt>
                <c:pt idx="602">
                  <c:v>0.3452517957061782</c:v>
                </c:pt>
                <c:pt idx="603">
                  <c:v>0.37703700467473422</c:v>
                </c:pt>
                <c:pt idx="604">
                  <c:v>0.30803080308030856</c:v>
                </c:pt>
                <c:pt idx="605">
                  <c:v>0.23202972546713382</c:v>
                </c:pt>
                <c:pt idx="606">
                  <c:v>0.23761942566180316</c:v>
                </c:pt>
                <c:pt idx="607">
                  <c:v>0.25131011320536234</c:v>
                </c:pt>
                <c:pt idx="608">
                  <c:v>0.25811055933866611</c:v>
                </c:pt>
                <c:pt idx="609">
                  <c:v>0.25895760613383473</c:v>
                </c:pt>
                <c:pt idx="610">
                  <c:v>0.26068261220102196</c:v>
                </c:pt>
                <c:pt idx="611">
                  <c:v>0.2677712619069782</c:v>
                </c:pt>
                <c:pt idx="612">
                  <c:v>0.28091523997540396</c:v>
                </c:pt>
                <c:pt idx="613">
                  <c:v>0.28714148665189093</c:v>
                </c:pt>
                <c:pt idx="614">
                  <c:v>0.29374936546076053</c:v>
                </c:pt>
                <c:pt idx="615">
                  <c:v>0.30266048328044964</c:v>
                </c:pt>
                <c:pt idx="616">
                  <c:v>0.31101078505141744</c:v>
                </c:pt>
                <c:pt idx="617">
                  <c:v>0.32413458306882287</c:v>
                </c:pt>
                <c:pt idx="618">
                  <c:v>0.32437684517358656</c:v>
                </c:pt>
                <c:pt idx="619">
                  <c:v>0.32089910902436369</c:v>
                </c:pt>
                <c:pt idx="620">
                  <c:v>0.31749515344379853</c:v>
                </c:pt>
                <c:pt idx="621">
                  <c:v>0.34445811341719917</c:v>
                </c:pt>
                <c:pt idx="622">
                  <c:v>0.40556417124864874</c:v>
                </c:pt>
                <c:pt idx="623">
                  <c:v>0.45376130482513449</c:v>
                </c:pt>
                <c:pt idx="624">
                  <c:v>0.41256713722135141</c:v>
                </c:pt>
                <c:pt idx="625">
                  <c:v>0.42866314385895582</c:v>
                </c:pt>
                <c:pt idx="626">
                  <c:v>0.40355200148774933</c:v>
                </c:pt>
                <c:pt idx="627">
                  <c:v>0.38838426775247264</c:v>
                </c:pt>
                <c:pt idx="628">
                  <c:v>0.36399679446623623</c:v>
                </c:pt>
                <c:pt idx="629">
                  <c:v>0.34693632839042349</c:v>
                </c:pt>
                <c:pt idx="630">
                  <c:v>0.28972929670549769</c:v>
                </c:pt>
                <c:pt idx="631">
                  <c:v>0.29474685048728322</c:v>
                </c:pt>
                <c:pt idx="639">
                  <c:v>0.3231089293649993</c:v>
                </c:pt>
                <c:pt idx="648">
                  <c:v>0</c:v>
                </c:pt>
                <c:pt idx="649">
                  <c:v>0.60072142064373102</c:v>
                </c:pt>
              </c:numCache>
            </c:numRef>
          </c:val>
          <c:smooth val="0"/>
          <c:extLst xmlns:c16r2="http://schemas.microsoft.com/office/drawing/2015/06/chart">
            <c:ext xmlns:c16="http://schemas.microsoft.com/office/drawing/2014/chart" uri="{C3380CC4-5D6E-409C-BE32-E72D297353CC}">
              <c16:uniqueId val="{00000005-DF84-492C-8C02-4ECB04C62135}"/>
            </c:ext>
          </c:extLst>
        </c:ser>
        <c:ser>
          <c:idx val="6"/>
          <c:order val="6"/>
          <c:tx>
            <c:strRef>
              <c:f>扬压力系数!$K$1</c:f>
              <c:strCache>
                <c:ptCount val="1"/>
                <c:pt idx="0">
                  <c:v>9＃</c:v>
                </c:pt>
              </c:strCache>
            </c:strRef>
          </c:tx>
          <c:spPr>
            <a:ln w="6350" cap="rnd">
              <a:solidFill>
                <a:schemeClr val="accent1">
                  <a:lumMod val="60000"/>
                </a:schemeClr>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K$2:$K$653</c:f>
              <c:numCache>
                <c:formatCode>General</c:formatCode>
                <c:ptCount val="652"/>
                <c:pt idx="0">
                  <c:v>0.23340210052513136</c:v>
                </c:pt>
                <c:pt idx="1">
                  <c:v>0.25363459579590725</c:v>
                </c:pt>
                <c:pt idx="2">
                  <c:v>0.22398879644122419</c:v>
                </c:pt>
                <c:pt idx="3">
                  <c:v>0.2268472082915412</c:v>
                </c:pt>
                <c:pt idx="4">
                  <c:v>0.22215699429721567</c:v>
                </c:pt>
                <c:pt idx="5">
                  <c:v>0.23930606344077029</c:v>
                </c:pt>
                <c:pt idx="6">
                  <c:v>0.23442799238977613</c:v>
                </c:pt>
                <c:pt idx="7">
                  <c:v>0.23121967542245342</c:v>
                </c:pt>
                <c:pt idx="8">
                  <c:v>0.23268175582990355</c:v>
                </c:pt>
                <c:pt idx="9">
                  <c:v>0.24120778427437028</c:v>
                </c:pt>
                <c:pt idx="10">
                  <c:v>0.2412658903013595</c:v>
                </c:pt>
                <c:pt idx="11">
                  <c:v>0.24658756356499323</c:v>
                </c:pt>
                <c:pt idx="12">
                  <c:v>0.25753757928577592</c:v>
                </c:pt>
                <c:pt idx="13">
                  <c:v>0.23660866598430541</c:v>
                </c:pt>
                <c:pt idx="14">
                  <c:v>0.20660732625813216</c:v>
                </c:pt>
                <c:pt idx="15">
                  <c:v>0.24313115603940025</c:v>
                </c:pt>
                <c:pt idx="16">
                  <c:v>0.2497166274304646</c:v>
                </c:pt>
                <c:pt idx="17">
                  <c:v>0.25015285177744795</c:v>
                </c:pt>
                <c:pt idx="18">
                  <c:v>0.26680599094392365</c:v>
                </c:pt>
                <c:pt idx="19">
                  <c:v>0.2608811040339713</c:v>
                </c:pt>
                <c:pt idx="20">
                  <c:v>0.266631280962492</c:v>
                </c:pt>
                <c:pt idx="21">
                  <c:v>0.25687989794058796</c:v>
                </c:pt>
                <c:pt idx="22">
                  <c:v>0.26098049936212864</c:v>
                </c:pt>
                <c:pt idx="23">
                  <c:v>0.26517125837677008</c:v>
                </c:pt>
                <c:pt idx="24">
                  <c:v>0.28081548290116526</c:v>
                </c:pt>
                <c:pt idx="25">
                  <c:v>0.27618532540111906</c:v>
                </c:pt>
                <c:pt idx="26">
                  <c:v>0.27131154919434763</c:v>
                </c:pt>
                <c:pt idx="27">
                  <c:v>0.26926794973196383</c:v>
                </c:pt>
                <c:pt idx="28">
                  <c:v>0.26078815218316581</c:v>
                </c:pt>
                <c:pt idx="29">
                  <c:v>0.2578786851914614</c:v>
                </c:pt>
                <c:pt idx="30">
                  <c:v>0.25361831033322169</c:v>
                </c:pt>
                <c:pt idx="31">
                  <c:v>0.25122643945262169</c:v>
                </c:pt>
                <c:pt idx="32">
                  <c:v>0.25229633444931077</c:v>
                </c:pt>
                <c:pt idx="33">
                  <c:v>0.25221275539746935</c:v>
                </c:pt>
                <c:pt idx="34">
                  <c:v>0.25830227041680837</c:v>
                </c:pt>
                <c:pt idx="35">
                  <c:v>0.25723010598167778</c:v>
                </c:pt>
                <c:pt idx="36">
                  <c:v>0.26133771329500899</c:v>
                </c:pt>
                <c:pt idx="37">
                  <c:v>0.26711527208894081</c:v>
                </c:pt>
                <c:pt idx="38">
                  <c:v>0.27556097065691887</c:v>
                </c:pt>
                <c:pt idx="39">
                  <c:v>0.30207026348808069</c:v>
                </c:pt>
                <c:pt idx="40">
                  <c:v>0.3151935719503286</c:v>
                </c:pt>
                <c:pt idx="41">
                  <c:v>0.31002589715131423</c:v>
                </c:pt>
                <c:pt idx="42">
                  <c:v>0.31853084207832066</c:v>
                </c:pt>
                <c:pt idx="43">
                  <c:v>0.32193622742988998</c:v>
                </c:pt>
                <c:pt idx="44">
                  <c:v>0.35485941712671776</c:v>
                </c:pt>
                <c:pt idx="45">
                  <c:v>0.30707876370887316</c:v>
                </c:pt>
                <c:pt idx="46">
                  <c:v>0.31675022496464839</c:v>
                </c:pt>
                <c:pt idx="47">
                  <c:v>0.32359377011198459</c:v>
                </c:pt>
                <c:pt idx="48">
                  <c:v>0.3304549555355093</c:v>
                </c:pt>
                <c:pt idx="49">
                  <c:v>0.32829066459788114</c:v>
                </c:pt>
                <c:pt idx="50">
                  <c:v>0.30909561392159474</c:v>
                </c:pt>
                <c:pt idx="51">
                  <c:v>0.31536074476338488</c:v>
                </c:pt>
                <c:pt idx="52">
                  <c:v>0.31342125678820842</c:v>
                </c:pt>
                <c:pt idx="53">
                  <c:v>0.31900569653029426</c:v>
                </c:pt>
                <c:pt idx="54">
                  <c:v>0.32087511394712825</c:v>
                </c:pt>
                <c:pt idx="55">
                  <c:v>0.31998939554613098</c:v>
                </c:pt>
                <c:pt idx="56">
                  <c:v>0.32041412264401503</c:v>
                </c:pt>
                <c:pt idx="57">
                  <c:v>0.32190958794506042</c:v>
                </c:pt>
                <c:pt idx="58">
                  <c:v>0.35762734406171293</c:v>
                </c:pt>
                <c:pt idx="59">
                  <c:v>0.33429539465428637</c:v>
                </c:pt>
                <c:pt idx="60">
                  <c:v>0.31867312709653317</c:v>
                </c:pt>
                <c:pt idx="61">
                  <c:v>0.31304456061737718</c:v>
                </c:pt>
                <c:pt idx="63">
                  <c:v>0.30739493702456688</c:v>
                </c:pt>
                <c:pt idx="64">
                  <c:v>0.30465726058184461</c:v>
                </c:pt>
                <c:pt idx="65">
                  <c:v>0.30777874890747897</c:v>
                </c:pt>
                <c:pt idx="66">
                  <c:v>0.33438524092729971</c:v>
                </c:pt>
                <c:pt idx="67">
                  <c:v>0.33397753351854281</c:v>
                </c:pt>
                <c:pt idx="68">
                  <c:v>0.31567530540016098</c:v>
                </c:pt>
                <c:pt idx="69">
                  <c:v>0.29862836159412576</c:v>
                </c:pt>
                <c:pt idx="70">
                  <c:v>0.29965935703640578</c:v>
                </c:pt>
                <c:pt idx="71">
                  <c:v>0.2690034644385581</c:v>
                </c:pt>
                <c:pt idx="72">
                  <c:v>0.47082816102145708</c:v>
                </c:pt>
                <c:pt idx="73">
                  <c:v>0.26888910115579251</c:v>
                </c:pt>
                <c:pt idx="74">
                  <c:v>0.25103473096994955</c:v>
                </c:pt>
                <c:pt idx="75">
                  <c:v>0.25695177754311993</c:v>
                </c:pt>
                <c:pt idx="76">
                  <c:v>0.25653479335923685</c:v>
                </c:pt>
                <c:pt idx="77">
                  <c:v>0.25898377990859484</c:v>
                </c:pt>
                <c:pt idx="78">
                  <c:v>0.26071526071526147</c:v>
                </c:pt>
                <c:pt idx="79">
                  <c:v>0.26941884521346671</c:v>
                </c:pt>
                <c:pt idx="80">
                  <c:v>0.26589095105298727</c:v>
                </c:pt>
                <c:pt idx="81">
                  <c:v>0.27889225951658836</c:v>
                </c:pt>
                <c:pt idx="82">
                  <c:v>0.27344143418269745</c:v>
                </c:pt>
                <c:pt idx="83">
                  <c:v>0.28405588658311198</c:v>
                </c:pt>
                <c:pt idx="84">
                  <c:v>0.28775106670829559</c:v>
                </c:pt>
                <c:pt idx="85">
                  <c:v>0.28332820985756846</c:v>
                </c:pt>
                <c:pt idx="86">
                  <c:v>0.26139173436948115</c:v>
                </c:pt>
                <c:pt idx="87">
                  <c:v>0.25437795667690233</c:v>
                </c:pt>
                <c:pt idx="88">
                  <c:v>0.25607820202188919</c:v>
                </c:pt>
                <c:pt idx="89">
                  <c:v>0.24480104797773125</c:v>
                </c:pt>
                <c:pt idx="90">
                  <c:v>0.24358867955846963</c:v>
                </c:pt>
                <c:pt idx="91">
                  <c:v>0.24765268326298542</c:v>
                </c:pt>
                <c:pt idx="92">
                  <c:v>0.25509284297818702</c:v>
                </c:pt>
                <c:pt idx="93">
                  <c:v>0.25765565732260126</c:v>
                </c:pt>
                <c:pt idx="94">
                  <c:v>0.27531252982154936</c:v>
                </c:pt>
                <c:pt idx="95">
                  <c:v>0.27427874847623029</c:v>
                </c:pt>
                <c:pt idx="96">
                  <c:v>0.27429053697647632</c:v>
                </c:pt>
                <c:pt idx="97">
                  <c:v>0.28519816071819731</c:v>
                </c:pt>
                <c:pt idx="98">
                  <c:v>0.28661714158997742</c:v>
                </c:pt>
                <c:pt idx="99">
                  <c:v>0.29580043483236146</c:v>
                </c:pt>
                <c:pt idx="100">
                  <c:v>0.30236073962088816</c:v>
                </c:pt>
                <c:pt idx="101">
                  <c:v>0.1831053228986198</c:v>
                </c:pt>
                <c:pt idx="102">
                  <c:v>0.18245133638907057</c:v>
                </c:pt>
                <c:pt idx="103">
                  <c:v>0.18856896763873471</c:v>
                </c:pt>
                <c:pt idx="104">
                  <c:v>0.19636107373950901</c:v>
                </c:pt>
                <c:pt idx="105">
                  <c:v>0.17634705560829639</c:v>
                </c:pt>
                <c:pt idx="106">
                  <c:v>0.1768711408621384</c:v>
                </c:pt>
                <c:pt idx="107">
                  <c:v>0.1779338771008096</c:v>
                </c:pt>
                <c:pt idx="108">
                  <c:v>0.17850382924201375</c:v>
                </c:pt>
                <c:pt idx="109">
                  <c:v>0.18044802920137748</c:v>
                </c:pt>
                <c:pt idx="110">
                  <c:v>0.1854316655575049</c:v>
                </c:pt>
                <c:pt idx="111">
                  <c:v>0.18667397527254984</c:v>
                </c:pt>
                <c:pt idx="112">
                  <c:v>0.19078148828234384</c:v>
                </c:pt>
                <c:pt idx="113">
                  <c:v>0.19245863552164755</c:v>
                </c:pt>
                <c:pt idx="114">
                  <c:v>0.19646806192109198</c:v>
                </c:pt>
                <c:pt idx="115">
                  <c:v>0.19927830694710805</c:v>
                </c:pt>
                <c:pt idx="116">
                  <c:v>0.20507845170787165</c:v>
                </c:pt>
                <c:pt idx="117">
                  <c:v>0.2077191555691095</c:v>
                </c:pt>
                <c:pt idx="118">
                  <c:v>0.21420085261024518</c:v>
                </c:pt>
                <c:pt idx="119">
                  <c:v>0.21669966063348392</c:v>
                </c:pt>
                <c:pt idx="120">
                  <c:v>0.2223592571096919</c:v>
                </c:pt>
                <c:pt idx="121">
                  <c:v>0.22832240762812844</c:v>
                </c:pt>
                <c:pt idx="122">
                  <c:v>0.19585916032973338</c:v>
                </c:pt>
                <c:pt idx="123">
                  <c:v>0.19271881287726347</c:v>
                </c:pt>
                <c:pt idx="124">
                  <c:v>0.19412249034137657</c:v>
                </c:pt>
                <c:pt idx="125">
                  <c:v>0.19623535437608028</c:v>
                </c:pt>
                <c:pt idx="126">
                  <c:v>0.19876138906001731</c:v>
                </c:pt>
                <c:pt idx="127">
                  <c:v>0.20097701714697841</c:v>
                </c:pt>
                <c:pt idx="128">
                  <c:v>0.20528448477947778</c:v>
                </c:pt>
                <c:pt idx="129">
                  <c:v>0.21042875287494386</c:v>
                </c:pt>
                <c:pt idx="130">
                  <c:v>0.21576150082714424</c:v>
                </c:pt>
                <c:pt idx="131">
                  <c:v>0.21962667048833776</c:v>
                </c:pt>
                <c:pt idx="132">
                  <c:v>0.21886603827477819</c:v>
                </c:pt>
                <c:pt idx="133">
                  <c:v>0.22284426348698513</c:v>
                </c:pt>
                <c:pt idx="134">
                  <c:v>0.2253593617881692</c:v>
                </c:pt>
                <c:pt idx="135">
                  <c:v>0.23009646785030557</c:v>
                </c:pt>
                <c:pt idx="136">
                  <c:v>0.23014240813317435</c:v>
                </c:pt>
                <c:pt idx="137">
                  <c:v>0.24039241122101529</c:v>
                </c:pt>
                <c:pt idx="138">
                  <c:v>0.24834575760113897</c:v>
                </c:pt>
                <c:pt idx="139">
                  <c:v>0.24125299987368995</c:v>
                </c:pt>
                <c:pt idx="140">
                  <c:v>0.23818720226599721</c:v>
                </c:pt>
                <c:pt idx="141">
                  <c:v>0.24719487554275371</c:v>
                </c:pt>
                <c:pt idx="142">
                  <c:v>0.23848192153175635</c:v>
                </c:pt>
                <c:pt idx="143">
                  <c:v>0.24775679657158201</c:v>
                </c:pt>
                <c:pt idx="144">
                  <c:v>0.28732765516916781</c:v>
                </c:pt>
                <c:pt idx="145">
                  <c:v>0.2621908829079363</c:v>
                </c:pt>
                <c:pt idx="146">
                  <c:v>0.27468448403860463</c:v>
                </c:pt>
                <c:pt idx="147">
                  <c:v>0.2916263998635662</c:v>
                </c:pt>
                <c:pt idx="148">
                  <c:v>0.32392193682516535</c:v>
                </c:pt>
                <c:pt idx="149">
                  <c:v>0.33162595219332863</c:v>
                </c:pt>
                <c:pt idx="150">
                  <c:v>0.31645159198495543</c:v>
                </c:pt>
                <c:pt idx="151">
                  <c:v>0.30631508434322097</c:v>
                </c:pt>
                <c:pt idx="152">
                  <c:v>0.29019570222563351</c:v>
                </c:pt>
                <c:pt idx="153">
                  <c:v>0.22656862379157156</c:v>
                </c:pt>
                <c:pt idx="154">
                  <c:v>0.21848253945325213</c:v>
                </c:pt>
                <c:pt idx="155">
                  <c:v>0.21450677670662799</c:v>
                </c:pt>
                <c:pt idx="156">
                  <c:v>0.21186887319489922</c:v>
                </c:pt>
                <c:pt idx="157">
                  <c:v>0.21046385815503918</c:v>
                </c:pt>
                <c:pt idx="158">
                  <c:v>0.20799276546902756</c:v>
                </c:pt>
                <c:pt idx="159">
                  <c:v>0.20893246942240462</c:v>
                </c:pt>
                <c:pt idx="160">
                  <c:v>0.20857113209505135</c:v>
                </c:pt>
                <c:pt idx="161">
                  <c:v>0.19094644521943396</c:v>
                </c:pt>
                <c:pt idx="162">
                  <c:v>0.20806735447362171</c:v>
                </c:pt>
                <c:pt idx="163">
                  <c:v>0.20799558483667416</c:v>
                </c:pt>
                <c:pt idx="164">
                  <c:v>0.21086305940628083</c:v>
                </c:pt>
                <c:pt idx="165">
                  <c:v>0.21093561818244341</c:v>
                </c:pt>
                <c:pt idx="166">
                  <c:v>0.21057332279894148</c:v>
                </c:pt>
                <c:pt idx="167">
                  <c:v>0.21093561818244341</c:v>
                </c:pt>
                <c:pt idx="168">
                  <c:v>0.21129916238668059</c:v>
                </c:pt>
                <c:pt idx="169">
                  <c:v>0.21129916238668059</c:v>
                </c:pt>
                <c:pt idx="170">
                  <c:v>0.21100822691129345</c:v>
                </c:pt>
                <c:pt idx="171">
                  <c:v>0.21417840047517514</c:v>
                </c:pt>
                <c:pt idx="172">
                  <c:v>0.21939085931068997</c:v>
                </c:pt>
                <c:pt idx="173">
                  <c:v>0.22602411415508231</c:v>
                </c:pt>
                <c:pt idx="174">
                  <c:v>0.22599297078719682</c:v>
                </c:pt>
                <c:pt idx="175">
                  <c:v>0.23396053585740964</c:v>
                </c:pt>
                <c:pt idx="176">
                  <c:v>0.22594080572039324</c:v>
                </c:pt>
                <c:pt idx="177">
                  <c:v>0.21073982398239793</c:v>
                </c:pt>
                <c:pt idx="178">
                  <c:v>0.20863823559443143</c:v>
                </c:pt>
                <c:pt idx="179">
                  <c:v>0.21203002317457006</c:v>
                </c:pt>
                <c:pt idx="180">
                  <c:v>0.22025798569939964</c:v>
                </c:pt>
                <c:pt idx="181">
                  <c:v>0.24686883331319687</c:v>
                </c:pt>
                <c:pt idx="182">
                  <c:v>0.24681756784413325</c:v>
                </c:pt>
                <c:pt idx="183">
                  <c:v>0.24366595000210906</c:v>
                </c:pt>
                <c:pt idx="184">
                  <c:v>0.24486054733534168</c:v>
                </c:pt>
                <c:pt idx="185">
                  <c:v>0.2480479703205207</c:v>
                </c:pt>
                <c:pt idx="186">
                  <c:v>0.25274579859732788</c:v>
                </c:pt>
                <c:pt idx="187">
                  <c:v>0.24998937120020373</c:v>
                </c:pt>
                <c:pt idx="188">
                  <c:v>0.23555499769884075</c:v>
                </c:pt>
                <c:pt idx="189">
                  <c:v>0.21210338742604037</c:v>
                </c:pt>
                <c:pt idx="190">
                  <c:v>0.21256675220195542</c:v>
                </c:pt>
                <c:pt idx="191">
                  <c:v>0.20537389439828441</c:v>
                </c:pt>
                <c:pt idx="192">
                  <c:v>0.21269213420769542</c:v>
                </c:pt>
                <c:pt idx="193">
                  <c:v>0.22395966533922718</c:v>
                </c:pt>
                <c:pt idx="194">
                  <c:v>0.22752907315934892</c:v>
                </c:pt>
                <c:pt idx="195">
                  <c:v>0.24233784746970902</c:v>
                </c:pt>
                <c:pt idx="196">
                  <c:v>0.2556270851933648</c:v>
                </c:pt>
                <c:pt idx="197">
                  <c:v>0.26363237658983585</c:v>
                </c:pt>
                <c:pt idx="198">
                  <c:v>0.26911665191817252</c:v>
                </c:pt>
                <c:pt idx="199">
                  <c:v>0.30401103565365101</c:v>
                </c:pt>
                <c:pt idx="200">
                  <c:v>0.30389939881970324</c:v>
                </c:pt>
                <c:pt idx="201">
                  <c:v>0.28978364792272421</c:v>
                </c:pt>
                <c:pt idx="202">
                  <c:v>0.26989823509168709</c:v>
                </c:pt>
                <c:pt idx="203">
                  <c:v>0.27951733618451219</c:v>
                </c:pt>
                <c:pt idx="204">
                  <c:v>0.27219609519737809</c:v>
                </c:pt>
                <c:pt idx="205">
                  <c:v>0.27080943593835693</c:v>
                </c:pt>
                <c:pt idx="206">
                  <c:v>0.276290223212172</c:v>
                </c:pt>
                <c:pt idx="207">
                  <c:v>0.29081972249244814</c:v>
                </c:pt>
                <c:pt idx="208">
                  <c:v>0.27089425888871882</c:v>
                </c:pt>
                <c:pt idx="209">
                  <c:v>0.28116767915703555</c:v>
                </c:pt>
                <c:pt idx="210">
                  <c:v>0.28610277038128201</c:v>
                </c:pt>
                <c:pt idx="211">
                  <c:v>0.29553142246751046</c:v>
                </c:pt>
                <c:pt idx="212">
                  <c:v>0.31092087271862612</c:v>
                </c:pt>
                <c:pt idx="213">
                  <c:v>0.25339504825116782</c:v>
                </c:pt>
                <c:pt idx="214">
                  <c:v>0.15154695436799503</c:v>
                </c:pt>
                <c:pt idx="215">
                  <c:v>0.23137107234007059</c:v>
                </c:pt>
                <c:pt idx="216">
                  <c:v>0.23063002398888988</c:v>
                </c:pt>
                <c:pt idx="217">
                  <c:v>0.22495845937540065</c:v>
                </c:pt>
                <c:pt idx="218">
                  <c:v>0.23317960432740054</c:v>
                </c:pt>
                <c:pt idx="219">
                  <c:v>0.23441244390222607</c:v>
                </c:pt>
                <c:pt idx="220">
                  <c:v>0.23424772136849942</c:v>
                </c:pt>
                <c:pt idx="221">
                  <c:v>0.25658777205659622</c:v>
                </c:pt>
                <c:pt idx="222">
                  <c:v>0.24017895686982479</c:v>
                </c:pt>
                <c:pt idx="223">
                  <c:v>0.2199693240058358</c:v>
                </c:pt>
                <c:pt idx="224">
                  <c:v>0.21561365553151671</c:v>
                </c:pt>
                <c:pt idx="225">
                  <c:v>0.20805098714332798</c:v>
                </c:pt>
                <c:pt idx="226">
                  <c:v>0.22346368715083942</c:v>
                </c:pt>
                <c:pt idx="227">
                  <c:v>0.21862286605072012</c:v>
                </c:pt>
                <c:pt idx="228">
                  <c:v>0.22552518303226468</c:v>
                </c:pt>
                <c:pt idx="229">
                  <c:v>0.22502844976322403</c:v>
                </c:pt>
                <c:pt idx="230">
                  <c:v>0.21382618720017835</c:v>
                </c:pt>
                <c:pt idx="231">
                  <c:v>0.21199954973547078</c:v>
                </c:pt>
                <c:pt idx="232">
                  <c:v>0.21540595738121951</c:v>
                </c:pt>
                <c:pt idx="233">
                  <c:v>0.21830958114563284</c:v>
                </c:pt>
                <c:pt idx="234">
                  <c:v>0.21537013063434154</c:v>
                </c:pt>
                <c:pt idx="235">
                  <c:v>0.2190967846835512</c:v>
                </c:pt>
                <c:pt idx="236">
                  <c:v>0.22381416641939841</c:v>
                </c:pt>
                <c:pt idx="237">
                  <c:v>0.23000754851027944</c:v>
                </c:pt>
                <c:pt idx="238">
                  <c:v>0.23717440939378542</c:v>
                </c:pt>
                <c:pt idx="239">
                  <c:v>0.2547739433508413</c:v>
                </c:pt>
                <c:pt idx="240">
                  <c:v>0.26006928287058723</c:v>
                </c:pt>
                <c:pt idx="241">
                  <c:v>0.27211258314551356</c:v>
                </c:pt>
                <c:pt idx="242">
                  <c:v>0.27669984815252313</c:v>
                </c:pt>
                <c:pt idx="243">
                  <c:v>0.27469685650250136</c:v>
                </c:pt>
                <c:pt idx="244">
                  <c:v>0.29521935115230935</c:v>
                </c:pt>
                <c:pt idx="245">
                  <c:v>0.30261167028485075</c:v>
                </c:pt>
                <c:pt idx="246">
                  <c:v>0.31218049212732896</c:v>
                </c:pt>
                <c:pt idx="247">
                  <c:v>0.31112016846681884</c:v>
                </c:pt>
                <c:pt idx="248">
                  <c:v>0.30964775877222916</c:v>
                </c:pt>
                <c:pt idx="249">
                  <c:v>0.30551664331932682</c:v>
                </c:pt>
                <c:pt idx="250">
                  <c:v>0.3021047739193945</c:v>
                </c:pt>
                <c:pt idx="251">
                  <c:v>0.29879295560979019</c:v>
                </c:pt>
                <c:pt idx="252">
                  <c:v>0.2964231605296086</c:v>
                </c:pt>
                <c:pt idx="253">
                  <c:v>0.29162003818050147</c:v>
                </c:pt>
                <c:pt idx="254">
                  <c:v>0.30578147657776988</c:v>
                </c:pt>
                <c:pt idx="255">
                  <c:v>0.29270888770622938</c:v>
                </c:pt>
                <c:pt idx="256">
                  <c:v>0.28206742602026191</c:v>
                </c:pt>
                <c:pt idx="257">
                  <c:v>0.27848675628155051</c:v>
                </c:pt>
                <c:pt idx="258">
                  <c:v>0.2647075318265954</c:v>
                </c:pt>
                <c:pt idx="259">
                  <c:v>0.26158403666648045</c:v>
                </c:pt>
                <c:pt idx="260">
                  <c:v>0.25883524141363878</c:v>
                </c:pt>
                <c:pt idx="261">
                  <c:v>0.24946838856905768</c:v>
                </c:pt>
                <c:pt idx="262">
                  <c:v>0.24767960617404403</c:v>
                </c:pt>
                <c:pt idx="263">
                  <c:v>0.24541435902647382</c:v>
                </c:pt>
                <c:pt idx="264">
                  <c:v>0.24693867181545673</c:v>
                </c:pt>
                <c:pt idx="265">
                  <c:v>0.24911210044520071</c:v>
                </c:pt>
                <c:pt idx="266">
                  <c:v>0.25342221769884565</c:v>
                </c:pt>
                <c:pt idx="269">
                  <c:v>0.27258380756539563</c:v>
                </c:pt>
                <c:pt idx="270">
                  <c:v>0.25326404960482113</c:v>
                </c:pt>
                <c:pt idx="271">
                  <c:v>0.21915555396660807</c:v>
                </c:pt>
                <c:pt idx="272">
                  <c:v>0.20197028104510545</c:v>
                </c:pt>
                <c:pt idx="273">
                  <c:v>0.20045126058663851</c:v>
                </c:pt>
                <c:pt idx="274">
                  <c:v>0.207789566455374</c:v>
                </c:pt>
                <c:pt idx="275">
                  <c:v>0.1974171524266525</c:v>
                </c:pt>
                <c:pt idx="276">
                  <c:v>0.17808895732256433</c:v>
                </c:pt>
                <c:pt idx="277">
                  <c:v>0.17876410720013958</c:v>
                </c:pt>
                <c:pt idx="278">
                  <c:v>0.17834802595211047</c:v>
                </c:pt>
                <c:pt idx="279">
                  <c:v>0.18140925098398938</c:v>
                </c:pt>
                <c:pt idx="280">
                  <c:v>0.18774310128326829</c:v>
                </c:pt>
                <c:pt idx="281">
                  <c:v>0.19552805333163203</c:v>
                </c:pt>
                <c:pt idx="282">
                  <c:v>0.20084531961600186</c:v>
                </c:pt>
                <c:pt idx="283">
                  <c:v>0.21050101301466254</c:v>
                </c:pt>
                <c:pt idx="284">
                  <c:v>0.23377377668070198</c:v>
                </c:pt>
                <c:pt idx="285">
                  <c:v>0.23861381346498264</c:v>
                </c:pt>
                <c:pt idx="286">
                  <c:v>0.23142158976570243</c:v>
                </c:pt>
                <c:pt idx="287">
                  <c:v>0.22728353383100999</c:v>
                </c:pt>
                <c:pt idx="288">
                  <c:v>0.22814227008643773</c:v>
                </c:pt>
                <c:pt idx="289">
                  <c:v>0.2523333802354481</c:v>
                </c:pt>
                <c:pt idx="290">
                  <c:v>0.25196046587165311</c:v>
                </c:pt>
                <c:pt idx="291">
                  <c:v>0.24171239399573594</c:v>
                </c:pt>
                <c:pt idx="292">
                  <c:v>0.23420357350768053</c:v>
                </c:pt>
                <c:pt idx="293">
                  <c:v>0.23269137543519305</c:v>
                </c:pt>
                <c:pt idx="294">
                  <c:v>0.23416985923980826</c:v>
                </c:pt>
                <c:pt idx="295">
                  <c:v>0.23217803109676918</c:v>
                </c:pt>
                <c:pt idx="296">
                  <c:v>0.22916580332352435</c:v>
                </c:pt>
                <c:pt idx="297">
                  <c:v>0.22912319463197151</c:v>
                </c:pt>
                <c:pt idx="298">
                  <c:v>0.21569341588766061</c:v>
                </c:pt>
                <c:pt idx="299">
                  <c:v>0.21394885165446034</c:v>
                </c:pt>
                <c:pt idx="300">
                  <c:v>0.21540543588586963</c:v>
                </c:pt>
                <c:pt idx="301">
                  <c:v>0.20798010625070534</c:v>
                </c:pt>
                <c:pt idx="302">
                  <c:v>0.22221352842220565</c:v>
                </c:pt>
                <c:pt idx="303">
                  <c:v>0.22592577860864732</c:v>
                </c:pt>
                <c:pt idx="304">
                  <c:v>0.24231206091455923</c:v>
                </c:pt>
                <c:pt idx="305">
                  <c:v>0.23473961462039553</c:v>
                </c:pt>
                <c:pt idx="306">
                  <c:v>0.26047330536999447</c:v>
                </c:pt>
                <c:pt idx="307">
                  <c:v>0.25779471706103435</c:v>
                </c:pt>
                <c:pt idx="308">
                  <c:v>0.25366314794390898</c:v>
                </c:pt>
                <c:pt idx="309">
                  <c:v>0.25415077104937972</c:v>
                </c:pt>
                <c:pt idx="310">
                  <c:v>0.26291437591856592</c:v>
                </c:pt>
                <c:pt idx="311">
                  <c:v>0.2667261871547324</c:v>
                </c:pt>
                <c:pt idx="312">
                  <c:v>0.27835224414510162</c:v>
                </c:pt>
                <c:pt idx="313">
                  <c:v>0.2814910782639396</c:v>
                </c:pt>
                <c:pt idx="314">
                  <c:v>0.2974301536929852</c:v>
                </c:pt>
                <c:pt idx="315">
                  <c:v>0.30125469715304831</c:v>
                </c:pt>
                <c:pt idx="316">
                  <c:v>0.28393392510728216</c:v>
                </c:pt>
                <c:pt idx="317">
                  <c:v>0.28492921569798518</c:v>
                </c:pt>
                <c:pt idx="318">
                  <c:v>0.29077117572692618</c:v>
                </c:pt>
                <c:pt idx="319">
                  <c:v>0.29192328876871376</c:v>
                </c:pt>
                <c:pt idx="320">
                  <c:v>0.20634208619440389</c:v>
                </c:pt>
                <c:pt idx="321">
                  <c:v>0.17563966648520082</c:v>
                </c:pt>
                <c:pt idx="322">
                  <c:v>0.17808895732256433</c:v>
                </c:pt>
                <c:pt idx="323">
                  <c:v>0.17731624772207893</c:v>
                </c:pt>
                <c:pt idx="324">
                  <c:v>0.1797601243365296</c:v>
                </c:pt>
                <c:pt idx="325">
                  <c:v>0.19596560212269409</c:v>
                </c:pt>
                <c:pt idx="326">
                  <c:v>0.19548722706338323</c:v>
                </c:pt>
                <c:pt idx="327">
                  <c:v>0.19992545152654848</c:v>
                </c:pt>
                <c:pt idx="328">
                  <c:v>0.20298328959170839</c:v>
                </c:pt>
                <c:pt idx="329">
                  <c:v>0.20170834619738578</c:v>
                </c:pt>
                <c:pt idx="330">
                  <c:v>0.20212803814810887</c:v>
                </c:pt>
                <c:pt idx="331">
                  <c:v>0.2051395169295239</c:v>
                </c:pt>
                <c:pt idx="332">
                  <c:v>0.20086448004068039</c:v>
                </c:pt>
                <c:pt idx="333">
                  <c:v>0.20021385642122339</c:v>
                </c:pt>
                <c:pt idx="334">
                  <c:v>0.21207750185177948</c:v>
                </c:pt>
                <c:pt idx="335">
                  <c:v>0.21762873670158953</c:v>
                </c:pt>
                <c:pt idx="336">
                  <c:v>0.2197161999084504</c:v>
                </c:pt>
                <c:pt idx="337">
                  <c:v>0.21845369867591211</c:v>
                </c:pt>
                <c:pt idx="338">
                  <c:v>0.2132169047518109</c:v>
                </c:pt>
                <c:pt idx="339">
                  <c:v>0.21013597033374554</c:v>
                </c:pt>
                <c:pt idx="340">
                  <c:v>0.21430701717012363</c:v>
                </c:pt>
                <c:pt idx="341">
                  <c:v>0.20973535361875989</c:v>
                </c:pt>
                <c:pt idx="342">
                  <c:v>0.19949609681549632</c:v>
                </c:pt>
                <c:pt idx="343">
                  <c:v>0.18359420972107798</c:v>
                </c:pt>
                <c:pt idx="344">
                  <c:v>0.19114018252320686</c:v>
                </c:pt>
                <c:pt idx="345">
                  <c:v>0.20914703288396164</c:v>
                </c:pt>
                <c:pt idx="346">
                  <c:v>0.20479622165221145</c:v>
                </c:pt>
                <c:pt idx="347">
                  <c:v>0.19340159271899882</c:v>
                </c:pt>
                <c:pt idx="348">
                  <c:v>0.19340159271899882</c:v>
                </c:pt>
                <c:pt idx="349">
                  <c:v>0.21566120984701706</c:v>
                </c:pt>
                <c:pt idx="350">
                  <c:v>0.23525707345598515</c:v>
                </c:pt>
                <c:pt idx="351">
                  <c:v>0.25144410465511419</c:v>
                </c:pt>
                <c:pt idx="352">
                  <c:v>0.26223867368750131</c:v>
                </c:pt>
                <c:pt idx="353">
                  <c:v>0.27463651050080778</c:v>
                </c:pt>
                <c:pt idx="354">
                  <c:v>0.27341651244701659</c:v>
                </c:pt>
                <c:pt idx="355">
                  <c:v>0.19018956904843151</c:v>
                </c:pt>
                <c:pt idx="356">
                  <c:v>0.27353420687156349</c:v>
                </c:pt>
                <c:pt idx="357">
                  <c:v>0.28918449971081484</c:v>
                </c:pt>
                <c:pt idx="358">
                  <c:v>0.18130562157978947</c:v>
                </c:pt>
                <c:pt idx="359">
                  <c:v>0.24811218985976333</c:v>
                </c:pt>
                <c:pt idx="360">
                  <c:v>0.23943204491670722</c:v>
                </c:pt>
                <c:pt idx="361">
                  <c:v>0.2371946063815577</c:v>
                </c:pt>
                <c:pt idx="362">
                  <c:v>0.21938507535049087</c:v>
                </c:pt>
                <c:pt idx="363">
                  <c:v>0.2237869774594298</c:v>
                </c:pt>
                <c:pt idx="364">
                  <c:v>0.22910999578560279</c:v>
                </c:pt>
                <c:pt idx="365">
                  <c:v>0.22144745412053074</c:v>
                </c:pt>
                <c:pt idx="366">
                  <c:v>0.17933045825447469</c:v>
                </c:pt>
                <c:pt idx="367">
                  <c:v>0.1831436168623583</c:v>
                </c:pt>
                <c:pt idx="368">
                  <c:v>0.18803104199257678</c:v>
                </c:pt>
                <c:pt idx="369">
                  <c:v>0.18831986728518285</c:v>
                </c:pt>
                <c:pt idx="370">
                  <c:v>0.22057500629700202</c:v>
                </c:pt>
                <c:pt idx="371">
                  <c:v>0.21462833934386008</c:v>
                </c:pt>
                <c:pt idx="372">
                  <c:v>0.23603249778599186</c:v>
                </c:pt>
                <c:pt idx="373">
                  <c:v>0.23282742649187321</c:v>
                </c:pt>
                <c:pt idx="374">
                  <c:v>0.23616481643174905</c:v>
                </c:pt>
                <c:pt idx="375">
                  <c:v>0.17803723388806564</c:v>
                </c:pt>
                <c:pt idx="376">
                  <c:v>0.18325311649875911</c:v>
                </c:pt>
                <c:pt idx="377">
                  <c:v>0.18050116309884848</c:v>
                </c:pt>
                <c:pt idx="378">
                  <c:v>0.18012988157856055</c:v>
                </c:pt>
                <c:pt idx="379">
                  <c:v>0.1900716256860249</c:v>
                </c:pt>
                <c:pt idx="380">
                  <c:v>0.185583239986679</c:v>
                </c:pt>
                <c:pt idx="381">
                  <c:v>0.196090975976456</c:v>
                </c:pt>
                <c:pt idx="382">
                  <c:v>0.18541483923656238</c:v>
                </c:pt>
                <c:pt idx="383">
                  <c:v>0.19257956080550381</c:v>
                </c:pt>
                <c:pt idx="384">
                  <c:v>0.18243504657599463</c:v>
                </c:pt>
                <c:pt idx="385">
                  <c:v>0.17670289123980254</c:v>
                </c:pt>
                <c:pt idx="386">
                  <c:v>0.18205577499925713</c:v>
                </c:pt>
                <c:pt idx="387">
                  <c:v>0.19361359401155948</c:v>
                </c:pt>
                <c:pt idx="388">
                  <c:v>0.20110888750369071</c:v>
                </c:pt>
                <c:pt idx="389">
                  <c:v>0.19653105062357698</c:v>
                </c:pt>
                <c:pt idx="390">
                  <c:v>0.19631267960349952</c:v>
                </c:pt>
                <c:pt idx="391">
                  <c:v>0.20006021879495547</c:v>
                </c:pt>
                <c:pt idx="392">
                  <c:v>0.20219999288028212</c:v>
                </c:pt>
                <c:pt idx="393">
                  <c:v>0.18530274175508576</c:v>
                </c:pt>
                <c:pt idx="394">
                  <c:v>0.18609028262651375</c:v>
                </c:pt>
                <c:pt idx="395">
                  <c:v>0.18878383788611361</c:v>
                </c:pt>
                <c:pt idx="396">
                  <c:v>0.21690669119988643</c:v>
                </c:pt>
                <c:pt idx="397">
                  <c:v>0.19986306282807817</c:v>
                </c:pt>
                <c:pt idx="398">
                  <c:v>0.19646806192109198</c:v>
                </c:pt>
                <c:pt idx="399">
                  <c:v>0.20304064125070348</c:v>
                </c:pt>
                <c:pt idx="400">
                  <c:v>0.19748075126445619</c:v>
                </c:pt>
                <c:pt idx="401">
                  <c:v>0.20956548494068539</c:v>
                </c:pt>
                <c:pt idx="402">
                  <c:v>0.20504674921482988</c:v>
                </c:pt>
                <c:pt idx="403">
                  <c:v>0.23043606240275921</c:v>
                </c:pt>
                <c:pt idx="404">
                  <c:v>0.23057970340756034</c:v>
                </c:pt>
                <c:pt idx="405">
                  <c:v>0.2363437900431879</c:v>
                </c:pt>
                <c:pt idx="406">
                  <c:v>0.25611999433988969</c:v>
                </c:pt>
                <c:pt idx="407">
                  <c:v>0.25103821566889017</c:v>
                </c:pt>
                <c:pt idx="408">
                  <c:v>0.24398133173143421</c:v>
                </c:pt>
                <c:pt idx="409">
                  <c:v>0.247392894225995</c:v>
                </c:pt>
                <c:pt idx="410">
                  <c:v>0.24090052998116579</c:v>
                </c:pt>
                <c:pt idx="411">
                  <c:v>0.22497050567511365</c:v>
                </c:pt>
                <c:pt idx="412">
                  <c:v>0.21528813429696736</c:v>
                </c:pt>
                <c:pt idx="413">
                  <c:v>0.21475956673288144</c:v>
                </c:pt>
                <c:pt idx="414">
                  <c:v>0.21404390084088656</c:v>
                </c:pt>
                <c:pt idx="415">
                  <c:v>0.2010692310278743</c:v>
                </c:pt>
                <c:pt idx="416">
                  <c:v>0.19078148828234384</c:v>
                </c:pt>
                <c:pt idx="417">
                  <c:v>0.19078148828234384</c:v>
                </c:pt>
                <c:pt idx="418">
                  <c:v>0.18642985310665705</c:v>
                </c:pt>
                <c:pt idx="419">
                  <c:v>0.18358240244377202</c:v>
                </c:pt>
                <c:pt idx="420">
                  <c:v>0.18044802920137748</c:v>
                </c:pt>
                <c:pt idx="421">
                  <c:v>0.18751338288825639</c:v>
                </c:pt>
                <c:pt idx="422">
                  <c:v>0.20084531961600186</c:v>
                </c:pt>
                <c:pt idx="423">
                  <c:v>0.21129916238668059</c:v>
                </c:pt>
                <c:pt idx="424">
                  <c:v>0.21268435549667075</c:v>
                </c:pt>
                <c:pt idx="425">
                  <c:v>0.20997556022167957</c:v>
                </c:pt>
                <c:pt idx="426">
                  <c:v>0.21275853650029689</c:v>
                </c:pt>
                <c:pt idx="427">
                  <c:v>0.20319109956363945</c:v>
                </c:pt>
                <c:pt idx="428">
                  <c:v>0.21332584821585127</c:v>
                </c:pt>
                <c:pt idx="429">
                  <c:v>0.21783895090495156</c:v>
                </c:pt>
                <c:pt idx="430">
                  <c:v>0.21086305940628083</c:v>
                </c:pt>
                <c:pt idx="431">
                  <c:v>0.20639035722702909</c:v>
                </c:pt>
                <c:pt idx="432">
                  <c:v>0.21874186228190876</c:v>
                </c:pt>
                <c:pt idx="433">
                  <c:v>0.2354794577339247</c:v>
                </c:pt>
                <c:pt idx="434">
                  <c:v>0.24726963264148341</c:v>
                </c:pt>
                <c:pt idx="435">
                  <c:v>0.26401111625752588</c:v>
                </c:pt>
                <c:pt idx="436">
                  <c:v>0.23167979365298558</c:v>
                </c:pt>
                <c:pt idx="437">
                  <c:v>0.22229914234067788</c:v>
                </c:pt>
                <c:pt idx="438">
                  <c:v>0.23159443863521986</c:v>
                </c:pt>
                <c:pt idx="439">
                  <c:v>0.23285697597445618</c:v>
                </c:pt>
                <c:pt idx="440">
                  <c:v>0.243770987935823</c:v>
                </c:pt>
                <c:pt idx="441">
                  <c:v>0.25781852843720238</c:v>
                </c:pt>
                <c:pt idx="442">
                  <c:v>0.23739222865241408</c:v>
                </c:pt>
                <c:pt idx="443">
                  <c:v>0.23804862769664348</c:v>
                </c:pt>
                <c:pt idx="444">
                  <c:v>0.19869696282130225</c:v>
                </c:pt>
                <c:pt idx="445">
                  <c:v>0.2116639618797691</c:v>
                </c:pt>
                <c:pt idx="446">
                  <c:v>0.22675119598615306</c:v>
                </c:pt>
                <c:pt idx="447">
                  <c:v>0.22174888745197871</c:v>
                </c:pt>
                <c:pt idx="448">
                  <c:v>0.18705562845198476</c:v>
                </c:pt>
                <c:pt idx="449">
                  <c:v>0.20324259805709305</c:v>
                </c:pt>
                <c:pt idx="450">
                  <c:v>0.21093561818244341</c:v>
                </c:pt>
                <c:pt idx="451">
                  <c:v>0.22095196218533439</c:v>
                </c:pt>
                <c:pt idx="452">
                  <c:v>0.22195303036223693</c:v>
                </c:pt>
                <c:pt idx="453">
                  <c:v>0.22592101322151231</c:v>
                </c:pt>
                <c:pt idx="454">
                  <c:v>0.25120516562734929</c:v>
                </c:pt>
                <c:pt idx="455">
                  <c:v>0.23582934868390379</c:v>
                </c:pt>
                <c:pt idx="456">
                  <c:v>0.2365372497697634</c:v>
                </c:pt>
                <c:pt idx="457">
                  <c:v>0.23685644913532347</c:v>
                </c:pt>
                <c:pt idx="458">
                  <c:v>0.2460438462751697</c:v>
                </c:pt>
                <c:pt idx="459">
                  <c:v>0.25761124121779894</c:v>
                </c:pt>
                <c:pt idx="460">
                  <c:v>0.27655334822776245</c:v>
                </c:pt>
                <c:pt idx="461">
                  <c:v>0.29357092494070791</c:v>
                </c:pt>
                <c:pt idx="462">
                  <c:v>0.28864119579924064</c:v>
                </c:pt>
                <c:pt idx="463">
                  <c:v>0.28727060501912927</c:v>
                </c:pt>
                <c:pt idx="464">
                  <c:v>0.28671283412076892</c:v>
                </c:pt>
                <c:pt idx="465">
                  <c:v>0.28745701122574824</c:v>
                </c:pt>
                <c:pt idx="466">
                  <c:v>0.28008638178129514</c:v>
                </c:pt>
                <c:pt idx="467">
                  <c:v>0.2775408437766555</c:v>
                </c:pt>
                <c:pt idx="468">
                  <c:v>0.27588938023892839</c:v>
                </c:pt>
                <c:pt idx="469">
                  <c:v>0.29394200782960644</c:v>
                </c:pt>
                <c:pt idx="470">
                  <c:v>0.29217530518310875</c:v>
                </c:pt>
                <c:pt idx="471">
                  <c:v>0.2884551329025366</c:v>
                </c:pt>
                <c:pt idx="472">
                  <c:v>0.29004701675385708</c:v>
                </c:pt>
                <c:pt idx="473">
                  <c:v>0.29706252901001345</c:v>
                </c:pt>
                <c:pt idx="474">
                  <c:v>0.29669814479941026</c:v>
                </c:pt>
                <c:pt idx="475">
                  <c:v>0.28203225153498412</c:v>
                </c:pt>
                <c:pt idx="476">
                  <c:v>0.31324806784761455</c:v>
                </c:pt>
                <c:pt idx="477">
                  <c:v>0.29227952780758748</c:v>
                </c:pt>
                <c:pt idx="478">
                  <c:v>0.28857664923445109</c:v>
                </c:pt>
                <c:pt idx="479">
                  <c:v>0.28442638562631001</c:v>
                </c:pt>
                <c:pt idx="480">
                  <c:v>0.2911448731803426</c:v>
                </c:pt>
                <c:pt idx="481">
                  <c:v>0.28107353594315082</c:v>
                </c:pt>
                <c:pt idx="482">
                  <c:v>0.2782597519439608</c:v>
                </c:pt>
                <c:pt idx="483">
                  <c:v>0.29709189121286372</c:v>
                </c:pt>
                <c:pt idx="484">
                  <c:v>0.2707066358107727</c:v>
                </c:pt>
                <c:pt idx="485">
                  <c:v>0.26208257010004088</c:v>
                </c:pt>
                <c:pt idx="486">
                  <c:v>0.24917789819832306</c:v>
                </c:pt>
                <c:pt idx="487">
                  <c:v>0.25559264610632199</c:v>
                </c:pt>
                <c:pt idx="488">
                  <c:v>0.24268349498115313</c:v>
                </c:pt>
                <c:pt idx="489">
                  <c:v>0.29288702928870103</c:v>
                </c:pt>
                <c:pt idx="490">
                  <c:v>0.27027027027026879</c:v>
                </c:pt>
                <c:pt idx="491">
                  <c:v>0.2545422238016975</c:v>
                </c:pt>
                <c:pt idx="492">
                  <c:v>0.29933415826998899</c:v>
                </c:pt>
                <c:pt idx="493">
                  <c:v>0.22314143675761813</c:v>
                </c:pt>
                <c:pt idx="494">
                  <c:v>0.24341363617385406</c:v>
                </c:pt>
                <c:pt idx="495">
                  <c:v>0.26921766223650057</c:v>
                </c:pt>
                <c:pt idx="496">
                  <c:v>0.17876410720013958</c:v>
                </c:pt>
                <c:pt idx="497">
                  <c:v>0.17933939908136065</c:v>
                </c:pt>
                <c:pt idx="498">
                  <c:v>0.17808895732256433</c:v>
                </c:pt>
                <c:pt idx="499">
                  <c:v>0.18688454620285927</c:v>
                </c:pt>
                <c:pt idx="500">
                  <c:v>0.18751338288825639</c:v>
                </c:pt>
                <c:pt idx="501">
                  <c:v>0.18890018797571698</c:v>
                </c:pt>
                <c:pt idx="502">
                  <c:v>0.17902514529365346</c:v>
                </c:pt>
                <c:pt idx="503">
                  <c:v>0.18907498226458117</c:v>
                </c:pt>
                <c:pt idx="504">
                  <c:v>0.19921354522114954</c:v>
                </c:pt>
                <c:pt idx="505">
                  <c:v>0.19239822981073998</c:v>
                </c:pt>
                <c:pt idx="506">
                  <c:v>0.19330831572640386</c:v>
                </c:pt>
                <c:pt idx="507">
                  <c:v>0.20408871611537219</c:v>
                </c:pt>
                <c:pt idx="508">
                  <c:v>0.20091259594637628</c:v>
                </c:pt>
                <c:pt idx="509">
                  <c:v>0.20284989821792079</c:v>
                </c:pt>
                <c:pt idx="510">
                  <c:v>0.20105482991752505</c:v>
                </c:pt>
                <c:pt idx="511">
                  <c:v>0.19963958870711171</c:v>
                </c:pt>
                <c:pt idx="512">
                  <c:v>0.20729769030469006</c:v>
                </c:pt>
                <c:pt idx="513">
                  <c:v>0.20104293070086213</c:v>
                </c:pt>
                <c:pt idx="514">
                  <c:v>0.19737488134594494</c:v>
                </c:pt>
                <c:pt idx="515">
                  <c:v>0.19573827370626198</c:v>
                </c:pt>
                <c:pt idx="516">
                  <c:v>0.20025481036228762</c:v>
                </c:pt>
                <c:pt idx="517">
                  <c:v>0.20358008701139071</c:v>
                </c:pt>
                <c:pt idx="518">
                  <c:v>0.20662727618257876</c:v>
                </c:pt>
                <c:pt idx="519">
                  <c:v>0.20546727809178369</c:v>
                </c:pt>
                <c:pt idx="520">
                  <c:v>0.217763373511526</c:v>
                </c:pt>
                <c:pt idx="521">
                  <c:v>0.18151668591394962</c:v>
                </c:pt>
                <c:pt idx="522">
                  <c:v>0.1881464657315611</c:v>
                </c:pt>
                <c:pt idx="523">
                  <c:v>0.18977740627225123</c:v>
                </c:pt>
                <c:pt idx="524">
                  <c:v>0.21682996710409932</c:v>
                </c:pt>
                <c:pt idx="525">
                  <c:v>0.1912576830676106</c:v>
                </c:pt>
                <c:pt idx="526">
                  <c:v>0.19782158732313257</c:v>
                </c:pt>
                <c:pt idx="527">
                  <c:v>0.24697650711273711</c:v>
                </c:pt>
                <c:pt idx="528">
                  <c:v>0.2648126373907263</c:v>
                </c:pt>
                <c:pt idx="529">
                  <c:v>0.18429993084994412</c:v>
                </c:pt>
                <c:pt idx="530">
                  <c:v>0.19119802875768033</c:v>
                </c:pt>
                <c:pt idx="531">
                  <c:v>0.17881625390157796</c:v>
                </c:pt>
                <c:pt idx="532">
                  <c:v>0.17970742575708679</c:v>
                </c:pt>
                <c:pt idx="533">
                  <c:v>0.1787119909040549</c:v>
                </c:pt>
                <c:pt idx="534">
                  <c:v>0.17991840568225151</c:v>
                </c:pt>
                <c:pt idx="535">
                  <c:v>0.19318647379534198</c:v>
                </c:pt>
                <c:pt idx="536">
                  <c:v>0.19422705237476595</c:v>
                </c:pt>
                <c:pt idx="537">
                  <c:v>0.19131737461377563</c:v>
                </c:pt>
                <c:pt idx="538">
                  <c:v>0.19173626098651886</c:v>
                </c:pt>
                <c:pt idx="539">
                  <c:v>0.20217011312291777</c:v>
                </c:pt>
                <c:pt idx="540">
                  <c:v>0.20549093225168422</c:v>
                </c:pt>
                <c:pt idx="541">
                  <c:v>0.20163810400973631</c:v>
                </c:pt>
                <c:pt idx="542">
                  <c:v>0.19546570581295195</c:v>
                </c:pt>
                <c:pt idx="543">
                  <c:v>0.10220196060904035</c:v>
                </c:pt>
                <c:pt idx="544">
                  <c:v>0.19509245409121242</c:v>
                </c:pt>
                <c:pt idx="545">
                  <c:v>0.19191634576249927</c:v>
                </c:pt>
                <c:pt idx="546">
                  <c:v>0.17997122809077798</c:v>
                </c:pt>
                <c:pt idx="547">
                  <c:v>0.1793918820052087</c:v>
                </c:pt>
                <c:pt idx="548">
                  <c:v>0.18071401196898637</c:v>
                </c:pt>
                <c:pt idx="549">
                  <c:v>0.19101928889719841</c:v>
                </c:pt>
                <c:pt idx="550">
                  <c:v>0.18694153883687553</c:v>
                </c:pt>
                <c:pt idx="551">
                  <c:v>0.18363739852011593</c:v>
                </c:pt>
                <c:pt idx="552">
                  <c:v>0.18960131143484557</c:v>
                </c:pt>
                <c:pt idx="553">
                  <c:v>0.19690983264270309</c:v>
                </c:pt>
                <c:pt idx="554">
                  <c:v>0.1885515671618834</c:v>
                </c:pt>
                <c:pt idx="555">
                  <c:v>0.19349136706543316</c:v>
                </c:pt>
                <c:pt idx="556">
                  <c:v>0.20045126058663851</c:v>
                </c:pt>
                <c:pt idx="557">
                  <c:v>0.21137202165442531</c:v>
                </c:pt>
                <c:pt idx="558">
                  <c:v>0.20604349433632443</c:v>
                </c:pt>
                <c:pt idx="559">
                  <c:v>0.21477873935741509</c:v>
                </c:pt>
                <c:pt idx="560">
                  <c:v>0.22761872934536356</c:v>
                </c:pt>
                <c:pt idx="561">
                  <c:v>0.19914882557421767</c:v>
                </c:pt>
                <c:pt idx="562">
                  <c:v>0.17933939908136065</c:v>
                </c:pt>
                <c:pt idx="563">
                  <c:v>0.18157045111222983</c:v>
                </c:pt>
                <c:pt idx="564">
                  <c:v>0.17965475806687931</c:v>
                </c:pt>
                <c:pt idx="565">
                  <c:v>0.19428861208836445</c:v>
                </c:pt>
                <c:pt idx="566">
                  <c:v>0.17902514529365346</c:v>
                </c:pt>
                <c:pt idx="567">
                  <c:v>0.19416553165880049</c:v>
                </c:pt>
                <c:pt idx="568">
                  <c:v>0.18012988157856055</c:v>
                </c:pt>
                <c:pt idx="569">
                  <c:v>0.1795495152455989</c:v>
                </c:pt>
                <c:pt idx="570">
                  <c:v>0.18654331882778938</c:v>
                </c:pt>
                <c:pt idx="571">
                  <c:v>0.18860958124365371</c:v>
                </c:pt>
                <c:pt idx="572">
                  <c:v>0.20800108581317209</c:v>
                </c:pt>
                <c:pt idx="573">
                  <c:v>0.21086305940628083</c:v>
                </c:pt>
                <c:pt idx="574">
                  <c:v>0.20180859606857193</c:v>
                </c:pt>
                <c:pt idx="575">
                  <c:v>0.20517553512477238</c:v>
                </c:pt>
                <c:pt idx="576">
                  <c:v>0.20492829297950774</c:v>
                </c:pt>
                <c:pt idx="577">
                  <c:v>0.1996506968939413</c:v>
                </c:pt>
                <c:pt idx="578">
                  <c:v>0.20170445197591363</c:v>
                </c:pt>
                <c:pt idx="579">
                  <c:v>0.20849630964933141</c:v>
                </c:pt>
                <c:pt idx="580">
                  <c:v>0.20562879474019619</c:v>
                </c:pt>
                <c:pt idx="581">
                  <c:v>0.21306176358138376</c:v>
                </c:pt>
                <c:pt idx="582">
                  <c:v>0.21986298913238367</c:v>
                </c:pt>
                <c:pt idx="583">
                  <c:v>0.2082130362419751</c:v>
                </c:pt>
                <c:pt idx="584">
                  <c:v>0.19837545710494783</c:v>
                </c:pt>
                <c:pt idx="585">
                  <c:v>0.19602826900322959</c:v>
                </c:pt>
                <c:pt idx="586">
                  <c:v>0.19435021083668827</c:v>
                </c:pt>
                <c:pt idx="587">
                  <c:v>0.19574385885837656</c:v>
                </c:pt>
                <c:pt idx="588">
                  <c:v>0.20249906877518598</c:v>
                </c:pt>
                <c:pt idx="589">
                  <c:v>0.20185722993080174</c:v>
                </c:pt>
                <c:pt idx="590">
                  <c:v>0.1885515671618834</c:v>
                </c:pt>
                <c:pt idx="591">
                  <c:v>0.19349136706543316</c:v>
                </c:pt>
                <c:pt idx="592">
                  <c:v>0.20045126058663851</c:v>
                </c:pt>
                <c:pt idx="593">
                  <c:v>0.24165482084211579</c:v>
                </c:pt>
                <c:pt idx="594">
                  <c:v>0.24054325474630717</c:v>
                </c:pt>
                <c:pt idx="595">
                  <c:v>0.21801193874902652</c:v>
                </c:pt>
                <c:pt idx="596">
                  <c:v>0.20236201820581398</c:v>
                </c:pt>
                <c:pt idx="597">
                  <c:v>0.18580825073504859</c:v>
                </c:pt>
                <c:pt idx="598">
                  <c:v>0.18797338321425244</c:v>
                </c:pt>
                <c:pt idx="599">
                  <c:v>0.20405445890616145</c:v>
                </c:pt>
                <c:pt idx="600">
                  <c:v>0.19024859563638605</c:v>
                </c:pt>
                <c:pt idx="601">
                  <c:v>0.20251567919834729</c:v>
                </c:pt>
                <c:pt idx="602">
                  <c:v>0.23344363356148978</c:v>
                </c:pt>
                <c:pt idx="603">
                  <c:v>0.27239127132803331</c:v>
                </c:pt>
                <c:pt idx="604">
                  <c:v>0.22083782596541793</c:v>
                </c:pt>
                <c:pt idx="605">
                  <c:v>0.17886843103498565</c:v>
                </c:pt>
                <c:pt idx="606">
                  <c:v>0.18358240244377202</c:v>
                </c:pt>
                <c:pt idx="607">
                  <c:v>0.19521671284353981</c:v>
                </c:pt>
                <c:pt idx="608">
                  <c:v>0.20104293070086213</c:v>
                </c:pt>
                <c:pt idx="609">
                  <c:v>0.1951877818373326</c:v>
                </c:pt>
                <c:pt idx="610">
                  <c:v>0.20197028104510545</c:v>
                </c:pt>
                <c:pt idx="611">
                  <c:v>0.19009315595888859</c:v>
                </c:pt>
                <c:pt idx="612">
                  <c:v>0.20460358056265993</c:v>
                </c:pt>
                <c:pt idx="613">
                  <c:v>0.2059724631796552</c:v>
                </c:pt>
                <c:pt idx="614">
                  <c:v>0.20938245428041458</c:v>
                </c:pt>
                <c:pt idx="615">
                  <c:v>0.20281116635997054</c:v>
                </c:pt>
                <c:pt idx="616">
                  <c:v>0.20709700859876437</c:v>
                </c:pt>
                <c:pt idx="617">
                  <c:v>0.21276595744680959</c:v>
                </c:pt>
                <c:pt idx="618">
                  <c:v>0.21294610727742355</c:v>
                </c:pt>
                <c:pt idx="619">
                  <c:v>0.21245451884070263</c:v>
                </c:pt>
                <c:pt idx="620">
                  <c:v>0.21404074211809437</c:v>
                </c:pt>
                <c:pt idx="621">
                  <c:v>0.22573772721091565</c:v>
                </c:pt>
                <c:pt idx="622">
                  <c:v>0.25797916322143222</c:v>
                </c:pt>
                <c:pt idx="623">
                  <c:v>0.27703082984178568</c:v>
                </c:pt>
                <c:pt idx="624">
                  <c:v>0.25305848835260752</c:v>
                </c:pt>
                <c:pt idx="625">
                  <c:v>0.26766407574075324</c:v>
                </c:pt>
                <c:pt idx="626">
                  <c:v>0.26563605682869662</c:v>
                </c:pt>
                <c:pt idx="627">
                  <c:v>0.25922648482640231</c:v>
                </c:pt>
                <c:pt idx="628">
                  <c:v>0.24451898303436989</c:v>
                </c:pt>
                <c:pt idx="629">
                  <c:v>0.24130524199076928</c:v>
                </c:pt>
                <c:pt idx="630">
                  <c:v>0.20431751239700283</c:v>
                </c:pt>
                <c:pt idx="631">
                  <c:v>0.21777963589373306</c:v>
                </c:pt>
                <c:pt idx="639">
                  <c:v>0.23346762207966024</c:v>
                </c:pt>
                <c:pt idx="648">
                  <c:v>0</c:v>
                </c:pt>
                <c:pt idx="649">
                  <c:v>0.47082816102145708</c:v>
                </c:pt>
              </c:numCache>
            </c:numRef>
          </c:val>
          <c:smooth val="0"/>
          <c:extLst xmlns:c16r2="http://schemas.microsoft.com/office/drawing/2015/06/chart">
            <c:ext xmlns:c16="http://schemas.microsoft.com/office/drawing/2014/chart" uri="{C3380CC4-5D6E-409C-BE32-E72D297353CC}">
              <c16:uniqueId val="{00000006-DF84-492C-8C02-4ECB04C62135}"/>
            </c:ext>
          </c:extLst>
        </c:ser>
        <c:dLbls>
          <c:showLegendKey val="0"/>
          <c:showVal val="0"/>
          <c:showCatName val="0"/>
          <c:showSerName val="0"/>
          <c:showPercent val="0"/>
          <c:showBubbleSize val="0"/>
        </c:dLbls>
        <c:marker val="1"/>
        <c:smooth val="0"/>
        <c:axId val="154745472"/>
        <c:axId val="154980736"/>
      </c:lineChart>
      <c:lineChart>
        <c:grouping val="standard"/>
        <c:varyColors val="0"/>
        <c:ser>
          <c:idx val="7"/>
          <c:order val="7"/>
          <c:tx>
            <c:v>库水位</c:v>
          </c:tx>
          <c:spPr>
            <a:ln w="6350" cap="rnd">
              <a:solidFill>
                <a:schemeClr val="tx1"/>
              </a:solidFill>
              <a:round/>
            </a:ln>
            <a:effectLst/>
          </c:spPr>
          <c:marker>
            <c:symbol val="none"/>
          </c:marker>
          <c:val>
            <c:numRef>
              <c:f>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EC68-4ED8-8684-F4E1FBB4F0BA}"/>
            </c:ext>
          </c:extLst>
        </c:ser>
        <c:dLbls>
          <c:showLegendKey val="0"/>
          <c:showVal val="0"/>
          <c:showCatName val="0"/>
          <c:showSerName val="0"/>
          <c:showPercent val="0"/>
          <c:showBubbleSize val="0"/>
        </c:dLbls>
        <c:marker val="1"/>
        <c:smooth val="0"/>
        <c:axId val="154996736"/>
        <c:axId val="154982656"/>
      </c:lineChart>
      <c:dateAx>
        <c:axId val="15474547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980736"/>
        <c:crosses val="autoZero"/>
        <c:auto val="1"/>
        <c:lblOffset val="100"/>
        <c:baseTimeUnit val="days"/>
        <c:majorUnit val="6"/>
        <c:majorTimeUnit val="months"/>
      </c:dateAx>
      <c:valAx>
        <c:axId val="154980736"/>
        <c:scaling>
          <c:orientation val="minMax"/>
          <c:max val="1"/>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745472"/>
        <c:crosses val="autoZero"/>
        <c:crossBetween val="between"/>
      </c:valAx>
      <c:valAx>
        <c:axId val="154982656"/>
        <c:scaling>
          <c:orientation val="minMax"/>
          <c:max val="310"/>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996736"/>
        <c:crosses val="max"/>
        <c:crossBetween val="between"/>
      </c:valAx>
      <c:catAx>
        <c:axId val="154996736"/>
        <c:scaling>
          <c:orientation val="minMax"/>
        </c:scaling>
        <c:delete val="1"/>
        <c:axPos val="b"/>
        <c:majorTickMark val="out"/>
        <c:minorTickMark val="none"/>
        <c:tickLblPos val="nextTo"/>
        <c:crossAx val="154982656"/>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53E-2"/>
          <c:y val="5.174074074074074E-2"/>
          <c:w val="0.85377596153846158"/>
          <c:h val="0.7315437037037037"/>
        </c:manualLayout>
      </c:layout>
      <c:lineChart>
        <c:grouping val="standard"/>
        <c:varyColors val="0"/>
        <c:ser>
          <c:idx val="1"/>
          <c:order val="1"/>
          <c:tx>
            <c:strRef>
              <c:f>扬压力系数!$K$1</c:f>
              <c:strCache>
                <c:ptCount val="1"/>
                <c:pt idx="0">
                  <c:v>9＃</c:v>
                </c:pt>
              </c:strCache>
            </c:strRef>
          </c:tx>
          <c:spPr>
            <a:ln w="6350" cap="rnd">
              <a:solidFill>
                <a:schemeClr val="accent2"/>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K$2:$K$653</c:f>
              <c:numCache>
                <c:formatCode>General</c:formatCode>
                <c:ptCount val="652"/>
                <c:pt idx="0">
                  <c:v>0.23340210052513136</c:v>
                </c:pt>
                <c:pt idx="1">
                  <c:v>0.25363459579590725</c:v>
                </c:pt>
                <c:pt idx="2">
                  <c:v>0.22398879644122419</c:v>
                </c:pt>
                <c:pt idx="3">
                  <c:v>0.2268472082915412</c:v>
                </c:pt>
                <c:pt idx="4">
                  <c:v>0.22215699429721567</c:v>
                </c:pt>
                <c:pt idx="5">
                  <c:v>0.23930606344077029</c:v>
                </c:pt>
                <c:pt idx="6">
                  <c:v>0.23442799238977613</c:v>
                </c:pt>
                <c:pt idx="7">
                  <c:v>0.23121967542245342</c:v>
                </c:pt>
                <c:pt idx="8">
                  <c:v>0.23268175582990355</c:v>
                </c:pt>
                <c:pt idx="9">
                  <c:v>0.24120778427437028</c:v>
                </c:pt>
                <c:pt idx="10">
                  <c:v>0.2412658903013595</c:v>
                </c:pt>
                <c:pt idx="11">
                  <c:v>0.24658756356499323</c:v>
                </c:pt>
                <c:pt idx="12">
                  <c:v>0.25753757928577592</c:v>
                </c:pt>
                <c:pt idx="13">
                  <c:v>0.23660866598430541</c:v>
                </c:pt>
                <c:pt idx="14">
                  <c:v>0.20660732625813216</c:v>
                </c:pt>
                <c:pt idx="15">
                  <c:v>0.24313115603940025</c:v>
                </c:pt>
                <c:pt idx="16">
                  <c:v>0.2497166274304646</c:v>
                </c:pt>
                <c:pt idx="17">
                  <c:v>0.25015285177744795</c:v>
                </c:pt>
                <c:pt idx="18">
                  <c:v>0.26680599094392365</c:v>
                </c:pt>
                <c:pt idx="19">
                  <c:v>0.2608811040339713</c:v>
                </c:pt>
                <c:pt idx="20">
                  <c:v>0.266631280962492</c:v>
                </c:pt>
                <c:pt idx="21">
                  <c:v>0.25687989794058796</c:v>
                </c:pt>
                <c:pt idx="22">
                  <c:v>0.26098049936212864</c:v>
                </c:pt>
                <c:pt idx="23">
                  <c:v>0.26517125837677008</c:v>
                </c:pt>
                <c:pt idx="24">
                  <c:v>0.28081548290116526</c:v>
                </c:pt>
                <c:pt idx="25">
                  <c:v>0.27618532540111906</c:v>
                </c:pt>
                <c:pt idx="26">
                  <c:v>0.27131154919434763</c:v>
                </c:pt>
                <c:pt idx="27">
                  <c:v>0.26926794973196383</c:v>
                </c:pt>
                <c:pt idx="28">
                  <c:v>0.26078815218316581</c:v>
                </c:pt>
                <c:pt idx="29">
                  <c:v>0.2578786851914614</c:v>
                </c:pt>
                <c:pt idx="30">
                  <c:v>0.25361831033322169</c:v>
                </c:pt>
                <c:pt idx="31">
                  <c:v>0.25122643945262169</c:v>
                </c:pt>
                <c:pt idx="32">
                  <c:v>0.25229633444931077</c:v>
                </c:pt>
                <c:pt idx="33">
                  <c:v>0.25221275539746935</c:v>
                </c:pt>
                <c:pt idx="34">
                  <c:v>0.25830227041680837</c:v>
                </c:pt>
                <c:pt idx="35">
                  <c:v>0.25723010598167778</c:v>
                </c:pt>
                <c:pt idx="36">
                  <c:v>0.26133771329500899</c:v>
                </c:pt>
                <c:pt idx="37">
                  <c:v>0.26711527208894081</c:v>
                </c:pt>
                <c:pt idx="38">
                  <c:v>0.27556097065691887</c:v>
                </c:pt>
                <c:pt idx="39">
                  <c:v>0.30207026348808069</c:v>
                </c:pt>
                <c:pt idx="40">
                  <c:v>0.3151935719503286</c:v>
                </c:pt>
                <c:pt idx="41">
                  <c:v>0.31002589715131423</c:v>
                </c:pt>
                <c:pt idx="42">
                  <c:v>0.31853084207832066</c:v>
                </c:pt>
                <c:pt idx="43">
                  <c:v>0.32193622742988998</c:v>
                </c:pt>
                <c:pt idx="44">
                  <c:v>0.35485941712671776</c:v>
                </c:pt>
                <c:pt idx="45">
                  <c:v>0.30707876370887316</c:v>
                </c:pt>
                <c:pt idx="46">
                  <c:v>0.31675022496464839</c:v>
                </c:pt>
                <c:pt idx="47">
                  <c:v>0.32359377011198459</c:v>
                </c:pt>
                <c:pt idx="48">
                  <c:v>0.3304549555355093</c:v>
                </c:pt>
                <c:pt idx="49">
                  <c:v>0.32829066459788114</c:v>
                </c:pt>
                <c:pt idx="50">
                  <c:v>0.30909561392159474</c:v>
                </c:pt>
                <c:pt idx="51">
                  <c:v>0.31536074476338488</c:v>
                </c:pt>
                <c:pt idx="52">
                  <c:v>0.31342125678820842</c:v>
                </c:pt>
                <c:pt idx="53">
                  <c:v>0.31900569653029426</c:v>
                </c:pt>
                <c:pt idx="54">
                  <c:v>0.32087511394712825</c:v>
                </c:pt>
                <c:pt idx="55">
                  <c:v>0.31998939554613098</c:v>
                </c:pt>
                <c:pt idx="56">
                  <c:v>0.32041412264401503</c:v>
                </c:pt>
                <c:pt idx="57">
                  <c:v>0.32190958794506042</c:v>
                </c:pt>
                <c:pt idx="58">
                  <c:v>0.35762734406171293</c:v>
                </c:pt>
                <c:pt idx="59">
                  <c:v>0.33429539465428637</c:v>
                </c:pt>
                <c:pt idx="60">
                  <c:v>0.31867312709653317</c:v>
                </c:pt>
                <c:pt idx="61">
                  <c:v>0.31304456061737718</c:v>
                </c:pt>
                <c:pt idx="63">
                  <c:v>0.30739493702456688</c:v>
                </c:pt>
                <c:pt idx="64">
                  <c:v>0.30465726058184461</c:v>
                </c:pt>
                <c:pt idx="65">
                  <c:v>0.30777874890747897</c:v>
                </c:pt>
                <c:pt idx="66">
                  <c:v>0.33438524092729971</c:v>
                </c:pt>
                <c:pt idx="67">
                  <c:v>0.33397753351854281</c:v>
                </c:pt>
                <c:pt idx="68">
                  <c:v>0.31567530540016098</c:v>
                </c:pt>
                <c:pt idx="69">
                  <c:v>0.29862836159412576</c:v>
                </c:pt>
                <c:pt idx="70">
                  <c:v>0.29965935703640578</c:v>
                </c:pt>
                <c:pt idx="71">
                  <c:v>0.2690034644385581</c:v>
                </c:pt>
                <c:pt idx="72">
                  <c:v>0.47082816102145708</c:v>
                </c:pt>
                <c:pt idx="73">
                  <c:v>0.26888910115579251</c:v>
                </c:pt>
                <c:pt idx="74">
                  <c:v>0.25103473096994955</c:v>
                </c:pt>
                <c:pt idx="75">
                  <c:v>0.25695177754311993</c:v>
                </c:pt>
                <c:pt idx="76">
                  <c:v>0.25653479335923685</c:v>
                </c:pt>
                <c:pt idx="77">
                  <c:v>0.25898377990859484</c:v>
                </c:pt>
                <c:pt idx="78">
                  <c:v>0.26071526071526147</c:v>
                </c:pt>
                <c:pt idx="79">
                  <c:v>0.26941884521346671</c:v>
                </c:pt>
                <c:pt idx="80">
                  <c:v>0.26589095105298727</c:v>
                </c:pt>
                <c:pt idx="81">
                  <c:v>0.27889225951658836</c:v>
                </c:pt>
                <c:pt idx="82">
                  <c:v>0.27344143418269745</c:v>
                </c:pt>
                <c:pt idx="83">
                  <c:v>0.28405588658311198</c:v>
                </c:pt>
                <c:pt idx="84">
                  <c:v>0.28775106670829559</c:v>
                </c:pt>
                <c:pt idx="85">
                  <c:v>0.28332820985756846</c:v>
                </c:pt>
                <c:pt idx="86">
                  <c:v>0.26139173436948115</c:v>
                </c:pt>
                <c:pt idx="87">
                  <c:v>0.25437795667690233</c:v>
                </c:pt>
                <c:pt idx="88">
                  <c:v>0.25607820202188919</c:v>
                </c:pt>
                <c:pt idx="89">
                  <c:v>0.24480104797773125</c:v>
                </c:pt>
                <c:pt idx="90">
                  <c:v>0.24358867955846963</c:v>
                </c:pt>
                <c:pt idx="91">
                  <c:v>0.24765268326298542</c:v>
                </c:pt>
                <c:pt idx="92">
                  <c:v>0.25509284297818702</c:v>
                </c:pt>
                <c:pt idx="93">
                  <c:v>0.25765565732260126</c:v>
                </c:pt>
                <c:pt idx="94">
                  <c:v>0.27531252982154936</c:v>
                </c:pt>
                <c:pt idx="95">
                  <c:v>0.27427874847623029</c:v>
                </c:pt>
                <c:pt idx="96">
                  <c:v>0.27429053697647632</c:v>
                </c:pt>
                <c:pt idx="97">
                  <c:v>0.28519816071819731</c:v>
                </c:pt>
                <c:pt idx="98">
                  <c:v>0.28661714158997742</c:v>
                </c:pt>
                <c:pt idx="99">
                  <c:v>0.29580043483236146</c:v>
                </c:pt>
                <c:pt idx="100">
                  <c:v>0.30236073962088816</c:v>
                </c:pt>
                <c:pt idx="101">
                  <c:v>0.1831053228986198</c:v>
                </c:pt>
                <c:pt idx="102">
                  <c:v>0.18245133638907057</c:v>
                </c:pt>
                <c:pt idx="103">
                  <c:v>0.18856896763873471</c:v>
                </c:pt>
                <c:pt idx="104">
                  <c:v>0.19636107373950901</c:v>
                </c:pt>
                <c:pt idx="105">
                  <c:v>0.17634705560829639</c:v>
                </c:pt>
                <c:pt idx="106">
                  <c:v>0.1768711408621384</c:v>
                </c:pt>
                <c:pt idx="107">
                  <c:v>0.1779338771008096</c:v>
                </c:pt>
                <c:pt idx="108">
                  <c:v>0.17850382924201375</c:v>
                </c:pt>
                <c:pt idx="109">
                  <c:v>0.18044802920137748</c:v>
                </c:pt>
                <c:pt idx="110">
                  <c:v>0.1854316655575049</c:v>
                </c:pt>
                <c:pt idx="111">
                  <c:v>0.18667397527254984</c:v>
                </c:pt>
                <c:pt idx="112">
                  <c:v>0.19078148828234384</c:v>
                </c:pt>
                <c:pt idx="113">
                  <c:v>0.19245863552164755</c:v>
                </c:pt>
                <c:pt idx="114">
                  <c:v>0.19646806192109198</c:v>
                </c:pt>
                <c:pt idx="115">
                  <c:v>0.19927830694710805</c:v>
                </c:pt>
                <c:pt idx="116">
                  <c:v>0.20507845170787165</c:v>
                </c:pt>
                <c:pt idx="117">
                  <c:v>0.2077191555691095</c:v>
                </c:pt>
                <c:pt idx="118">
                  <c:v>0.21420085261024518</c:v>
                </c:pt>
                <c:pt idx="119">
                  <c:v>0.21669966063348392</c:v>
                </c:pt>
                <c:pt idx="120">
                  <c:v>0.2223592571096919</c:v>
                </c:pt>
                <c:pt idx="121">
                  <c:v>0.22832240762812844</c:v>
                </c:pt>
                <c:pt idx="122">
                  <c:v>0.19585916032973338</c:v>
                </c:pt>
                <c:pt idx="123">
                  <c:v>0.19271881287726347</c:v>
                </c:pt>
                <c:pt idx="124">
                  <c:v>0.19412249034137657</c:v>
                </c:pt>
                <c:pt idx="125">
                  <c:v>0.19623535437608028</c:v>
                </c:pt>
                <c:pt idx="126">
                  <c:v>0.19876138906001731</c:v>
                </c:pt>
                <c:pt idx="127">
                  <c:v>0.20097701714697841</c:v>
                </c:pt>
                <c:pt idx="128">
                  <c:v>0.20528448477947778</c:v>
                </c:pt>
                <c:pt idx="129">
                  <c:v>0.21042875287494386</c:v>
                </c:pt>
                <c:pt idx="130">
                  <c:v>0.21576150082714424</c:v>
                </c:pt>
                <c:pt idx="131">
                  <c:v>0.21962667048833776</c:v>
                </c:pt>
                <c:pt idx="132">
                  <c:v>0.21886603827477819</c:v>
                </c:pt>
                <c:pt idx="133">
                  <c:v>0.22284426348698513</c:v>
                </c:pt>
                <c:pt idx="134">
                  <c:v>0.2253593617881692</c:v>
                </c:pt>
                <c:pt idx="135">
                  <c:v>0.23009646785030557</c:v>
                </c:pt>
                <c:pt idx="136">
                  <c:v>0.23014240813317435</c:v>
                </c:pt>
                <c:pt idx="137">
                  <c:v>0.24039241122101529</c:v>
                </c:pt>
                <c:pt idx="138">
                  <c:v>0.24834575760113897</c:v>
                </c:pt>
                <c:pt idx="139">
                  <c:v>0.24125299987368995</c:v>
                </c:pt>
                <c:pt idx="140">
                  <c:v>0.23818720226599721</c:v>
                </c:pt>
                <c:pt idx="141">
                  <c:v>0.24719487554275371</c:v>
                </c:pt>
                <c:pt idx="142">
                  <c:v>0.23848192153175635</c:v>
                </c:pt>
                <c:pt idx="143">
                  <c:v>0.24775679657158201</c:v>
                </c:pt>
                <c:pt idx="144">
                  <c:v>0.28732765516916781</c:v>
                </c:pt>
                <c:pt idx="145">
                  <c:v>0.2621908829079363</c:v>
                </c:pt>
                <c:pt idx="146">
                  <c:v>0.27468448403860463</c:v>
                </c:pt>
                <c:pt idx="147">
                  <c:v>0.2916263998635662</c:v>
                </c:pt>
                <c:pt idx="148">
                  <c:v>0.32392193682516535</c:v>
                </c:pt>
                <c:pt idx="149">
                  <c:v>0.33162595219332863</c:v>
                </c:pt>
                <c:pt idx="150">
                  <c:v>0.31645159198495543</c:v>
                </c:pt>
                <c:pt idx="151">
                  <c:v>0.30631508434322097</c:v>
                </c:pt>
                <c:pt idx="152">
                  <c:v>0.29019570222563351</c:v>
                </c:pt>
                <c:pt idx="153">
                  <c:v>0.22656862379157156</c:v>
                </c:pt>
                <c:pt idx="154">
                  <c:v>0.21848253945325213</c:v>
                </c:pt>
                <c:pt idx="155">
                  <c:v>0.21450677670662799</c:v>
                </c:pt>
                <c:pt idx="156">
                  <c:v>0.21186887319489922</c:v>
                </c:pt>
                <c:pt idx="157">
                  <c:v>0.21046385815503918</c:v>
                </c:pt>
                <c:pt idx="158">
                  <c:v>0.20799276546902756</c:v>
                </c:pt>
                <c:pt idx="159">
                  <c:v>0.20893246942240462</c:v>
                </c:pt>
                <c:pt idx="160">
                  <c:v>0.20857113209505135</c:v>
                </c:pt>
                <c:pt idx="161">
                  <c:v>0.19094644521943396</c:v>
                </c:pt>
                <c:pt idx="162">
                  <c:v>0.20806735447362171</c:v>
                </c:pt>
                <c:pt idx="163">
                  <c:v>0.20799558483667416</c:v>
                </c:pt>
                <c:pt idx="164">
                  <c:v>0.21086305940628083</c:v>
                </c:pt>
                <c:pt idx="165">
                  <c:v>0.21093561818244341</c:v>
                </c:pt>
                <c:pt idx="166">
                  <c:v>0.21057332279894148</c:v>
                </c:pt>
                <c:pt idx="167">
                  <c:v>0.21093561818244341</c:v>
                </c:pt>
                <c:pt idx="168">
                  <c:v>0.21129916238668059</c:v>
                </c:pt>
                <c:pt idx="169">
                  <c:v>0.21129916238668059</c:v>
                </c:pt>
                <c:pt idx="170">
                  <c:v>0.21100822691129345</c:v>
                </c:pt>
                <c:pt idx="171">
                  <c:v>0.21417840047517514</c:v>
                </c:pt>
                <c:pt idx="172">
                  <c:v>0.21939085931068997</c:v>
                </c:pt>
                <c:pt idx="173">
                  <c:v>0.22602411415508231</c:v>
                </c:pt>
                <c:pt idx="174">
                  <c:v>0.22599297078719682</c:v>
                </c:pt>
                <c:pt idx="175">
                  <c:v>0.23396053585740964</c:v>
                </c:pt>
                <c:pt idx="176">
                  <c:v>0.22594080572039324</c:v>
                </c:pt>
                <c:pt idx="177">
                  <c:v>0.21073982398239793</c:v>
                </c:pt>
                <c:pt idx="178">
                  <c:v>0.20863823559443143</c:v>
                </c:pt>
                <c:pt idx="179">
                  <c:v>0.21203002317457006</c:v>
                </c:pt>
                <c:pt idx="180">
                  <c:v>0.22025798569939964</c:v>
                </c:pt>
                <c:pt idx="181">
                  <c:v>0.24686883331319687</c:v>
                </c:pt>
                <c:pt idx="182">
                  <c:v>0.24681756784413325</c:v>
                </c:pt>
                <c:pt idx="183">
                  <c:v>0.24366595000210906</c:v>
                </c:pt>
                <c:pt idx="184">
                  <c:v>0.24486054733534168</c:v>
                </c:pt>
                <c:pt idx="185">
                  <c:v>0.2480479703205207</c:v>
                </c:pt>
                <c:pt idx="186">
                  <c:v>0.25274579859732788</c:v>
                </c:pt>
                <c:pt idx="187">
                  <c:v>0.24998937120020373</c:v>
                </c:pt>
                <c:pt idx="188">
                  <c:v>0.23555499769884075</c:v>
                </c:pt>
                <c:pt idx="189">
                  <c:v>0.21210338742604037</c:v>
                </c:pt>
                <c:pt idx="190">
                  <c:v>0.21256675220195542</c:v>
                </c:pt>
                <c:pt idx="191">
                  <c:v>0.20537389439828441</c:v>
                </c:pt>
                <c:pt idx="192">
                  <c:v>0.21269213420769542</c:v>
                </c:pt>
                <c:pt idx="193">
                  <c:v>0.22395966533922718</c:v>
                </c:pt>
                <c:pt idx="194">
                  <c:v>0.22752907315934892</c:v>
                </c:pt>
                <c:pt idx="195">
                  <c:v>0.24233784746970902</c:v>
                </c:pt>
                <c:pt idx="196">
                  <c:v>0.2556270851933648</c:v>
                </c:pt>
                <c:pt idx="197">
                  <c:v>0.26363237658983585</c:v>
                </c:pt>
                <c:pt idx="198">
                  <c:v>0.26911665191817252</c:v>
                </c:pt>
                <c:pt idx="199">
                  <c:v>0.30401103565365101</c:v>
                </c:pt>
                <c:pt idx="200">
                  <c:v>0.30389939881970324</c:v>
                </c:pt>
                <c:pt idx="201">
                  <c:v>0.28978364792272421</c:v>
                </c:pt>
                <c:pt idx="202">
                  <c:v>0.26989823509168709</c:v>
                </c:pt>
                <c:pt idx="203">
                  <c:v>0.27951733618451219</c:v>
                </c:pt>
                <c:pt idx="204">
                  <c:v>0.27219609519737809</c:v>
                </c:pt>
                <c:pt idx="205">
                  <c:v>0.27080943593835693</c:v>
                </c:pt>
                <c:pt idx="206">
                  <c:v>0.276290223212172</c:v>
                </c:pt>
                <c:pt idx="207">
                  <c:v>0.29081972249244814</c:v>
                </c:pt>
                <c:pt idx="208">
                  <c:v>0.27089425888871882</c:v>
                </c:pt>
                <c:pt idx="209">
                  <c:v>0.28116767915703555</c:v>
                </c:pt>
                <c:pt idx="210">
                  <c:v>0.28610277038128201</c:v>
                </c:pt>
                <c:pt idx="211">
                  <c:v>0.29553142246751046</c:v>
                </c:pt>
                <c:pt idx="212">
                  <c:v>0.31092087271862612</c:v>
                </c:pt>
                <c:pt idx="213">
                  <c:v>0.25339504825116782</c:v>
                </c:pt>
                <c:pt idx="214">
                  <c:v>0.15154695436799503</c:v>
                </c:pt>
                <c:pt idx="215">
                  <c:v>0.23137107234007059</c:v>
                </c:pt>
                <c:pt idx="216">
                  <c:v>0.23063002398888988</c:v>
                </c:pt>
                <c:pt idx="217">
                  <c:v>0.22495845937540065</c:v>
                </c:pt>
                <c:pt idx="218">
                  <c:v>0.23317960432740054</c:v>
                </c:pt>
                <c:pt idx="219">
                  <c:v>0.23441244390222607</c:v>
                </c:pt>
                <c:pt idx="220">
                  <c:v>0.23424772136849942</c:v>
                </c:pt>
                <c:pt idx="221">
                  <c:v>0.25658777205659622</c:v>
                </c:pt>
                <c:pt idx="222">
                  <c:v>0.24017895686982479</c:v>
                </c:pt>
                <c:pt idx="223">
                  <c:v>0.2199693240058358</c:v>
                </c:pt>
                <c:pt idx="224">
                  <c:v>0.21561365553151671</c:v>
                </c:pt>
                <c:pt idx="225">
                  <c:v>0.20805098714332798</c:v>
                </c:pt>
                <c:pt idx="226">
                  <c:v>0.22346368715083942</c:v>
                </c:pt>
                <c:pt idx="227">
                  <c:v>0.21862286605072012</c:v>
                </c:pt>
                <c:pt idx="228">
                  <c:v>0.22552518303226468</c:v>
                </c:pt>
                <c:pt idx="229">
                  <c:v>0.22502844976322403</c:v>
                </c:pt>
                <c:pt idx="230">
                  <c:v>0.21382618720017835</c:v>
                </c:pt>
                <c:pt idx="231">
                  <c:v>0.21199954973547078</c:v>
                </c:pt>
                <c:pt idx="232">
                  <c:v>0.21540595738121951</c:v>
                </c:pt>
                <c:pt idx="233">
                  <c:v>0.21830958114563284</c:v>
                </c:pt>
                <c:pt idx="234">
                  <c:v>0.21537013063434154</c:v>
                </c:pt>
                <c:pt idx="235">
                  <c:v>0.2190967846835512</c:v>
                </c:pt>
                <c:pt idx="236">
                  <c:v>0.22381416641939841</c:v>
                </c:pt>
                <c:pt idx="237">
                  <c:v>0.23000754851027944</c:v>
                </c:pt>
                <c:pt idx="238">
                  <c:v>0.23717440939378542</c:v>
                </c:pt>
                <c:pt idx="239">
                  <c:v>0.2547739433508413</c:v>
                </c:pt>
                <c:pt idx="240">
                  <c:v>0.26006928287058723</c:v>
                </c:pt>
                <c:pt idx="241">
                  <c:v>0.27211258314551356</c:v>
                </c:pt>
                <c:pt idx="242">
                  <c:v>0.27669984815252313</c:v>
                </c:pt>
                <c:pt idx="243">
                  <c:v>0.27469685650250136</c:v>
                </c:pt>
                <c:pt idx="244">
                  <c:v>0.29521935115230935</c:v>
                </c:pt>
                <c:pt idx="245">
                  <c:v>0.30261167028485075</c:v>
                </c:pt>
                <c:pt idx="246">
                  <c:v>0.31218049212732896</c:v>
                </c:pt>
                <c:pt idx="247">
                  <c:v>0.31112016846681884</c:v>
                </c:pt>
                <c:pt idx="248">
                  <c:v>0.30964775877222916</c:v>
                </c:pt>
                <c:pt idx="249">
                  <c:v>0.30551664331932682</c:v>
                </c:pt>
                <c:pt idx="250">
                  <c:v>0.3021047739193945</c:v>
                </c:pt>
                <c:pt idx="251">
                  <c:v>0.29879295560979019</c:v>
                </c:pt>
                <c:pt idx="252">
                  <c:v>0.2964231605296086</c:v>
                </c:pt>
                <c:pt idx="253">
                  <c:v>0.29162003818050147</c:v>
                </c:pt>
                <c:pt idx="254">
                  <c:v>0.30578147657776988</c:v>
                </c:pt>
                <c:pt idx="255">
                  <c:v>0.29270888770622938</c:v>
                </c:pt>
                <c:pt idx="256">
                  <c:v>0.28206742602026191</c:v>
                </c:pt>
                <c:pt idx="257">
                  <c:v>0.27848675628155051</c:v>
                </c:pt>
                <c:pt idx="258">
                  <c:v>0.2647075318265954</c:v>
                </c:pt>
                <c:pt idx="259">
                  <c:v>0.26158403666648045</c:v>
                </c:pt>
                <c:pt idx="260">
                  <c:v>0.25883524141363878</c:v>
                </c:pt>
                <c:pt idx="261">
                  <c:v>0.24946838856905768</c:v>
                </c:pt>
                <c:pt idx="262">
                  <c:v>0.24767960617404403</c:v>
                </c:pt>
                <c:pt idx="263">
                  <c:v>0.24541435902647382</c:v>
                </c:pt>
                <c:pt idx="264">
                  <c:v>0.24693867181545673</c:v>
                </c:pt>
                <c:pt idx="265">
                  <c:v>0.24911210044520071</c:v>
                </c:pt>
                <c:pt idx="266">
                  <c:v>0.25342221769884565</c:v>
                </c:pt>
                <c:pt idx="269">
                  <c:v>0.27258380756539563</c:v>
                </c:pt>
                <c:pt idx="270">
                  <c:v>0.25326404960482113</c:v>
                </c:pt>
                <c:pt idx="271">
                  <c:v>0.21915555396660807</c:v>
                </c:pt>
                <c:pt idx="272">
                  <c:v>0.20197028104510545</c:v>
                </c:pt>
                <c:pt idx="273">
                  <c:v>0.20045126058663851</c:v>
                </c:pt>
                <c:pt idx="274">
                  <c:v>0.207789566455374</c:v>
                </c:pt>
                <c:pt idx="275">
                  <c:v>0.1974171524266525</c:v>
                </c:pt>
                <c:pt idx="276">
                  <c:v>0.17808895732256433</c:v>
                </c:pt>
                <c:pt idx="277">
                  <c:v>0.17876410720013958</c:v>
                </c:pt>
                <c:pt idx="278">
                  <c:v>0.17834802595211047</c:v>
                </c:pt>
                <c:pt idx="279">
                  <c:v>0.18140925098398938</c:v>
                </c:pt>
                <c:pt idx="280">
                  <c:v>0.18774310128326829</c:v>
                </c:pt>
                <c:pt idx="281">
                  <c:v>0.19552805333163203</c:v>
                </c:pt>
                <c:pt idx="282">
                  <c:v>0.20084531961600186</c:v>
                </c:pt>
                <c:pt idx="283">
                  <c:v>0.21050101301466254</c:v>
                </c:pt>
                <c:pt idx="284">
                  <c:v>0.23377377668070198</c:v>
                </c:pt>
                <c:pt idx="285">
                  <c:v>0.23861381346498264</c:v>
                </c:pt>
                <c:pt idx="286">
                  <c:v>0.23142158976570243</c:v>
                </c:pt>
                <c:pt idx="287">
                  <c:v>0.22728353383100999</c:v>
                </c:pt>
                <c:pt idx="288">
                  <c:v>0.22814227008643773</c:v>
                </c:pt>
                <c:pt idx="289">
                  <c:v>0.2523333802354481</c:v>
                </c:pt>
                <c:pt idx="290">
                  <c:v>0.25196046587165311</c:v>
                </c:pt>
                <c:pt idx="291">
                  <c:v>0.24171239399573594</c:v>
                </c:pt>
                <c:pt idx="292">
                  <c:v>0.23420357350768053</c:v>
                </c:pt>
                <c:pt idx="293">
                  <c:v>0.23269137543519305</c:v>
                </c:pt>
                <c:pt idx="294">
                  <c:v>0.23416985923980826</c:v>
                </c:pt>
                <c:pt idx="295">
                  <c:v>0.23217803109676918</c:v>
                </c:pt>
                <c:pt idx="296">
                  <c:v>0.22916580332352435</c:v>
                </c:pt>
                <c:pt idx="297">
                  <c:v>0.22912319463197151</c:v>
                </c:pt>
                <c:pt idx="298">
                  <c:v>0.21569341588766061</c:v>
                </c:pt>
                <c:pt idx="299">
                  <c:v>0.21394885165446034</c:v>
                </c:pt>
                <c:pt idx="300">
                  <c:v>0.21540543588586963</c:v>
                </c:pt>
                <c:pt idx="301">
                  <c:v>0.20798010625070534</c:v>
                </c:pt>
                <c:pt idx="302">
                  <c:v>0.22221352842220565</c:v>
                </c:pt>
                <c:pt idx="303">
                  <c:v>0.22592577860864732</c:v>
                </c:pt>
                <c:pt idx="304">
                  <c:v>0.24231206091455923</c:v>
                </c:pt>
                <c:pt idx="305">
                  <c:v>0.23473961462039553</c:v>
                </c:pt>
                <c:pt idx="306">
                  <c:v>0.26047330536999447</c:v>
                </c:pt>
                <c:pt idx="307">
                  <c:v>0.25779471706103435</c:v>
                </c:pt>
                <c:pt idx="308">
                  <c:v>0.25366314794390898</c:v>
                </c:pt>
                <c:pt idx="309">
                  <c:v>0.25415077104937972</c:v>
                </c:pt>
                <c:pt idx="310">
                  <c:v>0.26291437591856592</c:v>
                </c:pt>
                <c:pt idx="311">
                  <c:v>0.2667261871547324</c:v>
                </c:pt>
                <c:pt idx="312">
                  <c:v>0.27835224414510162</c:v>
                </c:pt>
                <c:pt idx="313">
                  <c:v>0.2814910782639396</c:v>
                </c:pt>
                <c:pt idx="314">
                  <c:v>0.2974301536929852</c:v>
                </c:pt>
                <c:pt idx="315">
                  <c:v>0.30125469715304831</c:v>
                </c:pt>
                <c:pt idx="316">
                  <c:v>0.28393392510728216</c:v>
                </c:pt>
                <c:pt idx="317">
                  <c:v>0.28492921569798518</c:v>
                </c:pt>
                <c:pt idx="318">
                  <c:v>0.29077117572692618</c:v>
                </c:pt>
                <c:pt idx="319">
                  <c:v>0.29192328876871376</c:v>
                </c:pt>
                <c:pt idx="320">
                  <c:v>0.20634208619440389</c:v>
                </c:pt>
                <c:pt idx="321">
                  <c:v>0.17563966648520082</c:v>
                </c:pt>
                <c:pt idx="322">
                  <c:v>0.17808895732256433</c:v>
                </c:pt>
                <c:pt idx="323">
                  <c:v>0.17731624772207893</c:v>
                </c:pt>
                <c:pt idx="324">
                  <c:v>0.1797601243365296</c:v>
                </c:pt>
                <c:pt idx="325">
                  <c:v>0.19596560212269409</c:v>
                </c:pt>
                <c:pt idx="326">
                  <c:v>0.19548722706338323</c:v>
                </c:pt>
                <c:pt idx="327">
                  <c:v>0.19992545152654848</c:v>
                </c:pt>
                <c:pt idx="328">
                  <c:v>0.20298328959170839</c:v>
                </c:pt>
                <c:pt idx="329">
                  <c:v>0.20170834619738578</c:v>
                </c:pt>
                <c:pt idx="330">
                  <c:v>0.20212803814810887</c:v>
                </c:pt>
                <c:pt idx="331">
                  <c:v>0.2051395169295239</c:v>
                </c:pt>
                <c:pt idx="332">
                  <c:v>0.20086448004068039</c:v>
                </c:pt>
                <c:pt idx="333">
                  <c:v>0.20021385642122339</c:v>
                </c:pt>
                <c:pt idx="334">
                  <c:v>0.21207750185177948</c:v>
                </c:pt>
                <c:pt idx="335">
                  <c:v>0.21762873670158953</c:v>
                </c:pt>
                <c:pt idx="336">
                  <c:v>0.2197161999084504</c:v>
                </c:pt>
                <c:pt idx="337">
                  <c:v>0.21845369867591211</c:v>
                </c:pt>
                <c:pt idx="338">
                  <c:v>0.2132169047518109</c:v>
                </c:pt>
                <c:pt idx="339">
                  <c:v>0.21013597033374554</c:v>
                </c:pt>
                <c:pt idx="340">
                  <c:v>0.21430701717012363</c:v>
                </c:pt>
                <c:pt idx="341">
                  <c:v>0.20973535361875989</c:v>
                </c:pt>
                <c:pt idx="342">
                  <c:v>0.19949609681549632</c:v>
                </c:pt>
                <c:pt idx="343">
                  <c:v>0.18359420972107798</c:v>
                </c:pt>
                <c:pt idx="344">
                  <c:v>0.19114018252320686</c:v>
                </c:pt>
                <c:pt idx="345">
                  <c:v>0.20914703288396164</c:v>
                </c:pt>
                <c:pt idx="346">
                  <c:v>0.20479622165221145</c:v>
                </c:pt>
                <c:pt idx="347">
                  <c:v>0.19340159271899882</c:v>
                </c:pt>
                <c:pt idx="348">
                  <c:v>0.19340159271899882</c:v>
                </c:pt>
                <c:pt idx="349">
                  <c:v>0.21566120984701706</c:v>
                </c:pt>
                <c:pt idx="350">
                  <c:v>0.23525707345598515</c:v>
                </c:pt>
                <c:pt idx="351">
                  <c:v>0.25144410465511419</c:v>
                </c:pt>
                <c:pt idx="352">
                  <c:v>0.26223867368750131</c:v>
                </c:pt>
                <c:pt idx="353">
                  <c:v>0.27463651050080778</c:v>
                </c:pt>
                <c:pt idx="354">
                  <c:v>0.27341651244701659</c:v>
                </c:pt>
                <c:pt idx="355">
                  <c:v>0.19018956904843151</c:v>
                </c:pt>
                <c:pt idx="356">
                  <c:v>0.27353420687156349</c:v>
                </c:pt>
                <c:pt idx="357">
                  <c:v>0.28918449971081484</c:v>
                </c:pt>
                <c:pt idx="358">
                  <c:v>0.18130562157978947</c:v>
                </c:pt>
                <c:pt idx="359">
                  <c:v>0.24811218985976333</c:v>
                </c:pt>
                <c:pt idx="360">
                  <c:v>0.23943204491670722</c:v>
                </c:pt>
                <c:pt idx="361">
                  <c:v>0.2371946063815577</c:v>
                </c:pt>
                <c:pt idx="362">
                  <c:v>0.21938507535049087</c:v>
                </c:pt>
                <c:pt idx="363">
                  <c:v>0.2237869774594298</c:v>
                </c:pt>
                <c:pt idx="364">
                  <c:v>0.22910999578560279</c:v>
                </c:pt>
                <c:pt idx="365">
                  <c:v>0.22144745412053074</c:v>
                </c:pt>
                <c:pt idx="366">
                  <c:v>0.17933045825447469</c:v>
                </c:pt>
                <c:pt idx="367">
                  <c:v>0.1831436168623583</c:v>
                </c:pt>
                <c:pt idx="368">
                  <c:v>0.18803104199257678</c:v>
                </c:pt>
                <c:pt idx="369">
                  <c:v>0.18831986728518285</c:v>
                </c:pt>
                <c:pt idx="370">
                  <c:v>0.22057500629700202</c:v>
                </c:pt>
                <c:pt idx="371">
                  <c:v>0.21462833934386008</c:v>
                </c:pt>
                <c:pt idx="372">
                  <c:v>0.23603249778599186</c:v>
                </c:pt>
                <c:pt idx="373">
                  <c:v>0.23282742649187321</c:v>
                </c:pt>
                <c:pt idx="374">
                  <c:v>0.23616481643174905</c:v>
                </c:pt>
                <c:pt idx="375">
                  <c:v>0.17803723388806564</c:v>
                </c:pt>
                <c:pt idx="376">
                  <c:v>0.18325311649875911</c:v>
                </c:pt>
                <c:pt idx="377">
                  <c:v>0.18050116309884848</c:v>
                </c:pt>
                <c:pt idx="378">
                  <c:v>0.18012988157856055</c:v>
                </c:pt>
                <c:pt idx="379">
                  <c:v>0.1900716256860249</c:v>
                </c:pt>
                <c:pt idx="380">
                  <c:v>0.185583239986679</c:v>
                </c:pt>
                <c:pt idx="381">
                  <c:v>0.196090975976456</c:v>
                </c:pt>
                <c:pt idx="382">
                  <c:v>0.18541483923656238</c:v>
                </c:pt>
                <c:pt idx="383">
                  <c:v>0.19257956080550381</c:v>
                </c:pt>
                <c:pt idx="384">
                  <c:v>0.18243504657599463</c:v>
                </c:pt>
                <c:pt idx="385">
                  <c:v>0.17670289123980254</c:v>
                </c:pt>
                <c:pt idx="386">
                  <c:v>0.18205577499925713</c:v>
                </c:pt>
                <c:pt idx="387">
                  <c:v>0.19361359401155948</c:v>
                </c:pt>
                <c:pt idx="388">
                  <c:v>0.20110888750369071</c:v>
                </c:pt>
                <c:pt idx="389">
                  <c:v>0.19653105062357698</c:v>
                </c:pt>
                <c:pt idx="390">
                  <c:v>0.19631267960349952</c:v>
                </c:pt>
                <c:pt idx="391">
                  <c:v>0.20006021879495547</c:v>
                </c:pt>
                <c:pt idx="392">
                  <c:v>0.20219999288028212</c:v>
                </c:pt>
                <c:pt idx="393">
                  <c:v>0.18530274175508576</c:v>
                </c:pt>
                <c:pt idx="394">
                  <c:v>0.18609028262651375</c:v>
                </c:pt>
                <c:pt idx="395">
                  <c:v>0.18878383788611361</c:v>
                </c:pt>
                <c:pt idx="396">
                  <c:v>0.21690669119988643</c:v>
                </c:pt>
                <c:pt idx="397">
                  <c:v>0.19986306282807817</c:v>
                </c:pt>
                <c:pt idx="398">
                  <c:v>0.19646806192109198</c:v>
                </c:pt>
                <c:pt idx="399">
                  <c:v>0.20304064125070348</c:v>
                </c:pt>
                <c:pt idx="400">
                  <c:v>0.19748075126445619</c:v>
                </c:pt>
                <c:pt idx="401">
                  <c:v>0.20956548494068539</c:v>
                </c:pt>
                <c:pt idx="402">
                  <c:v>0.20504674921482988</c:v>
                </c:pt>
                <c:pt idx="403">
                  <c:v>0.23043606240275921</c:v>
                </c:pt>
                <c:pt idx="404">
                  <c:v>0.23057970340756034</c:v>
                </c:pt>
                <c:pt idx="405">
                  <c:v>0.2363437900431879</c:v>
                </c:pt>
                <c:pt idx="406">
                  <c:v>0.25611999433988969</c:v>
                </c:pt>
                <c:pt idx="407">
                  <c:v>0.25103821566889017</c:v>
                </c:pt>
                <c:pt idx="408">
                  <c:v>0.24398133173143421</c:v>
                </c:pt>
                <c:pt idx="409">
                  <c:v>0.247392894225995</c:v>
                </c:pt>
                <c:pt idx="410">
                  <c:v>0.24090052998116579</c:v>
                </c:pt>
                <c:pt idx="411">
                  <c:v>0.22497050567511365</c:v>
                </c:pt>
                <c:pt idx="412">
                  <c:v>0.21528813429696736</c:v>
                </c:pt>
                <c:pt idx="413">
                  <c:v>0.21475956673288144</c:v>
                </c:pt>
                <c:pt idx="414">
                  <c:v>0.21404390084088656</c:v>
                </c:pt>
                <c:pt idx="415">
                  <c:v>0.2010692310278743</c:v>
                </c:pt>
                <c:pt idx="416">
                  <c:v>0.19078148828234384</c:v>
                </c:pt>
                <c:pt idx="417">
                  <c:v>0.19078148828234384</c:v>
                </c:pt>
                <c:pt idx="418">
                  <c:v>0.18642985310665705</c:v>
                </c:pt>
                <c:pt idx="419">
                  <c:v>0.18358240244377202</c:v>
                </c:pt>
                <c:pt idx="420">
                  <c:v>0.18044802920137748</c:v>
                </c:pt>
                <c:pt idx="421">
                  <c:v>0.18751338288825639</c:v>
                </c:pt>
                <c:pt idx="422">
                  <c:v>0.20084531961600186</c:v>
                </c:pt>
                <c:pt idx="423">
                  <c:v>0.21129916238668059</c:v>
                </c:pt>
                <c:pt idx="424">
                  <c:v>0.21268435549667075</c:v>
                </c:pt>
                <c:pt idx="425">
                  <c:v>0.20997556022167957</c:v>
                </c:pt>
                <c:pt idx="426">
                  <c:v>0.21275853650029689</c:v>
                </c:pt>
                <c:pt idx="427">
                  <c:v>0.20319109956363945</c:v>
                </c:pt>
                <c:pt idx="428">
                  <c:v>0.21332584821585127</c:v>
                </c:pt>
                <c:pt idx="429">
                  <c:v>0.21783895090495156</c:v>
                </c:pt>
                <c:pt idx="430">
                  <c:v>0.21086305940628083</c:v>
                </c:pt>
                <c:pt idx="431">
                  <c:v>0.20639035722702909</c:v>
                </c:pt>
                <c:pt idx="432">
                  <c:v>0.21874186228190876</c:v>
                </c:pt>
                <c:pt idx="433">
                  <c:v>0.2354794577339247</c:v>
                </c:pt>
                <c:pt idx="434">
                  <c:v>0.24726963264148341</c:v>
                </c:pt>
                <c:pt idx="435">
                  <c:v>0.26401111625752588</c:v>
                </c:pt>
                <c:pt idx="436">
                  <c:v>0.23167979365298558</c:v>
                </c:pt>
                <c:pt idx="437">
                  <c:v>0.22229914234067788</c:v>
                </c:pt>
                <c:pt idx="438">
                  <c:v>0.23159443863521986</c:v>
                </c:pt>
                <c:pt idx="439">
                  <c:v>0.23285697597445618</c:v>
                </c:pt>
                <c:pt idx="440">
                  <c:v>0.243770987935823</c:v>
                </c:pt>
                <c:pt idx="441">
                  <c:v>0.25781852843720238</c:v>
                </c:pt>
                <c:pt idx="442">
                  <c:v>0.23739222865241408</c:v>
                </c:pt>
                <c:pt idx="443">
                  <c:v>0.23804862769664348</c:v>
                </c:pt>
                <c:pt idx="444">
                  <c:v>0.19869696282130225</c:v>
                </c:pt>
                <c:pt idx="445">
                  <c:v>0.2116639618797691</c:v>
                </c:pt>
                <c:pt idx="446">
                  <c:v>0.22675119598615306</c:v>
                </c:pt>
                <c:pt idx="447">
                  <c:v>0.22174888745197871</c:v>
                </c:pt>
                <c:pt idx="448">
                  <c:v>0.18705562845198476</c:v>
                </c:pt>
                <c:pt idx="449">
                  <c:v>0.20324259805709305</c:v>
                </c:pt>
                <c:pt idx="450">
                  <c:v>0.21093561818244341</c:v>
                </c:pt>
                <c:pt idx="451">
                  <c:v>0.22095196218533439</c:v>
                </c:pt>
                <c:pt idx="452">
                  <c:v>0.22195303036223693</c:v>
                </c:pt>
                <c:pt idx="453">
                  <c:v>0.22592101322151231</c:v>
                </c:pt>
                <c:pt idx="454">
                  <c:v>0.25120516562734929</c:v>
                </c:pt>
                <c:pt idx="455">
                  <c:v>0.23582934868390379</c:v>
                </c:pt>
                <c:pt idx="456">
                  <c:v>0.2365372497697634</c:v>
                </c:pt>
                <c:pt idx="457">
                  <c:v>0.23685644913532347</c:v>
                </c:pt>
                <c:pt idx="458">
                  <c:v>0.2460438462751697</c:v>
                </c:pt>
                <c:pt idx="459">
                  <c:v>0.25761124121779894</c:v>
                </c:pt>
                <c:pt idx="460">
                  <c:v>0.27655334822776245</c:v>
                </c:pt>
                <c:pt idx="461">
                  <c:v>0.29357092494070791</c:v>
                </c:pt>
                <c:pt idx="462">
                  <c:v>0.28864119579924064</c:v>
                </c:pt>
                <c:pt idx="463">
                  <c:v>0.28727060501912927</c:v>
                </c:pt>
                <c:pt idx="464">
                  <c:v>0.28671283412076892</c:v>
                </c:pt>
                <c:pt idx="465">
                  <c:v>0.28745701122574824</c:v>
                </c:pt>
                <c:pt idx="466">
                  <c:v>0.28008638178129514</c:v>
                </c:pt>
                <c:pt idx="467">
                  <c:v>0.2775408437766555</c:v>
                </c:pt>
                <c:pt idx="468">
                  <c:v>0.27588938023892839</c:v>
                </c:pt>
                <c:pt idx="469">
                  <c:v>0.29394200782960644</c:v>
                </c:pt>
                <c:pt idx="470">
                  <c:v>0.29217530518310875</c:v>
                </c:pt>
                <c:pt idx="471">
                  <c:v>0.2884551329025366</c:v>
                </c:pt>
                <c:pt idx="472">
                  <c:v>0.29004701675385708</c:v>
                </c:pt>
                <c:pt idx="473">
                  <c:v>0.29706252901001345</c:v>
                </c:pt>
                <c:pt idx="474">
                  <c:v>0.29669814479941026</c:v>
                </c:pt>
                <c:pt idx="475">
                  <c:v>0.28203225153498412</c:v>
                </c:pt>
                <c:pt idx="476">
                  <c:v>0.31324806784761455</c:v>
                </c:pt>
                <c:pt idx="477">
                  <c:v>0.29227952780758748</c:v>
                </c:pt>
                <c:pt idx="478">
                  <c:v>0.28857664923445109</c:v>
                </c:pt>
                <c:pt idx="479">
                  <c:v>0.28442638562631001</c:v>
                </c:pt>
                <c:pt idx="480">
                  <c:v>0.2911448731803426</c:v>
                </c:pt>
                <c:pt idx="481">
                  <c:v>0.28107353594315082</c:v>
                </c:pt>
                <c:pt idx="482">
                  <c:v>0.2782597519439608</c:v>
                </c:pt>
                <c:pt idx="483">
                  <c:v>0.29709189121286372</c:v>
                </c:pt>
                <c:pt idx="484">
                  <c:v>0.2707066358107727</c:v>
                </c:pt>
                <c:pt idx="485">
                  <c:v>0.26208257010004088</c:v>
                </c:pt>
                <c:pt idx="486">
                  <c:v>0.24917789819832306</c:v>
                </c:pt>
                <c:pt idx="487">
                  <c:v>0.25559264610632199</c:v>
                </c:pt>
                <c:pt idx="488">
                  <c:v>0.24268349498115313</c:v>
                </c:pt>
                <c:pt idx="489">
                  <c:v>0.29288702928870103</c:v>
                </c:pt>
                <c:pt idx="490">
                  <c:v>0.27027027027026879</c:v>
                </c:pt>
                <c:pt idx="491">
                  <c:v>0.2545422238016975</c:v>
                </c:pt>
                <c:pt idx="492">
                  <c:v>0.29933415826998899</c:v>
                </c:pt>
                <c:pt idx="493">
                  <c:v>0.22314143675761813</c:v>
                </c:pt>
                <c:pt idx="494">
                  <c:v>0.24341363617385406</c:v>
                </c:pt>
                <c:pt idx="495">
                  <c:v>0.26921766223650057</c:v>
                </c:pt>
                <c:pt idx="496">
                  <c:v>0.17876410720013958</c:v>
                </c:pt>
                <c:pt idx="497">
                  <c:v>0.17933939908136065</c:v>
                </c:pt>
                <c:pt idx="498">
                  <c:v>0.17808895732256433</c:v>
                </c:pt>
                <c:pt idx="499">
                  <c:v>0.18688454620285927</c:v>
                </c:pt>
                <c:pt idx="500">
                  <c:v>0.18751338288825639</c:v>
                </c:pt>
                <c:pt idx="501">
                  <c:v>0.18890018797571698</c:v>
                </c:pt>
                <c:pt idx="502">
                  <c:v>0.17902514529365346</c:v>
                </c:pt>
                <c:pt idx="503">
                  <c:v>0.18907498226458117</c:v>
                </c:pt>
                <c:pt idx="504">
                  <c:v>0.19921354522114954</c:v>
                </c:pt>
                <c:pt idx="505">
                  <c:v>0.19239822981073998</c:v>
                </c:pt>
                <c:pt idx="506">
                  <c:v>0.19330831572640386</c:v>
                </c:pt>
                <c:pt idx="507">
                  <c:v>0.20408871611537219</c:v>
                </c:pt>
                <c:pt idx="508">
                  <c:v>0.20091259594637628</c:v>
                </c:pt>
                <c:pt idx="509">
                  <c:v>0.20284989821792079</c:v>
                </c:pt>
                <c:pt idx="510">
                  <c:v>0.20105482991752505</c:v>
                </c:pt>
                <c:pt idx="511">
                  <c:v>0.19963958870711171</c:v>
                </c:pt>
                <c:pt idx="512">
                  <c:v>0.20729769030469006</c:v>
                </c:pt>
                <c:pt idx="513">
                  <c:v>0.20104293070086213</c:v>
                </c:pt>
                <c:pt idx="514">
                  <c:v>0.19737488134594494</c:v>
                </c:pt>
                <c:pt idx="515">
                  <c:v>0.19573827370626198</c:v>
                </c:pt>
                <c:pt idx="516">
                  <c:v>0.20025481036228762</c:v>
                </c:pt>
                <c:pt idx="517">
                  <c:v>0.20358008701139071</c:v>
                </c:pt>
                <c:pt idx="518">
                  <c:v>0.20662727618257876</c:v>
                </c:pt>
                <c:pt idx="519">
                  <c:v>0.20546727809178369</c:v>
                </c:pt>
                <c:pt idx="520">
                  <c:v>0.217763373511526</c:v>
                </c:pt>
                <c:pt idx="521">
                  <c:v>0.18151668591394962</c:v>
                </c:pt>
                <c:pt idx="522">
                  <c:v>0.1881464657315611</c:v>
                </c:pt>
                <c:pt idx="523">
                  <c:v>0.18977740627225123</c:v>
                </c:pt>
                <c:pt idx="524">
                  <c:v>0.21682996710409932</c:v>
                </c:pt>
                <c:pt idx="525">
                  <c:v>0.1912576830676106</c:v>
                </c:pt>
                <c:pt idx="526">
                  <c:v>0.19782158732313257</c:v>
                </c:pt>
                <c:pt idx="527">
                  <c:v>0.24697650711273711</c:v>
                </c:pt>
                <c:pt idx="528">
                  <c:v>0.2648126373907263</c:v>
                </c:pt>
                <c:pt idx="529">
                  <c:v>0.18429993084994412</c:v>
                </c:pt>
                <c:pt idx="530">
                  <c:v>0.19119802875768033</c:v>
                </c:pt>
                <c:pt idx="531">
                  <c:v>0.17881625390157796</c:v>
                </c:pt>
                <c:pt idx="532">
                  <c:v>0.17970742575708679</c:v>
                </c:pt>
                <c:pt idx="533">
                  <c:v>0.1787119909040549</c:v>
                </c:pt>
                <c:pt idx="534">
                  <c:v>0.17991840568225151</c:v>
                </c:pt>
                <c:pt idx="535">
                  <c:v>0.19318647379534198</c:v>
                </c:pt>
                <c:pt idx="536">
                  <c:v>0.19422705237476595</c:v>
                </c:pt>
                <c:pt idx="537">
                  <c:v>0.19131737461377563</c:v>
                </c:pt>
                <c:pt idx="538">
                  <c:v>0.19173626098651886</c:v>
                </c:pt>
                <c:pt idx="539">
                  <c:v>0.20217011312291777</c:v>
                </c:pt>
                <c:pt idx="540">
                  <c:v>0.20549093225168422</c:v>
                </c:pt>
                <c:pt idx="541">
                  <c:v>0.20163810400973631</c:v>
                </c:pt>
                <c:pt idx="542">
                  <c:v>0.19546570581295195</c:v>
                </c:pt>
                <c:pt idx="543">
                  <c:v>0.10220196060904035</c:v>
                </c:pt>
                <c:pt idx="544">
                  <c:v>0.19509245409121242</c:v>
                </c:pt>
                <c:pt idx="545">
                  <c:v>0.19191634576249927</c:v>
                </c:pt>
                <c:pt idx="546">
                  <c:v>0.17997122809077798</c:v>
                </c:pt>
                <c:pt idx="547">
                  <c:v>0.1793918820052087</c:v>
                </c:pt>
                <c:pt idx="548">
                  <c:v>0.18071401196898637</c:v>
                </c:pt>
                <c:pt idx="549">
                  <c:v>0.19101928889719841</c:v>
                </c:pt>
                <c:pt idx="550">
                  <c:v>0.18694153883687553</c:v>
                </c:pt>
                <c:pt idx="551">
                  <c:v>0.18363739852011593</c:v>
                </c:pt>
                <c:pt idx="552">
                  <c:v>0.18960131143484557</c:v>
                </c:pt>
                <c:pt idx="553">
                  <c:v>0.19690983264270309</c:v>
                </c:pt>
                <c:pt idx="554">
                  <c:v>0.1885515671618834</c:v>
                </c:pt>
                <c:pt idx="555">
                  <c:v>0.19349136706543316</c:v>
                </c:pt>
                <c:pt idx="556">
                  <c:v>0.20045126058663851</c:v>
                </c:pt>
                <c:pt idx="557">
                  <c:v>0.21137202165442531</c:v>
                </c:pt>
                <c:pt idx="558">
                  <c:v>0.20604349433632443</c:v>
                </c:pt>
                <c:pt idx="559">
                  <c:v>0.21477873935741509</c:v>
                </c:pt>
                <c:pt idx="560">
                  <c:v>0.22761872934536356</c:v>
                </c:pt>
                <c:pt idx="561">
                  <c:v>0.19914882557421767</c:v>
                </c:pt>
                <c:pt idx="562">
                  <c:v>0.17933939908136065</c:v>
                </c:pt>
                <c:pt idx="563">
                  <c:v>0.18157045111222983</c:v>
                </c:pt>
                <c:pt idx="564">
                  <c:v>0.17965475806687931</c:v>
                </c:pt>
                <c:pt idx="565">
                  <c:v>0.19428861208836445</c:v>
                </c:pt>
                <c:pt idx="566">
                  <c:v>0.17902514529365346</c:v>
                </c:pt>
                <c:pt idx="567">
                  <c:v>0.19416553165880049</c:v>
                </c:pt>
                <c:pt idx="568">
                  <c:v>0.18012988157856055</c:v>
                </c:pt>
                <c:pt idx="569">
                  <c:v>0.1795495152455989</c:v>
                </c:pt>
                <c:pt idx="570">
                  <c:v>0.18654331882778938</c:v>
                </c:pt>
                <c:pt idx="571">
                  <c:v>0.18860958124365371</c:v>
                </c:pt>
                <c:pt idx="572">
                  <c:v>0.20800108581317209</c:v>
                </c:pt>
                <c:pt idx="573">
                  <c:v>0.21086305940628083</c:v>
                </c:pt>
                <c:pt idx="574">
                  <c:v>0.20180859606857193</c:v>
                </c:pt>
                <c:pt idx="575">
                  <c:v>0.20517553512477238</c:v>
                </c:pt>
                <c:pt idx="576">
                  <c:v>0.20492829297950774</c:v>
                </c:pt>
                <c:pt idx="577">
                  <c:v>0.1996506968939413</c:v>
                </c:pt>
                <c:pt idx="578">
                  <c:v>0.20170445197591363</c:v>
                </c:pt>
                <c:pt idx="579">
                  <c:v>0.20849630964933141</c:v>
                </c:pt>
                <c:pt idx="580">
                  <c:v>0.20562879474019619</c:v>
                </c:pt>
                <c:pt idx="581">
                  <c:v>0.21306176358138376</c:v>
                </c:pt>
                <c:pt idx="582">
                  <c:v>0.21986298913238367</c:v>
                </c:pt>
                <c:pt idx="583">
                  <c:v>0.2082130362419751</c:v>
                </c:pt>
                <c:pt idx="584">
                  <c:v>0.19837545710494783</c:v>
                </c:pt>
                <c:pt idx="585">
                  <c:v>0.19602826900322959</c:v>
                </c:pt>
                <c:pt idx="586">
                  <c:v>0.19435021083668827</c:v>
                </c:pt>
                <c:pt idx="587">
                  <c:v>0.19574385885837656</c:v>
                </c:pt>
                <c:pt idx="588">
                  <c:v>0.20249906877518598</c:v>
                </c:pt>
                <c:pt idx="589">
                  <c:v>0.20185722993080174</c:v>
                </c:pt>
                <c:pt idx="590">
                  <c:v>0.1885515671618834</c:v>
                </c:pt>
                <c:pt idx="591">
                  <c:v>0.19349136706543316</c:v>
                </c:pt>
                <c:pt idx="592">
                  <c:v>0.20045126058663851</c:v>
                </c:pt>
                <c:pt idx="593">
                  <c:v>0.24165482084211579</c:v>
                </c:pt>
                <c:pt idx="594">
                  <c:v>0.24054325474630717</c:v>
                </c:pt>
                <c:pt idx="595">
                  <c:v>0.21801193874902652</c:v>
                </c:pt>
                <c:pt idx="596">
                  <c:v>0.20236201820581398</c:v>
                </c:pt>
                <c:pt idx="597">
                  <c:v>0.18580825073504859</c:v>
                </c:pt>
                <c:pt idx="598">
                  <c:v>0.18797338321425244</c:v>
                </c:pt>
                <c:pt idx="599">
                  <c:v>0.20405445890616145</c:v>
                </c:pt>
                <c:pt idx="600">
                  <c:v>0.19024859563638605</c:v>
                </c:pt>
                <c:pt idx="601">
                  <c:v>0.20251567919834729</c:v>
                </c:pt>
                <c:pt idx="602">
                  <c:v>0.23344363356148978</c:v>
                </c:pt>
                <c:pt idx="603">
                  <c:v>0.27239127132803331</c:v>
                </c:pt>
                <c:pt idx="604">
                  <c:v>0.22083782596541793</c:v>
                </c:pt>
                <c:pt idx="605">
                  <c:v>0.17886843103498565</c:v>
                </c:pt>
                <c:pt idx="606">
                  <c:v>0.18358240244377202</c:v>
                </c:pt>
                <c:pt idx="607">
                  <c:v>0.19521671284353981</c:v>
                </c:pt>
                <c:pt idx="608">
                  <c:v>0.20104293070086213</c:v>
                </c:pt>
                <c:pt idx="609">
                  <c:v>0.1951877818373326</c:v>
                </c:pt>
                <c:pt idx="610">
                  <c:v>0.20197028104510545</c:v>
                </c:pt>
                <c:pt idx="611">
                  <c:v>0.19009315595888859</c:v>
                </c:pt>
                <c:pt idx="612">
                  <c:v>0.20460358056265993</c:v>
                </c:pt>
                <c:pt idx="613">
                  <c:v>0.2059724631796552</c:v>
                </c:pt>
                <c:pt idx="614">
                  <c:v>0.20938245428041458</c:v>
                </c:pt>
                <c:pt idx="615">
                  <c:v>0.20281116635997054</c:v>
                </c:pt>
                <c:pt idx="616">
                  <c:v>0.20709700859876437</c:v>
                </c:pt>
                <c:pt idx="617">
                  <c:v>0.21276595744680959</c:v>
                </c:pt>
                <c:pt idx="618">
                  <c:v>0.21294610727742355</c:v>
                </c:pt>
                <c:pt idx="619">
                  <c:v>0.21245451884070263</c:v>
                </c:pt>
                <c:pt idx="620">
                  <c:v>0.21404074211809437</c:v>
                </c:pt>
                <c:pt idx="621">
                  <c:v>0.22573772721091565</c:v>
                </c:pt>
                <c:pt idx="622">
                  <c:v>0.25797916322143222</c:v>
                </c:pt>
                <c:pt idx="623">
                  <c:v>0.27703082984178568</c:v>
                </c:pt>
                <c:pt idx="624">
                  <c:v>0.25305848835260752</c:v>
                </c:pt>
                <c:pt idx="625">
                  <c:v>0.26766407574075324</c:v>
                </c:pt>
                <c:pt idx="626">
                  <c:v>0.26563605682869662</c:v>
                </c:pt>
                <c:pt idx="627">
                  <c:v>0.25922648482640231</c:v>
                </c:pt>
                <c:pt idx="628">
                  <c:v>0.24451898303436989</c:v>
                </c:pt>
                <c:pt idx="629">
                  <c:v>0.24130524199076928</c:v>
                </c:pt>
                <c:pt idx="630">
                  <c:v>0.20431751239700283</c:v>
                </c:pt>
                <c:pt idx="631">
                  <c:v>0.21777963589373306</c:v>
                </c:pt>
                <c:pt idx="639">
                  <c:v>0.23346762207966024</c:v>
                </c:pt>
                <c:pt idx="648">
                  <c:v>0</c:v>
                </c:pt>
                <c:pt idx="649">
                  <c:v>0.47082816102145708</c:v>
                </c:pt>
              </c:numCache>
            </c:numRef>
          </c:val>
          <c:smooth val="0"/>
          <c:extLst xmlns:c16r2="http://schemas.microsoft.com/office/drawing/2015/06/chart">
            <c:ext xmlns:c16="http://schemas.microsoft.com/office/drawing/2014/chart" uri="{C3380CC4-5D6E-409C-BE32-E72D297353CC}">
              <c16:uniqueId val="{00000001-7D02-4276-A437-78B994E8AD09}"/>
            </c:ext>
          </c:extLst>
        </c:ser>
        <c:ser>
          <c:idx val="2"/>
          <c:order val="2"/>
          <c:tx>
            <c:strRef>
              <c:f>扬压力系数!$L$1</c:f>
              <c:strCache>
                <c:ptCount val="1"/>
                <c:pt idx="0">
                  <c:v>10＃</c:v>
                </c:pt>
              </c:strCache>
            </c:strRef>
          </c:tx>
          <c:spPr>
            <a:ln w="6350" cap="rnd">
              <a:solidFill>
                <a:schemeClr val="accent3"/>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L$2:$L$653</c:f>
              <c:numCache>
                <c:formatCode>General</c:formatCode>
                <c:ptCount val="652"/>
                <c:pt idx="0">
                  <c:v>9.5489922171225317E-2</c:v>
                </c:pt>
                <c:pt idx="1">
                  <c:v>9.963571920842762E-2</c:v>
                </c:pt>
                <c:pt idx="2">
                  <c:v>8.4108897973385388E-2</c:v>
                </c:pt>
                <c:pt idx="3">
                  <c:v>8.9383501148207048E-2</c:v>
                </c:pt>
                <c:pt idx="4">
                  <c:v>8.5268569402589658E-2</c:v>
                </c:pt>
                <c:pt idx="5">
                  <c:v>9.1031753170819352E-2</c:v>
                </c:pt>
                <c:pt idx="6">
                  <c:v>8.4476281995283717E-2</c:v>
                </c:pt>
                <c:pt idx="7">
                  <c:v>8.9462517680339415E-2</c:v>
                </c:pt>
                <c:pt idx="8">
                  <c:v>8.7733623661768387E-2</c:v>
                </c:pt>
                <c:pt idx="9">
                  <c:v>9.3556438938707576E-2</c:v>
                </c:pt>
                <c:pt idx="10">
                  <c:v>9.0694824172717542E-2</c:v>
                </c:pt>
                <c:pt idx="11">
                  <c:v>9.5769849531560494E-2</c:v>
                </c:pt>
                <c:pt idx="12">
                  <c:v>8.8985000460109626E-2</c:v>
                </c:pt>
                <c:pt idx="13">
                  <c:v>8.6807435480961523E-2</c:v>
                </c:pt>
                <c:pt idx="14">
                  <c:v>9.1650063394312656E-2</c:v>
                </c:pt>
                <c:pt idx="15">
                  <c:v>8.8455909257227544E-2</c:v>
                </c:pt>
                <c:pt idx="16">
                  <c:v>9.3470028632123212E-2</c:v>
                </c:pt>
                <c:pt idx="17">
                  <c:v>9.3643009160729054E-2</c:v>
                </c:pt>
                <c:pt idx="18">
                  <c:v>9.3340712045747953E-2</c:v>
                </c:pt>
                <c:pt idx="19">
                  <c:v>9.0226974301258395E-2</c:v>
                </c:pt>
                <c:pt idx="20">
                  <c:v>9.4916525980116295E-2</c:v>
                </c:pt>
                <c:pt idx="21">
                  <c:v>9.3108788230740952E-2</c:v>
                </c:pt>
                <c:pt idx="22">
                  <c:v>9.794812233836607E-2</c:v>
                </c:pt>
                <c:pt idx="23">
                  <c:v>9.5723619085330877E-2</c:v>
                </c:pt>
                <c:pt idx="24">
                  <c:v>0.10617876424715166</c:v>
                </c:pt>
                <c:pt idx="25">
                  <c:v>9.2039800995026316E-2</c:v>
                </c:pt>
                <c:pt idx="26">
                  <c:v>9.6684818954810278E-2</c:v>
                </c:pt>
                <c:pt idx="27">
                  <c:v>9.0993759895687976E-2</c:v>
                </c:pt>
                <c:pt idx="28">
                  <c:v>9.1113712073466996E-2</c:v>
                </c:pt>
                <c:pt idx="29">
                  <c:v>8.6185271456729703E-2</c:v>
                </c:pt>
                <c:pt idx="30">
                  <c:v>9.0019569471624164E-2</c:v>
                </c:pt>
                <c:pt idx="31">
                  <c:v>8.8093285961557133E-2</c:v>
                </c:pt>
                <c:pt idx="32">
                  <c:v>9.1941491777959475E-2</c:v>
                </c:pt>
                <c:pt idx="33">
                  <c:v>8.3165894994323961E-2</c:v>
                </c:pt>
                <c:pt idx="34">
                  <c:v>8.5289374664041046E-2</c:v>
                </c:pt>
                <c:pt idx="35">
                  <c:v>9.1688905833017142E-2</c:v>
                </c:pt>
                <c:pt idx="36">
                  <c:v>9.5182708151597073E-2</c:v>
                </c:pt>
                <c:pt idx="37">
                  <c:v>0.10008322929671402</c:v>
                </c:pt>
                <c:pt idx="38">
                  <c:v>0.10448571738894484</c:v>
                </c:pt>
                <c:pt idx="39">
                  <c:v>0.10950459538220142</c:v>
                </c:pt>
                <c:pt idx="40">
                  <c:v>0.12704701531960078</c:v>
                </c:pt>
                <c:pt idx="41">
                  <c:v>0.12883353421722457</c:v>
                </c:pt>
                <c:pt idx="42">
                  <c:v>0.13413273842721893</c:v>
                </c:pt>
                <c:pt idx="43">
                  <c:v>0.13422631505511612</c:v>
                </c:pt>
                <c:pt idx="44">
                  <c:v>0.13460193088009162</c:v>
                </c:pt>
                <c:pt idx="45">
                  <c:v>0.13709021945272282</c:v>
                </c:pt>
                <c:pt idx="46">
                  <c:v>0.14179627294381397</c:v>
                </c:pt>
                <c:pt idx="47">
                  <c:v>0.14199522940928849</c:v>
                </c:pt>
                <c:pt idx="48">
                  <c:v>0.14219474497681578</c:v>
                </c:pt>
                <c:pt idx="49">
                  <c:v>0.14269599548787346</c:v>
                </c:pt>
                <c:pt idx="50">
                  <c:v>0.15690701284041492</c:v>
                </c:pt>
                <c:pt idx="51">
                  <c:v>0.13705583756345271</c:v>
                </c:pt>
                <c:pt idx="52">
                  <c:v>0.13564579808234853</c:v>
                </c:pt>
                <c:pt idx="53">
                  <c:v>0.13583733408641832</c:v>
                </c:pt>
                <c:pt idx="54">
                  <c:v>0.12960068210885398</c:v>
                </c:pt>
                <c:pt idx="55">
                  <c:v>0.13937988988699151</c:v>
                </c:pt>
                <c:pt idx="56">
                  <c:v>0.13958212420197535</c:v>
                </c:pt>
                <c:pt idx="57">
                  <c:v>0.14029458947061596</c:v>
                </c:pt>
                <c:pt idx="58">
                  <c:v>0.13988657844990784</c:v>
                </c:pt>
                <c:pt idx="59">
                  <c:v>0.13129520949911477</c:v>
                </c:pt>
                <c:pt idx="60">
                  <c:v>0.14378290805994662</c:v>
                </c:pt>
                <c:pt idx="61">
                  <c:v>0.13054653679653683</c:v>
                </c:pt>
                <c:pt idx="62">
                  <c:v>0.40427314620863142</c:v>
                </c:pt>
                <c:pt idx="63">
                  <c:v>0.13081198319099935</c:v>
                </c:pt>
                <c:pt idx="64">
                  <c:v>0.13166825030541943</c:v>
                </c:pt>
                <c:pt idx="65">
                  <c:v>0.13098954798425425</c:v>
                </c:pt>
                <c:pt idx="66">
                  <c:v>0.13031459786758037</c:v>
                </c:pt>
                <c:pt idx="67">
                  <c:v>0.12635851774256951</c:v>
                </c:pt>
                <c:pt idx="68">
                  <c:v>0.13120611063200982</c:v>
                </c:pt>
                <c:pt idx="69">
                  <c:v>0.12359289776024415</c:v>
                </c:pt>
                <c:pt idx="70">
                  <c:v>0.12168647166362261</c:v>
                </c:pt>
                <c:pt idx="71">
                  <c:v>0.10521151330135202</c:v>
                </c:pt>
                <c:pt idx="72">
                  <c:v>0.19011406844106751</c:v>
                </c:pt>
                <c:pt idx="73">
                  <c:v>9.8198839930802972E-2</c:v>
                </c:pt>
                <c:pt idx="74">
                  <c:v>9.2150496562261514E-2</c:v>
                </c:pt>
                <c:pt idx="75">
                  <c:v>9.0468196232048728E-2</c:v>
                </c:pt>
                <c:pt idx="76">
                  <c:v>9.0338887848717644E-2</c:v>
                </c:pt>
                <c:pt idx="77">
                  <c:v>9.1756204240753175E-2</c:v>
                </c:pt>
                <c:pt idx="78">
                  <c:v>9.3263747946264866E-2</c:v>
                </c:pt>
                <c:pt idx="79">
                  <c:v>9.6577261809447715E-2</c:v>
                </c:pt>
                <c:pt idx="80">
                  <c:v>9.8903351439992099E-2</c:v>
                </c:pt>
                <c:pt idx="81">
                  <c:v>0.10337266367338481</c:v>
                </c:pt>
                <c:pt idx="82">
                  <c:v>0.10390868956606038</c:v>
                </c:pt>
                <c:pt idx="83">
                  <c:v>0.10613726352837682</c:v>
                </c:pt>
                <c:pt idx="84">
                  <c:v>0.10761681721869099</c:v>
                </c:pt>
                <c:pt idx="85">
                  <c:v>0.10584622134474075</c:v>
                </c:pt>
                <c:pt idx="86">
                  <c:v>9.0806964987832403E-2</c:v>
                </c:pt>
                <c:pt idx="87">
                  <c:v>8.5473831857633187E-2</c:v>
                </c:pt>
                <c:pt idx="88">
                  <c:v>8.4753244460139987E-2</c:v>
                </c:pt>
                <c:pt idx="89">
                  <c:v>8.3390943657103631E-2</c:v>
                </c:pt>
                <c:pt idx="90">
                  <c:v>8.3282195143334459E-2</c:v>
                </c:pt>
                <c:pt idx="91">
                  <c:v>8.7991246466672959E-2</c:v>
                </c:pt>
                <c:pt idx="92">
                  <c:v>9.2326827401454356E-2</c:v>
                </c:pt>
                <c:pt idx="93">
                  <c:v>9.4914920822268448E-2</c:v>
                </c:pt>
                <c:pt idx="94">
                  <c:v>9.860729897326681E-2</c:v>
                </c:pt>
                <c:pt idx="95">
                  <c:v>0.10486850684633782</c:v>
                </c:pt>
                <c:pt idx="96">
                  <c:v>0.11033156048432961</c:v>
                </c:pt>
                <c:pt idx="97">
                  <c:v>0.11599152143193729</c:v>
                </c:pt>
                <c:pt idx="98">
                  <c:v>0.11519637101587708</c:v>
                </c:pt>
                <c:pt idx="99">
                  <c:v>0.11917994318883567</c:v>
                </c:pt>
                <c:pt idx="100">
                  <c:v>0.12253361819781576</c:v>
                </c:pt>
                <c:pt idx="101">
                  <c:v>6.2123377026775145E-2</c:v>
                </c:pt>
                <c:pt idx="102">
                  <c:v>6.6658414309588784E-2</c:v>
                </c:pt>
                <c:pt idx="103">
                  <c:v>6.3412759415834463E-2</c:v>
                </c:pt>
                <c:pt idx="104">
                  <c:v>6.681365671143176E-2</c:v>
                </c:pt>
                <c:pt idx="105">
                  <c:v>5.974250978283592E-2</c:v>
                </c:pt>
                <c:pt idx="106">
                  <c:v>5.9926889195181833E-2</c:v>
                </c:pt>
                <c:pt idx="107">
                  <c:v>6.1506919528447508E-2</c:v>
                </c:pt>
                <c:pt idx="108">
                  <c:v>6.0804065704693308E-2</c:v>
                </c:pt>
                <c:pt idx="109">
                  <c:v>6.057454033713762E-2</c:v>
                </c:pt>
                <c:pt idx="110">
                  <c:v>6.3573991313653891E-2</c:v>
                </c:pt>
                <c:pt idx="111">
                  <c:v>6.2115738099766574E-2</c:v>
                </c:pt>
                <c:pt idx="112">
                  <c:v>6.4187765422894144E-2</c:v>
                </c:pt>
                <c:pt idx="113">
                  <c:v>6.4775738541565014E-2</c:v>
                </c:pt>
                <c:pt idx="114">
                  <c:v>6.4846074138451476E-2</c:v>
                </c:pt>
                <c:pt idx="115">
                  <c:v>6.6153272042610956E-2</c:v>
                </c:pt>
                <c:pt idx="116">
                  <c:v>6.8165134407663988E-2</c:v>
                </c:pt>
                <c:pt idx="117">
                  <c:v>6.9082793070465984E-2</c:v>
                </c:pt>
                <c:pt idx="118">
                  <c:v>7.1705568156875552E-2</c:v>
                </c:pt>
                <c:pt idx="119">
                  <c:v>7.1470893201007454E-2</c:v>
                </c:pt>
                <c:pt idx="120">
                  <c:v>7.3428701871861332E-2</c:v>
                </c:pt>
                <c:pt idx="121">
                  <c:v>7.5496792364262447E-2</c:v>
                </c:pt>
                <c:pt idx="122">
                  <c:v>6.4969680815620864E-2</c:v>
                </c:pt>
                <c:pt idx="123">
                  <c:v>6.322893460883261E-2</c:v>
                </c:pt>
                <c:pt idx="124">
                  <c:v>6.4699280385556016E-2</c:v>
                </c:pt>
                <c:pt idx="125">
                  <c:v>6.6101355411631757E-2</c:v>
                </c:pt>
                <c:pt idx="126">
                  <c:v>6.6312548634842344E-2</c:v>
                </c:pt>
                <c:pt idx="127">
                  <c:v>6.6057432316802001E-2</c:v>
                </c:pt>
                <c:pt idx="128">
                  <c:v>6.8586625608007573E-2</c:v>
                </c:pt>
                <c:pt idx="129">
                  <c:v>6.9307286242683383E-2</c:v>
                </c:pt>
                <c:pt idx="130">
                  <c:v>7.2252737125374555E-2</c:v>
                </c:pt>
                <c:pt idx="131">
                  <c:v>7.2482818192060927E-2</c:v>
                </c:pt>
                <c:pt idx="132">
                  <c:v>7.4090704984284342E-2</c:v>
                </c:pt>
                <c:pt idx="133">
                  <c:v>7.3596705308114838E-2</c:v>
                </c:pt>
                <c:pt idx="134">
                  <c:v>7.5626036964156124E-2</c:v>
                </c:pt>
                <c:pt idx="135">
                  <c:v>7.6113104862562786E-2</c:v>
                </c:pt>
                <c:pt idx="136">
                  <c:v>7.9634091558788075E-2</c:v>
                </c:pt>
                <c:pt idx="137">
                  <c:v>8.253506671228214E-2</c:v>
                </c:pt>
                <c:pt idx="138">
                  <c:v>8.1437549791981395E-2</c:v>
                </c:pt>
                <c:pt idx="139">
                  <c:v>8.1452797436241495E-2</c:v>
                </c:pt>
                <c:pt idx="140">
                  <c:v>8.7659535813235323E-2</c:v>
                </c:pt>
                <c:pt idx="141">
                  <c:v>9.0094189379806858E-2</c:v>
                </c:pt>
                <c:pt idx="142">
                  <c:v>8.7727231617981904E-2</c:v>
                </c:pt>
                <c:pt idx="143">
                  <c:v>9.1395558081167075E-2</c:v>
                </c:pt>
                <c:pt idx="144">
                  <c:v>9.7160314518958804E-2</c:v>
                </c:pt>
                <c:pt idx="145">
                  <c:v>0.10236554577278045</c:v>
                </c:pt>
                <c:pt idx="146">
                  <c:v>0.11209741663821703</c:v>
                </c:pt>
                <c:pt idx="147">
                  <c:v>0.12142024897283475</c:v>
                </c:pt>
                <c:pt idx="148">
                  <c:v>0.14163058633595108</c:v>
                </c:pt>
                <c:pt idx="149">
                  <c:v>0.13841078600114776</c:v>
                </c:pt>
                <c:pt idx="150">
                  <c:v>0.13864327650845557</c:v>
                </c:pt>
                <c:pt idx="151">
                  <c:v>0.1301446786021026</c:v>
                </c:pt>
                <c:pt idx="152">
                  <c:v>0.1012062972807205</c:v>
                </c:pt>
                <c:pt idx="153">
                  <c:v>7.9585996001098877E-2</c:v>
                </c:pt>
                <c:pt idx="154">
                  <c:v>7.3086681561707278E-2</c:v>
                </c:pt>
                <c:pt idx="155">
                  <c:v>7.3806239982108099E-2</c:v>
                </c:pt>
                <c:pt idx="156">
                  <c:v>7.1015932590057965E-2</c:v>
                </c:pt>
                <c:pt idx="157">
                  <c:v>7.0157488946541988E-2</c:v>
                </c:pt>
                <c:pt idx="158">
                  <c:v>7.0994284049952394E-2</c:v>
                </c:pt>
                <c:pt idx="159">
                  <c:v>6.9985857780034189E-2</c:v>
                </c:pt>
                <c:pt idx="160">
                  <c:v>6.9859195714337644E-2</c:v>
                </c:pt>
                <c:pt idx="161">
                  <c:v>6.9732991292409049E-2</c:v>
                </c:pt>
                <c:pt idx="162">
                  <c:v>6.9682637108712378E-2</c:v>
                </c:pt>
                <c:pt idx="163">
                  <c:v>6.9657487277583405E-2</c:v>
                </c:pt>
                <c:pt idx="164">
                  <c:v>7.0176701335158284E-2</c:v>
                </c:pt>
                <c:pt idx="165">
                  <c:v>6.9481945494473979E-2</c:v>
                </c:pt>
                <c:pt idx="166">
                  <c:v>6.9357099220181948E-2</c:v>
                </c:pt>
                <c:pt idx="167">
                  <c:v>6.9481945494473979E-2</c:v>
                </c:pt>
                <c:pt idx="168">
                  <c:v>7.0689219893967398E-2</c:v>
                </c:pt>
                <c:pt idx="169">
                  <c:v>7.1049879179140366E-2</c:v>
                </c:pt>
                <c:pt idx="170">
                  <c:v>6.9506968703857211E-2</c:v>
                </c:pt>
                <c:pt idx="171">
                  <c:v>7.0600285327578144E-2</c:v>
                </c:pt>
                <c:pt idx="172">
                  <c:v>7.2401245451476304E-2</c:v>
                </c:pt>
                <c:pt idx="173">
                  <c:v>7.6634284166118921E-2</c:v>
                </c:pt>
                <c:pt idx="174">
                  <c:v>7.6657266552806344E-2</c:v>
                </c:pt>
                <c:pt idx="175">
                  <c:v>7.9463819882008901E-2</c:v>
                </c:pt>
                <c:pt idx="176">
                  <c:v>7.8539095446281071E-2</c:v>
                </c:pt>
                <c:pt idx="177">
                  <c:v>7.373039850381273E-2</c:v>
                </c:pt>
                <c:pt idx="178">
                  <c:v>7.2249706374346967E-2</c:v>
                </c:pt>
                <c:pt idx="179">
                  <c:v>7.2030984182140961E-2</c:v>
                </c:pt>
                <c:pt idx="180">
                  <c:v>7.3831318039704469E-2</c:v>
                </c:pt>
                <c:pt idx="181">
                  <c:v>8.4087144859218421E-2</c:v>
                </c:pt>
                <c:pt idx="182">
                  <c:v>8.4676199939518401E-2</c:v>
                </c:pt>
                <c:pt idx="183">
                  <c:v>8.8247091857200921E-2</c:v>
                </c:pt>
                <c:pt idx="184">
                  <c:v>9.0165071438481736E-2</c:v>
                </c:pt>
                <c:pt idx="185">
                  <c:v>9.0423345663790192E-2</c:v>
                </c:pt>
                <c:pt idx="186">
                  <c:v>9.0241735633796547E-2</c:v>
                </c:pt>
                <c:pt idx="187">
                  <c:v>8.7691685029457372E-2</c:v>
                </c:pt>
                <c:pt idx="188">
                  <c:v>8.6218331343681467E-2</c:v>
                </c:pt>
                <c:pt idx="189">
                  <c:v>7.1694970489192045E-2</c:v>
                </c:pt>
                <c:pt idx="190">
                  <c:v>7.1858895260216882E-2</c:v>
                </c:pt>
                <c:pt idx="191">
                  <c:v>7.0368295756898416E-2</c:v>
                </c:pt>
                <c:pt idx="192">
                  <c:v>7.0813814140975526E-2</c:v>
                </c:pt>
                <c:pt idx="193">
                  <c:v>7.3983210027983415E-2</c:v>
                </c:pt>
                <c:pt idx="194">
                  <c:v>8.0239079706883154E-2</c:v>
                </c:pt>
                <c:pt idx="195">
                  <c:v>8.640935879824721E-2</c:v>
                </c:pt>
                <c:pt idx="196">
                  <c:v>9.8014702205332552E-2</c:v>
                </c:pt>
                <c:pt idx="197">
                  <c:v>0.10032749389197923</c:v>
                </c:pt>
                <c:pt idx="198">
                  <c:v>0.10821665644000961</c:v>
                </c:pt>
                <c:pt idx="199">
                  <c:v>0.11273058528809017</c:v>
                </c:pt>
                <c:pt idx="200">
                  <c:v>0.11634118834213997</c:v>
                </c:pt>
                <c:pt idx="201">
                  <c:v>0.10469826905876828</c:v>
                </c:pt>
                <c:pt idx="202">
                  <c:v>0.10284934669675368</c:v>
                </c:pt>
                <c:pt idx="203">
                  <c:v>0.1067712589203047</c:v>
                </c:pt>
                <c:pt idx="204">
                  <c:v>0.10016694490818095</c:v>
                </c:pt>
                <c:pt idx="205">
                  <c:v>0.10550434272925947</c:v>
                </c:pt>
                <c:pt idx="206">
                  <c:v>0.10496038754604835</c:v>
                </c:pt>
                <c:pt idx="207">
                  <c:v>0.10577081164026993</c:v>
                </c:pt>
                <c:pt idx="208">
                  <c:v>0.10600318558796075</c:v>
                </c:pt>
                <c:pt idx="209">
                  <c:v>0.11145117514581082</c:v>
                </c:pt>
                <c:pt idx="210">
                  <c:v>0.11975316185006624</c:v>
                </c:pt>
                <c:pt idx="211">
                  <c:v>0.12398021455643386</c:v>
                </c:pt>
                <c:pt idx="212">
                  <c:v>0.12743772929136987</c:v>
                </c:pt>
                <c:pt idx="213">
                  <c:v>9.3907572743675241E-2</c:v>
                </c:pt>
                <c:pt idx="214">
                  <c:v>0.10116696987176758</c:v>
                </c:pt>
                <c:pt idx="215">
                  <c:v>8.7102621921564566E-2</c:v>
                </c:pt>
                <c:pt idx="216">
                  <c:v>8.7645148373894408E-2</c:v>
                </c:pt>
                <c:pt idx="217">
                  <c:v>8.6987875783116494E-2</c:v>
                </c:pt>
                <c:pt idx="218">
                  <c:v>8.8972030843639319E-2</c:v>
                </c:pt>
                <c:pt idx="219">
                  <c:v>8.9075552683805057E-2</c:v>
                </c:pt>
                <c:pt idx="220">
                  <c:v>9.1006673822749032E-2</c:v>
                </c:pt>
                <c:pt idx="221">
                  <c:v>9.1629633023319515E-2</c:v>
                </c:pt>
                <c:pt idx="222">
                  <c:v>8.7200892672645927E-2</c:v>
                </c:pt>
                <c:pt idx="223">
                  <c:v>7.7808779030927727E-2</c:v>
                </c:pt>
                <c:pt idx="224">
                  <c:v>7.6191942124909234E-2</c:v>
                </c:pt>
                <c:pt idx="225">
                  <c:v>7.6104085790060894E-2</c:v>
                </c:pt>
                <c:pt idx="226">
                  <c:v>9.0597549927128498E-2</c:v>
                </c:pt>
                <c:pt idx="227">
                  <c:v>9.1937482511892168E-2</c:v>
                </c:pt>
                <c:pt idx="228">
                  <c:v>7.7229022666718009E-2</c:v>
                </c:pt>
                <c:pt idx="229">
                  <c:v>7.6280001541010681E-2</c:v>
                </c:pt>
                <c:pt idx="230">
                  <c:v>7.693208888194733E-2</c:v>
                </c:pt>
                <c:pt idx="231">
                  <c:v>7.8054164859857958E-2</c:v>
                </c:pt>
                <c:pt idx="232">
                  <c:v>7.824218591640672E-2</c:v>
                </c:pt>
                <c:pt idx="233">
                  <c:v>8.0259491828502713E-2</c:v>
                </c:pt>
                <c:pt idx="234">
                  <c:v>8.0555211302517513E-2</c:v>
                </c:pt>
                <c:pt idx="235">
                  <c:v>8.3629969550115577E-2</c:v>
                </c:pt>
                <c:pt idx="236">
                  <c:v>8.69682162549896E-2</c:v>
                </c:pt>
                <c:pt idx="237">
                  <c:v>9.2762631256770034E-2</c:v>
                </c:pt>
                <c:pt idx="238">
                  <c:v>9.6149080636370746E-2</c:v>
                </c:pt>
                <c:pt idx="239">
                  <c:v>0.10111594278828534</c:v>
                </c:pt>
                <c:pt idx="240">
                  <c:v>0.1085451625408448</c:v>
                </c:pt>
                <c:pt idx="241">
                  <c:v>0.11533684272786662</c:v>
                </c:pt>
                <c:pt idx="242">
                  <c:v>0.11699096805479815</c:v>
                </c:pt>
                <c:pt idx="243">
                  <c:v>0.11974933300242009</c:v>
                </c:pt>
                <c:pt idx="244">
                  <c:v>0.13478952097878205</c:v>
                </c:pt>
                <c:pt idx="245">
                  <c:v>0.13867931307034581</c:v>
                </c:pt>
                <c:pt idx="246">
                  <c:v>0.14566370359304143</c:v>
                </c:pt>
                <c:pt idx="247">
                  <c:v>0.1451216789461966</c:v>
                </c:pt>
                <c:pt idx="248">
                  <c:v>0.14288887243651485</c:v>
                </c:pt>
                <c:pt idx="249">
                  <c:v>0.14226307725979706</c:v>
                </c:pt>
                <c:pt idx="250">
                  <c:v>0.14226609566669304</c:v>
                </c:pt>
                <c:pt idx="251">
                  <c:v>0.1390790516682284</c:v>
                </c:pt>
                <c:pt idx="252">
                  <c:v>0.14103763402173344</c:v>
                </c:pt>
                <c:pt idx="253">
                  <c:v>0.13518372042856452</c:v>
                </c:pt>
                <c:pt idx="254">
                  <c:v>0.13583041778143726</c:v>
                </c:pt>
                <c:pt idx="255">
                  <c:v>0.12350419146349303</c:v>
                </c:pt>
                <c:pt idx="256">
                  <c:v>0.12232038055229609</c:v>
                </c:pt>
                <c:pt idx="257">
                  <c:v>0.11989967578149091</c:v>
                </c:pt>
                <c:pt idx="258">
                  <c:v>0.11845047440623879</c:v>
                </c:pt>
                <c:pt idx="259">
                  <c:v>0.11802252062383532</c:v>
                </c:pt>
                <c:pt idx="260">
                  <c:v>0.11609215931416578</c:v>
                </c:pt>
                <c:pt idx="261">
                  <c:v>0.10890704006223453</c:v>
                </c:pt>
                <c:pt idx="262">
                  <c:v>0.10923862326398444</c:v>
                </c:pt>
                <c:pt idx="263">
                  <c:v>0.10653910963744259</c:v>
                </c:pt>
                <c:pt idx="264">
                  <c:v>0.10545197586563296</c:v>
                </c:pt>
                <c:pt idx="265">
                  <c:v>0.10423905489923772</c:v>
                </c:pt>
                <c:pt idx="266">
                  <c:v>0.10616867207491934</c:v>
                </c:pt>
                <c:pt idx="269">
                  <c:v>0.10291944769959942</c:v>
                </c:pt>
                <c:pt idx="270">
                  <c:v>9.2982374982654672E-2</c:v>
                </c:pt>
                <c:pt idx="271">
                  <c:v>7.4942856072247016E-2</c:v>
                </c:pt>
                <c:pt idx="272">
                  <c:v>7.0870746895106432E-2</c:v>
                </c:pt>
                <c:pt idx="273">
                  <c:v>6.758371164283089E-2</c:v>
                </c:pt>
                <c:pt idx="274">
                  <c:v>6.9107275755751596E-2</c:v>
                </c:pt>
                <c:pt idx="275">
                  <c:v>6.5172842409381232E-2</c:v>
                </c:pt>
                <c:pt idx="276">
                  <c:v>6.427860095965382E-2</c:v>
                </c:pt>
                <c:pt idx="277">
                  <c:v>6.1502105613961452E-2</c:v>
                </c:pt>
                <c:pt idx="278">
                  <c:v>6.135340163810641E-2</c:v>
                </c:pt>
                <c:pt idx="279">
                  <c:v>6.0909957855231622E-2</c:v>
                </c:pt>
                <c:pt idx="280">
                  <c:v>6.3442471387128663E-2</c:v>
                </c:pt>
                <c:pt idx="281">
                  <c:v>6.5187747364221102E-2</c:v>
                </c:pt>
                <c:pt idx="282">
                  <c:v>6.7722406539659219E-2</c:v>
                </c:pt>
                <c:pt idx="283">
                  <c:v>7.040988612278741E-2</c:v>
                </c:pt>
                <c:pt idx="284">
                  <c:v>0.10476337926407744</c:v>
                </c:pt>
                <c:pt idx="285">
                  <c:v>0.10476337926407744</c:v>
                </c:pt>
                <c:pt idx="286">
                  <c:v>0.10364016950017996</c:v>
                </c:pt>
                <c:pt idx="287">
                  <c:v>0.10280042538107197</c:v>
                </c:pt>
                <c:pt idx="288">
                  <c:v>0.10207673354452777</c:v>
                </c:pt>
                <c:pt idx="289">
                  <c:v>9.8817188201827361E-2</c:v>
                </c:pt>
                <c:pt idx="290">
                  <c:v>9.7695761582869342E-2</c:v>
                </c:pt>
                <c:pt idx="291">
                  <c:v>9.5343573939423762E-2</c:v>
                </c:pt>
                <c:pt idx="292">
                  <c:v>9.4075165106666789E-2</c:v>
                </c:pt>
                <c:pt idx="293">
                  <c:v>9.249310973046268E-2</c:v>
                </c:pt>
                <c:pt idx="294">
                  <c:v>9.0217341777920124E-2</c:v>
                </c:pt>
                <c:pt idx="295">
                  <c:v>8.7699871550693781E-2</c:v>
                </c:pt>
                <c:pt idx="296">
                  <c:v>8.6663456909004025E-2</c:v>
                </c:pt>
                <c:pt idx="297">
                  <c:v>8.5503303536728192E-2</c:v>
                </c:pt>
                <c:pt idx="298">
                  <c:v>8.3664148205064015E-2</c:v>
                </c:pt>
                <c:pt idx="299">
                  <c:v>7.9041819574949962E-2</c:v>
                </c:pt>
                <c:pt idx="300">
                  <c:v>7.7418335505788041E-2</c:v>
                </c:pt>
                <c:pt idx="301">
                  <c:v>8.0373757770124107E-2</c:v>
                </c:pt>
                <c:pt idx="302">
                  <c:v>8.5677802034849329E-2</c:v>
                </c:pt>
                <c:pt idx="303">
                  <c:v>8.5928658255441409E-2</c:v>
                </c:pt>
                <c:pt idx="304">
                  <c:v>9.0274380753325362E-2</c:v>
                </c:pt>
                <c:pt idx="305">
                  <c:v>9.628137741317648E-2</c:v>
                </c:pt>
                <c:pt idx="306">
                  <c:v>0.10761635324790869</c:v>
                </c:pt>
                <c:pt idx="307">
                  <c:v>0.10961549383768164</c:v>
                </c:pt>
                <c:pt idx="308">
                  <c:v>0.10868953088922999</c:v>
                </c:pt>
                <c:pt idx="309">
                  <c:v>0.11138685288855875</c:v>
                </c:pt>
                <c:pt idx="310">
                  <c:v>0.11295136653596644</c:v>
                </c:pt>
                <c:pt idx="311">
                  <c:v>0.11600649155497127</c:v>
                </c:pt>
                <c:pt idx="312">
                  <c:v>0.11621605347143135</c:v>
                </c:pt>
                <c:pt idx="313">
                  <c:v>0.12613875262789137</c:v>
                </c:pt>
                <c:pt idx="314">
                  <c:v>0.13390139987827238</c:v>
                </c:pt>
                <c:pt idx="315">
                  <c:v>0.13386973711590897</c:v>
                </c:pt>
                <c:pt idx="316">
                  <c:v>0.12271889107903985</c:v>
                </c:pt>
                <c:pt idx="317">
                  <c:v>0.12486252183477113</c:v>
                </c:pt>
                <c:pt idx="318">
                  <c:v>0.1259215763032594</c:v>
                </c:pt>
                <c:pt idx="319">
                  <c:v>0.10863166907475937</c:v>
                </c:pt>
                <c:pt idx="320">
                  <c:v>7.3293136440770817E-2</c:v>
                </c:pt>
                <c:pt idx="321">
                  <c:v>6.187345688193592E-2</c:v>
                </c:pt>
                <c:pt idx="322">
                  <c:v>6.2769713613182773E-2</c:v>
                </c:pt>
                <c:pt idx="323">
                  <c:v>6.3988944633041431E-2</c:v>
                </c:pt>
                <c:pt idx="324">
                  <c:v>6.1858183258677792E-2</c:v>
                </c:pt>
                <c:pt idx="325">
                  <c:v>6.7673434010068631E-2</c:v>
                </c:pt>
                <c:pt idx="326">
                  <c:v>7.0249506869226083E-2</c:v>
                </c:pt>
                <c:pt idx="327">
                  <c:v>7.1916958940022924E-2</c:v>
                </c:pt>
                <c:pt idx="328">
                  <c:v>6.8709442343062005E-2</c:v>
                </c:pt>
                <c:pt idx="329">
                  <c:v>7.1051781677253276E-2</c:v>
                </c:pt>
                <c:pt idx="330">
                  <c:v>7.5698251109372006E-2</c:v>
                </c:pt>
                <c:pt idx="331">
                  <c:v>7.8326966855732816E-2</c:v>
                </c:pt>
                <c:pt idx="332">
                  <c:v>7.7342172438755991E-2</c:v>
                </c:pt>
                <c:pt idx="333">
                  <c:v>7.8569493362233456E-2</c:v>
                </c:pt>
                <c:pt idx="334">
                  <c:v>8.3309393852342428E-2</c:v>
                </c:pt>
                <c:pt idx="335">
                  <c:v>8.6615181123865195E-2</c:v>
                </c:pt>
                <c:pt idx="336">
                  <c:v>8.9242537477470796E-2</c:v>
                </c:pt>
                <c:pt idx="337">
                  <c:v>8.9597034029219494E-2</c:v>
                </c:pt>
                <c:pt idx="338">
                  <c:v>9.1002824225580675E-2</c:v>
                </c:pt>
                <c:pt idx="339">
                  <c:v>9.1536276322317159E-2</c:v>
                </c:pt>
                <c:pt idx="340">
                  <c:v>9.1495019606076908E-2</c:v>
                </c:pt>
                <c:pt idx="341">
                  <c:v>8.8503291624886793E-2</c:v>
                </c:pt>
                <c:pt idx="342">
                  <c:v>8.8541893836961996E-2</c:v>
                </c:pt>
                <c:pt idx="343">
                  <c:v>8.3860040484158516E-2</c:v>
                </c:pt>
                <c:pt idx="344">
                  <c:v>8.3721697529592465E-2</c:v>
                </c:pt>
                <c:pt idx="345">
                  <c:v>9.0114085319839554E-2</c:v>
                </c:pt>
                <c:pt idx="346">
                  <c:v>8.7210551187868954E-2</c:v>
                </c:pt>
                <c:pt idx="347">
                  <c:v>8.3860040484158516E-2</c:v>
                </c:pt>
                <c:pt idx="348">
                  <c:v>8.3860040484158516E-2</c:v>
                </c:pt>
                <c:pt idx="349">
                  <c:v>8.6210650063134692E-2</c:v>
                </c:pt>
                <c:pt idx="350">
                  <c:v>9.2137298897219569E-2</c:v>
                </c:pt>
                <c:pt idx="351">
                  <c:v>9.9911994616144487E-2</c:v>
                </c:pt>
                <c:pt idx="352">
                  <c:v>0.10783930267642948</c:v>
                </c:pt>
                <c:pt idx="353">
                  <c:v>0.11579768404632268</c:v>
                </c:pt>
                <c:pt idx="354">
                  <c:v>0.12478179349583361</c:v>
                </c:pt>
                <c:pt idx="355">
                  <c:v>6.398035350761036E-2</c:v>
                </c:pt>
                <c:pt idx="356">
                  <c:v>0.12633370426131166</c:v>
                </c:pt>
                <c:pt idx="357">
                  <c:v>0.13518246130139788</c:v>
                </c:pt>
                <c:pt idx="359">
                  <c:v>9.8318111493737773E-2</c:v>
                </c:pt>
                <c:pt idx="360">
                  <c:v>9.6215522771009046E-2</c:v>
                </c:pt>
                <c:pt idx="361">
                  <c:v>9.3453532826734187E-2</c:v>
                </c:pt>
                <c:pt idx="362">
                  <c:v>8.4373801508501919E-2</c:v>
                </c:pt>
                <c:pt idx="363">
                  <c:v>8.238357450804891E-2</c:v>
                </c:pt>
                <c:pt idx="364">
                  <c:v>7.97840190192214E-2</c:v>
                </c:pt>
                <c:pt idx="365">
                  <c:v>7.97840190192214E-2</c:v>
                </c:pt>
                <c:pt idx="366">
                  <c:v>6.398035350761036E-2</c:v>
                </c:pt>
                <c:pt idx="367">
                  <c:v>6.1515518687669475E-2</c:v>
                </c:pt>
                <c:pt idx="368">
                  <c:v>6.482102372513425E-2</c:v>
                </c:pt>
                <c:pt idx="369">
                  <c:v>6.4924680973551224E-2</c:v>
                </c:pt>
                <c:pt idx="370">
                  <c:v>7.6583543969518428E-2</c:v>
                </c:pt>
                <c:pt idx="371">
                  <c:v>7.2588627781648096E-2</c:v>
                </c:pt>
                <c:pt idx="372">
                  <c:v>8.0204156033540613E-2</c:v>
                </c:pt>
                <c:pt idx="373">
                  <c:v>8.6474210595275103E-2</c:v>
                </c:pt>
                <c:pt idx="374">
                  <c:v>8.6967979971011272E-2</c:v>
                </c:pt>
                <c:pt idx="375">
                  <c:v>6.2750776842550995E-2</c:v>
                </c:pt>
                <c:pt idx="376">
                  <c:v>6.3108154319645213E-2</c:v>
                </c:pt>
                <c:pt idx="377">
                  <c:v>6.2123205924657351E-2</c:v>
                </c:pt>
                <c:pt idx="378">
                  <c:v>6.1990411335390377E-2</c:v>
                </c:pt>
                <c:pt idx="379">
                  <c:v>6.5553653889625307E-2</c:v>
                </c:pt>
                <c:pt idx="380">
                  <c:v>6.394304973698392E-2</c:v>
                </c:pt>
                <c:pt idx="381">
                  <c:v>6.7718584247924318E-2</c:v>
                </c:pt>
                <c:pt idx="382">
                  <c:v>6.3882682443277425E-2</c:v>
                </c:pt>
                <c:pt idx="383">
                  <c:v>6.6454971028252457E-2</c:v>
                </c:pt>
                <c:pt idx="384">
                  <c:v>6.2815236562800664E-2</c:v>
                </c:pt>
                <c:pt idx="385">
                  <c:v>6.076570778579421E-2</c:v>
                </c:pt>
                <c:pt idx="386">
                  <c:v>6.2679470157780151E-2</c:v>
                </c:pt>
                <c:pt idx="387">
                  <c:v>6.6826875596669361E-2</c:v>
                </c:pt>
                <c:pt idx="388">
                  <c:v>6.9527691201151806E-2</c:v>
                </c:pt>
                <c:pt idx="389">
                  <c:v>6.787708563212716E-2</c:v>
                </c:pt>
                <c:pt idx="390">
                  <c:v>6.8380099033247849E-2</c:v>
                </c:pt>
                <c:pt idx="391">
                  <c:v>7.0961652742336762E-2</c:v>
                </c:pt>
                <c:pt idx="392">
                  <c:v>7.3861304883053563E-2</c:v>
                </c:pt>
                <c:pt idx="393">
                  <c:v>6.2270025474101855E-2</c:v>
                </c:pt>
                <c:pt idx="394">
                  <c:v>6.2545408598414745E-2</c:v>
                </c:pt>
                <c:pt idx="395">
                  <c:v>6.348799179145212E-2</c:v>
                </c:pt>
                <c:pt idx="396">
                  <c:v>7.5249286429181425E-2</c:v>
                </c:pt>
                <c:pt idx="397">
                  <c:v>6.9078163813932197E-2</c:v>
                </c:pt>
                <c:pt idx="398">
                  <c:v>6.7854397165492117E-2</c:v>
                </c:pt>
                <c:pt idx="399">
                  <c:v>7.0225204967655816E-2</c:v>
                </c:pt>
                <c:pt idx="400">
                  <c:v>6.8219242531169982E-2</c:v>
                </c:pt>
                <c:pt idx="401">
                  <c:v>7.258554725211952E-2</c:v>
                </c:pt>
                <c:pt idx="402">
                  <c:v>7.1166294431617899E-2</c:v>
                </c:pt>
                <c:pt idx="403">
                  <c:v>8.4900208916745518E-2</c:v>
                </c:pt>
                <c:pt idx="404">
                  <c:v>9.343946210510902E-2</c:v>
                </c:pt>
                <c:pt idx="405">
                  <c:v>0.10006569970182518</c:v>
                </c:pt>
                <c:pt idx="406">
                  <c:v>0.10192298036853073</c:v>
                </c:pt>
                <c:pt idx="407">
                  <c:v>0.10075941827567503</c:v>
                </c:pt>
                <c:pt idx="408">
                  <c:v>9.7263840448003902E-2</c:v>
                </c:pt>
                <c:pt idx="409">
                  <c:v>9.488666315234659E-2</c:v>
                </c:pt>
                <c:pt idx="410">
                  <c:v>9.1892142757693224E-2</c:v>
                </c:pt>
                <c:pt idx="411">
                  <c:v>8.4989483624501691E-2</c:v>
                </c:pt>
                <c:pt idx="412">
                  <c:v>7.9623597538907659E-2</c:v>
                </c:pt>
                <c:pt idx="413">
                  <c:v>7.5993227546562986E-2</c:v>
                </c:pt>
                <c:pt idx="414">
                  <c:v>7.7519379844962336E-2</c:v>
                </c:pt>
                <c:pt idx="415">
                  <c:v>7.1335699476403905E-2</c:v>
                </c:pt>
                <c:pt idx="416">
                  <c:v>6.5808668590139299E-2</c:v>
                </c:pt>
                <c:pt idx="417">
                  <c:v>6.5808668590139299E-2</c:v>
                </c:pt>
                <c:pt idx="418">
                  <c:v>6.4246605690414502E-2</c:v>
                </c:pt>
                <c:pt idx="419">
                  <c:v>6.3226087769023193E-2</c:v>
                </c:pt>
                <c:pt idx="420">
                  <c:v>6.2104200446661637E-2</c:v>
                </c:pt>
                <c:pt idx="421">
                  <c:v>6.4635272391505932E-2</c:v>
                </c:pt>
                <c:pt idx="422">
                  <c:v>6.9432568320964116E-2</c:v>
                </c:pt>
                <c:pt idx="423">
                  <c:v>7.3213834890180227E-2</c:v>
                </c:pt>
                <c:pt idx="424">
                  <c:v>7.4095703909188085E-2</c:v>
                </c:pt>
                <c:pt idx="425">
                  <c:v>7.2388086577593685E-2</c:v>
                </c:pt>
                <c:pt idx="426">
                  <c:v>7.4122758973236405E-2</c:v>
                </c:pt>
                <c:pt idx="427">
                  <c:v>7.0640637505655704E-2</c:v>
                </c:pt>
                <c:pt idx="428">
                  <c:v>7.4585736855642668E-2</c:v>
                </c:pt>
                <c:pt idx="429">
                  <c:v>7.6902678334660218E-2</c:v>
                </c:pt>
                <c:pt idx="430">
                  <c:v>7.3055745492497465E-2</c:v>
                </c:pt>
                <c:pt idx="431">
                  <c:v>7.1436112186368278E-2</c:v>
                </c:pt>
                <c:pt idx="432">
                  <c:v>7.9306168691644599E-2</c:v>
                </c:pt>
                <c:pt idx="433">
                  <c:v>8.8890835048387504E-2</c:v>
                </c:pt>
                <c:pt idx="434">
                  <c:v>9.9662757336287128E-2</c:v>
                </c:pt>
                <c:pt idx="435">
                  <c:v>0.11186421998126546</c:v>
                </c:pt>
                <c:pt idx="436">
                  <c:v>9.9378273853234805E-2</c:v>
                </c:pt>
                <c:pt idx="437">
                  <c:v>8.415260751709501E-2</c:v>
                </c:pt>
                <c:pt idx="438">
                  <c:v>8.2732200350492183E-2</c:v>
                </c:pt>
                <c:pt idx="439">
                  <c:v>8.3206951674387242E-2</c:v>
                </c:pt>
                <c:pt idx="440">
                  <c:v>8.8890835048387504E-2</c:v>
                </c:pt>
                <c:pt idx="441">
                  <c:v>9.7845471634454534E-2</c:v>
                </c:pt>
                <c:pt idx="442">
                  <c:v>8.4172990007050127E-2</c:v>
                </c:pt>
                <c:pt idx="443">
                  <c:v>8.5748443748197872E-2</c:v>
                </c:pt>
                <c:pt idx="444">
                  <c:v>7.034869956370414E-2</c:v>
                </c:pt>
                <c:pt idx="445">
                  <c:v>7.3346099649529498E-2</c:v>
                </c:pt>
                <c:pt idx="446">
                  <c:v>8.3104761124985785E-2</c:v>
                </c:pt>
                <c:pt idx="447">
                  <c:v>8.1177270364298976E-2</c:v>
                </c:pt>
                <c:pt idx="448">
                  <c:v>6.6059008479691275E-2</c:v>
                </c:pt>
                <c:pt idx="449">
                  <c:v>7.0298161166327006E-2</c:v>
                </c:pt>
                <c:pt idx="450">
                  <c:v>7.3082046297297268E-2</c:v>
                </c:pt>
                <c:pt idx="451">
                  <c:v>7.8055908024763518E-2</c:v>
                </c:pt>
                <c:pt idx="452">
                  <c:v>8.3515036820670102E-2</c:v>
                </c:pt>
                <c:pt idx="453">
                  <c:v>8.9645492823833661E-2</c:v>
                </c:pt>
                <c:pt idx="454">
                  <c:v>9.0495615885968897E-2</c:v>
                </c:pt>
                <c:pt idx="455">
                  <c:v>0.10021227230093416</c:v>
                </c:pt>
                <c:pt idx="456">
                  <c:v>0.10492582829379364</c:v>
                </c:pt>
                <c:pt idx="457">
                  <c:v>0.1021326136423802</c:v>
                </c:pt>
                <c:pt idx="458">
                  <c:v>0.10881208772622547</c:v>
                </c:pt>
                <c:pt idx="459">
                  <c:v>0.11301750893014331</c:v>
                </c:pt>
                <c:pt idx="460">
                  <c:v>0.12633370426131166</c:v>
                </c:pt>
                <c:pt idx="461">
                  <c:v>0.13480477753719791</c:v>
                </c:pt>
                <c:pt idx="462">
                  <c:v>0.13556226733160501</c:v>
                </c:pt>
                <c:pt idx="463">
                  <c:v>0.13652118554149084</c:v>
                </c:pt>
                <c:pt idx="464">
                  <c:v>0.1397614173784156</c:v>
                </c:pt>
                <c:pt idx="465">
                  <c:v>0.14015714589084852</c:v>
                </c:pt>
                <c:pt idx="466">
                  <c:v>0.14145888404658258</c:v>
                </c:pt>
                <c:pt idx="467">
                  <c:v>0.14186429748513371</c:v>
                </c:pt>
                <c:pt idx="468">
                  <c:v>0.1391793466503253</c:v>
                </c:pt>
                <c:pt idx="469">
                  <c:v>0.13998694422282287</c:v>
                </c:pt>
                <c:pt idx="470">
                  <c:v>0.14226307725979706</c:v>
                </c:pt>
                <c:pt idx="471">
                  <c:v>0.14132731113863553</c:v>
                </c:pt>
                <c:pt idx="472">
                  <c:v>0.1396829992038838</c:v>
                </c:pt>
                <c:pt idx="473">
                  <c:v>0.13988548235124013</c:v>
                </c:pt>
                <c:pt idx="474">
                  <c:v>0.14142302337510493</c:v>
                </c:pt>
                <c:pt idx="475">
                  <c:v>0.14257220949989352</c:v>
                </c:pt>
                <c:pt idx="476">
                  <c:v>0.14845917372722586</c:v>
                </c:pt>
                <c:pt idx="477">
                  <c:v>0.13945181012571459</c:v>
                </c:pt>
                <c:pt idx="478">
                  <c:v>0.13573730033591636</c:v>
                </c:pt>
                <c:pt idx="479">
                  <c:v>0.13686320591691523</c:v>
                </c:pt>
                <c:pt idx="480">
                  <c:v>0.13705267529590989</c:v>
                </c:pt>
                <c:pt idx="481">
                  <c:v>0.13676866754161868</c:v>
                </c:pt>
                <c:pt idx="482">
                  <c:v>0.13518246130139788</c:v>
                </c:pt>
                <c:pt idx="483">
                  <c:v>0.14210562273690189</c:v>
                </c:pt>
                <c:pt idx="484">
                  <c:v>0.1173613921489291</c:v>
                </c:pt>
                <c:pt idx="485">
                  <c:v>0.10396361273554429</c:v>
                </c:pt>
                <c:pt idx="486">
                  <c:v>9.9965529127888308E-2</c:v>
                </c:pt>
                <c:pt idx="487">
                  <c:v>0.10805344120934826</c:v>
                </c:pt>
                <c:pt idx="488">
                  <c:v>9.3160747077531053E-2</c:v>
                </c:pt>
                <c:pt idx="489">
                  <c:v>0.11536057282491477</c:v>
                </c:pt>
                <c:pt idx="490">
                  <c:v>0.10846326328414448</c:v>
                </c:pt>
                <c:pt idx="491">
                  <c:v>0.10034390163471282</c:v>
                </c:pt>
                <c:pt idx="492">
                  <c:v>0.13259386753362909</c:v>
                </c:pt>
                <c:pt idx="493">
                  <c:v>8.2977619978459344E-2</c:v>
                </c:pt>
                <c:pt idx="494">
                  <c:v>8.9557506507258425E-2</c:v>
                </c:pt>
                <c:pt idx="495">
                  <c:v>0.10281975385574138</c:v>
                </c:pt>
                <c:pt idx="496">
                  <c:v>6.3016935801497781E-2</c:v>
                </c:pt>
                <c:pt idx="497">
                  <c:v>6.322764993768544E-2</c:v>
                </c:pt>
                <c:pt idx="498">
                  <c:v>6.427860095965382E-2</c:v>
                </c:pt>
                <c:pt idx="499">
                  <c:v>6.599612907319978E-2</c:v>
                </c:pt>
                <c:pt idx="500">
                  <c:v>6.6227274174548295E-2</c:v>
                </c:pt>
                <c:pt idx="501">
                  <c:v>6.6737254147015715E-2</c:v>
                </c:pt>
                <c:pt idx="502">
                  <c:v>6.31125405831853E-2</c:v>
                </c:pt>
                <c:pt idx="503">
                  <c:v>6.6801554420786752E-2</c:v>
                </c:pt>
                <c:pt idx="504">
                  <c:v>7.0539559806017546E-2</c:v>
                </c:pt>
                <c:pt idx="505">
                  <c:v>6.8024986100665111E-2</c:v>
                </c:pt>
                <c:pt idx="506">
                  <c:v>6.8360337857824943E-2</c:v>
                </c:pt>
                <c:pt idx="507">
                  <c:v>7.3745776873615956E-2</c:v>
                </c:pt>
                <c:pt idx="508">
                  <c:v>7.522140289769251E-2</c:v>
                </c:pt>
                <c:pt idx="509">
                  <c:v>7.4110117153872626E-2</c:v>
                </c:pt>
                <c:pt idx="510">
                  <c:v>7.3793896243557158E-2</c:v>
                </c:pt>
                <c:pt idx="511">
                  <c:v>7.3287189547322593E-2</c:v>
                </c:pt>
                <c:pt idx="512">
                  <c:v>7.17644147488255E-2</c:v>
                </c:pt>
                <c:pt idx="513">
                  <c:v>6.9503886054713804E-2</c:v>
                </c:pt>
                <c:pt idx="514">
                  <c:v>6.9361396795025995E-2</c:v>
                </c:pt>
                <c:pt idx="515">
                  <c:v>6.9361396795025995E-2</c:v>
                </c:pt>
                <c:pt idx="516">
                  <c:v>6.9219490571828884E-2</c:v>
                </c:pt>
                <c:pt idx="517">
                  <c:v>7.0420092274604565E-2</c:v>
                </c:pt>
                <c:pt idx="518">
                  <c:v>7.3399139458365931E-2</c:v>
                </c:pt>
                <c:pt idx="519">
                  <c:v>7.375125712370155E-2</c:v>
                </c:pt>
                <c:pt idx="520">
                  <c:v>7.7548993391145959E-2</c:v>
                </c:pt>
                <c:pt idx="521">
                  <c:v>6.3102163942502135E-2</c:v>
                </c:pt>
                <c:pt idx="522">
                  <c:v>6.4862446879893537E-2</c:v>
                </c:pt>
                <c:pt idx="523">
                  <c:v>6.3835960924654697E-2</c:v>
                </c:pt>
                <c:pt idx="524">
                  <c:v>7.1515915070221286E-2</c:v>
                </c:pt>
                <c:pt idx="525">
                  <c:v>6.2729547892224152E-2</c:v>
                </c:pt>
                <c:pt idx="526">
                  <c:v>7.2019015858375446E-2</c:v>
                </c:pt>
                <c:pt idx="527">
                  <c:v>0.10001478050943623</c:v>
                </c:pt>
                <c:pt idx="528">
                  <c:v>0.11106855610877193</c:v>
                </c:pt>
                <c:pt idx="529">
                  <c:v>6.5046752353255119E-2</c:v>
                </c:pt>
                <c:pt idx="530">
                  <c:v>6.595834551775763E-2</c:v>
                </c:pt>
                <c:pt idx="531">
                  <c:v>6.1520744310089664E-2</c:v>
                </c:pt>
                <c:pt idx="532">
                  <c:v>6.1839339568039303E-2</c:v>
                </c:pt>
                <c:pt idx="533">
                  <c:v>6.4512220977073903E-2</c:v>
                </c:pt>
                <c:pt idx="534">
                  <c:v>6.3439777960778321E-2</c:v>
                </c:pt>
                <c:pt idx="535">
                  <c:v>6.6673235458338406E-2</c:v>
                </c:pt>
                <c:pt idx="536">
                  <c:v>6.5396175314595739E-2</c:v>
                </c:pt>
                <c:pt idx="537">
                  <c:v>6.6001235491108548E-2</c:v>
                </c:pt>
                <c:pt idx="538">
                  <c:v>6.2893081761008343E-2</c:v>
                </c:pt>
                <c:pt idx="539">
                  <c:v>6.6466921513932617E-2</c:v>
                </c:pt>
                <c:pt idx="540">
                  <c:v>6.7607804672997582E-2</c:v>
                </c:pt>
                <c:pt idx="541">
                  <c:v>6.8001511144692689E-2</c:v>
                </c:pt>
                <c:pt idx="542">
                  <c:v>6.4168633839813152E-2</c:v>
                </c:pt>
                <c:pt idx="543">
                  <c:v>5.9794900393470928E-2</c:v>
                </c:pt>
                <c:pt idx="544">
                  <c:v>6.5699970136377683E-2</c:v>
                </c:pt>
                <c:pt idx="545">
                  <c:v>6.6216524774114466E-2</c:v>
                </c:pt>
                <c:pt idx="546">
                  <c:v>6.1933673002411045E-2</c:v>
                </c:pt>
                <c:pt idx="547">
                  <c:v>6.3246875665157576E-2</c:v>
                </c:pt>
                <c:pt idx="548">
                  <c:v>6.3731347856728168E-2</c:v>
                </c:pt>
                <c:pt idx="549">
                  <c:v>6.4271107215893047E-2</c:v>
                </c:pt>
                <c:pt idx="550">
                  <c:v>6.2843177706541853E-2</c:v>
                </c:pt>
                <c:pt idx="551">
                  <c:v>6.3245786210550117E-2</c:v>
                </c:pt>
                <c:pt idx="552">
                  <c:v>6.699520082455758E-2</c:v>
                </c:pt>
                <c:pt idx="553">
                  <c:v>6.9688745937616453E-2</c:v>
                </c:pt>
                <c:pt idx="554">
                  <c:v>6.8210202709195575E-2</c:v>
                </c:pt>
                <c:pt idx="555">
                  <c:v>7.0072704543213113E-2</c:v>
                </c:pt>
                <c:pt idx="556">
                  <c:v>6.9290371027751235E-2</c:v>
                </c:pt>
                <c:pt idx="557">
                  <c:v>7.3240249666270754E-2</c:v>
                </c:pt>
                <c:pt idx="558">
                  <c:v>7.4823479818739214E-2</c:v>
                </c:pt>
                <c:pt idx="559">
                  <c:v>7.4476281322230067E-2</c:v>
                </c:pt>
                <c:pt idx="560">
                  <c:v>7.915155768705992E-2</c:v>
                </c:pt>
                <c:pt idx="561">
                  <c:v>7.0515645658881923E-2</c:v>
                </c:pt>
                <c:pt idx="562">
                  <c:v>6.322764993768544E-2</c:v>
                </c:pt>
                <c:pt idx="563">
                  <c:v>6.8048157157373959E-2</c:v>
                </c:pt>
                <c:pt idx="564">
                  <c:v>6.7911197734263642E-2</c:v>
                </c:pt>
                <c:pt idx="565">
                  <c:v>7.0373674298742805E-2</c:v>
                </c:pt>
                <c:pt idx="566">
                  <c:v>6.4629668962589107E-2</c:v>
                </c:pt>
                <c:pt idx="567">
                  <c:v>6.7025456466471664E-2</c:v>
                </c:pt>
                <c:pt idx="568">
                  <c:v>6.5044126179498923E-2</c:v>
                </c:pt>
                <c:pt idx="569">
                  <c:v>6.4826368810300711E-2</c:v>
                </c:pt>
                <c:pt idx="570">
                  <c:v>6.5870728694937375E-2</c:v>
                </c:pt>
                <c:pt idx="571">
                  <c:v>6.502867027581212E-2</c:v>
                </c:pt>
                <c:pt idx="572">
                  <c:v>7.3792883244050089E-2</c:v>
                </c:pt>
                <c:pt idx="573">
                  <c:v>7.377550653183379E-2</c:v>
                </c:pt>
                <c:pt idx="574">
                  <c:v>7.4204042840955789E-2</c:v>
                </c:pt>
                <c:pt idx="575">
                  <c:v>7.5501171569904615E-2</c:v>
                </c:pt>
                <c:pt idx="576">
                  <c:v>7.6095512988717917E-2</c:v>
                </c:pt>
                <c:pt idx="577">
                  <c:v>7.4506573055845501E-2</c:v>
                </c:pt>
                <c:pt idx="578">
                  <c:v>7.1460473425637785E-2</c:v>
                </c:pt>
                <c:pt idx="579">
                  <c:v>7.2198314187147575E-2</c:v>
                </c:pt>
                <c:pt idx="580">
                  <c:v>7.4666105794512189E-2</c:v>
                </c:pt>
                <c:pt idx="581">
                  <c:v>7.2034052461164066E-2</c:v>
                </c:pt>
                <c:pt idx="582">
                  <c:v>7.5196450727527689E-2</c:v>
                </c:pt>
                <c:pt idx="583">
                  <c:v>7.2095748836879872E-2</c:v>
                </c:pt>
                <c:pt idx="584">
                  <c:v>7.0229935510012484E-2</c:v>
                </c:pt>
                <c:pt idx="585">
                  <c:v>7.1030780004670377E-2</c:v>
                </c:pt>
                <c:pt idx="586">
                  <c:v>6.8744422778201295E-2</c:v>
                </c:pt>
                <c:pt idx="587">
                  <c:v>6.9852570776103629E-2</c:v>
                </c:pt>
                <c:pt idx="588">
                  <c:v>7.3636138350976738E-2</c:v>
                </c:pt>
                <c:pt idx="589">
                  <c:v>7.8174916375391396E-2</c:v>
                </c:pt>
                <c:pt idx="590">
                  <c:v>6.8210202709195575E-2</c:v>
                </c:pt>
                <c:pt idx="591">
                  <c:v>7.0072704543213113E-2</c:v>
                </c:pt>
                <c:pt idx="592">
                  <c:v>6.9290371027751235E-2</c:v>
                </c:pt>
                <c:pt idx="593">
                  <c:v>0.10357273630799897</c:v>
                </c:pt>
                <c:pt idx="594">
                  <c:v>0.10342894991593359</c:v>
                </c:pt>
                <c:pt idx="595">
                  <c:v>8.0974812161795459E-2</c:v>
                </c:pt>
                <c:pt idx="596">
                  <c:v>7.3584037924082399E-2</c:v>
                </c:pt>
                <c:pt idx="597">
                  <c:v>6.7177594852873154E-2</c:v>
                </c:pt>
                <c:pt idx="598">
                  <c:v>6.6396399272194512E-2</c:v>
                </c:pt>
                <c:pt idx="599">
                  <c:v>7.0591508154537297E-2</c:v>
                </c:pt>
                <c:pt idx="600">
                  <c:v>6.7233409832887489E-2</c:v>
                </c:pt>
                <c:pt idx="601">
                  <c:v>7.447628132223022E-2</c:v>
                </c:pt>
                <c:pt idx="602">
                  <c:v>9.9629397891901894E-2</c:v>
                </c:pt>
                <c:pt idx="603">
                  <c:v>0.11263334596848629</c:v>
                </c:pt>
                <c:pt idx="604">
                  <c:v>8.5448499389654806E-2</c:v>
                </c:pt>
                <c:pt idx="605">
                  <c:v>6.3055142935096842E-2</c:v>
                </c:pt>
                <c:pt idx="606">
                  <c:v>6.4783380571216215E-2</c:v>
                </c:pt>
                <c:pt idx="607">
                  <c:v>6.740379187834207E-2</c:v>
                </c:pt>
                <c:pt idx="608">
                  <c:v>6.7791967678981574E-2</c:v>
                </c:pt>
                <c:pt idx="609">
                  <c:v>6.6329862185105143E-2</c:v>
                </c:pt>
                <c:pt idx="610">
                  <c:v>6.4678157360582508E-2</c:v>
                </c:pt>
                <c:pt idx="611">
                  <c:v>7.1205092242961024E-2</c:v>
                </c:pt>
                <c:pt idx="612">
                  <c:v>7.4781886165351655E-2</c:v>
                </c:pt>
                <c:pt idx="613">
                  <c:v>7.8660828457396373E-2</c:v>
                </c:pt>
                <c:pt idx="614">
                  <c:v>8.0789588888447839E-2</c:v>
                </c:pt>
                <c:pt idx="615">
                  <c:v>8.1625922414149232E-2</c:v>
                </c:pt>
                <c:pt idx="616">
                  <c:v>8.2173117043471064E-2</c:v>
                </c:pt>
                <c:pt idx="617">
                  <c:v>8.6326430200832152E-2</c:v>
                </c:pt>
                <c:pt idx="618">
                  <c:v>8.416528629628188E-2</c:v>
                </c:pt>
                <c:pt idx="619">
                  <c:v>8.3086577982059109E-2</c:v>
                </c:pt>
                <c:pt idx="620">
                  <c:v>8.6398743291007357E-2</c:v>
                </c:pt>
                <c:pt idx="621">
                  <c:v>9.5297684940078647E-2</c:v>
                </c:pt>
                <c:pt idx="622">
                  <c:v>0.1174586225307003</c:v>
                </c:pt>
                <c:pt idx="623">
                  <c:v>0.12783028489835085</c:v>
                </c:pt>
                <c:pt idx="624">
                  <c:v>0.11915508214479244</c:v>
                </c:pt>
                <c:pt idx="625">
                  <c:v>0.12826183104821018</c:v>
                </c:pt>
                <c:pt idx="626">
                  <c:v>0.1129513665359631</c:v>
                </c:pt>
                <c:pt idx="627">
                  <c:v>0.11044792770681185</c:v>
                </c:pt>
                <c:pt idx="628">
                  <c:v>0.10265982267848886</c:v>
                </c:pt>
                <c:pt idx="629">
                  <c:v>9.6130504442395237E-2</c:v>
                </c:pt>
                <c:pt idx="630">
                  <c:v>7.9492501076869906E-2</c:v>
                </c:pt>
                <c:pt idx="631">
                  <c:v>8.3110240939786528E-2</c:v>
                </c:pt>
                <c:pt idx="639">
                  <c:v>9.014206367143407E-2</c:v>
                </c:pt>
                <c:pt idx="648">
                  <c:v>0</c:v>
                </c:pt>
                <c:pt idx="649">
                  <c:v>0.40427314620863142</c:v>
                </c:pt>
              </c:numCache>
            </c:numRef>
          </c:val>
          <c:smooth val="0"/>
          <c:extLst xmlns:c16r2="http://schemas.microsoft.com/office/drawing/2015/06/chart">
            <c:ext xmlns:c16="http://schemas.microsoft.com/office/drawing/2014/chart" uri="{C3380CC4-5D6E-409C-BE32-E72D297353CC}">
              <c16:uniqueId val="{00000002-7D02-4276-A437-78B994E8AD09}"/>
            </c:ext>
          </c:extLst>
        </c:ser>
        <c:ser>
          <c:idx val="3"/>
          <c:order val="3"/>
          <c:tx>
            <c:strRef>
              <c:f>扬压力系数!$M$1</c:f>
              <c:strCache>
                <c:ptCount val="1"/>
                <c:pt idx="0">
                  <c:v>11＃</c:v>
                </c:pt>
              </c:strCache>
            </c:strRef>
          </c:tx>
          <c:spPr>
            <a:ln w="6350" cap="rnd">
              <a:solidFill>
                <a:schemeClr val="accent4"/>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M$2:$M$653</c:f>
              <c:numCache>
                <c:formatCode>General</c:formatCode>
                <c:ptCount val="652"/>
                <c:pt idx="0">
                  <c:v>0.12360533800043695</c:v>
                </c:pt>
                <c:pt idx="1">
                  <c:v>0.12000000000000148</c:v>
                </c:pt>
                <c:pt idx="2">
                  <c:v>0.10947490796357248</c:v>
                </c:pt>
                <c:pt idx="3">
                  <c:v>0.11490866234531578</c:v>
                </c:pt>
                <c:pt idx="4">
                  <c:v>0.11251231527093668</c:v>
                </c:pt>
                <c:pt idx="5">
                  <c:v>0.1167897783988824</c:v>
                </c:pt>
                <c:pt idx="6">
                  <c:v>0.11106788562536549</c:v>
                </c:pt>
                <c:pt idx="7">
                  <c:v>0.11499901710241836</c:v>
                </c:pt>
                <c:pt idx="8">
                  <c:v>0.11446389056527963</c:v>
                </c:pt>
                <c:pt idx="9">
                  <c:v>0.11556555532828756</c:v>
                </c:pt>
                <c:pt idx="10">
                  <c:v>0.117169614984391</c:v>
                </c:pt>
                <c:pt idx="11">
                  <c:v>0.12215493840050166</c:v>
                </c:pt>
                <c:pt idx="12">
                  <c:v>0.11387247911998427</c:v>
                </c:pt>
                <c:pt idx="13">
                  <c:v>0.11311311311311255</c:v>
                </c:pt>
                <c:pt idx="14">
                  <c:v>0.1134766017272541</c:v>
                </c:pt>
                <c:pt idx="15">
                  <c:v>0.11367781155015221</c:v>
                </c:pt>
                <c:pt idx="16">
                  <c:v>0.11547108113631657</c:v>
                </c:pt>
                <c:pt idx="17">
                  <c:v>0.11566018423746109</c:v>
                </c:pt>
                <c:pt idx="18">
                  <c:v>0.11941212492345421</c:v>
                </c:pt>
                <c:pt idx="19">
                  <c:v>0.11622125543816067</c:v>
                </c:pt>
                <c:pt idx="20">
                  <c:v>0.12119328775637093</c:v>
                </c:pt>
                <c:pt idx="21">
                  <c:v>0.11948881789137397</c:v>
                </c:pt>
                <c:pt idx="22">
                  <c:v>0.12460063897763615</c:v>
                </c:pt>
                <c:pt idx="23">
                  <c:v>0.12100803823593424</c:v>
                </c:pt>
                <c:pt idx="24">
                  <c:v>0.12820512820512872</c:v>
                </c:pt>
                <c:pt idx="25">
                  <c:v>0.11701454775458699</c:v>
                </c:pt>
                <c:pt idx="26">
                  <c:v>0.11897241524531429</c:v>
                </c:pt>
                <c:pt idx="27">
                  <c:v>0.11426806670784563</c:v>
                </c:pt>
                <c:pt idx="28">
                  <c:v>0.11288711288711228</c:v>
                </c:pt>
                <c:pt idx="29">
                  <c:v>0.11119952257807905</c:v>
                </c:pt>
                <c:pt idx="30">
                  <c:v>0.11563550108717176</c:v>
                </c:pt>
                <c:pt idx="31">
                  <c:v>0.11326468806783802</c:v>
                </c:pt>
                <c:pt idx="32">
                  <c:v>0.1178247734138978</c:v>
                </c:pt>
                <c:pt idx="33">
                  <c:v>0.10795565065162559</c:v>
                </c:pt>
                <c:pt idx="34">
                  <c:v>0.11040381937537438</c:v>
                </c:pt>
                <c:pt idx="35">
                  <c:v>0.11662113889472714</c:v>
                </c:pt>
                <c:pt idx="36">
                  <c:v>0.12049477500533118</c:v>
                </c:pt>
                <c:pt idx="37">
                  <c:v>0.12593601089176451</c:v>
                </c:pt>
                <c:pt idx="38">
                  <c:v>0.1330977620730264</c:v>
                </c:pt>
                <c:pt idx="39">
                  <c:v>0.13483418058581559</c:v>
                </c:pt>
                <c:pt idx="40">
                  <c:v>0.15176830966304791</c:v>
                </c:pt>
                <c:pt idx="41">
                  <c:v>0.15638207945900442</c:v>
                </c:pt>
                <c:pt idx="42">
                  <c:v>0.15884581754590604</c:v>
                </c:pt>
                <c:pt idx="43">
                  <c:v>0.15893846602508169</c:v>
                </c:pt>
                <c:pt idx="44">
                  <c:v>0.16398713826366582</c:v>
                </c:pt>
                <c:pt idx="45">
                  <c:v>0.15504978662873539</c:v>
                </c:pt>
                <c:pt idx="46">
                  <c:v>0.15949663447468693</c:v>
                </c:pt>
                <c:pt idx="47">
                  <c:v>0.1608555523000296</c:v>
                </c:pt>
                <c:pt idx="48">
                  <c:v>0.16045761220299273</c:v>
                </c:pt>
                <c:pt idx="49">
                  <c:v>0.1603412768461325</c:v>
                </c:pt>
                <c:pt idx="50">
                  <c:v>0.16043567853988935</c:v>
                </c:pt>
                <c:pt idx="51">
                  <c:v>0.16092968520153061</c:v>
                </c:pt>
                <c:pt idx="52">
                  <c:v>0.1603412768461325</c:v>
                </c:pt>
                <c:pt idx="53">
                  <c:v>0.16053019145802763</c:v>
                </c:pt>
                <c:pt idx="54">
                  <c:v>0.15842463725199957</c:v>
                </c:pt>
                <c:pt idx="55">
                  <c:v>0.1640084261209763</c:v>
                </c:pt>
                <c:pt idx="56">
                  <c:v>0.16420608617053439</c:v>
                </c:pt>
                <c:pt idx="57">
                  <c:v>0.16490166414523552</c:v>
                </c:pt>
                <c:pt idx="58">
                  <c:v>0.16450347117416378</c:v>
                </c:pt>
                <c:pt idx="59">
                  <c:v>0.15602633839106886</c:v>
                </c:pt>
                <c:pt idx="60">
                  <c:v>0.16056737588652392</c:v>
                </c:pt>
                <c:pt idx="61">
                  <c:v>0.16084114805342312</c:v>
                </c:pt>
                <c:pt idx="62">
                  <c:v>0.37310481212920127</c:v>
                </c:pt>
                <c:pt idx="63">
                  <c:v>0.15542271562766971</c:v>
                </c:pt>
                <c:pt idx="64">
                  <c:v>0.15673981191222555</c:v>
                </c:pt>
                <c:pt idx="65">
                  <c:v>0.15559988600741043</c:v>
                </c:pt>
                <c:pt idx="66">
                  <c:v>0.15329075256873045</c:v>
                </c:pt>
                <c:pt idx="67">
                  <c:v>0.15095382914017258</c:v>
                </c:pt>
                <c:pt idx="68">
                  <c:v>0.14859543187188143</c:v>
                </c:pt>
                <c:pt idx="69">
                  <c:v>0.14118233973559399</c:v>
                </c:pt>
                <c:pt idx="70">
                  <c:v>0.13930593157765123</c:v>
                </c:pt>
                <c:pt idx="71">
                  <c:v>0.13235641692271366</c:v>
                </c:pt>
                <c:pt idx="72">
                  <c:v>0.21944552909019921</c:v>
                </c:pt>
                <c:pt idx="73">
                  <c:v>0.12374805252615294</c:v>
                </c:pt>
                <c:pt idx="74">
                  <c:v>0.11492317406861792</c:v>
                </c:pt>
                <c:pt idx="75">
                  <c:v>0.11502782931354447</c:v>
                </c:pt>
                <c:pt idx="76">
                  <c:v>0.11582213029989701</c:v>
                </c:pt>
                <c:pt idx="77">
                  <c:v>0.11868316208848735</c:v>
                </c:pt>
                <c:pt idx="78">
                  <c:v>0.12039991491172025</c:v>
                </c:pt>
                <c:pt idx="79">
                  <c:v>0.1241500329019514</c:v>
                </c:pt>
                <c:pt idx="80">
                  <c:v>0.12452407614781774</c:v>
                </c:pt>
                <c:pt idx="81">
                  <c:v>0.12656498975643185</c:v>
                </c:pt>
                <c:pt idx="82">
                  <c:v>0.12765957446808601</c:v>
                </c:pt>
                <c:pt idx="83">
                  <c:v>0.13479399857108756</c:v>
                </c:pt>
                <c:pt idx="84">
                  <c:v>0.13641841407568009</c:v>
                </c:pt>
                <c:pt idx="85">
                  <c:v>0.13447374673318993</c:v>
                </c:pt>
                <c:pt idx="86">
                  <c:v>0.1162357807652534</c:v>
                </c:pt>
                <c:pt idx="87">
                  <c:v>0.10848780487804993</c:v>
                </c:pt>
                <c:pt idx="88">
                  <c:v>0.11113292754761361</c:v>
                </c:pt>
                <c:pt idx="89">
                  <c:v>0.10826430360238891</c:v>
                </c:pt>
                <c:pt idx="90">
                  <c:v>0.10926829268292727</c:v>
                </c:pt>
                <c:pt idx="91">
                  <c:v>0.11355829460497077</c:v>
                </c:pt>
                <c:pt idx="92">
                  <c:v>0.11806873286949221</c:v>
                </c:pt>
                <c:pt idx="93">
                  <c:v>0.12011233527759912</c:v>
                </c:pt>
                <c:pt idx="94">
                  <c:v>0.12230375806092944</c:v>
                </c:pt>
                <c:pt idx="95">
                  <c:v>0.12915390054206952</c:v>
                </c:pt>
                <c:pt idx="96">
                  <c:v>0.13326824505735985</c:v>
                </c:pt>
                <c:pt idx="97">
                  <c:v>0.13841879262440046</c:v>
                </c:pt>
                <c:pt idx="98">
                  <c:v>0.14004600051111726</c:v>
                </c:pt>
                <c:pt idx="99">
                  <c:v>0.14406735069718496</c:v>
                </c:pt>
                <c:pt idx="100">
                  <c:v>0.14526034712950728</c:v>
                </c:pt>
                <c:pt idx="101">
                  <c:v>7.8845879160119731E-2</c:v>
                </c:pt>
                <c:pt idx="102">
                  <c:v>8.0284697508896607E-2</c:v>
                </c:pt>
                <c:pt idx="103">
                  <c:v>9.0495078595562856E-2</c:v>
                </c:pt>
                <c:pt idx="104">
                  <c:v>8.673079859520634E-2</c:v>
                </c:pt>
                <c:pt idx="105">
                  <c:v>0.12373236331569686</c:v>
                </c:pt>
                <c:pt idx="106">
                  <c:v>0.12574271106812246</c:v>
                </c:pt>
                <c:pt idx="107">
                  <c:v>0.12646617377286148</c:v>
                </c:pt>
                <c:pt idx="108">
                  <c:v>0.12573882011821097</c:v>
                </c:pt>
                <c:pt idx="109">
                  <c:v>9.6625161980956886E-2</c:v>
                </c:pt>
                <c:pt idx="110">
                  <c:v>9.3103946797745529E-2</c:v>
                </c:pt>
                <c:pt idx="111">
                  <c:v>9.1954022988506454E-2</c:v>
                </c:pt>
                <c:pt idx="112">
                  <c:v>9.1508705211241978E-2</c:v>
                </c:pt>
                <c:pt idx="113">
                  <c:v>9.0778357001618751E-2</c:v>
                </c:pt>
                <c:pt idx="114">
                  <c:v>9.288682473722866E-2</c:v>
                </c:pt>
                <c:pt idx="115">
                  <c:v>9.6320614469772442E-2</c:v>
                </c:pt>
                <c:pt idx="116">
                  <c:v>9.8669552485836851E-2</c:v>
                </c:pt>
                <c:pt idx="117">
                  <c:v>9.8588826599652082E-2</c:v>
                </c:pt>
                <c:pt idx="118">
                  <c:v>0.10250456128711341</c:v>
                </c:pt>
                <c:pt idx="119">
                  <c:v>0.10363910783162945</c:v>
                </c:pt>
                <c:pt idx="120">
                  <c:v>0.10757862175631526</c:v>
                </c:pt>
                <c:pt idx="121">
                  <c:v>0.11207048458149804</c:v>
                </c:pt>
                <c:pt idx="122">
                  <c:v>0.10479817212490476</c:v>
                </c:pt>
                <c:pt idx="123">
                  <c:v>9.9895005249737101E-2</c:v>
                </c:pt>
                <c:pt idx="124">
                  <c:v>9.5151789759855984E-2</c:v>
                </c:pt>
                <c:pt idx="125">
                  <c:v>9.4002746833510925E-2</c:v>
                </c:pt>
                <c:pt idx="126">
                  <c:v>9.3919920909540933E-2</c:v>
                </c:pt>
                <c:pt idx="127">
                  <c:v>9.6165854876982079E-2</c:v>
                </c:pt>
                <c:pt idx="128">
                  <c:v>9.4303555498916031E-2</c:v>
                </c:pt>
                <c:pt idx="129">
                  <c:v>9.5570487311631716E-2</c:v>
                </c:pt>
                <c:pt idx="130">
                  <c:v>0.10120916560892614</c:v>
                </c:pt>
                <c:pt idx="131">
                  <c:v>9.885182417283872E-2</c:v>
                </c:pt>
                <c:pt idx="132">
                  <c:v>0.11173184357541928</c:v>
                </c:pt>
                <c:pt idx="133">
                  <c:v>0.11124504907869866</c:v>
                </c:pt>
                <c:pt idx="134">
                  <c:v>0.11104149262043987</c:v>
                </c:pt>
                <c:pt idx="135">
                  <c:v>0.11111900028401003</c:v>
                </c:pt>
                <c:pt idx="136">
                  <c:v>0.1117297970547297</c:v>
                </c:pt>
                <c:pt idx="137">
                  <c:v>0.11567092956671236</c:v>
                </c:pt>
                <c:pt idx="138">
                  <c:v>0.1169061208423548</c:v>
                </c:pt>
                <c:pt idx="139">
                  <c:v>0.11591106891368005</c:v>
                </c:pt>
                <c:pt idx="140">
                  <c:v>0.11478975350410904</c:v>
                </c:pt>
                <c:pt idx="141">
                  <c:v>0.11860577698886543</c:v>
                </c:pt>
                <c:pt idx="142">
                  <c:v>0.11675025075225771</c:v>
                </c:pt>
                <c:pt idx="143">
                  <c:v>0.12036108324974908</c:v>
                </c:pt>
                <c:pt idx="144">
                  <c:v>0.12687681095794115</c:v>
                </c:pt>
                <c:pt idx="145">
                  <c:v>0.12831756288945428</c:v>
                </c:pt>
                <c:pt idx="146">
                  <c:v>0.14128035320088284</c:v>
                </c:pt>
                <c:pt idx="147">
                  <c:v>0.14802803640548096</c:v>
                </c:pt>
                <c:pt idx="148">
                  <c:v>0.17216206351137522</c:v>
                </c:pt>
                <c:pt idx="149">
                  <c:v>0.16884512085944545</c:v>
                </c:pt>
                <c:pt idx="150">
                  <c:v>0.16698135473212106</c:v>
                </c:pt>
                <c:pt idx="151">
                  <c:v>0.15767773568085511</c:v>
                </c:pt>
                <c:pt idx="152">
                  <c:v>0.15999999999999928</c:v>
                </c:pt>
                <c:pt idx="153">
                  <c:v>0.11370859523977785</c:v>
                </c:pt>
                <c:pt idx="154">
                  <c:v>0.10712574440413422</c:v>
                </c:pt>
                <c:pt idx="155">
                  <c:v>0.10054659558674725</c:v>
                </c:pt>
                <c:pt idx="156">
                  <c:v>9.7705748966253392E-2</c:v>
                </c:pt>
                <c:pt idx="157">
                  <c:v>9.3776923586718283E-2</c:v>
                </c:pt>
                <c:pt idx="158">
                  <c:v>9.3467203910429425E-2</c:v>
                </c:pt>
                <c:pt idx="159">
                  <c:v>9.1483480321180283E-2</c:v>
                </c:pt>
                <c:pt idx="160">
                  <c:v>9.1333201918655321E-2</c:v>
                </c:pt>
                <c:pt idx="161">
                  <c:v>9.0199422723694564E-2</c:v>
                </c:pt>
                <c:pt idx="162">
                  <c:v>8.9484725317950042E-2</c:v>
                </c:pt>
                <c:pt idx="163">
                  <c:v>8.8800052428074483E-2</c:v>
                </c:pt>
                <c:pt idx="164">
                  <c:v>9.020197398522746E-2</c:v>
                </c:pt>
                <c:pt idx="165">
                  <c:v>8.9904537727213227E-2</c:v>
                </c:pt>
                <c:pt idx="166">
                  <c:v>8.9757817089888281E-2</c:v>
                </c:pt>
                <c:pt idx="167">
                  <c:v>8.9904537727213227E-2</c:v>
                </c:pt>
                <c:pt idx="168">
                  <c:v>9.2016504027768717E-2</c:v>
                </c:pt>
                <c:pt idx="169">
                  <c:v>9.2343964896194647E-2</c:v>
                </c:pt>
                <c:pt idx="170">
                  <c:v>8.9279874419517805E-2</c:v>
                </c:pt>
                <c:pt idx="171">
                  <c:v>8.9889876608729519E-2</c:v>
                </c:pt>
                <c:pt idx="172">
                  <c:v>9.0946111035699925E-2</c:v>
                </c:pt>
                <c:pt idx="173">
                  <c:v>9.5294610444010608E-2</c:v>
                </c:pt>
                <c:pt idx="174">
                  <c:v>9.6827211662140186E-2</c:v>
                </c:pt>
                <c:pt idx="175">
                  <c:v>0.10386612810155779</c:v>
                </c:pt>
                <c:pt idx="176">
                  <c:v>0.10224021215716397</c:v>
                </c:pt>
                <c:pt idx="177">
                  <c:v>9.5704719908541763E-2</c:v>
                </c:pt>
                <c:pt idx="178">
                  <c:v>9.2209136793063973E-2</c:v>
                </c:pt>
                <c:pt idx="179">
                  <c:v>9.7903935869637276E-2</c:v>
                </c:pt>
                <c:pt idx="180">
                  <c:v>9.9802438858233061E-2</c:v>
                </c:pt>
                <c:pt idx="181">
                  <c:v>0.11116169663859193</c:v>
                </c:pt>
                <c:pt idx="182">
                  <c:v>0.11248940596347996</c:v>
                </c:pt>
                <c:pt idx="183">
                  <c:v>0.11406844106463865</c:v>
                </c:pt>
                <c:pt idx="184">
                  <c:v>0.11784925116621642</c:v>
                </c:pt>
                <c:pt idx="185">
                  <c:v>0.11656143759106331</c:v>
                </c:pt>
                <c:pt idx="186">
                  <c:v>0.11695181419952007</c:v>
                </c:pt>
                <c:pt idx="187">
                  <c:v>0.11497923985946963</c:v>
                </c:pt>
                <c:pt idx="188">
                  <c:v>0.11326097215667751</c:v>
                </c:pt>
                <c:pt idx="189">
                  <c:v>0.10779545155777671</c:v>
                </c:pt>
                <c:pt idx="190">
                  <c:v>0.10538448872056604</c:v>
                </c:pt>
                <c:pt idx="191">
                  <c:v>8.8286852589640849E-2</c:v>
                </c:pt>
                <c:pt idx="192">
                  <c:v>9.9182812705944035E-2</c:v>
                </c:pt>
                <c:pt idx="193">
                  <c:v>0.10173714443906136</c:v>
                </c:pt>
                <c:pt idx="194">
                  <c:v>0.10683603788824528</c:v>
                </c:pt>
                <c:pt idx="195">
                  <c:v>0.11348412010402699</c:v>
                </c:pt>
                <c:pt idx="196">
                  <c:v>0.12495615573483092</c:v>
                </c:pt>
                <c:pt idx="197">
                  <c:v>0.12654208998548713</c:v>
                </c:pt>
                <c:pt idx="198">
                  <c:v>0.13598225479795512</c:v>
                </c:pt>
                <c:pt idx="199">
                  <c:v>0.13791411042944796</c:v>
                </c:pt>
                <c:pt idx="200">
                  <c:v>0.14396174585410429</c:v>
                </c:pt>
                <c:pt idx="201">
                  <c:v>0.14345952882940682</c:v>
                </c:pt>
                <c:pt idx="202">
                  <c:v>0.13901591366380195</c:v>
                </c:pt>
                <c:pt idx="203">
                  <c:v>0.1407785336356773</c:v>
                </c:pt>
                <c:pt idx="204">
                  <c:v>0.14305961555496563</c:v>
                </c:pt>
                <c:pt idx="205">
                  <c:v>0.13810362406154481</c:v>
                </c:pt>
                <c:pt idx="206">
                  <c:v>0.14451122503093441</c:v>
                </c:pt>
                <c:pt idx="207">
                  <c:v>0.14863709754012711</c:v>
                </c:pt>
                <c:pt idx="208">
                  <c:v>0.13940432010657544</c:v>
                </c:pt>
                <c:pt idx="209">
                  <c:v>0.14308426073131944</c:v>
                </c:pt>
                <c:pt idx="210">
                  <c:v>0.15017207216602335</c:v>
                </c:pt>
                <c:pt idx="211">
                  <c:v>0.15398846446838538</c:v>
                </c:pt>
                <c:pt idx="212">
                  <c:v>0.15424024416830073</c:v>
                </c:pt>
                <c:pt idx="213">
                  <c:v>0.1199443261830689</c:v>
                </c:pt>
                <c:pt idx="214">
                  <c:v>0.12111409184156507</c:v>
                </c:pt>
                <c:pt idx="215">
                  <c:v>0.13921661160925047</c:v>
                </c:pt>
                <c:pt idx="216">
                  <c:v>0.11507434356216481</c:v>
                </c:pt>
                <c:pt idx="217">
                  <c:v>0.11520921673733885</c:v>
                </c:pt>
                <c:pt idx="218">
                  <c:v>0.11444516337754704</c:v>
                </c:pt>
                <c:pt idx="219">
                  <c:v>0.11357137020998564</c:v>
                </c:pt>
                <c:pt idx="220">
                  <c:v>0.11469593200759261</c:v>
                </c:pt>
                <c:pt idx="221">
                  <c:v>0.11405146521633243</c:v>
                </c:pt>
                <c:pt idx="222">
                  <c:v>0.11181872037914632</c:v>
                </c:pt>
                <c:pt idx="223">
                  <c:v>0.10899568263854434</c:v>
                </c:pt>
                <c:pt idx="224">
                  <c:v>0.10486839363844648</c:v>
                </c:pt>
                <c:pt idx="225">
                  <c:v>0.10163729707229095</c:v>
                </c:pt>
                <c:pt idx="226">
                  <c:v>0.10390807858713416</c:v>
                </c:pt>
                <c:pt idx="227">
                  <c:v>0.1045709357481681</c:v>
                </c:pt>
                <c:pt idx="228">
                  <c:v>0.10206214295666727</c:v>
                </c:pt>
                <c:pt idx="229">
                  <c:v>0.10184927697441615</c:v>
                </c:pt>
                <c:pt idx="230">
                  <c:v>0.10486311492715945</c:v>
                </c:pt>
                <c:pt idx="231">
                  <c:v>0.12172616935197697</c:v>
                </c:pt>
                <c:pt idx="232">
                  <c:v>0.1266467719630256</c:v>
                </c:pt>
                <c:pt idx="233">
                  <c:v>0.1035073348722924</c:v>
                </c:pt>
                <c:pt idx="234">
                  <c:v>0.10400473758235247</c:v>
                </c:pt>
                <c:pt idx="235">
                  <c:v>0.10716472749540772</c:v>
                </c:pt>
                <c:pt idx="236">
                  <c:v>0.11107572258937898</c:v>
                </c:pt>
                <c:pt idx="237">
                  <c:v>0.114354624085163</c:v>
                </c:pt>
                <c:pt idx="238">
                  <c:v>0.11832260309726933</c:v>
                </c:pt>
                <c:pt idx="239">
                  <c:v>0.12466891953603138</c:v>
                </c:pt>
                <c:pt idx="240">
                  <c:v>0.13082231167337641</c:v>
                </c:pt>
                <c:pt idx="241">
                  <c:v>0.1374378740237335</c:v>
                </c:pt>
                <c:pt idx="242">
                  <c:v>0.13880256888336481</c:v>
                </c:pt>
                <c:pt idx="243">
                  <c:v>0.14317413355874789</c:v>
                </c:pt>
                <c:pt idx="244">
                  <c:v>0.15742562796620119</c:v>
                </c:pt>
                <c:pt idx="245">
                  <c:v>0.16200382592061083</c:v>
                </c:pt>
                <c:pt idx="246">
                  <c:v>0.16730460550685164</c:v>
                </c:pt>
                <c:pt idx="247">
                  <c:v>0.16802067946824345</c:v>
                </c:pt>
                <c:pt idx="248">
                  <c:v>0.16423581321240407</c:v>
                </c:pt>
                <c:pt idx="249">
                  <c:v>0.16224724542922886</c:v>
                </c:pt>
                <c:pt idx="250">
                  <c:v>0.16457680250783788</c:v>
                </c:pt>
                <c:pt idx="251">
                  <c:v>0.15879674017258125</c:v>
                </c:pt>
                <c:pt idx="252">
                  <c:v>0.15860665549437575</c:v>
                </c:pt>
                <c:pt idx="253">
                  <c:v>0.15492283766000892</c:v>
                </c:pt>
                <c:pt idx="254">
                  <c:v>0.1524039567517845</c:v>
                </c:pt>
                <c:pt idx="255">
                  <c:v>0.14535199045449662</c:v>
                </c:pt>
                <c:pt idx="256">
                  <c:v>0.14369933677229285</c:v>
                </c:pt>
                <c:pt idx="257">
                  <c:v>0.1414552667293025</c:v>
                </c:pt>
                <c:pt idx="258">
                  <c:v>0.1436098770534161</c:v>
                </c:pt>
                <c:pt idx="259">
                  <c:v>0.14419610670511951</c:v>
                </c:pt>
                <c:pt idx="260">
                  <c:v>0.13922888616891155</c:v>
                </c:pt>
                <c:pt idx="261">
                  <c:v>0.13119953863898592</c:v>
                </c:pt>
                <c:pt idx="262">
                  <c:v>0.12935134106905197</c:v>
                </c:pt>
                <c:pt idx="263">
                  <c:v>0.12825348924934099</c:v>
                </c:pt>
                <c:pt idx="265">
                  <c:v>0.12779998141091162</c:v>
                </c:pt>
                <c:pt idx="266">
                  <c:v>0.12985173293039948</c:v>
                </c:pt>
                <c:pt idx="269">
                  <c:v>0.12255994295391752</c:v>
                </c:pt>
                <c:pt idx="270">
                  <c:v>0.11503193057147547</c:v>
                </c:pt>
                <c:pt idx="271">
                  <c:v>0.11288900942436725</c:v>
                </c:pt>
                <c:pt idx="272">
                  <c:v>0.10038270907836094</c:v>
                </c:pt>
                <c:pt idx="273">
                  <c:v>9.4369004609444043E-2</c:v>
                </c:pt>
                <c:pt idx="274">
                  <c:v>9.7653732112931144E-2</c:v>
                </c:pt>
                <c:pt idx="275">
                  <c:v>8.3798882681564726E-2</c:v>
                </c:pt>
                <c:pt idx="276">
                  <c:v>9.2633804384109841E-2</c:v>
                </c:pt>
                <c:pt idx="277">
                  <c:v>0.12703110168071938</c:v>
                </c:pt>
                <c:pt idx="278">
                  <c:v>0.12758370939885177</c:v>
                </c:pt>
                <c:pt idx="279">
                  <c:v>0.102780451894218</c:v>
                </c:pt>
                <c:pt idx="280">
                  <c:v>0.1056235004973964</c:v>
                </c:pt>
                <c:pt idx="281">
                  <c:v>9.6112902244662887E-2</c:v>
                </c:pt>
                <c:pt idx="282">
                  <c:v>9.6105841238142281E-2</c:v>
                </c:pt>
                <c:pt idx="283">
                  <c:v>9.5601670582093595E-2</c:v>
                </c:pt>
                <c:pt idx="284">
                  <c:v>0.13205336217775412</c:v>
                </c:pt>
                <c:pt idx="285">
                  <c:v>0.13205336217775412</c:v>
                </c:pt>
                <c:pt idx="286">
                  <c:v>0.13081525136172889</c:v>
                </c:pt>
                <c:pt idx="287">
                  <c:v>0.12767089280964608</c:v>
                </c:pt>
                <c:pt idx="288">
                  <c:v>0.12908626310688176</c:v>
                </c:pt>
                <c:pt idx="289">
                  <c:v>0.1238620448179264</c:v>
                </c:pt>
                <c:pt idx="290">
                  <c:v>0.12262761071149927</c:v>
                </c:pt>
                <c:pt idx="291">
                  <c:v>0.12002714394774706</c:v>
                </c:pt>
                <c:pt idx="292">
                  <c:v>0.11861849274876284</c:v>
                </c:pt>
                <c:pt idx="293">
                  <c:v>0.11685523164588249</c:v>
                </c:pt>
                <c:pt idx="294">
                  <c:v>0.1155182163341146</c:v>
                </c:pt>
                <c:pt idx="295">
                  <c:v>0.11265164644714076</c:v>
                </c:pt>
                <c:pt idx="296">
                  <c:v>0.11029698339699051</c:v>
                </c:pt>
                <c:pt idx="297">
                  <c:v>0.11013555144793637</c:v>
                </c:pt>
                <c:pt idx="298">
                  <c:v>0.10900221053434003</c:v>
                </c:pt>
                <c:pt idx="299">
                  <c:v>0.10504201680672391</c:v>
                </c:pt>
                <c:pt idx="300">
                  <c:v>0.1023890784982934</c:v>
                </c:pt>
                <c:pt idx="301">
                  <c:v>0.1026079521162887</c:v>
                </c:pt>
                <c:pt idx="302">
                  <c:v>0.1081659775546369</c:v>
                </c:pt>
                <c:pt idx="303">
                  <c:v>0.10911954402279977</c:v>
                </c:pt>
                <c:pt idx="304">
                  <c:v>0.11581943236619521</c:v>
                </c:pt>
                <c:pt idx="305">
                  <c:v>0.12258287292817814</c:v>
                </c:pt>
                <c:pt idx="306">
                  <c:v>0.13580957865438051</c:v>
                </c:pt>
                <c:pt idx="307">
                  <c:v>0.13860319326084744</c:v>
                </c:pt>
                <c:pt idx="308">
                  <c:v>0.13759237650719461</c:v>
                </c:pt>
                <c:pt idx="309">
                  <c:v>0.1405303406495173</c:v>
                </c:pt>
                <c:pt idx="310">
                  <c:v>0.14222534928133382</c:v>
                </c:pt>
                <c:pt idx="311">
                  <c:v>0.14551624845742384</c:v>
                </c:pt>
                <c:pt idx="312">
                  <c:v>0.14574106499124437</c:v>
                </c:pt>
                <c:pt idx="313">
                  <c:v>0.15560838556299922</c:v>
                </c:pt>
                <c:pt idx="314">
                  <c:v>0.16365496079099859</c:v>
                </c:pt>
                <c:pt idx="315">
                  <c:v>0.16426747155792795</c:v>
                </c:pt>
                <c:pt idx="316">
                  <c:v>0.15265940230877023</c:v>
                </c:pt>
                <c:pt idx="317">
                  <c:v>0.15765272607838793</c:v>
                </c:pt>
                <c:pt idx="318">
                  <c:v>0.15878266622560316</c:v>
                </c:pt>
                <c:pt idx="319">
                  <c:v>0.13861754581821656</c:v>
                </c:pt>
                <c:pt idx="320">
                  <c:v>0.10423495476596331</c:v>
                </c:pt>
                <c:pt idx="321">
                  <c:v>0.11474689799055691</c:v>
                </c:pt>
                <c:pt idx="322">
                  <c:v>0.11210637587626643</c:v>
                </c:pt>
                <c:pt idx="323">
                  <c:v>0.11441077067981589</c:v>
                </c:pt>
                <c:pt idx="324">
                  <c:v>8.3080723026832282E-2</c:v>
                </c:pt>
                <c:pt idx="325">
                  <c:v>9.3269934162399509E-2</c:v>
                </c:pt>
                <c:pt idx="326">
                  <c:v>9.0828812917875396E-2</c:v>
                </c:pt>
                <c:pt idx="327">
                  <c:v>9.2789483858495864E-2</c:v>
                </c:pt>
                <c:pt idx="328">
                  <c:v>9.8962944226634528E-2</c:v>
                </c:pt>
                <c:pt idx="329">
                  <c:v>9.7138014212139592E-2</c:v>
                </c:pt>
                <c:pt idx="330">
                  <c:v>9.8892939111651423E-2</c:v>
                </c:pt>
                <c:pt idx="331">
                  <c:v>0.1019910888331943</c:v>
                </c:pt>
                <c:pt idx="332">
                  <c:v>9.9112120586413249E-2</c:v>
                </c:pt>
                <c:pt idx="333">
                  <c:v>9.8785255515218579E-2</c:v>
                </c:pt>
                <c:pt idx="334">
                  <c:v>0.10339244977555385</c:v>
                </c:pt>
                <c:pt idx="335">
                  <c:v>0.10781773849436091</c:v>
                </c:pt>
                <c:pt idx="336">
                  <c:v>0.1087722043978414</c:v>
                </c:pt>
                <c:pt idx="337">
                  <c:v>0.11111983665776591</c:v>
                </c:pt>
                <c:pt idx="338">
                  <c:v>0.11266820606736144</c:v>
                </c:pt>
                <c:pt idx="339">
                  <c:v>0.11325436209380439</c:v>
                </c:pt>
                <c:pt idx="340">
                  <c:v>0.11320905672453736</c:v>
                </c:pt>
                <c:pt idx="341">
                  <c:v>0.10991144943296509</c:v>
                </c:pt>
                <c:pt idx="342">
                  <c:v>0.10995415339187133</c:v>
                </c:pt>
                <c:pt idx="343">
                  <c:v>0.10474498482493083</c:v>
                </c:pt>
                <c:pt idx="344">
                  <c:v>0.10459013969990336</c:v>
                </c:pt>
                <c:pt idx="345">
                  <c:v>0.11168995185097409</c:v>
                </c:pt>
                <c:pt idx="346">
                  <c:v>0.10847899417356568</c:v>
                </c:pt>
                <c:pt idx="347">
                  <c:v>0.10289436671848495</c:v>
                </c:pt>
                <c:pt idx="348">
                  <c:v>0.10289436671848495</c:v>
                </c:pt>
                <c:pt idx="349">
                  <c:v>0.11017146403910426</c:v>
                </c:pt>
                <c:pt idx="350">
                  <c:v>0.11911777085613182</c:v>
                </c:pt>
                <c:pt idx="351">
                  <c:v>0.12789226319595021</c:v>
                </c:pt>
                <c:pt idx="352">
                  <c:v>0.13666215955186306</c:v>
                </c:pt>
                <c:pt idx="353">
                  <c:v>0.14529212444809442</c:v>
                </c:pt>
                <c:pt idx="354">
                  <c:v>0.14935988620199231</c:v>
                </c:pt>
                <c:pt idx="355">
                  <c:v>9.7162154156052824E-2</c:v>
                </c:pt>
                <c:pt idx="356">
                  <c:v>0.15092879256966027</c:v>
                </c:pt>
                <c:pt idx="357">
                  <c:v>0.15976123595505703</c:v>
                </c:pt>
                <c:pt idx="358">
                  <c:v>0.13915791619940968</c:v>
                </c:pt>
                <c:pt idx="359">
                  <c:v>0.11948529411764779</c:v>
                </c:pt>
                <c:pt idx="360">
                  <c:v>0.12046104515122739</c:v>
                </c:pt>
                <c:pt idx="361">
                  <c:v>0.11584298691557758</c:v>
                </c:pt>
                <c:pt idx="362">
                  <c:v>0.10579191719309032</c:v>
                </c:pt>
                <c:pt idx="363">
                  <c:v>0.10404756460096114</c:v>
                </c:pt>
                <c:pt idx="364">
                  <c:v>0.10424207325901248</c:v>
                </c:pt>
                <c:pt idx="365">
                  <c:v>0.10424207325901248</c:v>
                </c:pt>
                <c:pt idx="366">
                  <c:v>9.7162154156052824E-2</c:v>
                </c:pt>
                <c:pt idx="367">
                  <c:v>9.0862334990571114E-2</c:v>
                </c:pt>
                <c:pt idx="368">
                  <c:v>9.0248476324425259E-2</c:v>
                </c:pt>
                <c:pt idx="369">
                  <c:v>8.7446446387699259E-2</c:v>
                </c:pt>
                <c:pt idx="370">
                  <c:v>9.9938604270414177E-2</c:v>
                </c:pt>
                <c:pt idx="371">
                  <c:v>9.5719223610741602E-2</c:v>
                </c:pt>
                <c:pt idx="372">
                  <c:v>0.10400756418648682</c:v>
                </c:pt>
                <c:pt idx="373">
                  <c:v>0.11202738447175947</c:v>
                </c:pt>
                <c:pt idx="374">
                  <c:v>0.11064195793259757</c:v>
                </c:pt>
                <c:pt idx="375">
                  <c:v>8.9827020412704142E-2</c:v>
                </c:pt>
                <c:pt idx="376">
                  <c:v>9.0914288981645774E-2</c:v>
                </c:pt>
                <c:pt idx="377">
                  <c:v>9.1016681695221438E-2</c:v>
                </c:pt>
                <c:pt idx="378">
                  <c:v>9.786827155633103E-2</c:v>
                </c:pt>
                <c:pt idx="379">
                  <c:v>8.8223103795370253E-2</c:v>
                </c:pt>
                <c:pt idx="380">
                  <c:v>8.7678685109092838E-2</c:v>
                </c:pt>
                <c:pt idx="381">
                  <c:v>9.0886909845065797E-2</c:v>
                </c:pt>
                <c:pt idx="382">
                  <c:v>8.7602636752631774E-2</c:v>
                </c:pt>
                <c:pt idx="383">
                  <c:v>8.9333892919240293E-2</c:v>
                </c:pt>
                <c:pt idx="384">
                  <c:v>8.4832612161239454E-2</c:v>
                </c:pt>
                <c:pt idx="385">
                  <c:v>8.7801645590590463E-2</c:v>
                </c:pt>
                <c:pt idx="386">
                  <c:v>8.8925507131086767E-2</c:v>
                </c:pt>
                <c:pt idx="387">
                  <c:v>8.8284922261058302E-2</c:v>
                </c:pt>
                <c:pt idx="388">
                  <c:v>8.9977505623594009E-2</c:v>
                </c:pt>
                <c:pt idx="389">
                  <c:v>9.1081361941439468E-2</c:v>
                </c:pt>
                <c:pt idx="390">
                  <c:v>8.8620838205427918E-2</c:v>
                </c:pt>
                <c:pt idx="391">
                  <c:v>9.0075752753198277E-2</c:v>
                </c:pt>
                <c:pt idx="392">
                  <c:v>9.3861840772504215E-2</c:v>
                </c:pt>
                <c:pt idx="393">
                  <c:v>9.0441516412390052E-2</c:v>
                </c:pt>
                <c:pt idx="394">
                  <c:v>9.0808866194731164E-2</c:v>
                </c:pt>
                <c:pt idx="395">
                  <c:v>8.9122889581740999E-2</c:v>
                </c:pt>
                <c:pt idx="396">
                  <c:v>9.6683228145561781E-2</c:v>
                </c:pt>
                <c:pt idx="397">
                  <c:v>8.9446549475122442E-2</c:v>
                </c:pt>
                <c:pt idx="398">
                  <c:v>9.1053532143730673E-2</c:v>
                </c:pt>
                <c:pt idx="399">
                  <c:v>9.2376568509994483E-2</c:v>
                </c:pt>
                <c:pt idx="400">
                  <c:v>9.3036109064112804E-2</c:v>
                </c:pt>
                <c:pt idx="401">
                  <c:v>9.5197868607447042E-2</c:v>
                </c:pt>
                <c:pt idx="402">
                  <c:v>9.6824962364855049E-2</c:v>
                </c:pt>
                <c:pt idx="403">
                  <c:v>0.10668563300142206</c:v>
                </c:pt>
                <c:pt idx="404">
                  <c:v>0.12067019706571874</c:v>
                </c:pt>
                <c:pt idx="405">
                  <c:v>0.12744490662890492</c:v>
                </c:pt>
                <c:pt idx="406">
                  <c:v>0.11791622668074647</c:v>
                </c:pt>
                <c:pt idx="407">
                  <c:v>0.11673490722188359</c:v>
                </c:pt>
                <c:pt idx="408">
                  <c:v>0.11783494475138197</c:v>
                </c:pt>
                <c:pt idx="409">
                  <c:v>0.11740856491257834</c:v>
                </c:pt>
                <c:pt idx="410">
                  <c:v>0.11207816733722054</c:v>
                </c:pt>
                <c:pt idx="411">
                  <c:v>0.10839589397885643</c:v>
                </c:pt>
                <c:pt idx="412">
                  <c:v>9.8634294385433141E-2</c:v>
                </c:pt>
                <c:pt idx="413">
                  <c:v>9.6781055019853082E-2</c:v>
                </c:pt>
                <c:pt idx="414">
                  <c:v>9.5868680598663034E-2</c:v>
                </c:pt>
                <c:pt idx="415">
                  <c:v>9.0507867468337638E-2</c:v>
                </c:pt>
                <c:pt idx="416">
                  <c:v>8.7052112424980857E-2</c:v>
                </c:pt>
                <c:pt idx="417">
                  <c:v>8.8537643353735124E-2</c:v>
                </c:pt>
                <c:pt idx="418">
                  <c:v>8.8060916066031975E-2</c:v>
                </c:pt>
                <c:pt idx="419">
                  <c:v>8.9638581820264476E-2</c:v>
                </c:pt>
                <c:pt idx="420">
                  <c:v>8.9582511690799699E-2</c:v>
                </c:pt>
                <c:pt idx="421">
                  <c:v>9.1472324507568939E-2</c:v>
                </c:pt>
                <c:pt idx="422">
                  <c:v>9.1425361957064605E-2</c:v>
                </c:pt>
                <c:pt idx="423">
                  <c:v>9.4308730106752059E-2</c:v>
                </c:pt>
                <c:pt idx="424">
                  <c:v>9.5338983050847217E-2</c:v>
                </c:pt>
                <c:pt idx="425">
                  <c:v>9.4185362024985037E-2</c:v>
                </c:pt>
                <c:pt idx="426">
                  <c:v>9.3714815550698077E-2</c:v>
                </c:pt>
                <c:pt idx="427">
                  <c:v>9.1289463674400759E-2</c:v>
                </c:pt>
                <c:pt idx="428">
                  <c:v>9.4245370987078136E-2</c:v>
                </c:pt>
                <c:pt idx="429">
                  <c:v>9.689126266776163E-2</c:v>
                </c:pt>
                <c:pt idx="430">
                  <c:v>9.4123798941107076E-2</c:v>
                </c:pt>
                <c:pt idx="431">
                  <c:v>9.2224926348148925E-2</c:v>
                </c:pt>
                <c:pt idx="432">
                  <c:v>9.9619825401294798E-2</c:v>
                </c:pt>
                <c:pt idx="433">
                  <c:v>0.11423892701185294</c:v>
                </c:pt>
                <c:pt idx="434">
                  <c:v>0.12258576594056045</c:v>
                </c:pt>
                <c:pt idx="435">
                  <c:v>0.13503196869930242</c:v>
                </c:pt>
                <c:pt idx="436">
                  <c:v>0.12178328599707308</c:v>
                </c:pt>
                <c:pt idx="437">
                  <c:v>0.10643708224353403</c:v>
                </c:pt>
                <c:pt idx="438">
                  <c:v>0.10713763346497021</c:v>
                </c:pt>
                <c:pt idx="439">
                  <c:v>0.11136430461629031</c:v>
                </c:pt>
                <c:pt idx="440">
                  <c:v>0.11423892701185294</c:v>
                </c:pt>
                <c:pt idx="441">
                  <c:v>0.12437388572883978</c:v>
                </c:pt>
                <c:pt idx="442">
                  <c:v>0.11066547831253783</c:v>
                </c:pt>
                <c:pt idx="443">
                  <c:v>0.11194029850746361</c:v>
                </c:pt>
                <c:pt idx="444">
                  <c:v>9.358206189387952E-2</c:v>
                </c:pt>
                <c:pt idx="445">
                  <c:v>9.7743374442404163E-2</c:v>
                </c:pt>
                <c:pt idx="446">
                  <c:v>0.10757030618988203</c:v>
                </c:pt>
                <c:pt idx="447">
                  <c:v>0.10353008843195022</c:v>
                </c:pt>
                <c:pt idx="448">
                  <c:v>8.8343343635198246E-2</c:v>
                </c:pt>
                <c:pt idx="449">
                  <c:v>9.2464024236304052E-2</c:v>
                </c:pt>
                <c:pt idx="450">
                  <c:v>9.4154570419772238E-2</c:v>
                </c:pt>
                <c:pt idx="451">
                  <c:v>9.9937539038100889E-2</c:v>
                </c:pt>
                <c:pt idx="452">
                  <c:v>0.10435872851980178</c:v>
                </c:pt>
                <c:pt idx="453">
                  <c:v>0.10964736123383466</c:v>
                </c:pt>
                <c:pt idx="454">
                  <c:v>0.11309967685806671</c:v>
                </c:pt>
                <c:pt idx="455">
                  <c:v>0.11834576036067337</c:v>
                </c:pt>
                <c:pt idx="456">
                  <c:v>0.12320606552938064</c:v>
                </c:pt>
                <c:pt idx="457">
                  <c:v>0.12576008844665629</c:v>
                </c:pt>
                <c:pt idx="458">
                  <c:v>0.13042631886315001</c:v>
                </c:pt>
                <c:pt idx="459">
                  <c:v>0.13475462590506851</c:v>
                </c:pt>
                <c:pt idx="460">
                  <c:v>0.15092879256966027</c:v>
                </c:pt>
                <c:pt idx="461">
                  <c:v>0.15646893974778195</c:v>
                </c:pt>
                <c:pt idx="462">
                  <c:v>0.15720319099014585</c:v>
                </c:pt>
                <c:pt idx="463">
                  <c:v>0.15813075289119666</c:v>
                </c:pt>
                <c:pt idx="464">
                  <c:v>0.15785133702438481</c:v>
                </c:pt>
                <c:pt idx="465">
                  <c:v>0.15822411146534471</c:v>
                </c:pt>
                <c:pt idx="466">
                  <c:v>0.15944788196097145</c:v>
                </c:pt>
                <c:pt idx="467">
                  <c:v>0.15982824427480929</c:v>
                </c:pt>
                <c:pt idx="468">
                  <c:v>0.16368869168965217</c:v>
                </c:pt>
                <c:pt idx="469">
                  <c:v>0.15845282564164317</c:v>
                </c:pt>
                <c:pt idx="470">
                  <c:v>0.15922024458166792</c:v>
                </c:pt>
                <c:pt idx="471">
                  <c:v>0.15902769379610557</c:v>
                </c:pt>
                <c:pt idx="472">
                  <c:v>0.16117392350252641</c:v>
                </c:pt>
                <c:pt idx="473">
                  <c:v>0.16437861271676407</c:v>
                </c:pt>
                <c:pt idx="474">
                  <c:v>0.16587677725118566</c:v>
                </c:pt>
                <c:pt idx="475">
                  <c:v>0.16393442622950849</c:v>
                </c:pt>
                <c:pt idx="476">
                  <c:v>0.16658409710180788</c:v>
                </c:pt>
                <c:pt idx="477">
                  <c:v>0.15718562874251607</c:v>
                </c:pt>
                <c:pt idx="478">
                  <c:v>0.15404069433268208</c:v>
                </c:pt>
                <c:pt idx="479">
                  <c:v>0.15511054520199119</c:v>
                </c:pt>
                <c:pt idx="480">
                  <c:v>0.15529030015065481</c:v>
                </c:pt>
                <c:pt idx="481">
                  <c:v>0.15502082369273515</c:v>
                </c:pt>
                <c:pt idx="482">
                  <c:v>0.15683520599250955</c:v>
                </c:pt>
                <c:pt idx="483">
                  <c:v>0.15933058230169783</c:v>
                </c:pt>
                <c:pt idx="484">
                  <c:v>0.13825343147006311</c:v>
                </c:pt>
                <c:pt idx="485">
                  <c:v>0.12183364010868721</c:v>
                </c:pt>
                <c:pt idx="486">
                  <c:v>0.11808980015572362</c:v>
                </c:pt>
                <c:pt idx="487">
                  <c:v>0.12640059264746811</c:v>
                </c:pt>
                <c:pt idx="488">
                  <c:v>0.11456758692020017</c:v>
                </c:pt>
                <c:pt idx="489">
                  <c:v>0.13867110936887406</c:v>
                </c:pt>
                <c:pt idx="490">
                  <c:v>0.12779698017100247</c:v>
                </c:pt>
                <c:pt idx="491">
                  <c:v>0.11773026042099936</c:v>
                </c:pt>
                <c:pt idx="492">
                  <c:v>0.15298951237971595</c:v>
                </c:pt>
                <c:pt idx="493">
                  <c:v>0.10330726737929539</c:v>
                </c:pt>
                <c:pt idx="494">
                  <c:v>0.11107622262343916</c:v>
                </c:pt>
                <c:pt idx="495">
                  <c:v>0.12597426137393622</c:v>
                </c:pt>
                <c:pt idx="496">
                  <c:v>8.5990284214640139E-2</c:v>
                </c:pt>
                <c:pt idx="497">
                  <c:v>0.10165789178895465</c:v>
                </c:pt>
                <c:pt idx="498">
                  <c:v>0.10097919216646244</c:v>
                </c:pt>
                <c:pt idx="499">
                  <c:v>8.6809601491494276E-2</c:v>
                </c:pt>
                <c:pt idx="500">
                  <c:v>8.8549886024899993E-2</c:v>
                </c:pt>
                <c:pt idx="501">
                  <c:v>8.6232267938077756E-2</c:v>
                </c:pt>
                <c:pt idx="502">
                  <c:v>8.6110489823305228E-2</c:v>
                </c:pt>
                <c:pt idx="503">
                  <c:v>8.7192176269588084E-2</c:v>
                </c:pt>
                <c:pt idx="504">
                  <c:v>8.916960802526458E-2</c:v>
                </c:pt>
                <c:pt idx="505">
                  <c:v>8.7756080028752959E-2</c:v>
                </c:pt>
                <c:pt idx="506">
                  <c:v>8.6647812744448993E-2</c:v>
                </c:pt>
                <c:pt idx="507">
                  <c:v>8.998615597600422E-2</c:v>
                </c:pt>
                <c:pt idx="508">
                  <c:v>9.1616887039399228E-2</c:v>
                </c:pt>
                <c:pt idx="509">
                  <c:v>9.076131129775146E-2</c:v>
                </c:pt>
                <c:pt idx="510">
                  <c:v>9.0335146752636042E-2</c:v>
                </c:pt>
                <c:pt idx="511">
                  <c:v>8.9848464529971972E-2</c:v>
                </c:pt>
                <c:pt idx="512">
                  <c:v>8.9394816386906828E-2</c:v>
                </c:pt>
                <c:pt idx="513">
                  <c:v>8.8387781872696025E-2</c:v>
                </c:pt>
                <c:pt idx="514">
                  <c:v>8.6663757092088872E-2</c:v>
                </c:pt>
                <c:pt idx="515">
                  <c:v>8.5105056424964631E-2</c:v>
                </c:pt>
                <c:pt idx="516">
                  <c:v>8.9613541601841817E-2</c:v>
                </c:pt>
                <c:pt idx="517">
                  <c:v>8.9449396295593314E-2</c:v>
                </c:pt>
                <c:pt idx="518">
                  <c:v>9.2884337665747094E-2</c:v>
                </c:pt>
                <c:pt idx="519">
                  <c:v>9.2049362735181633E-2</c:v>
                </c:pt>
                <c:pt idx="520">
                  <c:v>9.4176900786532985E-2</c:v>
                </c:pt>
                <c:pt idx="521">
                  <c:v>8.442404668819814E-2</c:v>
                </c:pt>
                <c:pt idx="522">
                  <c:v>8.2971736835932439E-2</c:v>
                </c:pt>
                <c:pt idx="523">
                  <c:v>8.3658507745062713E-2</c:v>
                </c:pt>
                <c:pt idx="524">
                  <c:v>9.4972816967581183E-2</c:v>
                </c:pt>
                <c:pt idx="525">
                  <c:v>8.4281374709630749E-2</c:v>
                </c:pt>
                <c:pt idx="526">
                  <c:v>9.4522227240467382E-2</c:v>
                </c:pt>
                <c:pt idx="527">
                  <c:v>0.12030465639605457</c:v>
                </c:pt>
                <c:pt idx="528">
                  <c:v>0.12945751138088085</c:v>
                </c:pt>
                <c:pt idx="529">
                  <c:v>8.5661722433023377E-2</c:v>
                </c:pt>
                <c:pt idx="530">
                  <c:v>8.7233535786590599E-2</c:v>
                </c:pt>
                <c:pt idx="531">
                  <c:v>0.12371537086684561</c:v>
                </c:pt>
                <c:pt idx="532">
                  <c:v>0.12290251978225465</c:v>
                </c:pt>
                <c:pt idx="533">
                  <c:v>0.12225075360053567</c:v>
                </c:pt>
                <c:pt idx="534">
                  <c:v>9.9162874318782748E-2</c:v>
                </c:pt>
                <c:pt idx="535">
                  <c:v>9.8622887726262293E-2</c:v>
                </c:pt>
                <c:pt idx="536">
                  <c:v>9.4596228239845065E-2</c:v>
                </c:pt>
                <c:pt idx="537">
                  <c:v>9.3243565300285741E-2</c:v>
                </c:pt>
                <c:pt idx="538">
                  <c:v>9.3438414233685485E-2</c:v>
                </c:pt>
                <c:pt idx="539">
                  <c:v>9.6709369505148926E-2</c:v>
                </c:pt>
                <c:pt idx="540">
                  <c:v>9.6626060335481503E-2</c:v>
                </c:pt>
                <c:pt idx="541">
                  <c:v>9.6467050864444515E-2</c:v>
                </c:pt>
                <c:pt idx="542">
                  <c:v>9.2130868401849503E-2</c:v>
                </c:pt>
                <c:pt idx="543">
                  <c:v>0.12682398540811632</c:v>
                </c:pt>
                <c:pt idx="544">
                  <c:v>9.1963093359233528E-2</c:v>
                </c:pt>
                <c:pt idx="545">
                  <c:v>9.2028206047567299E-2</c:v>
                </c:pt>
                <c:pt idx="546">
                  <c:v>9.357086658424138E-2</c:v>
                </c:pt>
                <c:pt idx="547">
                  <c:v>9.8885091601771141E-2</c:v>
                </c:pt>
                <c:pt idx="548">
                  <c:v>9.6761453396524574E-2</c:v>
                </c:pt>
                <c:pt idx="549">
                  <c:v>9.4592182759236337E-2</c:v>
                </c:pt>
                <c:pt idx="550">
                  <c:v>8.8291858499913334E-2</c:v>
                </c:pt>
                <c:pt idx="551">
                  <c:v>8.3934914632749102E-2</c:v>
                </c:pt>
                <c:pt idx="552">
                  <c:v>8.8014649418158716E-2</c:v>
                </c:pt>
                <c:pt idx="553">
                  <c:v>8.9717680200869787E-2</c:v>
                </c:pt>
                <c:pt idx="554">
                  <c:v>8.7549209706798789E-2</c:v>
                </c:pt>
                <c:pt idx="555">
                  <c:v>8.6726090098771177E-2</c:v>
                </c:pt>
                <c:pt idx="556">
                  <c:v>8.8140027407499183E-2</c:v>
                </c:pt>
                <c:pt idx="557">
                  <c:v>9.2701781970649308E-2</c:v>
                </c:pt>
                <c:pt idx="558">
                  <c:v>9.5274633928001035E-2</c:v>
                </c:pt>
                <c:pt idx="559">
                  <c:v>9.7445789543701034E-2</c:v>
                </c:pt>
                <c:pt idx="560">
                  <c:v>9.8742005762878615E-2</c:v>
                </c:pt>
                <c:pt idx="561">
                  <c:v>9.2237216788412124E-2</c:v>
                </c:pt>
                <c:pt idx="562">
                  <c:v>9.0455920241963028E-2</c:v>
                </c:pt>
                <c:pt idx="563">
                  <c:v>9.3799591929267775E-2</c:v>
                </c:pt>
                <c:pt idx="564">
                  <c:v>9.3413375224416006E-2</c:v>
                </c:pt>
                <c:pt idx="565">
                  <c:v>9.1601668782877649E-2</c:v>
                </c:pt>
                <c:pt idx="566">
                  <c:v>8.4712592261239852E-2</c:v>
                </c:pt>
                <c:pt idx="567">
                  <c:v>8.8524986404012504E-2</c:v>
                </c:pt>
                <c:pt idx="568">
                  <c:v>8.5212891613702407E-2</c:v>
                </c:pt>
                <c:pt idx="569">
                  <c:v>9.0557362341595199E-2</c:v>
                </c:pt>
                <c:pt idx="570">
                  <c:v>8.8112132139119073E-2</c:v>
                </c:pt>
                <c:pt idx="571">
                  <c:v>8.9044316445281171E-2</c:v>
                </c:pt>
                <c:pt idx="572">
                  <c:v>9.6135234531260702E-2</c:v>
                </c:pt>
                <c:pt idx="573">
                  <c:v>9.1509248970521276E-2</c:v>
                </c:pt>
                <c:pt idx="574">
                  <c:v>9.0493237867940127E-2</c:v>
                </c:pt>
                <c:pt idx="575">
                  <c:v>9.3608997238872185E-2</c:v>
                </c:pt>
                <c:pt idx="576">
                  <c:v>9.4275637547477947E-2</c:v>
                </c:pt>
                <c:pt idx="577">
                  <c:v>9.2098411871907815E-2</c:v>
                </c:pt>
                <c:pt idx="578">
                  <c:v>9.3364245880068225E-2</c:v>
                </c:pt>
                <c:pt idx="579">
                  <c:v>9.4736161407139391E-2</c:v>
                </c:pt>
                <c:pt idx="580">
                  <c:v>9.5092220307614272E-2</c:v>
                </c:pt>
                <c:pt idx="581">
                  <c:v>9.5055779259356904E-2</c:v>
                </c:pt>
                <c:pt idx="582">
                  <c:v>9.7932535364526452E-2</c:v>
                </c:pt>
                <c:pt idx="583">
                  <c:v>9.461379488504279E-2</c:v>
                </c:pt>
                <c:pt idx="584">
                  <c:v>9.0354015048723549E-2</c:v>
                </c:pt>
                <c:pt idx="585">
                  <c:v>8.6285749131044087E-2</c:v>
                </c:pt>
                <c:pt idx="586">
                  <c:v>8.4069190758437953E-2</c:v>
                </c:pt>
                <c:pt idx="587">
                  <c:v>8.5307475144225722E-2</c:v>
                </c:pt>
                <c:pt idx="588">
                  <c:v>8.9509949127439953E-2</c:v>
                </c:pt>
                <c:pt idx="589">
                  <c:v>9.4499966007207462E-2</c:v>
                </c:pt>
                <c:pt idx="590">
                  <c:v>8.7549209706798789E-2</c:v>
                </c:pt>
                <c:pt idx="591">
                  <c:v>8.6726090098771177E-2</c:v>
                </c:pt>
                <c:pt idx="592">
                  <c:v>8.8140027407499183E-2</c:v>
                </c:pt>
                <c:pt idx="593">
                  <c:v>0.12313024443633661</c:v>
                </c:pt>
                <c:pt idx="594">
                  <c:v>0.12166859791425348</c:v>
                </c:pt>
                <c:pt idx="595">
                  <c:v>0.1045687416660825</c:v>
                </c:pt>
                <c:pt idx="596">
                  <c:v>9.4278911126842266E-2</c:v>
                </c:pt>
                <c:pt idx="597">
                  <c:v>9.2125847383973697E-2</c:v>
                </c:pt>
                <c:pt idx="598">
                  <c:v>9.0222039955474287E-2</c:v>
                </c:pt>
                <c:pt idx="599">
                  <c:v>9.2815509376584143E-2</c:v>
                </c:pt>
                <c:pt idx="600">
                  <c:v>8.9783098257675428E-2</c:v>
                </c:pt>
                <c:pt idx="601">
                  <c:v>9.4119994678727739E-2</c:v>
                </c:pt>
                <c:pt idx="602">
                  <c:v>0.11997625911480335</c:v>
                </c:pt>
                <c:pt idx="603">
                  <c:v>0.13535106682958892</c:v>
                </c:pt>
                <c:pt idx="604">
                  <c:v>0.12722071665161086</c:v>
                </c:pt>
                <c:pt idx="605">
                  <c:v>0.10140231297837855</c:v>
                </c:pt>
                <c:pt idx="606">
                  <c:v>8.6774729365943895E-2</c:v>
                </c:pt>
                <c:pt idx="607">
                  <c:v>8.8982021379980777E-2</c:v>
                </c:pt>
                <c:pt idx="608">
                  <c:v>8.9949403460553218E-2</c:v>
                </c:pt>
                <c:pt idx="609">
                  <c:v>8.7125485771594222E-2</c:v>
                </c:pt>
                <c:pt idx="610">
                  <c:v>8.5638998682477555E-2</c:v>
                </c:pt>
                <c:pt idx="611">
                  <c:v>9.0796263635770785E-2</c:v>
                </c:pt>
                <c:pt idx="612">
                  <c:v>9.4919420923245984E-2</c:v>
                </c:pt>
                <c:pt idx="613">
                  <c:v>9.7141659095675098E-2</c:v>
                </c:pt>
                <c:pt idx="614">
                  <c:v>9.7716371966497934E-2</c:v>
                </c:pt>
                <c:pt idx="615">
                  <c:v>0.10085710063543742</c:v>
                </c:pt>
                <c:pt idx="616">
                  <c:v>0.10190889040991735</c:v>
                </c:pt>
                <c:pt idx="617">
                  <c:v>0.11045772409408888</c:v>
                </c:pt>
                <c:pt idx="618">
                  <c:v>0.11054557022427337</c:v>
                </c:pt>
                <c:pt idx="619">
                  <c:v>0.11125088450349813</c:v>
                </c:pt>
                <c:pt idx="620">
                  <c:v>0.10805348258706579</c:v>
                </c:pt>
                <c:pt idx="621">
                  <c:v>0.11785653722231758</c:v>
                </c:pt>
                <c:pt idx="622">
                  <c:v>0.13880414887126385</c:v>
                </c:pt>
                <c:pt idx="623">
                  <c:v>0.15583970772919362</c:v>
                </c:pt>
                <c:pt idx="624">
                  <c:v>0.14051883878937713</c:v>
                </c:pt>
                <c:pt idx="625">
                  <c:v>0.15184032621525803</c:v>
                </c:pt>
                <c:pt idx="626">
                  <c:v>0.13971253392300864</c:v>
                </c:pt>
                <c:pt idx="627">
                  <c:v>0.13646446137525239</c:v>
                </c:pt>
                <c:pt idx="628">
                  <c:v>0.12127794370531293</c:v>
                </c:pt>
                <c:pt idx="629">
                  <c:v>0.11662679425837391</c:v>
                </c:pt>
                <c:pt idx="630">
                  <c:v>9.8066883025258511E-2</c:v>
                </c:pt>
                <c:pt idx="631">
                  <c:v>0.10165960198290042</c:v>
                </c:pt>
                <c:pt idx="639">
                  <c:v>0.11515802527184631</c:v>
                </c:pt>
                <c:pt idx="648">
                  <c:v>0</c:v>
                </c:pt>
                <c:pt idx="649">
                  <c:v>0.37310481212920127</c:v>
                </c:pt>
              </c:numCache>
            </c:numRef>
          </c:val>
          <c:smooth val="0"/>
          <c:extLst xmlns:c16r2="http://schemas.microsoft.com/office/drawing/2015/06/chart">
            <c:ext xmlns:c16="http://schemas.microsoft.com/office/drawing/2014/chart" uri="{C3380CC4-5D6E-409C-BE32-E72D297353CC}">
              <c16:uniqueId val="{00000001-D3BF-4E51-B131-95E4564903CD}"/>
            </c:ext>
          </c:extLst>
        </c:ser>
        <c:dLbls>
          <c:showLegendKey val="0"/>
          <c:showVal val="0"/>
          <c:showCatName val="0"/>
          <c:showSerName val="0"/>
          <c:showPercent val="0"/>
          <c:showBubbleSize val="0"/>
        </c:dLbls>
        <c:marker val="1"/>
        <c:smooth val="0"/>
        <c:axId val="154739840"/>
        <c:axId val="154741376"/>
      </c:lineChart>
      <c:lineChart>
        <c:grouping val="standard"/>
        <c:varyColors val="0"/>
        <c:ser>
          <c:idx val="0"/>
          <c:order val="0"/>
          <c:tx>
            <c:strRef>
              <c:f>扬压力系数!$B$1</c:f>
              <c:strCache>
                <c:ptCount val="1"/>
                <c:pt idx="0">
                  <c:v>水位</c:v>
                </c:pt>
              </c:strCache>
            </c:strRef>
          </c:tx>
          <c:spPr>
            <a:ln w="6350" cap="rnd">
              <a:solidFill>
                <a:schemeClr val="tx1"/>
              </a:solidFill>
              <a:round/>
            </a:ln>
            <a:effectLst/>
          </c:spPr>
          <c:marker>
            <c:symbol val="none"/>
          </c:marker>
          <c:cat>
            <c:numRef>
              <c:f>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扬压力系数!$B$2:$B$653</c:f>
              <c:numCache>
                <c:formatCode>General</c:formatCode>
                <c:ptCount val="65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pt idx="639">
                  <c:v>291.67668730158749</c:v>
                </c:pt>
                <c:pt idx="648">
                  <c:v>0</c:v>
                </c:pt>
                <c:pt idx="649">
                  <c:v>0</c:v>
                </c:pt>
                <c:pt idx="650">
                  <c:v>0</c:v>
                </c:pt>
                <c:pt idx="651">
                  <c:v>0</c:v>
                </c:pt>
              </c:numCache>
            </c:numRef>
          </c:val>
          <c:smooth val="0"/>
          <c:extLst xmlns:c16r2="http://schemas.microsoft.com/office/drawing/2015/06/chart">
            <c:ext xmlns:c16="http://schemas.microsoft.com/office/drawing/2014/chart" uri="{C3380CC4-5D6E-409C-BE32-E72D297353CC}">
              <c16:uniqueId val="{00000000-7D02-4276-A437-78B994E8AD09}"/>
            </c:ext>
          </c:extLst>
        </c:ser>
        <c:dLbls>
          <c:showLegendKey val="0"/>
          <c:showVal val="0"/>
          <c:showCatName val="0"/>
          <c:showSerName val="0"/>
          <c:showPercent val="0"/>
          <c:showBubbleSize val="0"/>
        </c:dLbls>
        <c:marker val="1"/>
        <c:smooth val="0"/>
        <c:axId val="154949888"/>
        <c:axId val="154948352"/>
      </c:lineChart>
      <c:dateAx>
        <c:axId val="154739840"/>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741376"/>
        <c:crosses val="autoZero"/>
        <c:auto val="1"/>
        <c:lblOffset val="100"/>
        <c:baseTimeUnit val="days"/>
        <c:majorUnit val="6"/>
        <c:majorTimeUnit val="months"/>
      </c:dateAx>
      <c:valAx>
        <c:axId val="154741376"/>
        <c:scaling>
          <c:orientation val="minMax"/>
          <c:max val="1"/>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739840"/>
        <c:crosses val="autoZero"/>
        <c:crossBetween val="between"/>
      </c:valAx>
      <c:valAx>
        <c:axId val="154948352"/>
        <c:scaling>
          <c:orientation val="minMax"/>
          <c:min val="255"/>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949888"/>
        <c:crosses val="max"/>
        <c:crossBetween val="between"/>
      </c:valAx>
      <c:dateAx>
        <c:axId val="154949888"/>
        <c:scaling>
          <c:orientation val="minMax"/>
        </c:scaling>
        <c:delete val="1"/>
        <c:axPos val="b"/>
        <c:numFmt formatCode="m/d/yyyy" sourceLinked="1"/>
        <c:majorTickMark val="out"/>
        <c:minorTickMark val="none"/>
        <c:tickLblPos val="nextTo"/>
        <c:crossAx val="154948352"/>
        <c:crosses val="autoZero"/>
        <c:auto val="1"/>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zh-CN"/>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822756410256394E-2"/>
          <c:y val="9.1687037037037039E-2"/>
          <c:w val="0.86246143162393163"/>
          <c:h val="0.69830074074074078"/>
        </c:manualLayout>
      </c:layout>
      <c:lineChart>
        <c:grouping val="standard"/>
        <c:varyColors val="0"/>
        <c:ser>
          <c:idx val="0"/>
          <c:order val="0"/>
          <c:tx>
            <c:strRef>
              <c:f>'1#'!$B$1</c:f>
              <c:strCache>
                <c:ptCount val="1"/>
                <c:pt idx="0">
                  <c:v>拟合</c:v>
                </c:pt>
              </c:strCache>
            </c:strRef>
          </c:tx>
          <c:spPr>
            <a:ln w="6350" cap="rnd">
              <a:solidFill>
                <a:schemeClr val="accent1"/>
              </a:solidFill>
              <a:round/>
            </a:ln>
            <a:effectLst/>
          </c:spPr>
          <c:marker>
            <c:symbol val="none"/>
          </c:marker>
          <c:cat>
            <c:numRef>
              <c:f>'1#'!$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1#'!$B$2:$B$633</c:f>
              <c:numCache>
                <c:formatCode>General</c:formatCode>
                <c:ptCount val="632"/>
                <c:pt idx="0">
                  <c:v>272.66752780799999</c:v>
                </c:pt>
                <c:pt idx="1">
                  <c:v>272.67158019999999</c:v>
                </c:pt>
                <c:pt idx="2">
                  <c:v>272.66238240600001</c:v>
                </c:pt>
                <c:pt idx="3">
                  <c:v>272.65771809199998</c:v>
                </c:pt>
                <c:pt idx="4">
                  <c:v>272.688104598</c:v>
                </c:pt>
                <c:pt idx="5">
                  <c:v>272.68081490899999</c:v>
                </c:pt>
                <c:pt idx="6">
                  <c:v>272.70299547500002</c:v>
                </c:pt>
                <c:pt idx="7">
                  <c:v>272.69152204900001</c:v>
                </c:pt>
                <c:pt idx="8">
                  <c:v>272.69648475999998</c:v>
                </c:pt>
                <c:pt idx="9">
                  <c:v>272.694935929</c:v>
                </c:pt>
                <c:pt idx="10">
                  <c:v>272.69316678400003</c:v>
                </c:pt>
                <c:pt idx="11">
                  <c:v>272.67927045599998</c:v>
                </c:pt>
                <c:pt idx="12">
                  <c:v>272.69341578199999</c:v>
                </c:pt>
                <c:pt idx="13">
                  <c:v>272.710840964</c:v>
                </c:pt>
                <c:pt idx="14">
                  <c:v>272.69672571299998</c:v>
                </c:pt>
                <c:pt idx="15">
                  <c:v>272.69230457800001</c:v>
                </c:pt>
                <c:pt idx="16">
                  <c:v>272.70098519499999</c:v>
                </c:pt>
                <c:pt idx="17">
                  <c:v>272.70827186499997</c:v>
                </c:pt>
                <c:pt idx="18">
                  <c:v>272.70169307499998</c:v>
                </c:pt>
                <c:pt idx="19">
                  <c:v>272.70429193199999</c:v>
                </c:pt>
                <c:pt idx="20">
                  <c:v>272.70593312199998</c:v>
                </c:pt>
                <c:pt idx="21">
                  <c:v>272.70123887400001</c:v>
                </c:pt>
                <c:pt idx="22">
                  <c:v>272.70321893800002</c:v>
                </c:pt>
                <c:pt idx="23">
                  <c:v>272.68711723400003</c:v>
                </c:pt>
                <c:pt idx="24">
                  <c:v>272.68180819999998</c:v>
                </c:pt>
                <c:pt idx="25">
                  <c:v>272.684019095</c:v>
                </c:pt>
                <c:pt idx="26">
                  <c:v>272.69025788499999</c:v>
                </c:pt>
                <c:pt idx="27">
                  <c:v>272.652783124</c:v>
                </c:pt>
                <c:pt idx="28">
                  <c:v>272.68170591699999</c:v>
                </c:pt>
                <c:pt idx="29">
                  <c:v>272.67744101900001</c:v>
                </c:pt>
                <c:pt idx="30">
                  <c:v>272.67755725500001</c:v>
                </c:pt>
                <c:pt idx="31">
                  <c:v>272.66046890500002</c:v>
                </c:pt>
                <c:pt idx="32">
                  <c:v>272.64708237600001</c:v>
                </c:pt>
                <c:pt idx="33">
                  <c:v>272.66174162499999</c:v>
                </c:pt>
                <c:pt idx="34">
                  <c:v>272.63570951600002</c:v>
                </c:pt>
                <c:pt idx="35">
                  <c:v>272.62440580700002</c:v>
                </c:pt>
                <c:pt idx="36">
                  <c:v>272.59577997899999</c:v>
                </c:pt>
                <c:pt idx="37">
                  <c:v>272.60273100400002</c:v>
                </c:pt>
                <c:pt idx="38">
                  <c:v>272.590128381</c:v>
                </c:pt>
                <c:pt idx="39">
                  <c:v>272.584364924</c:v>
                </c:pt>
                <c:pt idx="40">
                  <c:v>272.56211482399999</c:v>
                </c:pt>
                <c:pt idx="41">
                  <c:v>272.54163978399998</c:v>
                </c:pt>
                <c:pt idx="42">
                  <c:v>272.52170771599998</c:v>
                </c:pt>
                <c:pt idx="43">
                  <c:v>272.52378060799998</c:v>
                </c:pt>
                <c:pt idx="44">
                  <c:v>272.51861393899998</c:v>
                </c:pt>
                <c:pt idx="45">
                  <c:v>272.53553033499998</c:v>
                </c:pt>
                <c:pt idx="46">
                  <c:v>272.53861365199998</c:v>
                </c:pt>
                <c:pt idx="47">
                  <c:v>272.53994181399997</c:v>
                </c:pt>
                <c:pt idx="48">
                  <c:v>272.53912906099998</c:v>
                </c:pt>
                <c:pt idx="49">
                  <c:v>272.53878520900003</c:v>
                </c:pt>
                <c:pt idx="50">
                  <c:v>272.54110565299999</c:v>
                </c:pt>
                <c:pt idx="51">
                  <c:v>272.51403986700001</c:v>
                </c:pt>
                <c:pt idx="52">
                  <c:v>272.53715579099998</c:v>
                </c:pt>
                <c:pt idx="53">
                  <c:v>272.539937818</c:v>
                </c:pt>
                <c:pt idx="54">
                  <c:v>272.544825242</c:v>
                </c:pt>
                <c:pt idx="55">
                  <c:v>272.546517166</c:v>
                </c:pt>
                <c:pt idx="56">
                  <c:v>272.56365951599997</c:v>
                </c:pt>
                <c:pt idx="57">
                  <c:v>272.57652192799998</c:v>
                </c:pt>
                <c:pt idx="58">
                  <c:v>272.57551207300003</c:v>
                </c:pt>
                <c:pt idx="59">
                  <c:v>272.60397534800001</c:v>
                </c:pt>
                <c:pt idx="60">
                  <c:v>272.61728333600001</c:v>
                </c:pt>
                <c:pt idx="61">
                  <c:v>272.62642435999999</c:v>
                </c:pt>
                <c:pt idx="62">
                  <c:v>272.635068262</c:v>
                </c:pt>
                <c:pt idx="63">
                  <c:v>272.63979318299999</c:v>
                </c:pt>
                <c:pt idx="64">
                  <c:v>272.64386762499998</c:v>
                </c:pt>
                <c:pt idx="65">
                  <c:v>272.65189011799998</c:v>
                </c:pt>
                <c:pt idx="66">
                  <c:v>272.647508346</c:v>
                </c:pt>
                <c:pt idx="67">
                  <c:v>272.65543845399998</c:v>
                </c:pt>
                <c:pt idx="68">
                  <c:v>272.67201474799998</c:v>
                </c:pt>
                <c:pt idx="69">
                  <c:v>272.686122727</c:v>
                </c:pt>
                <c:pt idx="70">
                  <c:v>272.70092586800001</c:v>
                </c:pt>
                <c:pt idx="71">
                  <c:v>272.71216953300001</c:v>
                </c:pt>
                <c:pt idx="72">
                  <c:v>272.72169477099999</c:v>
                </c:pt>
                <c:pt idx="73">
                  <c:v>272.72828715700001</c:v>
                </c:pt>
                <c:pt idx="74">
                  <c:v>272.73688165099998</c:v>
                </c:pt>
                <c:pt idx="75">
                  <c:v>272.749286488</c:v>
                </c:pt>
                <c:pt idx="76">
                  <c:v>272.75058441599998</c:v>
                </c:pt>
                <c:pt idx="77">
                  <c:v>272.743859966</c:v>
                </c:pt>
                <c:pt idx="78">
                  <c:v>272.740046866</c:v>
                </c:pt>
                <c:pt idx="79">
                  <c:v>272.72113613200003</c:v>
                </c:pt>
                <c:pt idx="80">
                  <c:v>272.72200091899998</c:v>
                </c:pt>
                <c:pt idx="81">
                  <c:v>272.71113040400002</c:v>
                </c:pt>
                <c:pt idx="82">
                  <c:v>272.710315955</c:v>
                </c:pt>
                <c:pt idx="83">
                  <c:v>272.693133762</c:v>
                </c:pt>
                <c:pt idx="84">
                  <c:v>272.69476640699997</c:v>
                </c:pt>
                <c:pt idx="85">
                  <c:v>272.68221610099999</c:v>
                </c:pt>
                <c:pt idx="86">
                  <c:v>272.71889047500002</c:v>
                </c:pt>
                <c:pt idx="87">
                  <c:v>272.71917639399999</c:v>
                </c:pt>
                <c:pt idx="88">
                  <c:v>272.72133971099998</c:v>
                </c:pt>
                <c:pt idx="89">
                  <c:v>272.72945843700001</c:v>
                </c:pt>
                <c:pt idx="90">
                  <c:v>272.73070754100002</c:v>
                </c:pt>
                <c:pt idx="91">
                  <c:v>272.72386555100002</c:v>
                </c:pt>
                <c:pt idx="92">
                  <c:v>272.71369267900002</c:v>
                </c:pt>
                <c:pt idx="93">
                  <c:v>272.70519309500003</c:v>
                </c:pt>
                <c:pt idx="94">
                  <c:v>272.69235445100003</c:v>
                </c:pt>
                <c:pt idx="95">
                  <c:v>272.683248053</c:v>
                </c:pt>
                <c:pt idx="96">
                  <c:v>272.67786539899998</c:v>
                </c:pt>
                <c:pt idx="97">
                  <c:v>272.67710955199999</c:v>
                </c:pt>
                <c:pt idx="98">
                  <c:v>272.666677999</c:v>
                </c:pt>
                <c:pt idx="99">
                  <c:v>272.658991286</c:v>
                </c:pt>
                <c:pt idx="100">
                  <c:v>272.64837117000002</c:v>
                </c:pt>
                <c:pt idx="101">
                  <c:v>272.69198429900001</c:v>
                </c:pt>
                <c:pt idx="102">
                  <c:v>272.76178465300001</c:v>
                </c:pt>
                <c:pt idx="103">
                  <c:v>272.75909974899997</c:v>
                </c:pt>
                <c:pt idx="104">
                  <c:v>272.718697846</c:v>
                </c:pt>
                <c:pt idx="105">
                  <c:v>272.63192651899999</c:v>
                </c:pt>
                <c:pt idx="106">
                  <c:v>272.64570816200001</c:v>
                </c:pt>
                <c:pt idx="107">
                  <c:v>272.61934718399999</c:v>
                </c:pt>
                <c:pt idx="108">
                  <c:v>272.65683522</c:v>
                </c:pt>
                <c:pt idx="109">
                  <c:v>272.67964139600002</c:v>
                </c:pt>
                <c:pt idx="110">
                  <c:v>272.71526844499999</c:v>
                </c:pt>
                <c:pt idx="111">
                  <c:v>272.73537055399999</c:v>
                </c:pt>
                <c:pt idx="112">
                  <c:v>272.74729734300001</c:v>
                </c:pt>
                <c:pt idx="113">
                  <c:v>272.71350020400001</c:v>
                </c:pt>
                <c:pt idx="114">
                  <c:v>272.71842786500002</c:v>
                </c:pt>
                <c:pt idx="115">
                  <c:v>272.74015823299999</c:v>
                </c:pt>
                <c:pt idx="116">
                  <c:v>272.75600607199999</c:v>
                </c:pt>
                <c:pt idx="117">
                  <c:v>272.76347980899999</c:v>
                </c:pt>
                <c:pt idx="118">
                  <c:v>272.77052862099998</c:v>
                </c:pt>
                <c:pt idx="119">
                  <c:v>272.76494411900001</c:v>
                </c:pt>
                <c:pt idx="120">
                  <c:v>272.76806083399998</c:v>
                </c:pt>
                <c:pt idx="121">
                  <c:v>272.74390901999999</c:v>
                </c:pt>
                <c:pt idx="122">
                  <c:v>272.70598631000001</c:v>
                </c:pt>
                <c:pt idx="123">
                  <c:v>272.77372716500003</c:v>
                </c:pt>
                <c:pt idx="124">
                  <c:v>272.77656025700003</c:v>
                </c:pt>
                <c:pt idx="125">
                  <c:v>272.77549582500001</c:v>
                </c:pt>
                <c:pt idx="126">
                  <c:v>272.77119374400002</c:v>
                </c:pt>
                <c:pt idx="127">
                  <c:v>272.77717266399998</c:v>
                </c:pt>
                <c:pt idx="128">
                  <c:v>272.76921113600002</c:v>
                </c:pt>
                <c:pt idx="129">
                  <c:v>272.75891567799999</c:v>
                </c:pt>
                <c:pt idx="130">
                  <c:v>272.723508622</c:v>
                </c:pt>
                <c:pt idx="131">
                  <c:v>272.71541191199998</c:v>
                </c:pt>
                <c:pt idx="132">
                  <c:v>272.70993271600003</c:v>
                </c:pt>
                <c:pt idx="133">
                  <c:v>272.71026466799998</c:v>
                </c:pt>
                <c:pt idx="134">
                  <c:v>272.700822292</c:v>
                </c:pt>
                <c:pt idx="135">
                  <c:v>272.70419059599999</c:v>
                </c:pt>
                <c:pt idx="136">
                  <c:v>272.69287131499999</c:v>
                </c:pt>
                <c:pt idx="137">
                  <c:v>272.68135305999999</c:v>
                </c:pt>
                <c:pt idx="138">
                  <c:v>272.65561616399998</c:v>
                </c:pt>
                <c:pt idx="139">
                  <c:v>272.65688112700002</c:v>
                </c:pt>
                <c:pt idx="140">
                  <c:v>272.65786191699999</c:v>
                </c:pt>
                <c:pt idx="141">
                  <c:v>272.647771611</c:v>
                </c:pt>
                <c:pt idx="142">
                  <c:v>272.65640803999997</c:v>
                </c:pt>
                <c:pt idx="143">
                  <c:v>272.64831179200002</c:v>
                </c:pt>
                <c:pt idx="144">
                  <c:v>272.63367464700002</c:v>
                </c:pt>
                <c:pt idx="145">
                  <c:v>272.62270894199997</c:v>
                </c:pt>
                <c:pt idx="146">
                  <c:v>272.60827365699998</c:v>
                </c:pt>
                <c:pt idx="147">
                  <c:v>272.59303864999998</c:v>
                </c:pt>
                <c:pt idx="148">
                  <c:v>272.56078190900001</c:v>
                </c:pt>
                <c:pt idx="149">
                  <c:v>272.54163458300002</c:v>
                </c:pt>
                <c:pt idx="150">
                  <c:v>272.55363146000002</c:v>
                </c:pt>
                <c:pt idx="151">
                  <c:v>272.55380784800002</c:v>
                </c:pt>
                <c:pt idx="152">
                  <c:v>272.60180015200001</c:v>
                </c:pt>
                <c:pt idx="153">
                  <c:v>272.645879063</c:v>
                </c:pt>
                <c:pt idx="154">
                  <c:v>272.66471259999997</c:v>
                </c:pt>
                <c:pt idx="155">
                  <c:v>272.67500629400001</c:v>
                </c:pt>
                <c:pt idx="156">
                  <c:v>272.68883837499999</c:v>
                </c:pt>
                <c:pt idx="157">
                  <c:v>272.69004206300002</c:v>
                </c:pt>
                <c:pt idx="158">
                  <c:v>272.69498420899998</c:v>
                </c:pt>
                <c:pt idx="159">
                  <c:v>272.70407120499999</c:v>
                </c:pt>
                <c:pt idx="160">
                  <c:v>272.70960392900002</c:v>
                </c:pt>
                <c:pt idx="161">
                  <c:v>272.71826058400001</c:v>
                </c:pt>
                <c:pt idx="162">
                  <c:v>272.726812016</c:v>
                </c:pt>
                <c:pt idx="163">
                  <c:v>272.73412787199999</c:v>
                </c:pt>
                <c:pt idx="164">
                  <c:v>272.72865340099997</c:v>
                </c:pt>
                <c:pt idx="165">
                  <c:v>272.74785509499998</c:v>
                </c:pt>
                <c:pt idx="166">
                  <c:v>272.75452567600001</c:v>
                </c:pt>
                <c:pt idx="167">
                  <c:v>272.76296388899999</c:v>
                </c:pt>
                <c:pt idx="168">
                  <c:v>272.77066133300002</c:v>
                </c:pt>
                <c:pt idx="169">
                  <c:v>272.78471005699998</c:v>
                </c:pt>
                <c:pt idx="170">
                  <c:v>272.78869051800001</c:v>
                </c:pt>
                <c:pt idx="171">
                  <c:v>272.78853402499999</c:v>
                </c:pt>
                <c:pt idx="172">
                  <c:v>272.78822655599998</c:v>
                </c:pt>
                <c:pt idx="173">
                  <c:v>272.77229022500001</c:v>
                </c:pt>
                <c:pt idx="174">
                  <c:v>272.76923638300002</c:v>
                </c:pt>
                <c:pt idx="175">
                  <c:v>272.75198519499997</c:v>
                </c:pt>
                <c:pt idx="176">
                  <c:v>272.75190727099999</c:v>
                </c:pt>
                <c:pt idx="177">
                  <c:v>272.76832028799998</c:v>
                </c:pt>
                <c:pt idx="178">
                  <c:v>272.78256441399998</c:v>
                </c:pt>
                <c:pt idx="179">
                  <c:v>272.77008060399999</c:v>
                </c:pt>
                <c:pt idx="180">
                  <c:v>272.77139419600002</c:v>
                </c:pt>
                <c:pt idx="181">
                  <c:v>272.72894566299999</c:v>
                </c:pt>
                <c:pt idx="182">
                  <c:v>272.72861852800003</c:v>
                </c:pt>
                <c:pt idx="183">
                  <c:v>272.70280744399997</c:v>
                </c:pt>
                <c:pt idx="184">
                  <c:v>272.71370108500003</c:v>
                </c:pt>
                <c:pt idx="185">
                  <c:v>272.70929071400002</c:v>
                </c:pt>
                <c:pt idx="186">
                  <c:v>272.70465100899997</c:v>
                </c:pt>
                <c:pt idx="187">
                  <c:v>272.70666255499998</c:v>
                </c:pt>
                <c:pt idx="188">
                  <c:v>272.720332697</c:v>
                </c:pt>
                <c:pt idx="189">
                  <c:v>272.76045822499998</c:v>
                </c:pt>
                <c:pt idx="190">
                  <c:v>272.76244176599999</c:v>
                </c:pt>
                <c:pt idx="191">
                  <c:v>272.76819328900001</c:v>
                </c:pt>
                <c:pt idx="192">
                  <c:v>272.77313972899998</c:v>
                </c:pt>
                <c:pt idx="193">
                  <c:v>272.75542431000002</c:v>
                </c:pt>
                <c:pt idx="194">
                  <c:v>272.74491379099999</c:v>
                </c:pt>
                <c:pt idx="195">
                  <c:v>272.72822556400001</c:v>
                </c:pt>
                <c:pt idx="196">
                  <c:v>272.70710697800001</c:v>
                </c:pt>
                <c:pt idx="197">
                  <c:v>272.69535630399997</c:v>
                </c:pt>
                <c:pt idx="198">
                  <c:v>272.67856343699998</c:v>
                </c:pt>
                <c:pt idx="199">
                  <c:v>272.66001984899998</c:v>
                </c:pt>
                <c:pt idx="200">
                  <c:v>272.65727525199998</c:v>
                </c:pt>
                <c:pt idx="201">
                  <c:v>272.65680529799999</c:v>
                </c:pt>
                <c:pt idx="202">
                  <c:v>272.68199719500001</c:v>
                </c:pt>
                <c:pt idx="203">
                  <c:v>272.683295821</c:v>
                </c:pt>
                <c:pt idx="204">
                  <c:v>272.70710731200001</c:v>
                </c:pt>
                <c:pt idx="205">
                  <c:v>272.69801088600002</c:v>
                </c:pt>
                <c:pt idx="206">
                  <c:v>272.70665477</c:v>
                </c:pt>
                <c:pt idx="207">
                  <c:v>272.70339004099998</c:v>
                </c:pt>
                <c:pt idx="208">
                  <c:v>272.70192931100001</c:v>
                </c:pt>
                <c:pt idx="209">
                  <c:v>272.69808375899999</c:v>
                </c:pt>
                <c:pt idx="210">
                  <c:v>272.69011933899998</c:v>
                </c:pt>
                <c:pt idx="211">
                  <c:v>272.69221014499999</c:v>
                </c:pt>
                <c:pt idx="212">
                  <c:v>272.67960830999999</c:v>
                </c:pt>
                <c:pt idx="213">
                  <c:v>272.69686965300002</c:v>
                </c:pt>
                <c:pt idx="214">
                  <c:v>272.74044210199997</c:v>
                </c:pt>
                <c:pt idx="215">
                  <c:v>272.73532937099998</c:v>
                </c:pt>
                <c:pt idx="216">
                  <c:v>272.744486456</c:v>
                </c:pt>
                <c:pt idx="217">
                  <c:v>272.74746102400002</c:v>
                </c:pt>
                <c:pt idx="218">
                  <c:v>272.75081215400002</c:v>
                </c:pt>
                <c:pt idx="219">
                  <c:v>272.74913787200001</c:v>
                </c:pt>
                <c:pt idx="220">
                  <c:v>272.74432298900001</c:v>
                </c:pt>
                <c:pt idx="221">
                  <c:v>272.71886149400001</c:v>
                </c:pt>
                <c:pt idx="222">
                  <c:v>272.696075898</c:v>
                </c:pt>
                <c:pt idx="223">
                  <c:v>272.74292447200003</c:v>
                </c:pt>
                <c:pt idx="224">
                  <c:v>272.73680651699999</c:v>
                </c:pt>
                <c:pt idx="225">
                  <c:v>272.75316882700002</c:v>
                </c:pt>
                <c:pt idx="226">
                  <c:v>272.736872393</c:v>
                </c:pt>
                <c:pt idx="227">
                  <c:v>272.73411450200001</c:v>
                </c:pt>
                <c:pt idx="228">
                  <c:v>272.71280903100001</c:v>
                </c:pt>
                <c:pt idx="229">
                  <c:v>272.73383493799997</c:v>
                </c:pt>
                <c:pt idx="230">
                  <c:v>272.72651754499998</c:v>
                </c:pt>
                <c:pt idx="231">
                  <c:v>272.725527548</c:v>
                </c:pt>
                <c:pt idx="232">
                  <c:v>272.72895204000002</c:v>
                </c:pt>
                <c:pt idx="233">
                  <c:v>272.720333547</c:v>
                </c:pt>
                <c:pt idx="234">
                  <c:v>272.72597751500001</c:v>
                </c:pt>
                <c:pt idx="235">
                  <c:v>272.712648247</c:v>
                </c:pt>
                <c:pt idx="236">
                  <c:v>272.70159035099999</c:v>
                </c:pt>
                <c:pt idx="237">
                  <c:v>272.68798946499999</c:v>
                </c:pt>
                <c:pt idx="238">
                  <c:v>272.68184070699999</c:v>
                </c:pt>
                <c:pt idx="239">
                  <c:v>272.65039572000001</c:v>
                </c:pt>
                <c:pt idx="240">
                  <c:v>272.63520423199998</c:v>
                </c:pt>
                <c:pt idx="241">
                  <c:v>272.62307751700001</c:v>
                </c:pt>
                <c:pt idx="242">
                  <c:v>272.61805899400002</c:v>
                </c:pt>
                <c:pt idx="243">
                  <c:v>272.61133864099997</c:v>
                </c:pt>
                <c:pt idx="244">
                  <c:v>272.59145155499999</c:v>
                </c:pt>
                <c:pt idx="245">
                  <c:v>272.577279299</c:v>
                </c:pt>
                <c:pt idx="246">
                  <c:v>272.57858774800002</c:v>
                </c:pt>
                <c:pt idx="247">
                  <c:v>272.575838272</c:v>
                </c:pt>
                <c:pt idx="248">
                  <c:v>272.57261366099999</c:v>
                </c:pt>
                <c:pt idx="249">
                  <c:v>272.57527608100003</c:v>
                </c:pt>
                <c:pt idx="250">
                  <c:v>272.57634214799998</c:v>
                </c:pt>
                <c:pt idx="251">
                  <c:v>272.57671867200003</c:v>
                </c:pt>
                <c:pt idx="252">
                  <c:v>272.57604342899998</c:v>
                </c:pt>
                <c:pt idx="253">
                  <c:v>272.575076147</c:v>
                </c:pt>
                <c:pt idx="254">
                  <c:v>272.56927962399999</c:v>
                </c:pt>
                <c:pt idx="255">
                  <c:v>272.567289002</c:v>
                </c:pt>
                <c:pt idx="256">
                  <c:v>272.58039535699999</c:v>
                </c:pt>
                <c:pt idx="257">
                  <c:v>272.58923504199998</c:v>
                </c:pt>
                <c:pt idx="258">
                  <c:v>272.596668448</c:v>
                </c:pt>
                <c:pt idx="259">
                  <c:v>272.60469928800001</c:v>
                </c:pt>
                <c:pt idx="260">
                  <c:v>272.62042799</c:v>
                </c:pt>
                <c:pt idx="261">
                  <c:v>272.64408721900003</c:v>
                </c:pt>
                <c:pt idx="262">
                  <c:v>272.65234692799999</c:v>
                </c:pt>
                <c:pt idx="263">
                  <c:v>272.66526192999999</c:v>
                </c:pt>
                <c:pt idx="264">
                  <c:v>272.67133359600001</c:v>
                </c:pt>
                <c:pt idx="265">
                  <c:v>272.68100888200001</c:v>
                </c:pt>
                <c:pt idx="266">
                  <c:v>272.69020273899997</c:v>
                </c:pt>
                <c:pt idx="267">
                  <c:v>272.69600182400001</c:v>
                </c:pt>
                <c:pt idx="268">
                  <c:v>272.700716865</c:v>
                </c:pt>
                <c:pt idx="269">
                  <c:v>272.70593586000001</c:v>
                </c:pt>
                <c:pt idx="270">
                  <c:v>272.71722212600002</c:v>
                </c:pt>
                <c:pt idx="271">
                  <c:v>272.76111986500001</c:v>
                </c:pt>
                <c:pt idx="272">
                  <c:v>272.78852142800002</c:v>
                </c:pt>
                <c:pt idx="273">
                  <c:v>272.80095182500003</c:v>
                </c:pt>
                <c:pt idx="274">
                  <c:v>272.786489813</c:v>
                </c:pt>
                <c:pt idx="275">
                  <c:v>272.76185829299999</c:v>
                </c:pt>
                <c:pt idx="276">
                  <c:v>272.77750087999999</c:v>
                </c:pt>
                <c:pt idx="277">
                  <c:v>272.75252959599999</c:v>
                </c:pt>
                <c:pt idx="278">
                  <c:v>272.77701768700001</c:v>
                </c:pt>
                <c:pt idx="279">
                  <c:v>272.78045150999998</c:v>
                </c:pt>
                <c:pt idx="280">
                  <c:v>272.78404342099998</c:v>
                </c:pt>
                <c:pt idx="281">
                  <c:v>272.752896222</c:v>
                </c:pt>
                <c:pt idx="282">
                  <c:v>272.75095836000003</c:v>
                </c:pt>
                <c:pt idx="283">
                  <c:v>272.73393858999998</c:v>
                </c:pt>
                <c:pt idx="284">
                  <c:v>272.66807698500003</c:v>
                </c:pt>
                <c:pt idx="285">
                  <c:v>272.673437955</c:v>
                </c:pt>
                <c:pt idx="286">
                  <c:v>272.68369177699998</c:v>
                </c:pt>
                <c:pt idx="287">
                  <c:v>272.70243051900002</c:v>
                </c:pt>
                <c:pt idx="288">
                  <c:v>272.70552352300001</c:v>
                </c:pt>
                <c:pt idx="289">
                  <c:v>272.70096819399998</c:v>
                </c:pt>
                <c:pt idx="290">
                  <c:v>272.717016763</c:v>
                </c:pt>
                <c:pt idx="291">
                  <c:v>272.730392145</c:v>
                </c:pt>
                <c:pt idx="292">
                  <c:v>272.73918815299999</c:v>
                </c:pt>
                <c:pt idx="293">
                  <c:v>272.74697894100001</c:v>
                </c:pt>
                <c:pt idx="294">
                  <c:v>272.75272978100003</c:v>
                </c:pt>
                <c:pt idx="295">
                  <c:v>272.76073331800001</c:v>
                </c:pt>
                <c:pt idx="296">
                  <c:v>272.767480277</c:v>
                </c:pt>
                <c:pt idx="297">
                  <c:v>272.76576332899998</c:v>
                </c:pt>
                <c:pt idx="298">
                  <c:v>272.77337387099999</c:v>
                </c:pt>
                <c:pt idx="299">
                  <c:v>272.76625627200002</c:v>
                </c:pt>
                <c:pt idx="300">
                  <c:v>272.78113775999998</c:v>
                </c:pt>
                <c:pt idx="301">
                  <c:v>272.78171385600001</c:v>
                </c:pt>
                <c:pt idx="302">
                  <c:v>272.75889388000002</c:v>
                </c:pt>
                <c:pt idx="303">
                  <c:v>272.76019438399999</c:v>
                </c:pt>
                <c:pt idx="304">
                  <c:v>272.73539114099998</c:v>
                </c:pt>
                <c:pt idx="305">
                  <c:v>272.71803389500002</c:v>
                </c:pt>
                <c:pt idx="306">
                  <c:v>272.69106571700001</c:v>
                </c:pt>
                <c:pt idx="307">
                  <c:v>272.68452078299998</c:v>
                </c:pt>
                <c:pt idx="308">
                  <c:v>272.69069530299998</c:v>
                </c:pt>
                <c:pt idx="309">
                  <c:v>272.68048359400001</c:v>
                </c:pt>
                <c:pt idx="310">
                  <c:v>272.676796792</c:v>
                </c:pt>
                <c:pt idx="311">
                  <c:v>272.67663744999999</c:v>
                </c:pt>
                <c:pt idx="312">
                  <c:v>272.65767386700003</c:v>
                </c:pt>
                <c:pt idx="313">
                  <c:v>272.66176501299998</c:v>
                </c:pt>
                <c:pt idx="314">
                  <c:v>272.65699521400001</c:v>
                </c:pt>
                <c:pt idx="315">
                  <c:v>272.651813758</c:v>
                </c:pt>
                <c:pt idx="316">
                  <c:v>272.643508263</c:v>
                </c:pt>
                <c:pt idx="317">
                  <c:v>272.65998495899998</c:v>
                </c:pt>
                <c:pt idx="318">
                  <c:v>272.66157855699998</c:v>
                </c:pt>
                <c:pt idx="319">
                  <c:v>272.686976598</c:v>
                </c:pt>
                <c:pt idx="320">
                  <c:v>272.72888340499998</c:v>
                </c:pt>
                <c:pt idx="321">
                  <c:v>272.69382892800002</c:v>
                </c:pt>
                <c:pt idx="322">
                  <c:v>272.69413384500001</c:v>
                </c:pt>
                <c:pt idx="323">
                  <c:v>272.71852698399999</c:v>
                </c:pt>
                <c:pt idx="324">
                  <c:v>272.744235188</c:v>
                </c:pt>
                <c:pt idx="325">
                  <c:v>272.73129258900002</c:v>
                </c:pt>
                <c:pt idx="326">
                  <c:v>272.740538335</c:v>
                </c:pt>
                <c:pt idx="327">
                  <c:v>272.76453580200001</c:v>
                </c:pt>
                <c:pt idx="328">
                  <c:v>272.76440879699999</c:v>
                </c:pt>
                <c:pt idx="329">
                  <c:v>272.78120712200001</c:v>
                </c:pt>
                <c:pt idx="330">
                  <c:v>272.77568848499999</c:v>
                </c:pt>
                <c:pt idx="331">
                  <c:v>272.76011898899998</c:v>
                </c:pt>
                <c:pt idx="332">
                  <c:v>272.71284258200001</c:v>
                </c:pt>
                <c:pt idx="333">
                  <c:v>272.73099345899999</c:v>
                </c:pt>
                <c:pt idx="334">
                  <c:v>272.72104491800002</c:v>
                </c:pt>
                <c:pt idx="335">
                  <c:v>272.69716056300001</c:v>
                </c:pt>
                <c:pt idx="336">
                  <c:v>272.69369478599998</c:v>
                </c:pt>
                <c:pt idx="337">
                  <c:v>272.67976498199999</c:v>
                </c:pt>
                <c:pt idx="338">
                  <c:v>272.68826609400003</c:v>
                </c:pt>
                <c:pt idx="339">
                  <c:v>272.67983006899999</c:v>
                </c:pt>
                <c:pt idx="340">
                  <c:v>272.66208008900003</c:v>
                </c:pt>
                <c:pt idx="341">
                  <c:v>272.65534746499998</c:v>
                </c:pt>
                <c:pt idx="342">
                  <c:v>272.63959327399999</c:v>
                </c:pt>
                <c:pt idx="343">
                  <c:v>272.65241730299999</c:v>
                </c:pt>
                <c:pt idx="344">
                  <c:v>272.63601230900002</c:v>
                </c:pt>
                <c:pt idx="345">
                  <c:v>272.627221249</c:v>
                </c:pt>
                <c:pt idx="346">
                  <c:v>272.61809873599998</c:v>
                </c:pt>
                <c:pt idx="347">
                  <c:v>272.63241978999997</c:v>
                </c:pt>
                <c:pt idx="348">
                  <c:v>272.64086843699999</c:v>
                </c:pt>
                <c:pt idx="349">
                  <c:v>272.64015474500002</c:v>
                </c:pt>
                <c:pt idx="350">
                  <c:v>272.62451698299998</c:v>
                </c:pt>
                <c:pt idx="351">
                  <c:v>272.626201541</c:v>
                </c:pt>
                <c:pt idx="352">
                  <c:v>272.62419165699998</c:v>
                </c:pt>
                <c:pt idx="353">
                  <c:v>272.62597475699999</c:v>
                </c:pt>
                <c:pt idx="354">
                  <c:v>272.62703479700002</c:v>
                </c:pt>
                <c:pt idx="355">
                  <c:v>272.632402485</c:v>
                </c:pt>
                <c:pt idx="356">
                  <c:v>272.638961182</c:v>
                </c:pt>
                <c:pt idx="357">
                  <c:v>272.64395964300002</c:v>
                </c:pt>
                <c:pt idx="358">
                  <c:v>272.68461694500002</c:v>
                </c:pt>
                <c:pt idx="359">
                  <c:v>272.698162583</c:v>
                </c:pt>
                <c:pt idx="360">
                  <c:v>272.70767308500001</c:v>
                </c:pt>
                <c:pt idx="361">
                  <c:v>272.72456465400001</c:v>
                </c:pt>
                <c:pt idx="362">
                  <c:v>272.75059167000001</c:v>
                </c:pt>
                <c:pt idx="363">
                  <c:v>272.75576347600003</c:v>
                </c:pt>
                <c:pt idx="364">
                  <c:v>272.75138349000002</c:v>
                </c:pt>
                <c:pt idx="365">
                  <c:v>272.76290007799997</c:v>
                </c:pt>
                <c:pt idx="366">
                  <c:v>272.75727178099999</c:v>
                </c:pt>
                <c:pt idx="367">
                  <c:v>272.80508493299999</c:v>
                </c:pt>
                <c:pt idx="368">
                  <c:v>272.76962580499998</c:v>
                </c:pt>
                <c:pt idx="369">
                  <c:v>272.78573279900002</c:v>
                </c:pt>
                <c:pt idx="370">
                  <c:v>272.74377110500001</c:v>
                </c:pt>
                <c:pt idx="371">
                  <c:v>272.75540285099999</c:v>
                </c:pt>
                <c:pt idx="372">
                  <c:v>272.70973617300001</c:v>
                </c:pt>
                <c:pt idx="373">
                  <c:v>272.70741988200001</c:v>
                </c:pt>
                <c:pt idx="374">
                  <c:v>272.67043846000001</c:v>
                </c:pt>
                <c:pt idx="375">
                  <c:v>272.72966818100002</c:v>
                </c:pt>
                <c:pt idx="376">
                  <c:v>272.75794158899998</c:v>
                </c:pt>
                <c:pt idx="377">
                  <c:v>272.76099867900001</c:v>
                </c:pt>
                <c:pt idx="378">
                  <c:v>272.74723218499997</c:v>
                </c:pt>
                <c:pt idx="379">
                  <c:v>272.72295178500002</c:v>
                </c:pt>
                <c:pt idx="380">
                  <c:v>272.75130216100001</c:v>
                </c:pt>
                <c:pt idx="381">
                  <c:v>272.74855955300001</c:v>
                </c:pt>
                <c:pt idx="382">
                  <c:v>272.75578116399998</c:v>
                </c:pt>
                <c:pt idx="383">
                  <c:v>272.77184186400001</c:v>
                </c:pt>
                <c:pt idx="384">
                  <c:v>272.75485573499998</c:v>
                </c:pt>
                <c:pt idx="385">
                  <c:v>272.73162779299997</c:v>
                </c:pt>
                <c:pt idx="386">
                  <c:v>272.77019118999999</c:v>
                </c:pt>
                <c:pt idx="387">
                  <c:v>272.768068314</c:v>
                </c:pt>
                <c:pt idx="388">
                  <c:v>272.76493790500001</c:v>
                </c:pt>
                <c:pt idx="389">
                  <c:v>272.75293958700001</c:v>
                </c:pt>
                <c:pt idx="390">
                  <c:v>272.78856479699999</c:v>
                </c:pt>
                <c:pt idx="391">
                  <c:v>272.78959221100001</c:v>
                </c:pt>
                <c:pt idx="392">
                  <c:v>272.76900731699999</c:v>
                </c:pt>
                <c:pt idx="393">
                  <c:v>272.73649275499997</c:v>
                </c:pt>
                <c:pt idx="394">
                  <c:v>272.77398544900001</c:v>
                </c:pt>
                <c:pt idx="395">
                  <c:v>272.77729983699999</c:v>
                </c:pt>
                <c:pt idx="396">
                  <c:v>272.75366000299999</c:v>
                </c:pt>
                <c:pt idx="397">
                  <c:v>272.730918825</c:v>
                </c:pt>
                <c:pt idx="398">
                  <c:v>272.72114475799998</c:v>
                </c:pt>
                <c:pt idx="399">
                  <c:v>272.71895279900002</c:v>
                </c:pt>
                <c:pt idx="400">
                  <c:v>272.70235789999998</c:v>
                </c:pt>
                <c:pt idx="401">
                  <c:v>272.683141724</c:v>
                </c:pt>
                <c:pt idx="402">
                  <c:v>272.66974168299998</c:v>
                </c:pt>
                <c:pt idx="403">
                  <c:v>272.632061249</c:v>
                </c:pt>
                <c:pt idx="404">
                  <c:v>272.61146570800003</c:v>
                </c:pt>
                <c:pt idx="405">
                  <c:v>272.59866522300001</c:v>
                </c:pt>
                <c:pt idx="406">
                  <c:v>272.58279392200001</c:v>
                </c:pt>
                <c:pt idx="407">
                  <c:v>272.60575780200003</c:v>
                </c:pt>
                <c:pt idx="408">
                  <c:v>272.69528394500003</c:v>
                </c:pt>
                <c:pt idx="409">
                  <c:v>272.59150985999997</c:v>
                </c:pt>
                <c:pt idx="410">
                  <c:v>272.61796109900001</c:v>
                </c:pt>
                <c:pt idx="411">
                  <c:v>272.64258159399998</c:v>
                </c:pt>
                <c:pt idx="412">
                  <c:v>272.66279480899999</c:v>
                </c:pt>
                <c:pt idx="413">
                  <c:v>272.67270887199999</c:v>
                </c:pt>
                <c:pt idx="414">
                  <c:v>272.67556095700002</c:v>
                </c:pt>
                <c:pt idx="415">
                  <c:v>272.70100056400003</c:v>
                </c:pt>
                <c:pt idx="416">
                  <c:v>272.72156940600001</c:v>
                </c:pt>
                <c:pt idx="417">
                  <c:v>272.74226481300002</c:v>
                </c:pt>
                <c:pt idx="418">
                  <c:v>272.76201285799999</c:v>
                </c:pt>
                <c:pt idx="419">
                  <c:v>272.77802805599998</c:v>
                </c:pt>
                <c:pt idx="420">
                  <c:v>272.80073523599998</c:v>
                </c:pt>
                <c:pt idx="421">
                  <c:v>272.79786838199999</c:v>
                </c:pt>
                <c:pt idx="422">
                  <c:v>272.79412873899997</c:v>
                </c:pt>
                <c:pt idx="423">
                  <c:v>272.78152040499998</c:v>
                </c:pt>
                <c:pt idx="424">
                  <c:v>272.77298154699997</c:v>
                </c:pt>
                <c:pt idx="425">
                  <c:v>272.77536299399998</c:v>
                </c:pt>
                <c:pt idx="426">
                  <c:v>272.772066419</c:v>
                </c:pt>
                <c:pt idx="427">
                  <c:v>272.78397402799999</c:v>
                </c:pt>
                <c:pt idx="428">
                  <c:v>272.77347376799997</c:v>
                </c:pt>
                <c:pt idx="429">
                  <c:v>272.76530686000001</c:v>
                </c:pt>
                <c:pt idx="430">
                  <c:v>272.75474045200002</c:v>
                </c:pt>
                <c:pt idx="431">
                  <c:v>272.75914857100003</c:v>
                </c:pt>
                <c:pt idx="432">
                  <c:v>272.742974054</c:v>
                </c:pt>
                <c:pt idx="433">
                  <c:v>272.71422352799999</c:v>
                </c:pt>
                <c:pt idx="434">
                  <c:v>272.68953939300002</c:v>
                </c:pt>
                <c:pt idx="435">
                  <c:v>272.66475034299998</c:v>
                </c:pt>
                <c:pt idx="436">
                  <c:v>272.69030573700002</c:v>
                </c:pt>
                <c:pt idx="437">
                  <c:v>272.71163960799998</c:v>
                </c:pt>
                <c:pt idx="438">
                  <c:v>272.67343637900001</c:v>
                </c:pt>
                <c:pt idx="439">
                  <c:v>272.68283380299999</c:v>
                </c:pt>
                <c:pt idx="440">
                  <c:v>272.68445566299999</c:v>
                </c:pt>
                <c:pt idx="441">
                  <c:v>272.66541885800001</c:v>
                </c:pt>
                <c:pt idx="442">
                  <c:v>272.67074069799997</c:v>
                </c:pt>
                <c:pt idx="443">
                  <c:v>272.67561299200003</c:v>
                </c:pt>
                <c:pt idx="444">
                  <c:v>272.72868733299998</c:v>
                </c:pt>
                <c:pt idx="445">
                  <c:v>272.746263881</c:v>
                </c:pt>
                <c:pt idx="446">
                  <c:v>272.71821795300002</c:v>
                </c:pt>
                <c:pt idx="447">
                  <c:v>272.65816091300002</c:v>
                </c:pt>
                <c:pt idx="448">
                  <c:v>272.76491863799998</c:v>
                </c:pt>
                <c:pt idx="449">
                  <c:v>272.764998166</c:v>
                </c:pt>
                <c:pt idx="450">
                  <c:v>272.773443982</c:v>
                </c:pt>
                <c:pt idx="451">
                  <c:v>272.75313242099998</c:v>
                </c:pt>
                <c:pt idx="452">
                  <c:v>272.74974911599998</c:v>
                </c:pt>
                <c:pt idx="453">
                  <c:v>272.73561792599997</c:v>
                </c:pt>
                <c:pt idx="454">
                  <c:v>272.722922127</c:v>
                </c:pt>
                <c:pt idx="455">
                  <c:v>272.71333652200002</c:v>
                </c:pt>
                <c:pt idx="456">
                  <c:v>272.677528166</c:v>
                </c:pt>
                <c:pt idx="457">
                  <c:v>272.66294822399999</c:v>
                </c:pt>
                <c:pt idx="458">
                  <c:v>272.65732674700001</c:v>
                </c:pt>
                <c:pt idx="459">
                  <c:v>272.63843470199998</c:v>
                </c:pt>
                <c:pt idx="460">
                  <c:v>272.613581813</c:v>
                </c:pt>
                <c:pt idx="461">
                  <c:v>272.601532851</c:v>
                </c:pt>
                <c:pt idx="462">
                  <c:v>272.59623771600002</c:v>
                </c:pt>
                <c:pt idx="463">
                  <c:v>272.58777364500003</c:v>
                </c:pt>
                <c:pt idx="464">
                  <c:v>272.57862431000001</c:v>
                </c:pt>
                <c:pt idx="465">
                  <c:v>272.57864780400001</c:v>
                </c:pt>
                <c:pt idx="466">
                  <c:v>272.57279930800001</c:v>
                </c:pt>
                <c:pt idx="467">
                  <c:v>272.56951761300002</c:v>
                </c:pt>
                <c:pt idx="468">
                  <c:v>272.56647374300002</c:v>
                </c:pt>
                <c:pt idx="469">
                  <c:v>272.56340522900001</c:v>
                </c:pt>
                <c:pt idx="470">
                  <c:v>272.56340526100001</c:v>
                </c:pt>
                <c:pt idx="471">
                  <c:v>272.54941123600003</c:v>
                </c:pt>
                <c:pt idx="472">
                  <c:v>272.55736478199998</c:v>
                </c:pt>
                <c:pt idx="473">
                  <c:v>272.554858142</c:v>
                </c:pt>
                <c:pt idx="474">
                  <c:v>272.56555622100001</c:v>
                </c:pt>
                <c:pt idx="475">
                  <c:v>272.567998316</c:v>
                </c:pt>
                <c:pt idx="476">
                  <c:v>272.575538424</c:v>
                </c:pt>
                <c:pt idx="477">
                  <c:v>272.59910183599999</c:v>
                </c:pt>
                <c:pt idx="478">
                  <c:v>272.60880556400002</c:v>
                </c:pt>
                <c:pt idx="479">
                  <c:v>272.62490266899999</c:v>
                </c:pt>
                <c:pt idx="480">
                  <c:v>272.634438612</c:v>
                </c:pt>
                <c:pt idx="481">
                  <c:v>272.66029681499998</c:v>
                </c:pt>
                <c:pt idx="482">
                  <c:v>272.67563024999998</c:v>
                </c:pt>
                <c:pt idx="483">
                  <c:v>272.67805735399998</c:v>
                </c:pt>
                <c:pt idx="484">
                  <c:v>272.69134332300001</c:v>
                </c:pt>
                <c:pt idx="485">
                  <c:v>272.69589318800001</c:v>
                </c:pt>
                <c:pt idx="486">
                  <c:v>272.71018241600001</c:v>
                </c:pt>
                <c:pt idx="487">
                  <c:v>272.692141392</c:v>
                </c:pt>
                <c:pt idx="488">
                  <c:v>272.678044435</c:v>
                </c:pt>
                <c:pt idx="489">
                  <c:v>272.65902247499997</c:v>
                </c:pt>
                <c:pt idx="490">
                  <c:v>272.63613725599998</c:v>
                </c:pt>
                <c:pt idx="491">
                  <c:v>272.69175666899997</c:v>
                </c:pt>
                <c:pt idx="492">
                  <c:v>272.62789241399997</c:v>
                </c:pt>
                <c:pt idx="493">
                  <c:v>272.69374940799997</c:v>
                </c:pt>
                <c:pt idx="494">
                  <c:v>272.67914690200001</c:v>
                </c:pt>
                <c:pt idx="495">
                  <c:v>272.68365962600001</c:v>
                </c:pt>
                <c:pt idx="496">
                  <c:v>272.71379841300001</c:v>
                </c:pt>
                <c:pt idx="497">
                  <c:v>272.77102161400001</c:v>
                </c:pt>
                <c:pt idx="498">
                  <c:v>272.74452745600001</c:v>
                </c:pt>
                <c:pt idx="499">
                  <c:v>272.76503888600001</c:v>
                </c:pt>
                <c:pt idx="500">
                  <c:v>272.767137816</c:v>
                </c:pt>
                <c:pt idx="501">
                  <c:v>272.77580669600002</c:v>
                </c:pt>
                <c:pt idx="502">
                  <c:v>272.75017293899998</c:v>
                </c:pt>
                <c:pt idx="503">
                  <c:v>272.72641689099999</c:v>
                </c:pt>
                <c:pt idx="504">
                  <c:v>272.72361635099998</c:v>
                </c:pt>
                <c:pt idx="505">
                  <c:v>272.69573134699999</c:v>
                </c:pt>
                <c:pt idx="506">
                  <c:v>272.69096610399998</c:v>
                </c:pt>
                <c:pt idx="507">
                  <c:v>272.66659521700001</c:v>
                </c:pt>
                <c:pt idx="508">
                  <c:v>272.66512667000001</c:v>
                </c:pt>
                <c:pt idx="509">
                  <c:v>272.65491440099998</c:v>
                </c:pt>
                <c:pt idx="510">
                  <c:v>272.654196512</c:v>
                </c:pt>
                <c:pt idx="511">
                  <c:v>272.66495216200002</c:v>
                </c:pt>
                <c:pt idx="512">
                  <c:v>272.64057746499998</c:v>
                </c:pt>
                <c:pt idx="513">
                  <c:v>272.70620091400002</c:v>
                </c:pt>
                <c:pt idx="514">
                  <c:v>272.71744527300001</c:v>
                </c:pt>
                <c:pt idx="515">
                  <c:v>272.74612525600003</c:v>
                </c:pt>
                <c:pt idx="516">
                  <c:v>272.76275088</c:v>
                </c:pt>
                <c:pt idx="517">
                  <c:v>272.76717984800001</c:v>
                </c:pt>
                <c:pt idx="518">
                  <c:v>272.76427622599999</c:v>
                </c:pt>
                <c:pt idx="519">
                  <c:v>272.76895274100002</c:v>
                </c:pt>
                <c:pt idx="520">
                  <c:v>272.75452399900001</c:v>
                </c:pt>
                <c:pt idx="521">
                  <c:v>272.78771190100002</c:v>
                </c:pt>
                <c:pt idx="522">
                  <c:v>272.78805492499998</c:v>
                </c:pt>
                <c:pt idx="523">
                  <c:v>272.74246401900001</c:v>
                </c:pt>
                <c:pt idx="524">
                  <c:v>272.73491722</c:v>
                </c:pt>
                <c:pt idx="525">
                  <c:v>272.73893245199997</c:v>
                </c:pt>
                <c:pt idx="526">
                  <c:v>272.73116148899999</c:v>
                </c:pt>
                <c:pt idx="527">
                  <c:v>272.65813614000001</c:v>
                </c:pt>
                <c:pt idx="528">
                  <c:v>272.63294009399999</c:v>
                </c:pt>
                <c:pt idx="529">
                  <c:v>272.744861281</c:v>
                </c:pt>
                <c:pt idx="530">
                  <c:v>272.74382626699997</c:v>
                </c:pt>
                <c:pt idx="531">
                  <c:v>272.69912762500002</c:v>
                </c:pt>
                <c:pt idx="532">
                  <c:v>272.697599701</c:v>
                </c:pt>
                <c:pt idx="533">
                  <c:v>272.68437374799998</c:v>
                </c:pt>
                <c:pt idx="534">
                  <c:v>272.74442704000001</c:v>
                </c:pt>
                <c:pt idx="535">
                  <c:v>272.76945915099998</c:v>
                </c:pt>
                <c:pt idx="536">
                  <c:v>272.78120224499997</c:v>
                </c:pt>
                <c:pt idx="537">
                  <c:v>272.71781329999999</c:v>
                </c:pt>
                <c:pt idx="538">
                  <c:v>272.74272653600002</c:v>
                </c:pt>
                <c:pt idx="539">
                  <c:v>272.72895116299998</c:v>
                </c:pt>
                <c:pt idx="540">
                  <c:v>272.72717453400003</c:v>
                </c:pt>
                <c:pt idx="541">
                  <c:v>272.71616023000001</c:v>
                </c:pt>
                <c:pt idx="542">
                  <c:v>272.70046826700002</c:v>
                </c:pt>
                <c:pt idx="543">
                  <c:v>272.66793955499998</c:v>
                </c:pt>
                <c:pt idx="544">
                  <c:v>272.66991346899999</c:v>
                </c:pt>
                <c:pt idx="545">
                  <c:v>272.65316722300003</c:v>
                </c:pt>
                <c:pt idx="546">
                  <c:v>272.66407843600001</c:v>
                </c:pt>
                <c:pt idx="547">
                  <c:v>272.65149525099997</c:v>
                </c:pt>
                <c:pt idx="548">
                  <c:v>272.68119354700002</c:v>
                </c:pt>
                <c:pt idx="549">
                  <c:v>272.67916836000001</c:v>
                </c:pt>
                <c:pt idx="550">
                  <c:v>272.71135504099999</c:v>
                </c:pt>
                <c:pt idx="551">
                  <c:v>272.74437477700002</c:v>
                </c:pt>
                <c:pt idx="552">
                  <c:v>272.74989148999998</c:v>
                </c:pt>
                <c:pt idx="553">
                  <c:v>272.76046726700002</c:v>
                </c:pt>
                <c:pt idx="554">
                  <c:v>272.76857334499999</c:v>
                </c:pt>
                <c:pt idx="555">
                  <c:v>272.79013517800001</c:v>
                </c:pt>
                <c:pt idx="556">
                  <c:v>272.78163989199999</c:v>
                </c:pt>
                <c:pt idx="557">
                  <c:v>272.78018949099999</c:v>
                </c:pt>
                <c:pt idx="558">
                  <c:v>272.75392163100003</c:v>
                </c:pt>
                <c:pt idx="559">
                  <c:v>272.75905799700001</c:v>
                </c:pt>
                <c:pt idx="560">
                  <c:v>272.73706415800001</c:v>
                </c:pt>
                <c:pt idx="561">
                  <c:v>272.75593871900003</c:v>
                </c:pt>
                <c:pt idx="562">
                  <c:v>272.73863916900001</c:v>
                </c:pt>
                <c:pt idx="563">
                  <c:v>272.751880524</c:v>
                </c:pt>
                <c:pt idx="564">
                  <c:v>272.725354869</c:v>
                </c:pt>
                <c:pt idx="565">
                  <c:v>272.71230137600003</c:v>
                </c:pt>
                <c:pt idx="566">
                  <c:v>272.732640382</c:v>
                </c:pt>
                <c:pt idx="567">
                  <c:v>272.74580144599997</c:v>
                </c:pt>
                <c:pt idx="568">
                  <c:v>272.75757263200001</c:v>
                </c:pt>
                <c:pt idx="569">
                  <c:v>272.77191233000002</c:v>
                </c:pt>
                <c:pt idx="570">
                  <c:v>272.76630099099998</c:v>
                </c:pt>
                <c:pt idx="571">
                  <c:v>272.76504456499998</c:v>
                </c:pt>
                <c:pt idx="572">
                  <c:v>272.755324024</c:v>
                </c:pt>
                <c:pt idx="573">
                  <c:v>272.75495991399998</c:v>
                </c:pt>
                <c:pt idx="574">
                  <c:v>272.743532948</c:v>
                </c:pt>
                <c:pt idx="575">
                  <c:v>272.73205333999999</c:v>
                </c:pt>
                <c:pt idx="576">
                  <c:v>272.71538538999999</c:v>
                </c:pt>
                <c:pt idx="577">
                  <c:v>272.69683705</c:v>
                </c:pt>
                <c:pt idx="578">
                  <c:v>272.67403480199999</c:v>
                </c:pt>
                <c:pt idx="579">
                  <c:v>272.65703774000002</c:v>
                </c:pt>
                <c:pt idx="580">
                  <c:v>272.63578047300001</c:v>
                </c:pt>
                <c:pt idx="581">
                  <c:v>272.63832940200001</c:v>
                </c:pt>
                <c:pt idx="582">
                  <c:v>272.62919498799999</c:v>
                </c:pt>
                <c:pt idx="583">
                  <c:v>272.65360471999998</c:v>
                </c:pt>
                <c:pt idx="584">
                  <c:v>272.67989059299998</c:v>
                </c:pt>
                <c:pt idx="585">
                  <c:v>272.70768185499998</c:v>
                </c:pt>
                <c:pt idx="586">
                  <c:v>272.72603939700002</c:v>
                </c:pt>
                <c:pt idx="587">
                  <c:v>272.73730782199999</c:v>
                </c:pt>
                <c:pt idx="588">
                  <c:v>272.729698773</c:v>
                </c:pt>
                <c:pt idx="589">
                  <c:v>272.73504138599998</c:v>
                </c:pt>
                <c:pt idx="590">
                  <c:v>272.73251259699998</c:v>
                </c:pt>
                <c:pt idx="591">
                  <c:v>272.72248337299999</c:v>
                </c:pt>
                <c:pt idx="592">
                  <c:v>272.71521705499998</c:v>
                </c:pt>
                <c:pt idx="593">
                  <c:v>272.70768208700002</c:v>
                </c:pt>
                <c:pt idx="594">
                  <c:v>272.69302616099998</c:v>
                </c:pt>
                <c:pt idx="595">
                  <c:v>272.71500548</c:v>
                </c:pt>
                <c:pt idx="596">
                  <c:v>272.67186951000002</c:v>
                </c:pt>
                <c:pt idx="597">
                  <c:v>272.64970726199999</c:v>
                </c:pt>
                <c:pt idx="598">
                  <c:v>272.68407082099998</c:v>
                </c:pt>
                <c:pt idx="599">
                  <c:v>272.711876227</c:v>
                </c:pt>
                <c:pt idx="600">
                  <c:v>272.71755346600003</c:v>
                </c:pt>
                <c:pt idx="601">
                  <c:v>272.710965977</c:v>
                </c:pt>
                <c:pt idx="602">
                  <c:v>272.67096148600001</c:v>
                </c:pt>
                <c:pt idx="603">
                  <c:v>272.61367488299999</c:v>
                </c:pt>
                <c:pt idx="604">
                  <c:v>272.67842173299999</c:v>
                </c:pt>
                <c:pt idx="605">
                  <c:v>272.71228940700001</c:v>
                </c:pt>
                <c:pt idx="606">
                  <c:v>272.73365372799998</c:v>
                </c:pt>
                <c:pt idx="607">
                  <c:v>272.74248494400001</c:v>
                </c:pt>
                <c:pt idx="608">
                  <c:v>272.75443328799997</c:v>
                </c:pt>
                <c:pt idx="609">
                  <c:v>272.751252217</c:v>
                </c:pt>
                <c:pt idx="610">
                  <c:v>272.733232837</c:v>
                </c:pt>
                <c:pt idx="611">
                  <c:v>272.717421957</c:v>
                </c:pt>
                <c:pt idx="612">
                  <c:v>272.68228334700001</c:v>
                </c:pt>
                <c:pt idx="613">
                  <c:v>272.66840987500001</c:v>
                </c:pt>
                <c:pt idx="614">
                  <c:v>272.65551144900002</c:v>
                </c:pt>
                <c:pt idx="615">
                  <c:v>272.63943030399997</c:v>
                </c:pt>
                <c:pt idx="616">
                  <c:v>272.61620583600001</c:v>
                </c:pt>
                <c:pt idx="617">
                  <c:v>272.60546619899998</c:v>
                </c:pt>
                <c:pt idx="618">
                  <c:v>272.60210858599999</c:v>
                </c:pt>
                <c:pt idx="619">
                  <c:v>272.60240794800001</c:v>
                </c:pt>
                <c:pt idx="620">
                  <c:v>272.618704627</c:v>
                </c:pt>
                <c:pt idx="621">
                  <c:v>272.60335514100001</c:v>
                </c:pt>
                <c:pt idx="622">
                  <c:v>272.59241197099999</c:v>
                </c:pt>
                <c:pt idx="623">
                  <c:v>272.59865427300002</c:v>
                </c:pt>
                <c:pt idx="624">
                  <c:v>272.64576340000002</c:v>
                </c:pt>
                <c:pt idx="625">
                  <c:v>272.647294273</c:v>
                </c:pt>
                <c:pt idx="626">
                  <c:v>272.66777861899999</c:v>
                </c:pt>
                <c:pt idx="627">
                  <c:v>272.69144455999998</c:v>
                </c:pt>
                <c:pt idx="628">
                  <c:v>272.698484791</c:v>
                </c:pt>
                <c:pt idx="629">
                  <c:v>272.71869778199999</c:v>
                </c:pt>
                <c:pt idx="630">
                  <c:v>272.74508223999999</c:v>
                </c:pt>
                <c:pt idx="631">
                  <c:v>272.71849347599999</c:v>
                </c:pt>
              </c:numCache>
            </c:numRef>
          </c:val>
          <c:smooth val="0"/>
          <c:extLst xmlns:c16r2="http://schemas.microsoft.com/office/drawing/2015/06/chart">
            <c:ext xmlns:c16="http://schemas.microsoft.com/office/drawing/2014/chart" uri="{C3380CC4-5D6E-409C-BE32-E72D297353CC}">
              <c16:uniqueId val="{00000000-8B5A-4328-A828-A2AAA9512BD4}"/>
            </c:ext>
          </c:extLst>
        </c:ser>
        <c:ser>
          <c:idx val="1"/>
          <c:order val="1"/>
          <c:tx>
            <c:strRef>
              <c:f>'1#'!$C$1</c:f>
              <c:strCache>
                <c:ptCount val="1"/>
                <c:pt idx="0">
                  <c:v>实测</c:v>
                </c:pt>
              </c:strCache>
            </c:strRef>
          </c:tx>
          <c:spPr>
            <a:ln w="6350" cap="rnd">
              <a:solidFill>
                <a:schemeClr val="accent2"/>
              </a:solidFill>
              <a:round/>
            </a:ln>
            <a:effectLst/>
          </c:spPr>
          <c:marker>
            <c:symbol val="none"/>
          </c:marker>
          <c:cat>
            <c:numRef>
              <c:f>'1#'!$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1#'!$C$2:$C$633</c:f>
              <c:numCache>
                <c:formatCode>General</c:formatCode>
                <c:ptCount val="632"/>
                <c:pt idx="0">
                  <c:v>272.79000000000002</c:v>
                </c:pt>
                <c:pt idx="1">
                  <c:v>272.77999999999997</c:v>
                </c:pt>
                <c:pt idx="2">
                  <c:v>272.82</c:v>
                </c:pt>
                <c:pt idx="3">
                  <c:v>272.83999999999997</c:v>
                </c:pt>
                <c:pt idx="4">
                  <c:v>272.83999999999997</c:v>
                </c:pt>
                <c:pt idx="5">
                  <c:v>272.83999999999997</c:v>
                </c:pt>
                <c:pt idx="6">
                  <c:v>272.83999999999997</c:v>
                </c:pt>
                <c:pt idx="7">
                  <c:v>272.83999999999997</c:v>
                </c:pt>
                <c:pt idx="8">
                  <c:v>272.83999999999997</c:v>
                </c:pt>
                <c:pt idx="9">
                  <c:v>272.83999999999997</c:v>
                </c:pt>
                <c:pt idx="10">
                  <c:v>272.76</c:v>
                </c:pt>
                <c:pt idx="11">
                  <c:v>272.74</c:v>
                </c:pt>
                <c:pt idx="12">
                  <c:v>272.83999999999997</c:v>
                </c:pt>
                <c:pt idx="13">
                  <c:v>272.83999999999997</c:v>
                </c:pt>
                <c:pt idx="14">
                  <c:v>272.83999999999997</c:v>
                </c:pt>
                <c:pt idx="15">
                  <c:v>272.79000000000002</c:v>
                </c:pt>
                <c:pt idx="16">
                  <c:v>272.74</c:v>
                </c:pt>
                <c:pt idx="17">
                  <c:v>272.74</c:v>
                </c:pt>
                <c:pt idx="18">
                  <c:v>272.83999999999997</c:v>
                </c:pt>
                <c:pt idx="19">
                  <c:v>272.83999999999997</c:v>
                </c:pt>
                <c:pt idx="20">
                  <c:v>272.83999999999997</c:v>
                </c:pt>
                <c:pt idx="21">
                  <c:v>272.83999999999997</c:v>
                </c:pt>
                <c:pt idx="22">
                  <c:v>272.83999999999997</c:v>
                </c:pt>
                <c:pt idx="23">
                  <c:v>272.69</c:v>
                </c:pt>
                <c:pt idx="24">
                  <c:v>272.69</c:v>
                </c:pt>
                <c:pt idx="25">
                  <c:v>272.83999999999997</c:v>
                </c:pt>
                <c:pt idx="26">
                  <c:v>272.83999999999997</c:v>
                </c:pt>
                <c:pt idx="27">
                  <c:v>272.83999999999997</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76</c:v>
                </c:pt>
                <c:pt idx="38">
                  <c:v>272.74</c:v>
                </c:pt>
                <c:pt idx="39">
                  <c:v>272.70999999999998</c:v>
                </c:pt>
                <c:pt idx="40">
                  <c:v>272.69</c:v>
                </c:pt>
                <c:pt idx="41">
                  <c:v>272.75</c:v>
                </c:pt>
                <c:pt idx="42">
                  <c:v>272.74</c:v>
                </c:pt>
                <c:pt idx="43">
                  <c:v>272.52</c:v>
                </c:pt>
                <c:pt idx="44">
                  <c:v>272.38</c:v>
                </c:pt>
                <c:pt idx="45">
                  <c:v>272.29000000000002</c:v>
                </c:pt>
                <c:pt idx="46">
                  <c:v>272.27999999999997</c:v>
                </c:pt>
                <c:pt idx="47">
                  <c:v>272.29000000000002</c:v>
                </c:pt>
                <c:pt idx="48">
                  <c:v>272.29000000000002</c:v>
                </c:pt>
                <c:pt idx="49">
                  <c:v>272.29000000000002</c:v>
                </c:pt>
                <c:pt idx="50">
                  <c:v>272.43</c:v>
                </c:pt>
                <c:pt idx="51">
                  <c:v>272.31</c:v>
                </c:pt>
                <c:pt idx="52">
                  <c:v>272.33999999999997</c:v>
                </c:pt>
                <c:pt idx="53">
                  <c:v>272.54000000000002</c:v>
                </c:pt>
                <c:pt idx="54">
                  <c:v>272.54000000000002</c:v>
                </c:pt>
                <c:pt idx="55">
                  <c:v>272.74</c:v>
                </c:pt>
                <c:pt idx="56">
                  <c:v>272.69</c:v>
                </c:pt>
                <c:pt idx="57">
                  <c:v>272.74</c:v>
                </c:pt>
                <c:pt idx="58">
                  <c:v>272.83999999999997</c:v>
                </c:pt>
                <c:pt idx="59">
                  <c:v>272.83999999999997</c:v>
                </c:pt>
                <c:pt idx="60">
                  <c:v>272.84199999999998</c:v>
                </c:pt>
                <c:pt idx="61">
                  <c:v>272.84199999999998</c:v>
                </c:pt>
                <c:pt idx="62">
                  <c:v>272.84199999999998</c:v>
                </c:pt>
                <c:pt idx="63">
                  <c:v>272.84199999999998</c:v>
                </c:pt>
                <c:pt idx="64">
                  <c:v>272.84199999999998</c:v>
                </c:pt>
                <c:pt idx="65">
                  <c:v>272.84199999999998</c:v>
                </c:pt>
                <c:pt idx="66">
                  <c:v>272.84199999999998</c:v>
                </c:pt>
                <c:pt idx="67">
                  <c:v>272.84199999999998</c:v>
                </c:pt>
                <c:pt idx="68">
                  <c:v>272.84199999999998</c:v>
                </c:pt>
                <c:pt idx="69">
                  <c:v>272.84199999999998</c:v>
                </c:pt>
                <c:pt idx="70">
                  <c:v>272.84199999999998</c:v>
                </c:pt>
                <c:pt idx="71">
                  <c:v>272.84199999999998</c:v>
                </c:pt>
                <c:pt idx="72">
                  <c:v>272.84199999999998</c:v>
                </c:pt>
                <c:pt idx="73">
                  <c:v>272.84199999999998</c:v>
                </c:pt>
                <c:pt idx="74">
                  <c:v>272.84199999999998</c:v>
                </c:pt>
                <c:pt idx="75">
                  <c:v>272.84199999999998</c:v>
                </c:pt>
                <c:pt idx="76">
                  <c:v>272.84199999999998</c:v>
                </c:pt>
                <c:pt idx="77">
                  <c:v>272.84199999999998</c:v>
                </c:pt>
                <c:pt idx="78">
                  <c:v>272.84199999999998</c:v>
                </c:pt>
                <c:pt idx="79">
                  <c:v>272.84199999999998</c:v>
                </c:pt>
                <c:pt idx="80">
                  <c:v>272.84199999999998</c:v>
                </c:pt>
                <c:pt idx="81">
                  <c:v>272.84199999999998</c:v>
                </c:pt>
                <c:pt idx="82">
                  <c:v>272.84199999999998</c:v>
                </c:pt>
                <c:pt idx="83">
                  <c:v>272.84199999999998</c:v>
                </c:pt>
                <c:pt idx="84">
                  <c:v>272.84199999999998</c:v>
                </c:pt>
                <c:pt idx="85">
                  <c:v>272.84199999999998</c:v>
                </c:pt>
                <c:pt idx="86">
                  <c:v>272.84199999999998</c:v>
                </c:pt>
                <c:pt idx="87">
                  <c:v>272.84199999999998</c:v>
                </c:pt>
                <c:pt idx="88">
                  <c:v>272.84199999999998</c:v>
                </c:pt>
                <c:pt idx="89">
                  <c:v>272.84199999999998</c:v>
                </c:pt>
                <c:pt idx="90">
                  <c:v>272.84199999999998</c:v>
                </c:pt>
                <c:pt idx="91">
                  <c:v>272.84199999999998</c:v>
                </c:pt>
                <c:pt idx="92">
                  <c:v>272.84199999999998</c:v>
                </c:pt>
                <c:pt idx="93">
                  <c:v>272.81200000000001</c:v>
                </c:pt>
                <c:pt idx="94">
                  <c:v>272.80200000000002</c:v>
                </c:pt>
                <c:pt idx="95">
                  <c:v>272.79199999999997</c:v>
                </c:pt>
                <c:pt idx="96">
                  <c:v>272.702</c:v>
                </c:pt>
                <c:pt idx="97">
                  <c:v>272.702</c:v>
                </c:pt>
                <c:pt idx="98">
                  <c:v>272.50200000000001</c:v>
                </c:pt>
                <c:pt idx="99">
                  <c:v>272.512</c:v>
                </c:pt>
                <c:pt idx="100">
                  <c:v>272.58999999999997</c:v>
                </c:pt>
                <c:pt idx="101">
                  <c:v>272.84199999999998</c:v>
                </c:pt>
                <c:pt idx="102">
                  <c:v>272.84199999999998</c:v>
                </c:pt>
                <c:pt idx="103">
                  <c:v>272.84199999999998</c:v>
                </c:pt>
                <c:pt idx="104">
                  <c:v>272.84199999999998</c:v>
                </c:pt>
                <c:pt idx="105">
                  <c:v>272.84199999999998</c:v>
                </c:pt>
                <c:pt idx="106">
                  <c:v>272.84199999999998</c:v>
                </c:pt>
                <c:pt idx="107">
                  <c:v>272.84199999999998</c:v>
                </c:pt>
                <c:pt idx="108">
                  <c:v>272.84199999999998</c:v>
                </c:pt>
                <c:pt idx="109">
                  <c:v>272.84199999999998</c:v>
                </c:pt>
                <c:pt idx="110">
                  <c:v>272.84199999999998</c:v>
                </c:pt>
                <c:pt idx="111">
                  <c:v>272.84199999999998</c:v>
                </c:pt>
                <c:pt idx="112">
                  <c:v>272.84199999999998</c:v>
                </c:pt>
                <c:pt idx="113">
                  <c:v>272.84199999999998</c:v>
                </c:pt>
                <c:pt idx="114">
                  <c:v>272.84199999999998</c:v>
                </c:pt>
                <c:pt idx="115">
                  <c:v>272.84199999999998</c:v>
                </c:pt>
                <c:pt idx="116">
                  <c:v>272.84199999999998</c:v>
                </c:pt>
                <c:pt idx="117">
                  <c:v>272.84199999999998</c:v>
                </c:pt>
                <c:pt idx="118">
                  <c:v>272.84199999999998</c:v>
                </c:pt>
                <c:pt idx="119">
                  <c:v>272.84199999999998</c:v>
                </c:pt>
                <c:pt idx="120">
                  <c:v>272.84199999999998</c:v>
                </c:pt>
                <c:pt idx="121">
                  <c:v>272.84199999999998</c:v>
                </c:pt>
                <c:pt idx="122">
                  <c:v>272.84199999999998</c:v>
                </c:pt>
                <c:pt idx="123">
                  <c:v>272.84199999999998</c:v>
                </c:pt>
                <c:pt idx="124">
                  <c:v>272.84199999999998</c:v>
                </c:pt>
                <c:pt idx="125">
                  <c:v>272.84199999999998</c:v>
                </c:pt>
                <c:pt idx="126">
                  <c:v>272.84199999999998</c:v>
                </c:pt>
                <c:pt idx="127">
                  <c:v>272.84199999999998</c:v>
                </c:pt>
                <c:pt idx="128">
                  <c:v>272.84199999999998</c:v>
                </c:pt>
                <c:pt idx="129">
                  <c:v>272.84199999999998</c:v>
                </c:pt>
                <c:pt idx="130">
                  <c:v>272.84199999999998</c:v>
                </c:pt>
                <c:pt idx="131">
                  <c:v>272.84199999999998</c:v>
                </c:pt>
                <c:pt idx="132">
                  <c:v>272.84199999999998</c:v>
                </c:pt>
                <c:pt idx="133">
                  <c:v>272.84199999999998</c:v>
                </c:pt>
                <c:pt idx="134">
                  <c:v>272.84199999999998</c:v>
                </c:pt>
                <c:pt idx="135">
                  <c:v>272.84199999999998</c:v>
                </c:pt>
                <c:pt idx="136">
                  <c:v>272.84199999999998</c:v>
                </c:pt>
                <c:pt idx="137">
                  <c:v>272.84199999999998</c:v>
                </c:pt>
                <c:pt idx="138">
                  <c:v>272.762</c:v>
                </c:pt>
                <c:pt idx="139">
                  <c:v>272.74200000000002</c:v>
                </c:pt>
                <c:pt idx="140">
                  <c:v>272.78199999999998</c:v>
                </c:pt>
                <c:pt idx="141">
                  <c:v>272.762</c:v>
                </c:pt>
                <c:pt idx="142">
                  <c:v>272.78199999999998</c:v>
                </c:pt>
                <c:pt idx="143">
                  <c:v>272.74200000000002</c:v>
                </c:pt>
                <c:pt idx="144">
                  <c:v>272.69200000000001</c:v>
                </c:pt>
                <c:pt idx="145">
                  <c:v>272.69200000000001</c:v>
                </c:pt>
                <c:pt idx="146">
                  <c:v>272.72199999999998</c:v>
                </c:pt>
                <c:pt idx="147">
                  <c:v>272.69200000000001</c:v>
                </c:pt>
                <c:pt idx="148">
                  <c:v>272.59199999999998</c:v>
                </c:pt>
                <c:pt idx="149">
                  <c:v>272.59199999999998</c:v>
                </c:pt>
                <c:pt idx="150">
                  <c:v>272.59199999999998</c:v>
                </c:pt>
                <c:pt idx="151">
                  <c:v>272.69200000000001</c:v>
                </c:pt>
                <c:pt idx="152">
                  <c:v>272.84199999999998</c:v>
                </c:pt>
                <c:pt idx="153">
                  <c:v>272.84199999999998</c:v>
                </c:pt>
                <c:pt idx="154">
                  <c:v>272.84199999999998</c:v>
                </c:pt>
                <c:pt idx="155">
                  <c:v>272.84199999999998</c:v>
                </c:pt>
                <c:pt idx="156">
                  <c:v>272.84199999999998</c:v>
                </c:pt>
                <c:pt idx="157">
                  <c:v>272.84199999999998</c:v>
                </c:pt>
                <c:pt idx="158">
                  <c:v>272.84199999999998</c:v>
                </c:pt>
                <c:pt idx="159">
                  <c:v>272.84199999999998</c:v>
                </c:pt>
                <c:pt idx="160">
                  <c:v>272.84199999999998</c:v>
                </c:pt>
                <c:pt idx="161">
                  <c:v>272.84199999999998</c:v>
                </c:pt>
                <c:pt idx="162">
                  <c:v>272.84199999999998</c:v>
                </c:pt>
                <c:pt idx="163">
                  <c:v>272.84199999999998</c:v>
                </c:pt>
                <c:pt idx="164">
                  <c:v>272.84199999999998</c:v>
                </c:pt>
                <c:pt idx="165">
                  <c:v>272.84199999999998</c:v>
                </c:pt>
                <c:pt idx="166">
                  <c:v>272.84199999999998</c:v>
                </c:pt>
                <c:pt idx="167">
                  <c:v>272.84199999999998</c:v>
                </c:pt>
                <c:pt idx="168">
                  <c:v>272.84199999999998</c:v>
                </c:pt>
                <c:pt idx="169">
                  <c:v>272.84199999999998</c:v>
                </c:pt>
                <c:pt idx="170">
                  <c:v>272.84199999999998</c:v>
                </c:pt>
                <c:pt idx="171">
                  <c:v>272.84199999999998</c:v>
                </c:pt>
                <c:pt idx="172">
                  <c:v>272.84199999999998</c:v>
                </c:pt>
                <c:pt idx="173">
                  <c:v>272.84199999999998</c:v>
                </c:pt>
                <c:pt idx="174">
                  <c:v>272.84199999999998</c:v>
                </c:pt>
                <c:pt idx="175">
                  <c:v>272.84199999999998</c:v>
                </c:pt>
                <c:pt idx="176">
                  <c:v>272.84199999999998</c:v>
                </c:pt>
                <c:pt idx="177">
                  <c:v>272.84199999999998</c:v>
                </c:pt>
                <c:pt idx="178">
                  <c:v>272.84199999999998</c:v>
                </c:pt>
                <c:pt idx="179">
                  <c:v>272.84199999999998</c:v>
                </c:pt>
                <c:pt idx="180">
                  <c:v>272.84199999999998</c:v>
                </c:pt>
                <c:pt idx="181">
                  <c:v>272.84199999999998</c:v>
                </c:pt>
                <c:pt idx="182">
                  <c:v>272.84199999999998</c:v>
                </c:pt>
                <c:pt idx="183">
                  <c:v>272.84199999999998</c:v>
                </c:pt>
                <c:pt idx="184">
                  <c:v>272.84199999999998</c:v>
                </c:pt>
                <c:pt idx="185">
                  <c:v>272.84199999999998</c:v>
                </c:pt>
                <c:pt idx="186">
                  <c:v>272.84199999999998</c:v>
                </c:pt>
                <c:pt idx="187">
                  <c:v>272.84199999999998</c:v>
                </c:pt>
                <c:pt idx="188">
                  <c:v>272.84199999999998</c:v>
                </c:pt>
                <c:pt idx="189">
                  <c:v>272.84199999999998</c:v>
                </c:pt>
                <c:pt idx="190">
                  <c:v>272.84199999999998</c:v>
                </c:pt>
                <c:pt idx="191">
                  <c:v>272.84199999999998</c:v>
                </c:pt>
                <c:pt idx="192">
                  <c:v>272.84199999999998</c:v>
                </c:pt>
                <c:pt idx="193">
                  <c:v>272.84199999999998</c:v>
                </c:pt>
                <c:pt idx="194">
                  <c:v>272.84199999999998</c:v>
                </c:pt>
                <c:pt idx="195">
                  <c:v>272.84199999999998</c:v>
                </c:pt>
                <c:pt idx="196">
                  <c:v>272.84199999999998</c:v>
                </c:pt>
                <c:pt idx="197">
                  <c:v>272.84199999999998</c:v>
                </c:pt>
                <c:pt idx="198">
                  <c:v>272.73200000000003</c:v>
                </c:pt>
                <c:pt idx="199">
                  <c:v>272.84199999999998</c:v>
                </c:pt>
                <c:pt idx="200">
                  <c:v>272.84199999999998</c:v>
                </c:pt>
                <c:pt idx="201">
                  <c:v>272.84199999999998</c:v>
                </c:pt>
                <c:pt idx="202">
                  <c:v>272.84199999999998</c:v>
                </c:pt>
                <c:pt idx="203">
                  <c:v>272.84199999999998</c:v>
                </c:pt>
                <c:pt idx="204">
                  <c:v>272.84199999999998</c:v>
                </c:pt>
                <c:pt idx="205">
                  <c:v>272.84199999999998</c:v>
                </c:pt>
                <c:pt idx="206">
                  <c:v>272.84199999999998</c:v>
                </c:pt>
                <c:pt idx="207">
                  <c:v>272.84199999999998</c:v>
                </c:pt>
                <c:pt idx="208">
                  <c:v>272.84199999999998</c:v>
                </c:pt>
                <c:pt idx="209">
                  <c:v>272.84199999999998</c:v>
                </c:pt>
                <c:pt idx="210">
                  <c:v>272.74200000000002</c:v>
                </c:pt>
                <c:pt idx="211">
                  <c:v>272.69200000000001</c:v>
                </c:pt>
                <c:pt idx="212">
                  <c:v>272.66199999999998</c:v>
                </c:pt>
                <c:pt idx="213">
                  <c:v>272.84199999999998</c:v>
                </c:pt>
                <c:pt idx="214">
                  <c:v>272.84199999999998</c:v>
                </c:pt>
                <c:pt idx="215">
                  <c:v>272.84199999999998</c:v>
                </c:pt>
                <c:pt idx="216">
                  <c:v>272.84199999999998</c:v>
                </c:pt>
                <c:pt idx="217">
                  <c:v>272.84199999999998</c:v>
                </c:pt>
                <c:pt idx="218">
                  <c:v>272.84199999999998</c:v>
                </c:pt>
                <c:pt idx="219">
                  <c:v>272.74200000000002</c:v>
                </c:pt>
                <c:pt idx="220">
                  <c:v>272.75200000000001</c:v>
                </c:pt>
                <c:pt idx="221">
                  <c:v>272.77199999999999</c:v>
                </c:pt>
                <c:pt idx="222">
                  <c:v>272.83199999999999</c:v>
                </c:pt>
                <c:pt idx="223">
                  <c:v>272.84199999999998</c:v>
                </c:pt>
                <c:pt idx="224">
                  <c:v>272.84199999999998</c:v>
                </c:pt>
                <c:pt idx="225">
                  <c:v>272.84199999999998</c:v>
                </c:pt>
                <c:pt idx="226">
                  <c:v>272.84199999999998</c:v>
                </c:pt>
                <c:pt idx="227">
                  <c:v>272.84199999999998</c:v>
                </c:pt>
                <c:pt idx="228">
                  <c:v>272.84199999999998</c:v>
                </c:pt>
                <c:pt idx="229">
                  <c:v>272.84199999999998</c:v>
                </c:pt>
                <c:pt idx="230">
                  <c:v>272.84199999999998</c:v>
                </c:pt>
                <c:pt idx="231">
                  <c:v>272.84199999999998</c:v>
                </c:pt>
                <c:pt idx="232">
                  <c:v>272.84199999999998</c:v>
                </c:pt>
                <c:pt idx="233">
                  <c:v>272.84199999999998</c:v>
                </c:pt>
                <c:pt idx="234">
                  <c:v>272.84199999999998</c:v>
                </c:pt>
                <c:pt idx="235">
                  <c:v>272.84199999999998</c:v>
                </c:pt>
                <c:pt idx="236">
                  <c:v>272.84199999999998</c:v>
                </c:pt>
                <c:pt idx="237">
                  <c:v>272.84199999999998</c:v>
                </c:pt>
                <c:pt idx="238">
                  <c:v>272.84199999999998</c:v>
                </c:pt>
                <c:pt idx="239">
                  <c:v>272.84199999999998</c:v>
                </c:pt>
                <c:pt idx="240">
                  <c:v>272.84199999999998</c:v>
                </c:pt>
                <c:pt idx="241">
                  <c:v>272.84199999999998</c:v>
                </c:pt>
                <c:pt idx="242">
                  <c:v>272.84199999999998</c:v>
                </c:pt>
                <c:pt idx="243">
                  <c:v>272.84199999999998</c:v>
                </c:pt>
                <c:pt idx="244">
                  <c:v>272.69200000000001</c:v>
                </c:pt>
                <c:pt idx="245">
                  <c:v>272.74200000000002</c:v>
                </c:pt>
                <c:pt idx="246">
                  <c:v>272.572</c:v>
                </c:pt>
                <c:pt idx="247">
                  <c:v>272.59199999999998</c:v>
                </c:pt>
                <c:pt idx="248">
                  <c:v>272.54199999999997</c:v>
                </c:pt>
                <c:pt idx="249">
                  <c:v>272.54199999999997</c:v>
                </c:pt>
                <c:pt idx="250">
                  <c:v>272.54199999999997</c:v>
                </c:pt>
                <c:pt idx="251">
                  <c:v>272.49200000000002</c:v>
                </c:pt>
                <c:pt idx="252">
                  <c:v>272.49200000000002</c:v>
                </c:pt>
                <c:pt idx="253">
                  <c:v>272.392</c:v>
                </c:pt>
                <c:pt idx="254">
                  <c:v>272.61200000000002</c:v>
                </c:pt>
                <c:pt idx="255">
                  <c:v>272.61200000000002</c:v>
                </c:pt>
                <c:pt idx="256">
                  <c:v>272.84199999999998</c:v>
                </c:pt>
                <c:pt idx="257">
                  <c:v>272.84199999999998</c:v>
                </c:pt>
                <c:pt idx="258">
                  <c:v>272.81200000000001</c:v>
                </c:pt>
                <c:pt idx="259">
                  <c:v>272.79199999999997</c:v>
                </c:pt>
                <c:pt idx="260">
                  <c:v>272.74200000000002</c:v>
                </c:pt>
                <c:pt idx="261">
                  <c:v>272.84199999999998</c:v>
                </c:pt>
                <c:pt idx="262">
                  <c:v>272.84199999999998</c:v>
                </c:pt>
                <c:pt idx="263">
                  <c:v>272.84199999999998</c:v>
                </c:pt>
                <c:pt idx="264">
                  <c:v>272.84199999999998</c:v>
                </c:pt>
                <c:pt idx="265">
                  <c:v>272.84199999999998</c:v>
                </c:pt>
                <c:pt idx="266">
                  <c:v>272.84199999999998</c:v>
                </c:pt>
                <c:pt idx="267">
                  <c:v>272.84199999999998</c:v>
                </c:pt>
                <c:pt idx="268">
                  <c:v>272.84199999999998</c:v>
                </c:pt>
                <c:pt idx="269">
                  <c:v>272.84199999999998</c:v>
                </c:pt>
                <c:pt idx="270">
                  <c:v>272.84199999999998</c:v>
                </c:pt>
                <c:pt idx="271">
                  <c:v>272.84199999999998</c:v>
                </c:pt>
                <c:pt idx="272">
                  <c:v>272.84199999999998</c:v>
                </c:pt>
                <c:pt idx="273">
                  <c:v>272.84199999999998</c:v>
                </c:pt>
                <c:pt idx="274">
                  <c:v>272.84199999999998</c:v>
                </c:pt>
                <c:pt idx="275">
                  <c:v>272.84199999999998</c:v>
                </c:pt>
                <c:pt idx="276">
                  <c:v>272.84199999999998</c:v>
                </c:pt>
                <c:pt idx="277">
                  <c:v>272.84199999999998</c:v>
                </c:pt>
                <c:pt idx="278">
                  <c:v>272.84199999999998</c:v>
                </c:pt>
                <c:pt idx="279">
                  <c:v>272.84199999999998</c:v>
                </c:pt>
                <c:pt idx="280">
                  <c:v>272.84199999999998</c:v>
                </c:pt>
                <c:pt idx="281">
                  <c:v>272.84199999999998</c:v>
                </c:pt>
                <c:pt idx="282">
                  <c:v>272.84199999999998</c:v>
                </c:pt>
                <c:pt idx="283">
                  <c:v>272.84199999999998</c:v>
                </c:pt>
                <c:pt idx="284">
                  <c:v>272.84199999999998</c:v>
                </c:pt>
                <c:pt idx="285">
                  <c:v>272.84199999999998</c:v>
                </c:pt>
                <c:pt idx="286">
                  <c:v>272.84199999999998</c:v>
                </c:pt>
                <c:pt idx="287">
                  <c:v>272.84199999999998</c:v>
                </c:pt>
                <c:pt idx="288">
                  <c:v>272.84199999999998</c:v>
                </c:pt>
                <c:pt idx="289">
                  <c:v>272.84199999999998</c:v>
                </c:pt>
                <c:pt idx="290">
                  <c:v>272.84199999999998</c:v>
                </c:pt>
                <c:pt idx="291">
                  <c:v>272.84199999999998</c:v>
                </c:pt>
                <c:pt idx="292">
                  <c:v>272.84199999999998</c:v>
                </c:pt>
                <c:pt idx="293">
                  <c:v>272.84199999999998</c:v>
                </c:pt>
                <c:pt idx="294">
                  <c:v>272.84199999999998</c:v>
                </c:pt>
                <c:pt idx="295">
                  <c:v>272.84199999999998</c:v>
                </c:pt>
                <c:pt idx="296">
                  <c:v>272.84199999999998</c:v>
                </c:pt>
                <c:pt idx="297">
                  <c:v>272.84199999999998</c:v>
                </c:pt>
                <c:pt idx="298">
                  <c:v>272.84199999999998</c:v>
                </c:pt>
                <c:pt idx="299">
                  <c:v>272.84199999999998</c:v>
                </c:pt>
                <c:pt idx="300">
                  <c:v>272.84199999999998</c:v>
                </c:pt>
                <c:pt idx="301">
                  <c:v>272.84199999999998</c:v>
                </c:pt>
                <c:pt idx="302">
                  <c:v>272.84199999999998</c:v>
                </c:pt>
                <c:pt idx="303">
                  <c:v>272.84199999999998</c:v>
                </c:pt>
                <c:pt idx="304">
                  <c:v>272.84199999999998</c:v>
                </c:pt>
                <c:pt idx="305">
                  <c:v>272.84199999999998</c:v>
                </c:pt>
                <c:pt idx="306">
                  <c:v>272.84199999999998</c:v>
                </c:pt>
                <c:pt idx="307">
                  <c:v>272.84199999999998</c:v>
                </c:pt>
                <c:pt idx="308">
                  <c:v>272.84199999999998</c:v>
                </c:pt>
                <c:pt idx="309">
                  <c:v>272.84199999999998</c:v>
                </c:pt>
                <c:pt idx="310">
                  <c:v>272.84199999999998</c:v>
                </c:pt>
                <c:pt idx="311">
                  <c:v>272.84199999999998</c:v>
                </c:pt>
                <c:pt idx="312">
                  <c:v>272.84199999999998</c:v>
                </c:pt>
                <c:pt idx="313">
                  <c:v>272.84199999999998</c:v>
                </c:pt>
                <c:pt idx="314">
                  <c:v>272.84199999999998</c:v>
                </c:pt>
                <c:pt idx="315">
                  <c:v>272.84199999999998</c:v>
                </c:pt>
                <c:pt idx="316">
                  <c:v>272.84199999999998</c:v>
                </c:pt>
                <c:pt idx="317">
                  <c:v>272.84199999999998</c:v>
                </c:pt>
                <c:pt idx="318">
                  <c:v>272.84199999999998</c:v>
                </c:pt>
                <c:pt idx="319">
                  <c:v>272.84199999999998</c:v>
                </c:pt>
                <c:pt idx="320">
                  <c:v>272.84199999999998</c:v>
                </c:pt>
                <c:pt idx="321">
                  <c:v>272.84199999999998</c:v>
                </c:pt>
                <c:pt idx="322">
                  <c:v>272.84199999999998</c:v>
                </c:pt>
                <c:pt idx="323">
                  <c:v>272.84199999999998</c:v>
                </c:pt>
                <c:pt idx="324">
                  <c:v>272.81200000000001</c:v>
                </c:pt>
                <c:pt idx="325">
                  <c:v>272.84199999999998</c:v>
                </c:pt>
                <c:pt idx="326">
                  <c:v>272.84199999999998</c:v>
                </c:pt>
                <c:pt idx="327">
                  <c:v>272.84199999999998</c:v>
                </c:pt>
                <c:pt idx="328">
                  <c:v>272.84199999999998</c:v>
                </c:pt>
                <c:pt idx="329">
                  <c:v>272.84199999999998</c:v>
                </c:pt>
                <c:pt idx="330">
                  <c:v>272.84199999999998</c:v>
                </c:pt>
                <c:pt idx="331">
                  <c:v>272.84199999999998</c:v>
                </c:pt>
                <c:pt idx="332">
                  <c:v>272.84199999999998</c:v>
                </c:pt>
                <c:pt idx="333">
                  <c:v>272.84199999999998</c:v>
                </c:pt>
                <c:pt idx="334">
                  <c:v>272.84199999999998</c:v>
                </c:pt>
                <c:pt idx="335">
                  <c:v>272.84199999999998</c:v>
                </c:pt>
                <c:pt idx="336">
                  <c:v>272.84199999999998</c:v>
                </c:pt>
                <c:pt idx="337">
                  <c:v>272.84199999999998</c:v>
                </c:pt>
                <c:pt idx="338">
                  <c:v>272.84199999999998</c:v>
                </c:pt>
                <c:pt idx="339">
                  <c:v>272.84199999999998</c:v>
                </c:pt>
                <c:pt idx="340">
                  <c:v>272.84199999999998</c:v>
                </c:pt>
                <c:pt idx="341">
                  <c:v>272.84199999999998</c:v>
                </c:pt>
                <c:pt idx="342">
                  <c:v>272.84199999999998</c:v>
                </c:pt>
                <c:pt idx="343">
                  <c:v>272.84199999999998</c:v>
                </c:pt>
                <c:pt idx="344">
                  <c:v>272.84199999999998</c:v>
                </c:pt>
                <c:pt idx="345">
                  <c:v>272.84199999999998</c:v>
                </c:pt>
                <c:pt idx="346">
                  <c:v>272.84199999999998</c:v>
                </c:pt>
                <c:pt idx="347">
                  <c:v>272.84199999999998</c:v>
                </c:pt>
                <c:pt idx="348">
                  <c:v>272.84199999999998</c:v>
                </c:pt>
                <c:pt idx="349">
                  <c:v>272.84199999999998</c:v>
                </c:pt>
                <c:pt idx="350">
                  <c:v>272.72199999999998</c:v>
                </c:pt>
                <c:pt idx="351">
                  <c:v>272.69200000000001</c:v>
                </c:pt>
                <c:pt idx="352">
                  <c:v>272.702</c:v>
                </c:pt>
                <c:pt idx="353">
                  <c:v>272.642</c:v>
                </c:pt>
                <c:pt idx="354">
                  <c:v>272.65199999999999</c:v>
                </c:pt>
                <c:pt idx="355">
                  <c:v>272.84199999999998</c:v>
                </c:pt>
                <c:pt idx="356">
                  <c:v>272.84199999999998</c:v>
                </c:pt>
                <c:pt idx="357">
                  <c:v>272.84199999999998</c:v>
                </c:pt>
                <c:pt idx="358">
                  <c:v>272.84199999999998</c:v>
                </c:pt>
                <c:pt idx="359">
                  <c:v>272.84199999999998</c:v>
                </c:pt>
                <c:pt idx="360">
                  <c:v>272.84199999999998</c:v>
                </c:pt>
                <c:pt idx="361">
                  <c:v>272.84199999999998</c:v>
                </c:pt>
                <c:pt idx="362">
                  <c:v>272.84199999999998</c:v>
                </c:pt>
                <c:pt idx="363">
                  <c:v>272.84199999999998</c:v>
                </c:pt>
                <c:pt idx="364">
                  <c:v>272.84199999999998</c:v>
                </c:pt>
                <c:pt idx="365">
                  <c:v>272.84199999999998</c:v>
                </c:pt>
                <c:pt idx="366">
                  <c:v>272.84199999999998</c:v>
                </c:pt>
                <c:pt idx="367">
                  <c:v>272.84199999999998</c:v>
                </c:pt>
                <c:pt idx="368">
                  <c:v>272.84199999999998</c:v>
                </c:pt>
                <c:pt idx="369">
                  <c:v>272.84199999999998</c:v>
                </c:pt>
                <c:pt idx="370">
                  <c:v>272.84199999999998</c:v>
                </c:pt>
                <c:pt idx="371">
                  <c:v>272.84199999999998</c:v>
                </c:pt>
                <c:pt idx="372">
                  <c:v>272.84199999999998</c:v>
                </c:pt>
                <c:pt idx="373">
                  <c:v>272.84199999999998</c:v>
                </c:pt>
                <c:pt idx="374">
                  <c:v>272.81200000000001</c:v>
                </c:pt>
                <c:pt idx="375">
                  <c:v>272.84199999999998</c:v>
                </c:pt>
                <c:pt idx="376">
                  <c:v>272.84199999999998</c:v>
                </c:pt>
                <c:pt idx="377">
                  <c:v>272.84199999999998</c:v>
                </c:pt>
                <c:pt idx="378">
                  <c:v>272.84199999999998</c:v>
                </c:pt>
                <c:pt idx="379">
                  <c:v>272.84199999999998</c:v>
                </c:pt>
                <c:pt idx="380">
                  <c:v>272.84199999999998</c:v>
                </c:pt>
                <c:pt idx="381">
                  <c:v>272.84199999999998</c:v>
                </c:pt>
                <c:pt idx="382">
                  <c:v>272.84199999999998</c:v>
                </c:pt>
                <c:pt idx="383">
                  <c:v>272.84199999999998</c:v>
                </c:pt>
                <c:pt idx="384">
                  <c:v>272.84199999999998</c:v>
                </c:pt>
                <c:pt idx="385">
                  <c:v>272.84199999999998</c:v>
                </c:pt>
                <c:pt idx="386">
                  <c:v>272.84199999999998</c:v>
                </c:pt>
                <c:pt idx="387">
                  <c:v>272.84199999999998</c:v>
                </c:pt>
                <c:pt idx="388">
                  <c:v>272.84199999999998</c:v>
                </c:pt>
                <c:pt idx="389">
                  <c:v>272.84199999999998</c:v>
                </c:pt>
                <c:pt idx="390">
                  <c:v>272.84199999999998</c:v>
                </c:pt>
                <c:pt idx="391">
                  <c:v>272.84199999999998</c:v>
                </c:pt>
                <c:pt idx="392">
                  <c:v>272.84199999999998</c:v>
                </c:pt>
                <c:pt idx="393">
                  <c:v>272.84199999999998</c:v>
                </c:pt>
                <c:pt idx="394">
                  <c:v>272.84199999999998</c:v>
                </c:pt>
                <c:pt idx="395">
                  <c:v>272.84199999999998</c:v>
                </c:pt>
                <c:pt idx="396">
                  <c:v>272.84199999999998</c:v>
                </c:pt>
                <c:pt idx="397">
                  <c:v>272.84199999999998</c:v>
                </c:pt>
                <c:pt idx="398">
                  <c:v>272.84199999999998</c:v>
                </c:pt>
                <c:pt idx="399">
                  <c:v>272.84199999999998</c:v>
                </c:pt>
                <c:pt idx="400">
                  <c:v>272.84199999999998</c:v>
                </c:pt>
                <c:pt idx="401">
                  <c:v>272.84199999999998</c:v>
                </c:pt>
                <c:pt idx="402">
                  <c:v>272.84199999999998</c:v>
                </c:pt>
                <c:pt idx="403">
                  <c:v>272.84199999999998</c:v>
                </c:pt>
                <c:pt idx="404">
                  <c:v>272.84199999999998</c:v>
                </c:pt>
                <c:pt idx="405">
                  <c:v>272.84199999999998</c:v>
                </c:pt>
                <c:pt idx="406">
                  <c:v>272.822</c:v>
                </c:pt>
                <c:pt idx="407">
                  <c:v>272.80199999999996</c:v>
                </c:pt>
                <c:pt idx="408">
                  <c:v>272.84199999999998</c:v>
                </c:pt>
                <c:pt idx="409">
                  <c:v>272.84199999999998</c:v>
                </c:pt>
                <c:pt idx="410">
                  <c:v>272.84199999999998</c:v>
                </c:pt>
                <c:pt idx="411">
                  <c:v>272.84199999999998</c:v>
                </c:pt>
                <c:pt idx="412">
                  <c:v>272.84199999999998</c:v>
                </c:pt>
                <c:pt idx="413">
                  <c:v>272.84199999999998</c:v>
                </c:pt>
                <c:pt idx="414">
                  <c:v>272.84199999999998</c:v>
                </c:pt>
                <c:pt idx="415">
                  <c:v>272.84199999999998</c:v>
                </c:pt>
                <c:pt idx="416">
                  <c:v>272.84199999999998</c:v>
                </c:pt>
                <c:pt idx="417">
                  <c:v>272.84199999999998</c:v>
                </c:pt>
                <c:pt idx="418">
                  <c:v>272.84199999999998</c:v>
                </c:pt>
                <c:pt idx="419">
                  <c:v>272.84199999999998</c:v>
                </c:pt>
                <c:pt idx="420">
                  <c:v>272.84199999999998</c:v>
                </c:pt>
                <c:pt idx="421">
                  <c:v>272.84199999999998</c:v>
                </c:pt>
                <c:pt idx="422">
                  <c:v>272.84199999999998</c:v>
                </c:pt>
                <c:pt idx="423">
                  <c:v>272.84199999999998</c:v>
                </c:pt>
                <c:pt idx="424">
                  <c:v>272.84199999999998</c:v>
                </c:pt>
                <c:pt idx="425">
                  <c:v>272.84199999999998</c:v>
                </c:pt>
                <c:pt idx="426">
                  <c:v>272.84199999999998</c:v>
                </c:pt>
                <c:pt idx="427">
                  <c:v>272.84199999999998</c:v>
                </c:pt>
                <c:pt idx="428">
                  <c:v>272.84199999999998</c:v>
                </c:pt>
                <c:pt idx="429">
                  <c:v>272.84199999999998</c:v>
                </c:pt>
                <c:pt idx="430">
                  <c:v>272.84199999999998</c:v>
                </c:pt>
                <c:pt idx="431">
                  <c:v>272.84199999999998</c:v>
                </c:pt>
                <c:pt idx="432">
                  <c:v>272.84199999999998</c:v>
                </c:pt>
                <c:pt idx="433">
                  <c:v>272.84199999999998</c:v>
                </c:pt>
                <c:pt idx="434">
                  <c:v>272.84199999999998</c:v>
                </c:pt>
                <c:pt idx="435">
                  <c:v>272.84199999999998</c:v>
                </c:pt>
                <c:pt idx="436">
                  <c:v>272.84199999999998</c:v>
                </c:pt>
                <c:pt idx="437">
                  <c:v>272.84199999999998</c:v>
                </c:pt>
                <c:pt idx="438">
                  <c:v>272.84199999999998</c:v>
                </c:pt>
                <c:pt idx="439">
                  <c:v>272.84199999999998</c:v>
                </c:pt>
                <c:pt idx="440">
                  <c:v>272.84199999999998</c:v>
                </c:pt>
                <c:pt idx="441">
                  <c:v>272.84199999999998</c:v>
                </c:pt>
                <c:pt idx="442">
                  <c:v>272.84199999999998</c:v>
                </c:pt>
                <c:pt idx="443">
                  <c:v>272.84199999999998</c:v>
                </c:pt>
                <c:pt idx="444">
                  <c:v>272.84199999999998</c:v>
                </c:pt>
                <c:pt idx="445">
                  <c:v>272.84199999999998</c:v>
                </c:pt>
                <c:pt idx="446">
                  <c:v>272.84199999999998</c:v>
                </c:pt>
                <c:pt idx="447">
                  <c:v>272.84199999999998</c:v>
                </c:pt>
                <c:pt idx="448">
                  <c:v>272.84199999999998</c:v>
                </c:pt>
                <c:pt idx="449">
                  <c:v>272.84199999999998</c:v>
                </c:pt>
                <c:pt idx="450">
                  <c:v>272.84199999999998</c:v>
                </c:pt>
                <c:pt idx="451">
                  <c:v>272.84199999999998</c:v>
                </c:pt>
                <c:pt idx="452">
                  <c:v>272.84199999999998</c:v>
                </c:pt>
                <c:pt idx="453">
                  <c:v>272.84199999999998</c:v>
                </c:pt>
                <c:pt idx="454">
                  <c:v>272.84199999999998</c:v>
                </c:pt>
                <c:pt idx="455">
                  <c:v>272.84199999999998</c:v>
                </c:pt>
                <c:pt idx="456">
                  <c:v>272.84199999999998</c:v>
                </c:pt>
                <c:pt idx="457">
                  <c:v>272.84199999999998</c:v>
                </c:pt>
                <c:pt idx="458">
                  <c:v>272.84199999999998</c:v>
                </c:pt>
                <c:pt idx="459">
                  <c:v>272.84199999999998</c:v>
                </c:pt>
                <c:pt idx="460">
                  <c:v>272.74200000000002</c:v>
                </c:pt>
                <c:pt idx="461">
                  <c:v>272.69200000000001</c:v>
                </c:pt>
                <c:pt idx="462">
                  <c:v>272.79199999999997</c:v>
                </c:pt>
                <c:pt idx="463">
                  <c:v>272.78199999999998</c:v>
                </c:pt>
                <c:pt idx="464">
                  <c:v>272.642</c:v>
                </c:pt>
                <c:pt idx="465">
                  <c:v>272.54199999999997</c:v>
                </c:pt>
                <c:pt idx="466">
                  <c:v>272.512</c:v>
                </c:pt>
                <c:pt idx="467">
                  <c:v>272.49200000000002</c:v>
                </c:pt>
                <c:pt idx="468">
                  <c:v>272.44200000000001</c:v>
                </c:pt>
                <c:pt idx="469">
                  <c:v>272.392</c:v>
                </c:pt>
                <c:pt idx="470">
                  <c:v>272.34199999999998</c:v>
                </c:pt>
                <c:pt idx="471">
                  <c:v>272.34199999999998</c:v>
                </c:pt>
                <c:pt idx="472">
                  <c:v>272.34199999999998</c:v>
                </c:pt>
                <c:pt idx="473">
                  <c:v>272.44200000000001</c:v>
                </c:pt>
                <c:pt idx="474">
                  <c:v>272.44200000000001</c:v>
                </c:pt>
                <c:pt idx="475">
                  <c:v>272.34199999999998</c:v>
                </c:pt>
                <c:pt idx="476">
                  <c:v>272.74199999999996</c:v>
                </c:pt>
                <c:pt idx="477">
                  <c:v>272.74199999999996</c:v>
                </c:pt>
                <c:pt idx="478">
                  <c:v>272.69200000000001</c:v>
                </c:pt>
                <c:pt idx="479">
                  <c:v>272.84199999999998</c:v>
                </c:pt>
                <c:pt idx="480">
                  <c:v>272.84199999999998</c:v>
                </c:pt>
                <c:pt idx="481">
                  <c:v>272.84199999999998</c:v>
                </c:pt>
                <c:pt idx="482">
                  <c:v>272.84199999999998</c:v>
                </c:pt>
                <c:pt idx="483">
                  <c:v>272.84199999999998</c:v>
                </c:pt>
                <c:pt idx="484">
                  <c:v>272.84199999999998</c:v>
                </c:pt>
                <c:pt idx="485">
                  <c:v>272.84199999999998</c:v>
                </c:pt>
                <c:pt idx="486">
                  <c:v>272.84199999999998</c:v>
                </c:pt>
                <c:pt idx="487">
                  <c:v>272.84199999999998</c:v>
                </c:pt>
                <c:pt idx="488">
                  <c:v>272.84199999999998</c:v>
                </c:pt>
                <c:pt idx="489">
                  <c:v>272.84199999999998</c:v>
                </c:pt>
                <c:pt idx="490">
                  <c:v>272.84199999999998</c:v>
                </c:pt>
                <c:pt idx="491">
                  <c:v>272.84199999999998</c:v>
                </c:pt>
                <c:pt idx="492">
                  <c:v>272.84199999999998</c:v>
                </c:pt>
                <c:pt idx="493">
                  <c:v>272.84199999999998</c:v>
                </c:pt>
                <c:pt idx="494">
                  <c:v>272.84199999999998</c:v>
                </c:pt>
                <c:pt idx="495">
                  <c:v>272.84199999999998</c:v>
                </c:pt>
                <c:pt idx="496">
                  <c:v>272.84199999999998</c:v>
                </c:pt>
                <c:pt idx="497">
                  <c:v>272.84199999999998</c:v>
                </c:pt>
                <c:pt idx="498">
                  <c:v>272.84199999999998</c:v>
                </c:pt>
                <c:pt idx="499">
                  <c:v>272.84199999999998</c:v>
                </c:pt>
                <c:pt idx="500">
                  <c:v>272.84199999999998</c:v>
                </c:pt>
                <c:pt idx="501">
                  <c:v>272.84199999999998</c:v>
                </c:pt>
                <c:pt idx="502">
                  <c:v>272.84199999999998</c:v>
                </c:pt>
                <c:pt idx="503">
                  <c:v>272.84199999999998</c:v>
                </c:pt>
                <c:pt idx="504">
                  <c:v>272.84199999999998</c:v>
                </c:pt>
                <c:pt idx="505">
                  <c:v>272.84199999999998</c:v>
                </c:pt>
                <c:pt idx="506">
                  <c:v>272.84199999999998</c:v>
                </c:pt>
                <c:pt idx="507">
                  <c:v>272.84199999999998</c:v>
                </c:pt>
                <c:pt idx="508">
                  <c:v>272.84199999999998</c:v>
                </c:pt>
                <c:pt idx="509">
                  <c:v>272.84199999999998</c:v>
                </c:pt>
                <c:pt idx="510">
                  <c:v>272.84199999999998</c:v>
                </c:pt>
                <c:pt idx="511">
                  <c:v>272.84199999999998</c:v>
                </c:pt>
                <c:pt idx="512">
                  <c:v>272.84199999999998</c:v>
                </c:pt>
                <c:pt idx="513">
                  <c:v>272.84199999999998</c:v>
                </c:pt>
                <c:pt idx="514">
                  <c:v>272.84199999999998</c:v>
                </c:pt>
                <c:pt idx="515">
                  <c:v>272.84199999999998</c:v>
                </c:pt>
                <c:pt idx="516">
                  <c:v>272.84199999999998</c:v>
                </c:pt>
                <c:pt idx="517">
                  <c:v>272.84199999999998</c:v>
                </c:pt>
                <c:pt idx="518">
                  <c:v>272.84199999999998</c:v>
                </c:pt>
                <c:pt idx="519">
                  <c:v>272.84199999999998</c:v>
                </c:pt>
                <c:pt idx="520">
                  <c:v>272.84199999999998</c:v>
                </c:pt>
                <c:pt idx="521">
                  <c:v>272.84199999999998</c:v>
                </c:pt>
                <c:pt idx="522">
                  <c:v>272.84199999999998</c:v>
                </c:pt>
                <c:pt idx="523">
                  <c:v>272.84199999999998</c:v>
                </c:pt>
                <c:pt idx="524">
                  <c:v>272.84199999999998</c:v>
                </c:pt>
                <c:pt idx="525">
                  <c:v>272.84199999999998</c:v>
                </c:pt>
                <c:pt idx="526">
                  <c:v>272.84199999999998</c:v>
                </c:pt>
                <c:pt idx="527">
                  <c:v>272.84199999999998</c:v>
                </c:pt>
                <c:pt idx="528">
                  <c:v>272.84199999999998</c:v>
                </c:pt>
                <c:pt idx="529">
                  <c:v>272.84199999999998</c:v>
                </c:pt>
                <c:pt idx="530">
                  <c:v>272.84199999999998</c:v>
                </c:pt>
                <c:pt idx="531">
                  <c:v>272.84199999999998</c:v>
                </c:pt>
                <c:pt idx="532">
                  <c:v>272.84199999999998</c:v>
                </c:pt>
                <c:pt idx="533">
                  <c:v>272.84199999999998</c:v>
                </c:pt>
                <c:pt idx="534">
                  <c:v>272.84199999999998</c:v>
                </c:pt>
                <c:pt idx="535">
                  <c:v>272.84199999999998</c:v>
                </c:pt>
                <c:pt idx="536">
                  <c:v>272.84199999999998</c:v>
                </c:pt>
                <c:pt idx="537">
                  <c:v>272.84199999999998</c:v>
                </c:pt>
                <c:pt idx="538">
                  <c:v>272.84199999999998</c:v>
                </c:pt>
                <c:pt idx="539">
                  <c:v>272.84199999999998</c:v>
                </c:pt>
                <c:pt idx="540">
                  <c:v>272.84199999999998</c:v>
                </c:pt>
                <c:pt idx="541">
                  <c:v>272.84199999999998</c:v>
                </c:pt>
                <c:pt idx="542">
                  <c:v>272.84199999999998</c:v>
                </c:pt>
                <c:pt idx="543">
                  <c:v>272.84199999999998</c:v>
                </c:pt>
                <c:pt idx="544">
                  <c:v>272.84199999999998</c:v>
                </c:pt>
                <c:pt idx="545">
                  <c:v>272.84199999999998</c:v>
                </c:pt>
                <c:pt idx="546">
                  <c:v>272.84199999999998</c:v>
                </c:pt>
                <c:pt idx="547">
                  <c:v>272.84199999999998</c:v>
                </c:pt>
                <c:pt idx="548">
                  <c:v>272.84199999999998</c:v>
                </c:pt>
                <c:pt idx="549">
                  <c:v>272.84199999999998</c:v>
                </c:pt>
                <c:pt idx="550">
                  <c:v>272.84199999999998</c:v>
                </c:pt>
                <c:pt idx="551">
                  <c:v>272.84199999999998</c:v>
                </c:pt>
                <c:pt idx="552">
                  <c:v>272.84199999999998</c:v>
                </c:pt>
                <c:pt idx="553">
                  <c:v>272.84199999999998</c:v>
                </c:pt>
                <c:pt idx="554">
                  <c:v>272.84199999999998</c:v>
                </c:pt>
                <c:pt idx="555">
                  <c:v>272.84199999999998</c:v>
                </c:pt>
                <c:pt idx="556">
                  <c:v>272.84199999999998</c:v>
                </c:pt>
                <c:pt idx="557">
                  <c:v>272.84199999999998</c:v>
                </c:pt>
                <c:pt idx="558">
                  <c:v>272.84199999999998</c:v>
                </c:pt>
                <c:pt idx="559">
                  <c:v>272.84199999999998</c:v>
                </c:pt>
                <c:pt idx="560">
                  <c:v>272.84199999999998</c:v>
                </c:pt>
                <c:pt idx="561">
                  <c:v>272.84199999999998</c:v>
                </c:pt>
                <c:pt idx="562">
                  <c:v>272.84199999999998</c:v>
                </c:pt>
                <c:pt idx="563">
                  <c:v>272.84199999999998</c:v>
                </c:pt>
                <c:pt idx="564">
                  <c:v>272.84199999999998</c:v>
                </c:pt>
                <c:pt idx="565">
                  <c:v>272.84199999999998</c:v>
                </c:pt>
                <c:pt idx="566">
                  <c:v>272.84199999999998</c:v>
                </c:pt>
                <c:pt idx="567">
                  <c:v>272.84199999999998</c:v>
                </c:pt>
                <c:pt idx="568">
                  <c:v>272.84199999999998</c:v>
                </c:pt>
                <c:pt idx="569">
                  <c:v>272.84199999999998</c:v>
                </c:pt>
                <c:pt idx="570">
                  <c:v>272.84199999999998</c:v>
                </c:pt>
                <c:pt idx="571">
                  <c:v>272.84199999999998</c:v>
                </c:pt>
                <c:pt idx="572">
                  <c:v>272.84199999999998</c:v>
                </c:pt>
                <c:pt idx="573">
                  <c:v>272.84199999999998</c:v>
                </c:pt>
                <c:pt idx="574">
                  <c:v>272.84199999999998</c:v>
                </c:pt>
                <c:pt idx="575">
                  <c:v>272.84199999999998</c:v>
                </c:pt>
                <c:pt idx="576">
                  <c:v>272.84199999999998</c:v>
                </c:pt>
                <c:pt idx="577">
                  <c:v>272.84199999999998</c:v>
                </c:pt>
                <c:pt idx="578">
                  <c:v>272.84199999999998</c:v>
                </c:pt>
                <c:pt idx="579">
                  <c:v>272.84199999999998</c:v>
                </c:pt>
                <c:pt idx="580">
                  <c:v>272.84199999999998</c:v>
                </c:pt>
                <c:pt idx="581">
                  <c:v>272.84199999999998</c:v>
                </c:pt>
                <c:pt idx="582">
                  <c:v>272.84199999999998</c:v>
                </c:pt>
                <c:pt idx="583">
                  <c:v>272.84199999999998</c:v>
                </c:pt>
                <c:pt idx="584">
                  <c:v>272.84199999999998</c:v>
                </c:pt>
                <c:pt idx="585">
                  <c:v>272.84199999999998</c:v>
                </c:pt>
                <c:pt idx="586">
                  <c:v>272.84199999999998</c:v>
                </c:pt>
                <c:pt idx="587">
                  <c:v>272.84199999999998</c:v>
                </c:pt>
                <c:pt idx="588">
                  <c:v>272.84199999999998</c:v>
                </c:pt>
                <c:pt idx="589">
                  <c:v>272.84199999999998</c:v>
                </c:pt>
                <c:pt idx="590">
                  <c:v>272.84199999999998</c:v>
                </c:pt>
                <c:pt idx="591">
                  <c:v>272.84199999999998</c:v>
                </c:pt>
                <c:pt idx="592">
                  <c:v>272.84199999999998</c:v>
                </c:pt>
                <c:pt idx="593">
                  <c:v>272.83199999999999</c:v>
                </c:pt>
                <c:pt idx="594">
                  <c:v>272.84199999999998</c:v>
                </c:pt>
                <c:pt idx="595">
                  <c:v>272.84199999999998</c:v>
                </c:pt>
                <c:pt idx="596">
                  <c:v>272.822</c:v>
                </c:pt>
                <c:pt idx="597">
                  <c:v>272.84199999999998</c:v>
                </c:pt>
                <c:pt idx="598">
                  <c:v>272.84199999999998</c:v>
                </c:pt>
                <c:pt idx="599">
                  <c:v>272.84199999999998</c:v>
                </c:pt>
                <c:pt idx="600">
                  <c:v>272.84199999999998</c:v>
                </c:pt>
                <c:pt idx="601">
                  <c:v>272.84199999999998</c:v>
                </c:pt>
                <c:pt idx="602">
                  <c:v>272.84199999999998</c:v>
                </c:pt>
                <c:pt idx="603">
                  <c:v>272.84199999999998</c:v>
                </c:pt>
                <c:pt idx="604">
                  <c:v>272.84199999999998</c:v>
                </c:pt>
                <c:pt idx="605">
                  <c:v>272.84199999999998</c:v>
                </c:pt>
                <c:pt idx="606">
                  <c:v>272.84199999999998</c:v>
                </c:pt>
                <c:pt idx="607">
                  <c:v>272.84199999999998</c:v>
                </c:pt>
                <c:pt idx="608">
                  <c:v>272.84199999999998</c:v>
                </c:pt>
                <c:pt idx="609">
                  <c:v>272.84199999999998</c:v>
                </c:pt>
                <c:pt idx="610">
                  <c:v>272.84199999999998</c:v>
                </c:pt>
                <c:pt idx="611">
                  <c:v>272.84199999999998</c:v>
                </c:pt>
                <c:pt idx="612">
                  <c:v>272.84199999999998</c:v>
                </c:pt>
                <c:pt idx="613">
                  <c:v>272.84199999999998</c:v>
                </c:pt>
                <c:pt idx="614">
                  <c:v>272.84199999999998</c:v>
                </c:pt>
                <c:pt idx="615">
                  <c:v>272.84199999999998</c:v>
                </c:pt>
                <c:pt idx="616">
                  <c:v>272.84199999999998</c:v>
                </c:pt>
                <c:pt idx="617">
                  <c:v>272.84199999999998</c:v>
                </c:pt>
                <c:pt idx="618">
                  <c:v>272.84199999999998</c:v>
                </c:pt>
                <c:pt idx="619">
                  <c:v>272.84199999999998</c:v>
                </c:pt>
                <c:pt idx="620">
                  <c:v>272.84199999999998</c:v>
                </c:pt>
                <c:pt idx="621">
                  <c:v>272.84199999999998</c:v>
                </c:pt>
                <c:pt idx="622">
                  <c:v>272.84199999999998</c:v>
                </c:pt>
                <c:pt idx="623">
                  <c:v>272.93200000000002</c:v>
                </c:pt>
                <c:pt idx="624">
                  <c:v>273.08199999999999</c:v>
                </c:pt>
                <c:pt idx="625">
                  <c:v>273.10199999999998</c:v>
                </c:pt>
                <c:pt idx="626">
                  <c:v>273.23700000000002</c:v>
                </c:pt>
                <c:pt idx="627">
                  <c:v>273.13200000000001</c:v>
                </c:pt>
                <c:pt idx="628">
                  <c:v>273.24200000000002</c:v>
                </c:pt>
                <c:pt idx="629">
                  <c:v>273.34199999999998</c:v>
                </c:pt>
                <c:pt idx="630">
                  <c:v>273.33199999999999</c:v>
                </c:pt>
                <c:pt idx="631">
                  <c:v>273.42200000000003</c:v>
                </c:pt>
              </c:numCache>
            </c:numRef>
          </c:val>
          <c:smooth val="0"/>
          <c:extLst xmlns:c16r2="http://schemas.microsoft.com/office/drawing/2015/06/chart">
            <c:ext xmlns:c16="http://schemas.microsoft.com/office/drawing/2014/chart" uri="{C3380CC4-5D6E-409C-BE32-E72D297353CC}">
              <c16:uniqueId val="{00000001-8B5A-4328-A828-A2AAA9512BD4}"/>
            </c:ext>
          </c:extLst>
        </c:ser>
        <c:dLbls>
          <c:showLegendKey val="0"/>
          <c:showVal val="0"/>
          <c:showCatName val="0"/>
          <c:showSerName val="0"/>
          <c:showPercent val="0"/>
          <c:showBubbleSize val="0"/>
        </c:dLbls>
        <c:marker val="1"/>
        <c:smooth val="0"/>
        <c:axId val="155172224"/>
        <c:axId val="155182208"/>
      </c:lineChart>
      <c:dateAx>
        <c:axId val="155172224"/>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182208"/>
        <c:crosses val="autoZero"/>
        <c:auto val="1"/>
        <c:lblOffset val="100"/>
        <c:baseTimeUnit val="days"/>
        <c:majorUnit val="6"/>
        <c:majorTimeUnit val="months"/>
      </c:dateAx>
      <c:valAx>
        <c:axId val="155182208"/>
        <c:scaling>
          <c:orientation val="minMax"/>
          <c:max val="273"/>
          <c:min val="272"/>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531196581196579E-2"/>
              <c:y val="0.30920962962962967"/>
            </c:manualLayout>
          </c:layout>
          <c:overlay val="0"/>
          <c:spPr>
            <a:noFill/>
            <a:ln>
              <a:noFill/>
            </a:ln>
            <a:effectLst/>
          </c:sp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172224"/>
        <c:crossesAt val="39083"/>
        <c:crossBetween val="between"/>
        <c:majorUnit val="0.1"/>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130083492378031E-2"/>
          <c:y val="6.4220183486238536E-2"/>
          <c:w val="0.89552769770545781"/>
          <c:h val="0.73130445906432751"/>
        </c:manualLayout>
      </c:layout>
      <c:lineChart>
        <c:grouping val="standard"/>
        <c:varyColors val="0"/>
        <c:ser>
          <c:idx val="0"/>
          <c:order val="0"/>
          <c:tx>
            <c:strRef>
              <c:f>'2#'!$B$1</c:f>
              <c:strCache>
                <c:ptCount val="1"/>
                <c:pt idx="0">
                  <c:v>拟合</c:v>
                </c:pt>
              </c:strCache>
            </c:strRef>
          </c:tx>
          <c:spPr>
            <a:ln w="6350" cap="rnd">
              <a:solidFill>
                <a:schemeClr val="accent1"/>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B$2:$B$633</c:f>
              <c:numCache>
                <c:formatCode>General</c:formatCode>
                <c:ptCount val="632"/>
                <c:pt idx="0">
                  <c:v>268.92883331500002</c:v>
                </c:pt>
                <c:pt idx="1">
                  <c:v>268.97036198400002</c:v>
                </c:pt>
                <c:pt idx="2">
                  <c:v>269.16134458800002</c:v>
                </c:pt>
                <c:pt idx="3">
                  <c:v>269.24207718000002</c:v>
                </c:pt>
                <c:pt idx="4">
                  <c:v>269.093487622</c:v>
                </c:pt>
                <c:pt idx="5">
                  <c:v>269.11406337400001</c:v>
                </c:pt>
                <c:pt idx="6">
                  <c:v>269.10092225400001</c:v>
                </c:pt>
                <c:pt idx="7">
                  <c:v>269.06407889899998</c:v>
                </c:pt>
                <c:pt idx="8">
                  <c:v>269.00297078900002</c:v>
                </c:pt>
                <c:pt idx="9">
                  <c:v>268.98815199799998</c:v>
                </c:pt>
                <c:pt idx="10">
                  <c:v>268.962284393</c:v>
                </c:pt>
                <c:pt idx="11">
                  <c:v>269.06429974000002</c:v>
                </c:pt>
                <c:pt idx="12">
                  <c:v>269.03669071799999</c:v>
                </c:pt>
                <c:pt idx="13">
                  <c:v>268.962824576</c:v>
                </c:pt>
                <c:pt idx="14">
                  <c:v>269.04503504500002</c:v>
                </c:pt>
                <c:pt idx="15">
                  <c:v>269.060055621</c:v>
                </c:pt>
                <c:pt idx="16">
                  <c:v>268.99550233100001</c:v>
                </c:pt>
                <c:pt idx="17">
                  <c:v>268.95713005599998</c:v>
                </c:pt>
                <c:pt idx="18">
                  <c:v>268.98795325399999</c:v>
                </c:pt>
                <c:pt idx="19">
                  <c:v>268.894234869</c:v>
                </c:pt>
                <c:pt idx="20">
                  <c:v>268.84675686999998</c:v>
                </c:pt>
                <c:pt idx="21">
                  <c:v>268.89381938999998</c:v>
                </c:pt>
                <c:pt idx="22">
                  <c:v>268.86231555099999</c:v>
                </c:pt>
                <c:pt idx="23">
                  <c:v>268.814387952</c:v>
                </c:pt>
                <c:pt idx="24">
                  <c:v>268.84016633499999</c:v>
                </c:pt>
                <c:pt idx="25">
                  <c:v>268.90966381800001</c:v>
                </c:pt>
                <c:pt idx="26">
                  <c:v>268.866826522</c:v>
                </c:pt>
                <c:pt idx="27">
                  <c:v>269.07696392600002</c:v>
                </c:pt>
                <c:pt idx="28">
                  <c:v>268.94514838200001</c:v>
                </c:pt>
                <c:pt idx="29">
                  <c:v>268.90686527899999</c:v>
                </c:pt>
                <c:pt idx="30">
                  <c:v>268.89326803599999</c:v>
                </c:pt>
                <c:pt idx="31">
                  <c:v>268.92739617699999</c:v>
                </c:pt>
                <c:pt idx="32">
                  <c:v>268.936258372</c:v>
                </c:pt>
                <c:pt idx="33">
                  <c:v>268.91364301499999</c:v>
                </c:pt>
                <c:pt idx="34">
                  <c:v>268.94063272599999</c:v>
                </c:pt>
                <c:pt idx="35">
                  <c:v>268.91821208099998</c:v>
                </c:pt>
                <c:pt idx="36">
                  <c:v>269.04955671200003</c:v>
                </c:pt>
                <c:pt idx="37">
                  <c:v>268.878988064</c:v>
                </c:pt>
                <c:pt idx="38">
                  <c:v>268.87821251600002</c:v>
                </c:pt>
                <c:pt idx="39">
                  <c:v>268.82488319700002</c:v>
                </c:pt>
                <c:pt idx="40">
                  <c:v>268.79215076399998</c:v>
                </c:pt>
                <c:pt idx="41">
                  <c:v>268.79415747199999</c:v>
                </c:pt>
                <c:pt idx="42">
                  <c:v>268.91501710799997</c:v>
                </c:pt>
                <c:pt idx="43">
                  <c:v>268.89252562500002</c:v>
                </c:pt>
                <c:pt idx="44">
                  <c:v>268.92034264199998</c:v>
                </c:pt>
                <c:pt idx="45">
                  <c:v>268.83160652499998</c:v>
                </c:pt>
                <c:pt idx="46">
                  <c:v>268.78835256999997</c:v>
                </c:pt>
                <c:pt idx="47">
                  <c:v>268.78893172300002</c:v>
                </c:pt>
                <c:pt idx="48">
                  <c:v>268.789909486</c:v>
                </c:pt>
                <c:pt idx="49">
                  <c:v>268.779169438</c:v>
                </c:pt>
                <c:pt idx="50">
                  <c:v>268.80328402800001</c:v>
                </c:pt>
                <c:pt idx="51">
                  <c:v>268.97204962799998</c:v>
                </c:pt>
                <c:pt idx="52">
                  <c:v>268.92322725600002</c:v>
                </c:pt>
                <c:pt idx="53">
                  <c:v>268.93993646899997</c:v>
                </c:pt>
                <c:pt idx="54">
                  <c:v>268.95280952500002</c:v>
                </c:pt>
                <c:pt idx="55">
                  <c:v>268.94652715900003</c:v>
                </c:pt>
                <c:pt idx="56">
                  <c:v>268.92915826299998</c:v>
                </c:pt>
                <c:pt idx="57">
                  <c:v>268.912533494</c:v>
                </c:pt>
                <c:pt idx="58">
                  <c:v>268.985351552</c:v>
                </c:pt>
                <c:pt idx="59">
                  <c:v>268.97991282100003</c:v>
                </c:pt>
                <c:pt idx="60">
                  <c:v>268.96828096299998</c:v>
                </c:pt>
                <c:pt idx="61">
                  <c:v>268.96027885799998</c:v>
                </c:pt>
                <c:pt idx="62">
                  <c:v>268.95645205</c:v>
                </c:pt>
                <c:pt idx="63">
                  <c:v>268.977529882</c:v>
                </c:pt>
                <c:pt idx="64">
                  <c:v>268.99438538099997</c:v>
                </c:pt>
                <c:pt idx="65">
                  <c:v>269.01108848000001</c:v>
                </c:pt>
                <c:pt idx="66">
                  <c:v>269.13255196400002</c:v>
                </c:pt>
                <c:pt idx="67">
                  <c:v>269.12348988500003</c:v>
                </c:pt>
                <c:pt idx="68">
                  <c:v>269.14592063200001</c:v>
                </c:pt>
                <c:pt idx="69">
                  <c:v>269.17812183400002</c:v>
                </c:pt>
                <c:pt idx="70">
                  <c:v>269.14311350100002</c:v>
                </c:pt>
                <c:pt idx="71">
                  <c:v>269.14900581400002</c:v>
                </c:pt>
                <c:pt idx="72">
                  <c:v>269.14988055600003</c:v>
                </c:pt>
                <c:pt idx="73">
                  <c:v>269.15474590299999</c:v>
                </c:pt>
                <c:pt idx="74">
                  <c:v>269.19809731800001</c:v>
                </c:pt>
                <c:pt idx="75">
                  <c:v>269.16864547099999</c:v>
                </c:pt>
                <c:pt idx="76">
                  <c:v>269.13418943699997</c:v>
                </c:pt>
                <c:pt idx="77">
                  <c:v>269.14077261099999</c:v>
                </c:pt>
                <c:pt idx="78">
                  <c:v>269.12843654900001</c:v>
                </c:pt>
                <c:pt idx="79">
                  <c:v>269.16980193299997</c:v>
                </c:pt>
                <c:pt idx="80">
                  <c:v>269.11878399400001</c:v>
                </c:pt>
                <c:pt idx="81">
                  <c:v>269.13297480300002</c:v>
                </c:pt>
                <c:pt idx="82">
                  <c:v>269.08303728599998</c:v>
                </c:pt>
                <c:pt idx="83">
                  <c:v>269.12447703399999</c:v>
                </c:pt>
                <c:pt idx="84">
                  <c:v>269.08182696199998</c:v>
                </c:pt>
                <c:pt idx="85">
                  <c:v>269.146188236</c:v>
                </c:pt>
                <c:pt idx="86">
                  <c:v>269.14915789899999</c:v>
                </c:pt>
                <c:pt idx="87">
                  <c:v>269.21026979300001</c:v>
                </c:pt>
                <c:pt idx="88">
                  <c:v>269.15382910900001</c:v>
                </c:pt>
                <c:pt idx="89">
                  <c:v>269.12117893499999</c:v>
                </c:pt>
                <c:pt idx="90">
                  <c:v>269.05541493300001</c:v>
                </c:pt>
                <c:pt idx="91">
                  <c:v>269.01848855100002</c:v>
                </c:pt>
                <c:pt idx="92">
                  <c:v>268.96933135400002</c:v>
                </c:pt>
                <c:pt idx="93">
                  <c:v>268.96210492199998</c:v>
                </c:pt>
                <c:pt idx="94">
                  <c:v>268.999267976</c:v>
                </c:pt>
                <c:pt idx="95">
                  <c:v>268.943220139</c:v>
                </c:pt>
                <c:pt idx="96">
                  <c:v>268.93023443300001</c:v>
                </c:pt>
                <c:pt idx="97">
                  <c:v>268.91846169500002</c:v>
                </c:pt>
                <c:pt idx="98">
                  <c:v>268.95190423700001</c:v>
                </c:pt>
                <c:pt idx="99">
                  <c:v>268.96666866700002</c:v>
                </c:pt>
                <c:pt idx="100">
                  <c:v>269.20623583700001</c:v>
                </c:pt>
                <c:pt idx="101">
                  <c:v>270.048346907</c:v>
                </c:pt>
                <c:pt idx="102">
                  <c:v>269.56375357000002</c:v>
                </c:pt>
                <c:pt idx="103">
                  <c:v>269.05952641099998</c:v>
                </c:pt>
                <c:pt idx="104">
                  <c:v>269.59522644999998</c:v>
                </c:pt>
                <c:pt idx="105">
                  <c:v>270.43519838499998</c:v>
                </c:pt>
                <c:pt idx="106">
                  <c:v>270.23245325400001</c:v>
                </c:pt>
                <c:pt idx="107">
                  <c:v>270.40858845100001</c:v>
                </c:pt>
                <c:pt idx="108">
                  <c:v>270.50164451500001</c:v>
                </c:pt>
                <c:pt idx="109">
                  <c:v>270.43547165000001</c:v>
                </c:pt>
                <c:pt idx="110">
                  <c:v>269.938411159</c:v>
                </c:pt>
                <c:pt idx="111">
                  <c:v>269.78601237800001</c:v>
                </c:pt>
                <c:pt idx="112">
                  <c:v>269.56572029400002</c:v>
                </c:pt>
                <c:pt idx="113">
                  <c:v>269.41975466100001</c:v>
                </c:pt>
                <c:pt idx="114">
                  <c:v>269.36803438999999</c:v>
                </c:pt>
                <c:pt idx="115">
                  <c:v>269.25457756899999</c:v>
                </c:pt>
                <c:pt idx="116">
                  <c:v>269.11620523200003</c:v>
                </c:pt>
                <c:pt idx="117">
                  <c:v>269.07436296999998</c:v>
                </c:pt>
                <c:pt idx="118">
                  <c:v>268.99932007799998</c:v>
                </c:pt>
                <c:pt idx="119">
                  <c:v>269.047059434</c:v>
                </c:pt>
                <c:pt idx="120">
                  <c:v>268.98210489600001</c:v>
                </c:pt>
                <c:pt idx="121">
                  <c:v>269.144692126</c:v>
                </c:pt>
                <c:pt idx="122">
                  <c:v>269.736498176</c:v>
                </c:pt>
                <c:pt idx="123">
                  <c:v>269.32854098899998</c:v>
                </c:pt>
                <c:pt idx="124">
                  <c:v>269.2642194</c:v>
                </c:pt>
                <c:pt idx="125">
                  <c:v>269.238505272</c:v>
                </c:pt>
                <c:pt idx="126">
                  <c:v>269.19035736799998</c:v>
                </c:pt>
                <c:pt idx="127">
                  <c:v>268.99482896900003</c:v>
                </c:pt>
                <c:pt idx="128">
                  <c:v>268.972680142</c:v>
                </c:pt>
                <c:pt idx="129">
                  <c:v>268.96207325900002</c:v>
                </c:pt>
                <c:pt idx="130">
                  <c:v>269.11410099800003</c:v>
                </c:pt>
                <c:pt idx="131">
                  <c:v>269.15384028199998</c:v>
                </c:pt>
                <c:pt idx="132">
                  <c:v>269.21031376799999</c:v>
                </c:pt>
                <c:pt idx="133">
                  <c:v>269.13412361399998</c:v>
                </c:pt>
                <c:pt idx="134">
                  <c:v>269.14461934600001</c:v>
                </c:pt>
                <c:pt idx="135">
                  <c:v>269.035637834</c:v>
                </c:pt>
                <c:pt idx="136">
                  <c:v>268.99707055800002</c:v>
                </c:pt>
                <c:pt idx="137">
                  <c:v>268.90684308200002</c:v>
                </c:pt>
                <c:pt idx="138">
                  <c:v>268.939528655</c:v>
                </c:pt>
                <c:pt idx="139">
                  <c:v>268.92053725</c:v>
                </c:pt>
                <c:pt idx="140">
                  <c:v>268.86169823300003</c:v>
                </c:pt>
                <c:pt idx="141">
                  <c:v>268.88614348099998</c:v>
                </c:pt>
                <c:pt idx="142">
                  <c:v>268.84941953100002</c:v>
                </c:pt>
                <c:pt idx="143">
                  <c:v>268.76879930199999</c:v>
                </c:pt>
                <c:pt idx="144">
                  <c:v>268.76075406199999</c:v>
                </c:pt>
                <c:pt idx="145">
                  <c:v>268.74560977900001</c:v>
                </c:pt>
                <c:pt idx="146">
                  <c:v>268.71325560000002</c:v>
                </c:pt>
                <c:pt idx="147">
                  <c:v>268.70200986700002</c:v>
                </c:pt>
                <c:pt idx="148">
                  <c:v>268.70911402899998</c:v>
                </c:pt>
                <c:pt idx="149">
                  <c:v>268.84400750899999</c:v>
                </c:pt>
                <c:pt idx="150">
                  <c:v>268.80209305400001</c:v>
                </c:pt>
                <c:pt idx="151">
                  <c:v>268.92240767800001</c:v>
                </c:pt>
                <c:pt idx="152">
                  <c:v>268.95315925</c:v>
                </c:pt>
                <c:pt idx="153">
                  <c:v>269.08792778399999</c:v>
                </c:pt>
                <c:pt idx="154">
                  <c:v>268.988543499</c:v>
                </c:pt>
                <c:pt idx="155">
                  <c:v>268.96730852799999</c:v>
                </c:pt>
                <c:pt idx="156">
                  <c:v>268.91847445000002</c:v>
                </c:pt>
                <c:pt idx="157">
                  <c:v>268.94317630799998</c:v>
                </c:pt>
                <c:pt idx="158">
                  <c:v>268.94343743600001</c:v>
                </c:pt>
                <c:pt idx="159">
                  <c:v>268.94692025699999</c:v>
                </c:pt>
                <c:pt idx="160">
                  <c:v>268.96638886400001</c:v>
                </c:pt>
                <c:pt idx="161">
                  <c:v>268.98886151099998</c:v>
                </c:pt>
                <c:pt idx="162">
                  <c:v>269.01236652699998</c:v>
                </c:pt>
                <c:pt idx="163">
                  <c:v>269.04520098199998</c:v>
                </c:pt>
                <c:pt idx="164">
                  <c:v>269.14522333600002</c:v>
                </c:pt>
                <c:pt idx="165">
                  <c:v>269.12272266399998</c:v>
                </c:pt>
                <c:pt idx="166">
                  <c:v>269.14492352299999</c:v>
                </c:pt>
                <c:pt idx="167">
                  <c:v>269.12466507400001</c:v>
                </c:pt>
                <c:pt idx="168">
                  <c:v>269.14395330000002</c:v>
                </c:pt>
                <c:pt idx="169">
                  <c:v>269.17900627199998</c:v>
                </c:pt>
                <c:pt idx="170">
                  <c:v>269.22834460799999</c:v>
                </c:pt>
                <c:pt idx="171">
                  <c:v>269.21381809100001</c:v>
                </c:pt>
                <c:pt idx="172">
                  <c:v>269.20389365400001</c:v>
                </c:pt>
                <c:pt idx="173">
                  <c:v>269.26718384899999</c:v>
                </c:pt>
                <c:pt idx="174">
                  <c:v>269.25555035000002</c:v>
                </c:pt>
                <c:pt idx="175">
                  <c:v>269.38701738999998</c:v>
                </c:pt>
                <c:pt idx="176">
                  <c:v>269.49635202299999</c:v>
                </c:pt>
                <c:pt idx="177">
                  <c:v>269.52459689</c:v>
                </c:pt>
                <c:pt idx="178">
                  <c:v>269.42509511899999</c:v>
                </c:pt>
                <c:pt idx="179">
                  <c:v>269.45320216499999</c:v>
                </c:pt>
                <c:pt idx="180">
                  <c:v>269.299224767</c:v>
                </c:pt>
                <c:pt idx="181">
                  <c:v>269.35242446199999</c:v>
                </c:pt>
                <c:pt idx="182">
                  <c:v>269.280877331</c:v>
                </c:pt>
                <c:pt idx="183">
                  <c:v>269.37494885299998</c:v>
                </c:pt>
                <c:pt idx="184">
                  <c:v>269.264648357</c:v>
                </c:pt>
                <c:pt idx="185">
                  <c:v>269.25692588200002</c:v>
                </c:pt>
                <c:pt idx="186">
                  <c:v>269.25644405200001</c:v>
                </c:pt>
                <c:pt idx="187">
                  <c:v>269.25679983499998</c:v>
                </c:pt>
                <c:pt idx="188">
                  <c:v>269.18926387499999</c:v>
                </c:pt>
                <c:pt idx="189">
                  <c:v>269.28538300899999</c:v>
                </c:pt>
                <c:pt idx="190">
                  <c:v>269.22797383</c:v>
                </c:pt>
                <c:pt idx="191">
                  <c:v>269.23986254099998</c:v>
                </c:pt>
                <c:pt idx="192">
                  <c:v>269.10751787200002</c:v>
                </c:pt>
                <c:pt idx="193">
                  <c:v>269.11875924399999</c:v>
                </c:pt>
                <c:pt idx="194">
                  <c:v>269.04322579500001</c:v>
                </c:pt>
                <c:pt idx="195">
                  <c:v>268.99285019500002</c:v>
                </c:pt>
                <c:pt idx="196">
                  <c:v>268.94273780600003</c:v>
                </c:pt>
                <c:pt idx="197">
                  <c:v>268.94367548100001</c:v>
                </c:pt>
                <c:pt idx="198">
                  <c:v>268.92884164200001</c:v>
                </c:pt>
                <c:pt idx="199">
                  <c:v>269.05383758599999</c:v>
                </c:pt>
                <c:pt idx="200">
                  <c:v>269.02553817400002</c:v>
                </c:pt>
                <c:pt idx="201">
                  <c:v>269.23061460700001</c:v>
                </c:pt>
                <c:pt idx="202">
                  <c:v>269.09139872399999</c:v>
                </c:pt>
                <c:pt idx="203">
                  <c:v>269.03859156700003</c:v>
                </c:pt>
                <c:pt idx="204">
                  <c:v>268.99694015900002</c:v>
                </c:pt>
                <c:pt idx="205">
                  <c:v>268.97129462499998</c:v>
                </c:pt>
                <c:pt idx="206">
                  <c:v>268.97865498300001</c:v>
                </c:pt>
                <c:pt idx="207">
                  <c:v>268.93470546700001</c:v>
                </c:pt>
                <c:pt idx="208">
                  <c:v>268.91601460999999</c:v>
                </c:pt>
                <c:pt idx="209">
                  <c:v>268.88785601799998</c:v>
                </c:pt>
                <c:pt idx="210">
                  <c:v>268.89348557199997</c:v>
                </c:pt>
                <c:pt idx="211">
                  <c:v>268.84251102500002</c:v>
                </c:pt>
                <c:pt idx="212">
                  <c:v>268.93338455399999</c:v>
                </c:pt>
                <c:pt idx="213">
                  <c:v>269.306465285</c:v>
                </c:pt>
                <c:pt idx="214">
                  <c:v>269.11650677699998</c:v>
                </c:pt>
                <c:pt idx="215">
                  <c:v>269.12814940800001</c:v>
                </c:pt>
                <c:pt idx="216">
                  <c:v>269.08505345999998</c:v>
                </c:pt>
                <c:pt idx="217">
                  <c:v>269.04396755400001</c:v>
                </c:pt>
                <c:pt idx="218">
                  <c:v>268.9366622</c:v>
                </c:pt>
                <c:pt idx="219">
                  <c:v>268.92079735900001</c:v>
                </c:pt>
                <c:pt idx="220">
                  <c:v>268.95105304499998</c:v>
                </c:pt>
                <c:pt idx="221">
                  <c:v>269.084628313</c:v>
                </c:pt>
                <c:pt idx="222">
                  <c:v>269.47817983099998</c:v>
                </c:pt>
                <c:pt idx="223">
                  <c:v>269.27243689400001</c:v>
                </c:pt>
                <c:pt idx="224">
                  <c:v>269.29858304099997</c:v>
                </c:pt>
                <c:pt idx="225">
                  <c:v>269.23319479100002</c:v>
                </c:pt>
                <c:pt idx="226">
                  <c:v>269.246515311</c:v>
                </c:pt>
                <c:pt idx="227">
                  <c:v>269.14919131300002</c:v>
                </c:pt>
                <c:pt idx="228">
                  <c:v>269.35262092099998</c:v>
                </c:pt>
                <c:pt idx="229">
                  <c:v>269.128425354</c:v>
                </c:pt>
                <c:pt idx="230">
                  <c:v>269.12434825000003</c:v>
                </c:pt>
                <c:pt idx="231">
                  <c:v>269.07171727600002</c:v>
                </c:pt>
                <c:pt idx="232">
                  <c:v>268.98536188200001</c:v>
                </c:pt>
                <c:pt idx="233">
                  <c:v>268.90993126299998</c:v>
                </c:pt>
                <c:pt idx="234">
                  <c:v>268.88636629600001</c:v>
                </c:pt>
                <c:pt idx="235">
                  <c:v>268.854974347</c:v>
                </c:pt>
                <c:pt idx="236">
                  <c:v>268.82083785399999</c:v>
                </c:pt>
                <c:pt idx="237">
                  <c:v>268.79946565099999</c:v>
                </c:pt>
                <c:pt idx="238">
                  <c:v>268.74540223700001</c:v>
                </c:pt>
                <c:pt idx="239">
                  <c:v>268.82350958000001</c:v>
                </c:pt>
                <c:pt idx="240">
                  <c:v>268.846800734</c:v>
                </c:pt>
                <c:pt idx="241">
                  <c:v>268.815257788</c:v>
                </c:pt>
                <c:pt idx="242">
                  <c:v>268.80908421599997</c:v>
                </c:pt>
                <c:pt idx="243">
                  <c:v>268.78641994499998</c:v>
                </c:pt>
                <c:pt idx="244">
                  <c:v>268.72411682299997</c:v>
                </c:pt>
                <c:pt idx="245">
                  <c:v>268.717849962</c:v>
                </c:pt>
                <c:pt idx="246">
                  <c:v>268.71210414199999</c:v>
                </c:pt>
                <c:pt idx="247">
                  <c:v>268.70913992599998</c:v>
                </c:pt>
                <c:pt idx="248">
                  <c:v>268.70735989299999</c:v>
                </c:pt>
                <c:pt idx="249">
                  <c:v>268.69681495700002</c:v>
                </c:pt>
                <c:pt idx="250">
                  <c:v>268.68459753600001</c:v>
                </c:pt>
                <c:pt idx="251">
                  <c:v>268.68878799999999</c:v>
                </c:pt>
                <c:pt idx="252">
                  <c:v>268.68861086599998</c:v>
                </c:pt>
                <c:pt idx="253">
                  <c:v>268.698744025</c:v>
                </c:pt>
                <c:pt idx="254">
                  <c:v>268.81401935899999</c:v>
                </c:pt>
                <c:pt idx="255">
                  <c:v>268.946052081</c:v>
                </c:pt>
                <c:pt idx="256">
                  <c:v>268.94054598399998</c:v>
                </c:pt>
                <c:pt idx="257">
                  <c:v>268.89640455599999</c:v>
                </c:pt>
                <c:pt idx="258">
                  <c:v>268.89947193</c:v>
                </c:pt>
                <c:pt idx="259">
                  <c:v>268.86573027200001</c:v>
                </c:pt>
                <c:pt idx="260">
                  <c:v>268.92274758899998</c:v>
                </c:pt>
                <c:pt idx="261">
                  <c:v>268.96974187500001</c:v>
                </c:pt>
                <c:pt idx="262">
                  <c:v>269.035029592</c:v>
                </c:pt>
                <c:pt idx="263">
                  <c:v>269.02216145599999</c:v>
                </c:pt>
                <c:pt idx="264">
                  <c:v>269.04630792500001</c:v>
                </c:pt>
                <c:pt idx="265">
                  <c:v>269.09121520000002</c:v>
                </c:pt>
                <c:pt idx="266">
                  <c:v>269.06137543800003</c:v>
                </c:pt>
                <c:pt idx="267">
                  <c:v>269.11963481999999</c:v>
                </c:pt>
                <c:pt idx="268">
                  <c:v>269.16233084300001</c:v>
                </c:pt>
                <c:pt idx="269">
                  <c:v>269.24477278699999</c:v>
                </c:pt>
                <c:pt idx="270">
                  <c:v>269.36995357699999</c:v>
                </c:pt>
                <c:pt idx="271">
                  <c:v>269.516589995</c:v>
                </c:pt>
                <c:pt idx="272">
                  <c:v>269.57392448600001</c:v>
                </c:pt>
                <c:pt idx="273">
                  <c:v>269.43794898499999</c:v>
                </c:pt>
                <c:pt idx="274">
                  <c:v>269.43494957199999</c:v>
                </c:pt>
                <c:pt idx="275">
                  <c:v>269.74387645600001</c:v>
                </c:pt>
                <c:pt idx="276">
                  <c:v>269.88841143500002</c:v>
                </c:pt>
                <c:pt idx="277">
                  <c:v>270.02446574300001</c:v>
                </c:pt>
                <c:pt idx="278">
                  <c:v>269.82938791800001</c:v>
                </c:pt>
                <c:pt idx="279">
                  <c:v>269.66950951199999</c:v>
                </c:pt>
                <c:pt idx="280">
                  <c:v>269.44471345400001</c:v>
                </c:pt>
                <c:pt idx="281">
                  <c:v>269.54470593600001</c:v>
                </c:pt>
                <c:pt idx="282">
                  <c:v>269.47942508800003</c:v>
                </c:pt>
                <c:pt idx="283">
                  <c:v>269.42247265600002</c:v>
                </c:pt>
                <c:pt idx="284">
                  <c:v>269.051021558</c:v>
                </c:pt>
                <c:pt idx="285">
                  <c:v>269.086806088</c:v>
                </c:pt>
                <c:pt idx="286">
                  <c:v>269.09265901499998</c:v>
                </c:pt>
                <c:pt idx="287">
                  <c:v>269.07415411900001</c:v>
                </c:pt>
                <c:pt idx="288">
                  <c:v>269.12253049600002</c:v>
                </c:pt>
                <c:pt idx="289">
                  <c:v>269.18066603400001</c:v>
                </c:pt>
                <c:pt idx="290">
                  <c:v>269.16202618</c:v>
                </c:pt>
                <c:pt idx="291">
                  <c:v>269.18466247399999</c:v>
                </c:pt>
                <c:pt idx="292">
                  <c:v>269.162527748</c:v>
                </c:pt>
                <c:pt idx="293">
                  <c:v>269.17930885800001</c:v>
                </c:pt>
                <c:pt idx="294">
                  <c:v>269.19309188800003</c:v>
                </c:pt>
                <c:pt idx="295">
                  <c:v>269.22209334000001</c:v>
                </c:pt>
                <c:pt idx="296">
                  <c:v>269.203540159</c:v>
                </c:pt>
                <c:pt idx="297">
                  <c:v>269.22046611500002</c:v>
                </c:pt>
                <c:pt idx="298">
                  <c:v>269.18573593299999</c:v>
                </c:pt>
                <c:pt idx="299">
                  <c:v>269.33301767099999</c:v>
                </c:pt>
                <c:pt idx="300">
                  <c:v>269.24577767099998</c:v>
                </c:pt>
                <c:pt idx="301">
                  <c:v>269.21599332699998</c:v>
                </c:pt>
                <c:pt idx="302">
                  <c:v>269.22867593199999</c:v>
                </c:pt>
                <c:pt idx="303">
                  <c:v>269.15710008100001</c:v>
                </c:pt>
                <c:pt idx="304">
                  <c:v>269.15086343500002</c:v>
                </c:pt>
                <c:pt idx="305">
                  <c:v>269.06924664899998</c:v>
                </c:pt>
                <c:pt idx="306">
                  <c:v>269.06678885500003</c:v>
                </c:pt>
                <c:pt idx="307">
                  <c:v>269.06919645400001</c:v>
                </c:pt>
                <c:pt idx="308">
                  <c:v>269.03272847300002</c:v>
                </c:pt>
                <c:pt idx="309">
                  <c:v>269.016989529</c:v>
                </c:pt>
                <c:pt idx="310">
                  <c:v>269.00190787100001</c:v>
                </c:pt>
                <c:pt idx="311">
                  <c:v>268.96230931100001</c:v>
                </c:pt>
                <c:pt idx="312">
                  <c:v>269.13178314999999</c:v>
                </c:pt>
                <c:pt idx="313">
                  <c:v>269.02221744000002</c:v>
                </c:pt>
                <c:pt idx="314">
                  <c:v>268.973505047</c:v>
                </c:pt>
                <c:pt idx="315">
                  <c:v>269.04170944700002</c:v>
                </c:pt>
                <c:pt idx="316">
                  <c:v>269.159866497</c:v>
                </c:pt>
                <c:pt idx="317">
                  <c:v>268.987060257</c:v>
                </c:pt>
                <c:pt idx="318">
                  <c:v>269.01278999499999</c:v>
                </c:pt>
                <c:pt idx="319">
                  <c:v>269.55799837299998</c:v>
                </c:pt>
                <c:pt idx="320">
                  <c:v>269.55446522300002</c:v>
                </c:pt>
                <c:pt idx="321">
                  <c:v>270.38839811299999</c:v>
                </c:pt>
                <c:pt idx="322">
                  <c:v>270.31231374100003</c:v>
                </c:pt>
                <c:pt idx="323">
                  <c:v>270.05818499899999</c:v>
                </c:pt>
                <c:pt idx="324">
                  <c:v>269.803742575</c:v>
                </c:pt>
                <c:pt idx="325">
                  <c:v>269.46754832099998</c:v>
                </c:pt>
                <c:pt idx="326">
                  <c:v>269.26359507000001</c:v>
                </c:pt>
                <c:pt idx="327">
                  <c:v>269.11044087200003</c:v>
                </c:pt>
                <c:pt idx="328">
                  <c:v>269.24198694099999</c:v>
                </c:pt>
                <c:pt idx="329">
                  <c:v>269.09856561100003</c:v>
                </c:pt>
                <c:pt idx="330">
                  <c:v>269.02619189000001</c:v>
                </c:pt>
                <c:pt idx="331">
                  <c:v>268.99075649600002</c:v>
                </c:pt>
                <c:pt idx="332">
                  <c:v>269.384322134</c:v>
                </c:pt>
                <c:pt idx="333">
                  <c:v>269.15567593700001</c:v>
                </c:pt>
                <c:pt idx="334">
                  <c:v>269.08994653299999</c:v>
                </c:pt>
                <c:pt idx="335">
                  <c:v>269.03288924700001</c:v>
                </c:pt>
                <c:pt idx="336">
                  <c:v>268.93082742199999</c:v>
                </c:pt>
                <c:pt idx="337">
                  <c:v>268.95855028099999</c:v>
                </c:pt>
                <c:pt idx="338">
                  <c:v>268.81613431599999</c:v>
                </c:pt>
                <c:pt idx="339">
                  <c:v>268.80152955099999</c:v>
                </c:pt>
                <c:pt idx="340">
                  <c:v>268.88973764799999</c:v>
                </c:pt>
                <c:pt idx="341">
                  <c:v>268.91827544900002</c:v>
                </c:pt>
                <c:pt idx="342">
                  <c:v>268.97997832800002</c:v>
                </c:pt>
                <c:pt idx="343">
                  <c:v>268.88259964500003</c:v>
                </c:pt>
                <c:pt idx="344">
                  <c:v>268.965602166</c:v>
                </c:pt>
                <c:pt idx="345">
                  <c:v>268.848427566</c:v>
                </c:pt>
                <c:pt idx="346">
                  <c:v>268.97618324600001</c:v>
                </c:pt>
                <c:pt idx="347">
                  <c:v>268.98507801199997</c:v>
                </c:pt>
                <c:pt idx="348">
                  <c:v>268.94017870800002</c:v>
                </c:pt>
                <c:pt idx="349">
                  <c:v>268.89257407999997</c:v>
                </c:pt>
                <c:pt idx="350">
                  <c:v>268.93885912500002</c:v>
                </c:pt>
                <c:pt idx="351">
                  <c:v>268.95361327299997</c:v>
                </c:pt>
                <c:pt idx="352">
                  <c:v>268.95577827</c:v>
                </c:pt>
                <c:pt idx="353">
                  <c:v>268.95070278100002</c:v>
                </c:pt>
                <c:pt idx="354">
                  <c:v>268.97382209099999</c:v>
                </c:pt>
                <c:pt idx="355">
                  <c:v>268.98132423499999</c:v>
                </c:pt>
                <c:pt idx="356">
                  <c:v>268.98470689300001</c:v>
                </c:pt>
                <c:pt idx="357">
                  <c:v>269.31064724999999</c:v>
                </c:pt>
                <c:pt idx="358">
                  <c:v>269.27547071100003</c:v>
                </c:pt>
                <c:pt idx="359">
                  <c:v>269.27890201399998</c:v>
                </c:pt>
                <c:pt idx="360">
                  <c:v>269.32230138099999</c:v>
                </c:pt>
                <c:pt idx="361">
                  <c:v>269.31031446200001</c:v>
                </c:pt>
                <c:pt idx="362">
                  <c:v>269.29026915999998</c:v>
                </c:pt>
                <c:pt idx="363">
                  <c:v>269.31959404399998</c:v>
                </c:pt>
                <c:pt idx="364">
                  <c:v>269.44833232399998</c:v>
                </c:pt>
                <c:pt idx="365">
                  <c:v>269.35778363899999</c:v>
                </c:pt>
                <c:pt idx="366">
                  <c:v>269.90553103500002</c:v>
                </c:pt>
                <c:pt idx="367">
                  <c:v>269.58402304999998</c:v>
                </c:pt>
                <c:pt idx="368">
                  <c:v>269.689382851</c:v>
                </c:pt>
                <c:pt idx="369">
                  <c:v>269.459996332</c:v>
                </c:pt>
                <c:pt idx="370">
                  <c:v>269.53818231999998</c:v>
                </c:pt>
                <c:pt idx="371">
                  <c:v>269.26127597700003</c:v>
                </c:pt>
                <c:pt idx="372">
                  <c:v>269.32320082199999</c:v>
                </c:pt>
                <c:pt idx="373">
                  <c:v>269.20960981399998</c:v>
                </c:pt>
                <c:pt idx="374">
                  <c:v>269.43111435499998</c:v>
                </c:pt>
                <c:pt idx="375">
                  <c:v>269.78561278500001</c:v>
                </c:pt>
                <c:pt idx="376">
                  <c:v>269.579655742</c:v>
                </c:pt>
                <c:pt idx="377">
                  <c:v>269.61052189700001</c:v>
                </c:pt>
                <c:pt idx="378">
                  <c:v>269.549135793</c:v>
                </c:pt>
                <c:pt idx="379">
                  <c:v>269.504716288</c:v>
                </c:pt>
                <c:pt idx="380">
                  <c:v>269.39145006199999</c:v>
                </c:pt>
                <c:pt idx="381">
                  <c:v>269.28926905999998</c:v>
                </c:pt>
                <c:pt idx="382">
                  <c:v>269.38780744100001</c:v>
                </c:pt>
                <c:pt idx="383">
                  <c:v>269.27845856699997</c:v>
                </c:pt>
                <c:pt idx="384">
                  <c:v>269.55344772500001</c:v>
                </c:pt>
                <c:pt idx="385">
                  <c:v>269.813518617</c:v>
                </c:pt>
                <c:pt idx="386">
                  <c:v>269.53320747499998</c:v>
                </c:pt>
                <c:pt idx="387">
                  <c:v>269.30850237099997</c:v>
                </c:pt>
                <c:pt idx="388">
                  <c:v>269.173340612</c:v>
                </c:pt>
                <c:pt idx="389">
                  <c:v>269.30694699999998</c:v>
                </c:pt>
                <c:pt idx="390">
                  <c:v>269.13937845999999</c:v>
                </c:pt>
                <c:pt idx="391">
                  <c:v>269.01408140900003</c:v>
                </c:pt>
                <c:pt idx="392">
                  <c:v>268.98620369899999</c:v>
                </c:pt>
                <c:pt idx="393">
                  <c:v>269.59996722800003</c:v>
                </c:pt>
                <c:pt idx="394">
                  <c:v>269.30763323600002</c:v>
                </c:pt>
                <c:pt idx="395">
                  <c:v>269.047671745</c:v>
                </c:pt>
                <c:pt idx="396">
                  <c:v>269.032761972</c:v>
                </c:pt>
                <c:pt idx="397">
                  <c:v>269.09416501099997</c:v>
                </c:pt>
                <c:pt idx="398">
                  <c:v>269.13773197500001</c:v>
                </c:pt>
                <c:pt idx="399">
                  <c:v>269.04960084700002</c:v>
                </c:pt>
                <c:pt idx="400">
                  <c:v>269.105831454</c:v>
                </c:pt>
                <c:pt idx="401">
                  <c:v>268.98986094700001</c:v>
                </c:pt>
                <c:pt idx="402">
                  <c:v>268.95118599800003</c:v>
                </c:pt>
                <c:pt idx="403">
                  <c:v>268.80156284399999</c:v>
                </c:pt>
                <c:pt idx="404">
                  <c:v>268.75896857999999</c:v>
                </c:pt>
                <c:pt idx="405">
                  <c:v>268.81699562400001</c:v>
                </c:pt>
                <c:pt idx="406">
                  <c:v>268.95560210100001</c:v>
                </c:pt>
                <c:pt idx="407">
                  <c:v>268.85520207500002</c:v>
                </c:pt>
                <c:pt idx="408">
                  <c:v>269.01154281300001</c:v>
                </c:pt>
                <c:pt idx="409">
                  <c:v>268.98570821800001</c:v>
                </c:pt>
                <c:pt idx="410">
                  <c:v>269.05379309599999</c:v>
                </c:pt>
                <c:pt idx="411">
                  <c:v>269.087377914</c:v>
                </c:pt>
                <c:pt idx="412">
                  <c:v>269.12932476100002</c:v>
                </c:pt>
                <c:pt idx="413">
                  <c:v>269.06970672900002</c:v>
                </c:pt>
                <c:pt idx="414">
                  <c:v>269.17347983299999</c:v>
                </c:pt>
                <c:pt idx="415">
                  <c:v>269.30824572900002</c:v>
                </c:pt>
                <c:pt idx="416">
                  <c:v>269.40320266999998</c:v>
                </c:pt>
                <c:pt idx="417">
                  <c:v>269.35316201199998</c:v>
                </c:pt>
                <c:pt idx="418">
                  <c:v>269.321879744</c:v>
                </c:pt>
                <c:pt idx="419">
                  <c:v>269.31315064199998</c:v>
                </c:pt>
                <c:pt idx="420">
                  <c:v>269.273861033</c:v>
                </c:pt>
                <c:pt idx="421">
                  <c:v>269.24081404100002</c:v>
                </c:pt>
                <c:pt idx="422">
                  <c:v>269.20882280199999</c:v>
                </c:pt>
                <c:pt idx="423">
                  <c:v>269.24927102200002</c:v>
                </c:pt>
                <c:pt idx="424">
                  <c:v>269.35915296299999</c:v>
                </c:pt>
                <c:pt idx="425">
                  <c:v>269.388039236</c:v>
                </c:pt>
                <c:pt idx="426">
                  <c:v>269.38223184100002</c:v>
                </c:pt>
                <c:pt idx="427">
                  <c:v>269.374247701</c:v>
                </c:pt>
                <c:pt idx="428">
                  <c:v>269.34592918099997</c:v>
                </c:pt>
                <c:pt idx="429">
                  <c:v>269.31587772099999</c:v>
                </c:pt>
                <c:pt idx="430">
                  <c:v>269.48307723400001</c:v>
                </c:pt>
                <c:pt idx="431">
                  <c:v>269.45704472300002</c:v>
                </c:pt>
                <c:pt idx="432">
                  <c:v>269.26479503899998</c:v>
                </c:pt>
                <c:pt idx="433">
                  <c:v>269.13081402900002</c:v>
                </c:pt>
                <c:pt idx="434">
                  <c:v>269.101366343</c:v>
                </c:pt>
                <c:pt idx="435">
                  <c:v>269.15316971700003</c:v>
                </c:pt>
                <c:pt idx="436">
                  <c:v>269.14678462900002</c:v>
                </c:pt>
                <c:pt idx="437">
                  <c:v>269.34957689100003</c:v>
                </c:pt>
                <c:pt idx="438">
                  <c:v>269.587903977</c:v>
                </c:pt>
                <c:pt idx="439">
                  <c:v>269.43587164500002</c:v>
                </c:pt>
                <c:pt idx="440">
                  <c:v>269.262396599</c:v>
                </c:pt>
                <c:pt idx="441">
                  <c:v>269.19591407799999</c:v>
                </c:pt>
                <c:pt idx="442">
                  <c:v>269.47597979099999</c:v>
                </c:pt>
                <c:pt idx="443">
                  <c:v>269.50454612300001</c:v>
                </c:pt>
                <c:pt idx="444">
                  <c:v>269.57818392600001</c:v>
                </c:pt>
                <c:pt idx="445">
                  <c:v>269.28252637700001</c:v>
                </c:pt>
                <c:pt idx="446">
                  <c:v>269.219335871</c:v>
                </c:pt>
                <c:pt idx="447">
                  <c:v>269.78034743000001</c:v>
                </c:pt>
                <c:pt idx="448">
                  <c:v>269.45662526000001</c:v>
                </c:pt>
                <c:pt idx="449">
                  <c:v>269.29289702300002</c:v>
                </c:pt>
                <c:pt idx="450">
                  <c:v>269.046695</c:v>
                </c:pt>
                <c:pt idx="451">
                  <c:v>269.02850179900003</c:v>
                </c:pt>
                <c:pt idx="452">
                  <c:v>268.93534546900003</c:v>
                </c:pt>
                <c:pt idx="453">
                  <c:v>268.87695783599997</c:v>
                </c:pt>
                <c:pt idx="454">
                  <c:v>268.870059045</c:v>
                </c:pt>
                <c:pt idx="455">
                  <c:v>268.83602623000002</c:v>
                </c:pt>
                <c:pt idx="456">
                  <c:v>268.976587752</c:v>
                </c:pt>
                <c:pt idx="457">
                  <c:v>269.00603236500001</c:v>
                </c:pt>
                <c:pt idx="458">
                  <c:v>268.87455202199999</c:v>
                </c:pt>
                <c:pt idx="459">
                  <c:v>268.88555850799997</c:v>
                </c:pt>
                <c:pt idx="460">
                  <c:v>268.81092761299999</c:v>
                </c:pt>
                <c:pt idx="461">
                  <c:v>268.78160920599998</c:v>
                </c:pt>
                <c:pt idx="462">
                  <c:v>268.72624211300001</c:v>
                </c:pt>
                <c:pt idx="463">
                  <c:v>268.70255695399999</c:v>
                </c:pt>
                <c:pt idx="464">
                  <c:v>268.72872538500002</c:v>
                </c:pt>
                <c:pt idx="465">
                  <c:v>268.69691887099998</c:v>
                </c:pt>
                <c:pt idx="466">
                  <c:v>268.69934304600002</c:v>
                </c:pt>
                <c:pt idx="467">
                  <c:v>268.688621028</c:v>
                </c:pt>
                <c:pt idx="468">
                  <c:v>268.69146302899998</c:v>
                </c:pt>
                <c:pt idx="469">
                  <c:v>268.70071206599999</c:v>
                </c:pt>
                <c:pt idx="470">
                  <c:v>268.702981728</c:v>
                </c:pt>
                <c:pt idx="471">
                  <c:v>268.826561298</c:v>
                </c:pt>
                <c:pt idx="472">
                  <c:v>268.81491927100001</c:v>
                </c:pt>
                <c:pt idx="473">
                  <c:v>268.89232909100002</c:v>
                </c:pt>
                <c:pt idx="474">
                  <c:v>268.832916216</c:v>
                </c:pt>
                <c:pt idx="475">
                  <c:v>268.84600558400001</c:v>
                </c:pt>
                <c:pt idx="476">
                  <c:v>269.00496206100001</c:v>
                </c:pt>
                <c:pt idx="477">
                  <c:v>269.02992055599998</c:v>
                </c:pt>
                <c:pt idx="478">
                  <c:v>269.03965443499999</c:v>
                </c:pt>
                <c:pt idx="479">
                  <c:v>268.97957638000003</c:v>
                </c:pt>
                <c:pt idx="480">
                  <c:v>269.08821590100001</c:v>
                </c:pt>
                <c:pt idx="481">
                  <c:v>269.05879077999998</c:v>
                </c:pt>
                <c:pt idx="482">
                  <c:v>269.05720579500002</c:v>
                </c:pt>
                <c:pt idx="483">
                  <c:v>269.15842424099998</c:v>
                </c:pt>
                <c:pt idx="484">
                  <c:v>269.34866742999998</c:v>
                </c:pt>
                <c:pt idx="485">
                  <c:v>269.52509823299999</c:v>
                </c:pt>
                <c:pt idx="486">
                  <c:v>269.40217664800002</c:v>
                </c:pt>
                <c:pt idx="487">
                  <c:v>269.26095778400003</c:v>
                </c:pt>
                <c:pt idx="488">
                  <c:v>269.59444723500002</c:v>
                </c:pt>
                <c:pt idx="489">
                  <c:v>269.22525393199999</c:v>
                </c:pt>
                <c:pt idx="490">
                  <c:v>269.52921817499998</c:v>
                </c:pt>
                <c:pt idx="491">
                  <c:v>269.15078136900001</c:v>
                </c:pt>
                <c:pt idx="492">
                  <c:v>269.14850021699999</c:v>
                </c:pt>
                <c:pt idx="493">
                  <c:v>269.40633978699998</c:v>
                </c:pt>
                <c:pt idx="494">
                  <c:v>269.27446355699999</c:v>
                </c:pt>
                <c:pt idx="495">
                  <c:v>268.99645738300001</c:v>
                </c:pt>
                <c:pt idx="496">
                  <c:v>269.98983797699998</c:v>
                </c:pt>
                <c:pt idx="497">
                  <c:v>269.65238982</c:v>
                </c:pt>
                <c:pt idx="498">
                  <c:v>269.646913568</c:v>
                </c:pt>
                <c:pt idx="499">
                  <c:v>269.29143885000002</c:v>
                </c:pt>
                <c:pt idx="500">
                  <c:v>269.29518111700003</c:v>
                </c:pt>
                <c:pt idx="501">
                  <c:v>269.149577421</c:v>
                </c:pt>
                <c:pt idx="502">
                  <c:v>269.38482306399999</c:v>
                </c:pt>
                <c:pt idx="503">
                  <c:v>269.33358623100003</c:v>
                </c:pt>
                <c:pt idx="504">
                  <c:v>269.12783337799999</c:v>
                </c:pt>
                <c:pt idx="505">
                  <c:v>269.17777872099998</c:v>
                </c:pt>
                <c:pt idx="506">
                  <c:v>269.061481437</c:v>
                </c:pt>
                <c:pt idx="507">
                  <c:v>268.91402439699999</c:v>
                </c:pt>
                <c:pt idx="508">
                  <c:v>268.83535806999998</c:v>
                </c:pt>
                <c:pt idx="509">
                  <c:v>268.88517178199999</c:v>
                </c:pt>
                <c:pt idx="510">
                  <c:v>268.95182515900001</c:v>
                </c:pt>
                <c:pt idx="511">
                  <c:v>268.92665652300002</c:v>
                </c:pt>
                <c:pt idx="512">
                  <c:v>269.285273335</c:v>
                </c:pt>
                <c:pt idx="513">
                  <c:v>269.0847139</c:v>
                </c:pt>
                <c:pt idx="514">
                  <c:v>269.11336888099999</c:v>
                </c:pt>
                <c:pt idx="515">
                  <c:v>269.097562622</c:v>
                </c:pt>
                <c:pt idx="516">
                  <c:v>269.195878999</c:v>
                </c:pt>
                <c:pt idx="517">
                  <c:v>269.24632128500002</c:v>
                </c:pt>
                <c:pt idx="518">
                  <c:v>269.28159294900001</c:v>
                </c:pt>
                <c:pt idx="519">
                  <c:v>269.25603677399999</c:v>
                </c:pt>
                <c:pt idx="520">
                  <c:v>269.33499031100001</c:v>
                </c:pt>
                <c:pt idx="521">
                  <c:v>269.67682179799999</c:v>
                </c:pt>
                <c:pt idx="522">
                  <c:v>269.54331950300002</c:v>
                </c:pt>
                <c:pt idx="523">
                  <c:v>269.67428322699999</c:v>
                </c:pt>
                <c:pt idx="524">
                  <c:v>269.37309317099999</c:v>
                </c:pt>
                <c:pt idx="525">
                  <c:v>269.57936041300002</c:v>
                </c:pt>
                <c:pt idx="526">
                  <c:v>269.308333946</c:v>
                </c:pt>
                <c:pt idx="527">
                  <c:v>269.12129217900002</c:v>
                </c:pt>
                <c:pt idx="528">
                  <c:v>269.23751982099998</c:v>
                </c:pt>
                <c:pt idx="529">
                  <c:v>269.58809389499999</c:v>
                </c:pt>
                <c:pt idx="530">
                  <c:v>269.42863300200003</c:v>
                </c:pt>
                <c:pt idx="531">
                  <c:v>269.902991472</c:v>
                </c:pt>
                <c:pt idx="532">
                  <c:v>270.04878215500003</c:v>
                </c:pt>
                <c:pt idx="533">
                  <c:v>269.792818152</c:v>
                </c:pt>
                <c:pt idx="534">
                  <c:v>269.560276504</c:v>
                </c:pt>
                <c:pt idx="535">
                  <c:v>269.12020143900003</c:v>
                </c:pt>
                <c:pt idx="536">
                  <c:v>269.04959448300002</c:v>
                </c:pt>
                <c:pt idx="537">
                  <c:v>269.49185123000001</c:v>
                </c:pt>
                <c:pt idx="538">
                  <c:v>269.316797044</c:v>
                </c:pt>
                <c:pt idx="539">
                  <c:v>269.05630332300001</c:v>
                </c:pt>
                <c:pt idx="540">
                  <c:v>268.91934829600001</c:v>
                </c:pt>
                <c:pt idx="541">
                  <c:v>268.95769034</c:v>
                </c:pt>
                <c:pt idx="542">
                  <c:v>268.97521353399998</c:v>
                </c:pt>
                <c:pt idx="543">
                  <c:v>269.26215998999999</c:v>
                </c:pt>
                <c:pt idx="544">
                  <c:v>269.022227429</c:v>
                </c:pt>
                <c:pt idx="545">
                  <c:v>269.05911002699997</c:v>
                </c:pt>
                <c:pt idx="546">
                  <c:v>269.26091476300002</c:v>
                </c:pt>
                <c:pt idx="547">
                  <c:v>269.43332678500002</c:v>
                </c:pt>
                <c:pt idx="548">
                  <c:v>269.23168591299998</c:v>
                </c:pt>
                <c:pt idx="549">
                  <c:v>269.22405808399998</c:v>
                </c:pt>
                <c:pt idx="550">
                  <c:v>269.27537910900003</c:v>
                </c:pt>
                <c:pt idx="551">
                  <c:v>269.32751509299999</c:v>
                </c:pt>
                <c:pt idx="552">
                  <c:v>269.30210225299999</c:v>
                </c:pt>
                <c:pt idx="553">
                  <c:v>269.37379940800002</c:v>
                </c:pt>
                <c:pt idx="554">
                  <c:v>269.45710807400002</c:v>
                </c:pt>
                <c:pt idx="555">
                  <c:v>269.34355326799999</c:v>
                </c:pt>
                <c:pt idx="556">
                  <c:v>269.33707980499997</c:v>
                </c:pt>
                <c:pt idx="557">
                  <c:v>269.226313043</c:v>
                </c:pt>
                <c:pt idx="558">
                  <c:v>269.456449351</c:v>
                </c:pt>
                <c:pt idx="559">
                  <c:v>269.31910598799999</c:v>
                </c:pt>
                <c:pt idx="560">
                  <c:v>269.22629067999998</c:v>
                </c:pt>
                <c:pt idx="561">
                  <c:v>269.36641191299998</c:v>
                </c:pt>
                <c:pt idx="562">
                  <c:v>269.67379943399999</c:v>
                </c:pt>
                <c:pt idx="563">
                  <c:v>269.50672260499999</c:v>
                </c:pt>
                <c:pt idx="564">
                  <c:v>269.58127238600002</c:v>
                </c:pt>
                <c:pt idx="565">
                  <c:v>269.42472604099999</c:v>
                </c:pt>
                <c:pt idx="566">
                  <c:v>269.55101721699998</c:v>
                </c:pt>
                <c:pt idx="567">
                  <c:v>269.25528197</c:v>
                </c:pt>
                <c:pt idx="568">
                  <c:v>269.39365326500001</c:v>
                </c:pt>
                <c:pt idx="569">
                  <c:v>269.35498427499999</c:v>
                </c:pt>
                <c:pt idx="570">
                  <c:v>269.28336399699998</c:v>
                </c:pt>
                <c:pt idx="571">
                  <c:v>269.26126639900002</c:v>
                </c:pt>
                <c:pt idx="572">
                  <c:v>269.02368896399997</c:v>
                </c:pt>
                <c:pt idx="573">
                  <c:v>268.96601961599998</c:v>
                </c:pt>
                <c:pt idx="574">
                  <c:v>268.97004330800002</c:v>
                </c:pt>
                <c:pt idx="575">
                  <c:v>268.88561143800001</c:v>
                </c:pt>
                <c:pt idx="576">
                  <c:v>268.86347205300001</c:v>
                </c:pt>
                <c:pt idx="577">
                  <c:v>269.01156721900003</c:v>
                </c:pt>
                <c:pt idx="578">
                  <c:v>269.033061218</c:v>
                </c:pt>
                <c:pt idx="579">
                  <c:v>268.93050675799998</c:v>
                </c:pt>
                <c:pt idx="580">
                  <c:v>269.07178957000002</c:v>
                </c:pt>
                <c:pt idx="581">
                  <c:v>268.97748925100001</c:v>
                </c:pt>
                <c:pt idx="582">
                  <c:v>269.00199979500002</c:v>
                </c:pt>
                <c:pt idx="583">
                  <c:v>269.03153812199997</c:v>
                </c:pt>
                <c:pt idx="584">
                  <c:v>269.05904131699998</c:v>
                </c:pt>
                <c:pt idx="585">
                  <c:v>269.03964162300002</c:v>
                </c:pt>
                <c:pt idx="586">
                  <c:v>269.15887475900001</c:v>
                </c:pt>
                <c:pt idx="587">
                  <c:v>269.16300465</c:v>
                </c:pt>
                <c:pt idx="588">
                  <c:v>269.23698671099999</c:v>
                </c:pt>
                <c:pt idx="589">
                  <c:v>269.20971938000002</c:v>
                </c:pt>
                <c:pt idx="590">
                  <c:v>269.17554214</c:v>
                </c:pt>
                <c:pt idx="591">
                  <c:v>269.15846192100003</c:v>
                </c:pt>
                <c:pt idx="592">
                  <c:v>269.143377644</c:v>
                </c:pt>
                <c:pt idx="593">
                  <c:v>269.13630259199999</c:v>
                </c:pt>
                <c:pt idx="594">
                  <c:v>269.29362533400001</c:v>
                </c:pt>
                <c:pt idx="595">
                  <c:v>269.59286278600001</c:v>
                </c:pt>
                <c:pt idx="596">
                  <c:v>268.94068248600001</c:v>
                </c:pt>
                <c:pt idx="597">
                  <c:v>269.28474896300003</c:v>
                </c:pt>
                <c:pt idx="598">
                  <c:v>269.63650379299997</c:v>
                </c:pt>
                <c:pt idx="599">
                  <c:v>269.57084160400001</c:v>
                </c:pt>
                <c:pt idx="600">
                  <c:v>269.53230492400002</c:v>
                </c:pt>
                <c:pt idx="601">
                  <c:v>269.20918932699999</c:v>
                </c:pt>
                <c:pt idx="602">
                  <c:v>268.96642338100003</c:v>
                </c:pt>
                <c:pt idx="603">
                  <c:v>269.39639303899997</c:v>
                </c:pt>
                <c:pt idx="604">
                  <c:v>269.43681365800001</c:v>
                </c:pt>
                <c:pt idx="605">
                  <c:v>269.86427407399998</c:v>
                </c:pt>
                <c:pt idx="606">
                  <c:v>269.492984358</c:v>
                </c:pt>
                <c:pt idx="607">
                  <c:v>269.20614620200001</c:v>
                </c:pt>
                <c:pt idx="608">
                  <c:v>269.055994338</c:v>
                </c:pt>
                <c:pt idx="609">
                  <c:v>269.13049225899999</c:v>
                </c:pt>
                <c:pt idx="610">
                  <c:v>269.10884977500001</c:v>
                </c:pt>
                <c:pt idx="611">
                  <c:v>268.96701534699997</c:v>
                </c:pt>
                <c:pt idx="612">
                  <c:v>269.00159503200001</c:v>
                </c:pt>
                <c:pt idx="613">
                  <c:v>268.971367085</c:v>
                </c:pt>
                <c:pt idx="614">
                  <c:v>268.86125703499999</c:v>
                </c:pt>
                <c:pt idx="615">
                  <c:v>268.807907167</c:v>
                </c:pt>
                <c:pt idx="616">
                  <c:v>268.88055052499999</c:v>
                </c:pt>
                <c:pt idx="617">
                  <c:v>268.816656389</c:v>
                </c:pt>
                <c:pt idx="618">
                  <c:v>268.868150867</c:v>
                </c:pt>
                <c:pt idx="619">
                  <c:v>268.98181281199999</c:v>
                </c:pt>
                <c:pt idx="620">
                  <c:v>269.00504690399998</c:v>
                </c:pt>
                <c:pt idx="621">
                  <c:v>269.04280814600003</c:v>
                </c:pt>
                <c:pt idx="622">
                  <c:v>268.979748035</c:v>
                </c:pt>
                <c:pt idx="623">
                  <c:v>269.01137375799999</c:v>
                </c:pt>
                <c:pt idx="624">
                  <c:v>269.08789292</c:v>
                </c:pt>
                <c:pt idx="625">
                  <c:v>269.09999812199999</c:v>
                </c:pt>
                <c:pt idx="626">
                  <c:v>269.18211435900002</c:v>
                </c:pt>
                <c:pt idx="627">
                  <c:v>269.14877950699997</c:v>
                </c:pt>
                <c:pt idx="628">
                  <c:v>269.23855643000002</c:v>
                </c:pt>
                <c:pt idx="629">
                  <c:v>269.22907954300001</c:v>
                </c:pt>
                <c:pt idx="630">
                  <c:v>269.34231938800002</c:v>
                </c:pt>
                <c:pt idx="631">
                  <c:v>269.401978821</c:v>
                </c:pt>
              </c:numCache>
            </c:numRef>
          </c:val>
          <c:smooth val="0"/>
          <c:extLst xmlns:c16r2="http://schemas.microsoft.com/office/drawing/2015/06/chart">
            <c:ext xmlns:c16="http://schemas.microsoft.com/office/drawing/2014/chart" uri="{C3380CC4-5D6E-409C-BE32-E72D297353CC}">
              <c16:uniqueId val="{00000000-8493-48B2-AA0B-285BD6E61377}"/>
            </c:ext>
          </c:extLst>
        </c:ser>
        <c:ser>
          <c:idx val="1"/>
          <c:order val="1"/>
          <c:tx>
            <c:strRef>
              <c:f>'2#'!$C$1</c:f>
              <c:strCache>
                <c:ptCount val="1"/>
                <c:pt idx="0">
                  <c:v>实测</c:v>
                </c:pt>
              </c:strCache>
            </c:strRef>
          </c:tx>
          <c:spPr>
            <a:ln w="6350" cap="rnd">
              <a:solidFill>
                <a:schemeClr val="accent2"/>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C$2:$C$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8493-48B2-AA0B-285BD6E61377}"/>
            </c:ext>
          </c:extLst>
        </c:ser>
        <c:dLbls>
          <c:showLegendKey val="0"/>
          <c:showVal val="0"/>
          <c:showCatName val="0"/>
          <c:showSerName val="0"/>
          <c:showPercent val="0"/>
          <c:showBubbleSize val="0"/>
        </c:dLbls>
        <c:marker val="1"/>
        <c:smooth val="0"/>
        <c:axId val="583367296"/>
        <c:axId val="915095936"/>
      </c:lineChart>
      <c:dateAx>
        <c:axId val="583367296"/>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15095936"/>
        <c:crosses val="autoZero"/>
        <c:auto val="1"/>
        <c:lblOffset val="100"/>
        <c:baseTimeUnit val="days"/>
        <c:majorUnit val="6"/>
        <c:majorTimeUnit val="months"/>
      </c:dateAx>
      <c:valAx>
        <c:axId val="915095936"/>
        <c:scaling>
          <c:orientation val="minMax"/>
          <c:max val="271.5"/>
          <c:min val="267"/>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8821405294192434E-2"/>
              <c:y val="0.2532972679573005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83367296"/>
        <c:crosses val="autoZero"/>
        <c:crossBetween val="between"/>
      </c:valAx>
      <c:spPr>
        <a:noFill/>
        <a:ln w="6350">
          <a:solidFill>
            <a:schemeClr val="tx1"/>
          </a:solidFill>
        </a:ln>
        <a:effectLst/>
      </c:spPr>
    </c:plotArea>
    <c:legend>
      <c:legendPos val="b"/>
      <c:layout>
        <c:manualLayout>
          <c:xMode val="edge"/>
          <c:yMode val="edge"/>
          <c:x val="0.41878397456244798"/>
          <c:y val="0.8583710178429531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180662393162398E-2"/>
          <c:y val="9.01737037037037E-2"/>
          <c:w val="0.8656394230769231"/>
          <c:h val="0.60662518518518505"/>
        </c:manualLayout>
      </c:layout>
      <c:lineChart>
        <c:grouping val="standard"/>
        <c:varyColors val="0"/>
        <c:ser>
          <c:idx val="0"/>
          <c:order val="0"/>
          <c:tx>
            <c:strRef>
              <c:f>'3#'!$B$1</c:f>
              <c:strCache>
                <c:ptCount val="1"/>
                <c:pt idx="0">
                  <c:v>拟合</c:v>
                </c:pt>
              </c:strCache>
            </c:strRef>
          </c:tx>
          <c:spPr>
            <a:ln w="6350" cap="rnd">
              <a:solidFill>
                <a:schemeClr val="accent1"/>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B$2:$B$633</c:f>
              <c:numCache>
                <c:formatCode>General</c:formatCode>
                <c:ptCount val="632"/>
                <c:pt idx="0">
                  <c:v>270.03154679900001</c:v>
                </c:pt>
                <c:pt idx="1">
                  <c:v>270.02364978600002</c:v>
                </c:pt>
                <c:pt idx="2">
                  <c:v>270.27212782700002</c:v>
                </c:pt>
                <c:pt idx="3">
                  <c:v>270.10690032100001</c:v>
                </c:pt>
                <c:pt idx="4">
                  <c:v>270.12012882499999</c:v>
                </c:pt>
                <c:pt idx="5">
                  <c:v>270.14685147099999</c:v>
                </c:pt>
                <c:pt idx="6">
                  <c:v>270.114925476</c:v>
                </c:pt>
                <c:pt idx="7">
                  <c:v>270.08076722099997</c:v>
                </c:pt>
                <c:pt idx="8">
                  <c:v>270.00611211199998</c:v>
                </c:pt>
                <c:pt idx="9">
                  <c:v>269.98259175200002</c:v>
                </c:pt>
                <c:pt idx="10">
                  <c:v>269.952515366</c:v>
                </c:pt>
                <c:pt idx="11">
                  <c:v>270.01480901799999</c:v>
                </c:pt>
                <c:pt idx="12">
                  <c:v>269.96073009399998</c:v>
                </c:pt>
                <c:pt idx="13">
                  <c:v>269.95424697099998</c:v>
                </c:pt>
                <c:pt idx="14">
                  <c:v>270.006326968</c:v>
                </c:pt>
                <c:pt idx="15">
                  <c:v>269.985912928</c:v>
                </c:pt>
                <c:pt idx="16">
                  <c:v>269.918129835</c:v>
                </c:pt>
                <c:pt idx="17">
                  <c:v>269.91969377599997</c:v>
                </c:pt>
                <c:pt idx="18">
                  <c:v>269.92304804399998</c:v>
                </c:pt>
                <c:pt idx="19">
                  <c:v>269.86405160599998</c:v>
                </c:pt>
                <c:pt idx="20">
                  <c:v>269.83572192899999</c:v>
                </c:pt>
                <c:pt idx="21">
                  <c:v>269.882789683</c:v>
                </c:pt>
                <c:pt idx="22">
                  <c:v>269.84124275099998</c:v>
                </c:pt>
                <c:pt idx="23">
                  <c:v>269.80103886099999</c:v>
                </c:pt>
                <c:pt idx="24">
                  <c:v>269.82167577600001</c:v>
                </c:pt>
                <c:pt idx="25">
                  <c:v>269.86563809099999</c:v>
                </c:pt>
                <c:pt idx="26">
                  <c:v>269.87089167099998</c:v>
                </c:pt>
                <c:pt idx="27">
                  <c:v>269.92749942900002</c:v>
                </c:pt>
                <c:pt idx="28">
                  <c:v>269.92786347200001</c:v>
                </c:pt>
                <c:pt idx="29">
                  <c:v>269.91531359300001</c:v>
                </c:pt>
                <c:pt idx="30">
                  <c:v>269.90763902999998</c:v>
                </c:pt>
                <c:pt idx="31">
                  <c:v>269.933477369</c:v>
                </c:pt>
                <c:pt idx="32">
                  <c:v>269.90707784199998</c:v>
                </c:pt>
                <c:pt idx="33">
                  <c:v>269.94395026799998</c:v>
                </c:pt>
                <c:pt idx="34">
                  <c:v>269.97852284099997</c:v>
                </c:pt>
                <c:pt idx="35">
                  <c:v>269.928124158</c:v>
                </c:pt>
                <c:pt idx="36">
                  <c:v>270.00666710199999</c:v>
                </c:pt>
                <c:pt idx="37">
                  <c:v>269.876796732</c:v>
                </c:pt>
                <c:pt idx="38">
                  <c:v>269.86161144200003</c:v>
                </c:pt>
                <c:pt idx="39">
                  <c:v>269.81761583700001</c:v>
                </c:pt>
                <c:pt idx="40">
                  <c:v>269.77384392800002</c:v>
                </c:pt>
                <c:pt idx="41">
                  <c:v>269.76820979799999</c:v>
                </c:pt>
                <c:pt idx="42">
                  <c:v>269.806804306</c:v>
                </c:pt>
                <c:pt idx="43">
                  <c:v>269.76465244500002</c:v>
                </c:pt>
                <c:pt idx="44">
                  <c:v>269.83882245900003</c:v>
                </c:pt>
                <c:pt idx="45">
                  <c:v>269.76547119100002</c:v>
                </c:pt>
                <c:pt idx="46">
                  <c:v>269.72844597599999</c:v>
                </c:pt>
                <c:pt idx="47">
                  <c:v>269.72377138299998</c:v>
                </c:pt>
                <c:pt idx="48">
                  <c:v>269.72010417899997</c:v>
                </c:pt>
                <c:pt idx="49">
                  <c:v>269.69077015599999</c:v>
                </c:pt>
                <c:pt idx="50">
                  <c:v>269.74019861800002</c:v>
                </c:pt>
                <c:pt idx="51">
                  <c:v>269.86045684800001</c:v>
                </c:pt>
                <c:pt idx="52">
                  <c:v>269.79366489799997</c:v>
                </c:pt>
                <c:pt idx="53">
                  <c:v>269.816154622</c:v>
                </c:pt>
                <c:pt idx="54">
                  <c:v>269.78862281400001</c:v>
                </c:pt>
                <c:pt idx="55">
                  <c:v>269.75997278199998</c:v>
                </c:pt>
                <c:pt idx="56">
                  <c:v>269.75946302199998</c:v>
                </c:pt>
                <c:pt idx="57">
                  <c:v>269.76971098500002</c:v>
                </c:pt>
                <c:pt idx="58">
                  <c:v>269.80342381700001</c:v>
                </c:pt>
                <c:pt idx="59">
                  <c:v>269.80610250900003</c:v>
                </c:pt>
                <c:pt idx="60">
                  <c:v>269.798403673</c:v>
                </c:pt>
                <c:pt idx="61">
                  <c:v>269.79299696300001</c:v>
                </c:pt>
                <c:pt idx="62">
                  <c:v>269.78468713000001</c:v>
                </c:pt>
                <c:pt idx="63">
                  <c:v>269.79860406099999</c:v>
                </c:pt>
                <c:pt idx="64">
                  <c:v>269.80221589600001</c:v>
                </c:pt>
                <c:pt idx="65">
                  <c:v>269.82192698599999</c:v>
                </c:pt>
                <c:pt idx="66">
                  <c:v>269.92621397800002</c:v>
                </c:pt>
                <c:pt idx="67">
                  <c:v>269.883445919</c:v>
                </c:pt>
                <c:pt idx="68">
                  <c:v>269.93072055200003</c:v>
                </c:pt>
                <c:pt idx="69">
                  <c:v>269.96947684700001</c:v>
                </c:pt>
                <c:pt idx="70">
                  <c:v>269.959608371</c:v>
                </c:pt>
                <c:pt idx="71">
                  <c:v>269.98278168100001</c:v>
                </c:pt>
                <c:pt idx="72">
                  <c:v>270.00743128400001</c:v>
                </c:pt>
                <c:pt idx="73">
                  <c:v>270.02189711900002</c:v>
                </c:pt>
                <c:pt idx="74">
                  <c:v>270.10613076200002</c:v>
                </c:pt>
                <c:pt idx="75">
                  <c:v>270.09595284099998</c:v>
                </c:pt>
                <c:pt idx="76">
                  <c:v>270.07935586799999</c:v>
                </c:pt>
                <c:pt idx="77">
                  <c:v>270.086270904</c:v>
                </c:pt>
                <c:pt idx="78">
                  <c:v>270.06499443299998</c:v>
                </c:pt>
                <c:pt idx="79">
                  <c:v>270.07841114799999</c:v>
                </c:pt>
                <c:pt idx="80">
                  <c:v>270.06501647300001</c:v>
                </c:pt>
                <c:pt idx="81">
                  <c:v>270.08094695699998</c:v>
                </c:pt>
                <c:pt idx="82">
                  <c:v>270.03948247699998</c:v>
                </c:pt>
                <c:pt idx="83">
                  <c:v>270.05264876500001</c:v>
                </c:pt>
                <c:pt idx="84">
                  <c:v>270.026274478</c:v>
                </c:pt>
                <c:pt idx="85">
                  <c:v>270.09401052300001</c:v>
                </c:pt>
                <c:pt idx="86">
                  <c:v>270.12191604999998</c:v>
                </c:pt>
                <c:pt idx="87">
                  <c:v>270.14685331999999</c:v>
                </c:pt>
                <c:pt idx="88">
                  <c:v>270.14974842999999</c:v>
                </c:pt>
                <c:pt idx="89">
                  <c:v>270.108489808</c:v>
                </c:pt>
                <c:pt idx="90">
                  <c:v>270.06329391600002</c:v>
                </c:pt>
                <c:pt idx="91">
                  <c:v>270.02674442699998</c:v>
                </c:pt>
                <c:pt idx="92">
                  <c:v>269.97142069500001</c:v>
                </c:pt>
                <c:pt idx="93">
                  <c:v>269.95518454299997</c:v>
                </c:pt>
                <c:pt idx="94">
                  <c:v>269.97979534199999</c:v>
                </c:pt>
                <c:pt idx="95">
                  <c:v>269.901682747</c:v>
                </c:pt>
                <c:pt idx="96">
                  <c:v>269.88706505900001</c:v>
                </c:pt>
                <c:pt idx="97">
                  <c:v>269.873354253</c:v>
                </c:pt>
                <c:pt idx="98">
                  <c:v>269.84885696999999</c:v>
                </c:pt>
                <c:pt idx="99">
                  <c:v>269.86631151</c:v>
                </c:pt>
                <c:pt idx="100">
                  <c:v>270.04381913700001</c:v>
                </c:pt>
                <c:pt idx="101">
                  <c:v>270.61094771299997</c:v>
                </c:pt>
                <c:pt idx="102">
                  <c:v>270.488547332</c:v>
                </c:pt>
                <c:pt idx="103">
                  <c:v>269.96201794500001</c:v>
                </c:pt>
                <c:pt idx="104">
                  <c:v>270.52320166099997</c:v>
                </c:pt>
                <c:pt idx="105">
                  <c:v>271.07969271399998</c:v>
                </c:pt>
                <c:pt idx="106">
                  <c:v>270.74788144899998</c:v>
                </c:pt>
                <c:pt idx="107">
                  <c:v>270.91499264200002</c:v>
                </c:pt>
                <c:pt idx="108">
                  <c:v>270.83567170700002</c:v>
                </c:pt>
                <c:pt idx="109">
                  <c:v>270.64349941099999</c:v>
                </c:pt>
                <c:pt idx="110">
                  <c:v>270.41807287799998</c:v>
                </c:pt>
                <c:pt idx="111">
                  <c:v>270.36390437</c:v>
                </c:pt>
                <c:pt idx="112">
                  <c:v>270.190682697</c:v>
                </c:pt>
                <c:pt idx="113">
                  <c:v>270.176903482</c:v>
                </c:pt>
                <c:pt idx="114">
                  <c:v>270.149935938</c:v>
                </c:pt>
                <c:pt idx="115">
                  <c:v>270.11011127400002</c:v>
                </c:pt>
                <c:pt idx="116">
                  <c:v>270.01830933999997</c:v>
                </c:pt>
                <c:pt idx="117">
                  <c:v>269.99492734199998</c:v>
                </c:pt>
                <c:pt idx="118">
                  <c:v>269.97873905599999</c:v>
                </c:pt>
                <c:pt idx="119">
                  <c:v>269.94922991300001</c:v>
                </c:pt>
                <c:pt idx="120">
                  <c:v>269.90965065699999</c:v>
                </c:pt>
                <c:pt idx="121">
                  <c:v>270.02958720300001</c:v>
                </c:pt>
                <c:pt idx="122">
                  <c:v>270.43769572500003</c:v>
                </c:pt>
                <c:pt idx="123">
                  <c:v>270.15639656600001</c:v>
                </c:pt>
                <c:pt idx="124">
                  <c:v>270.14343183400001</c:v>
                </c:pt>
                <c:pt idx="125">
                  <c:v>270.11637598999999</c:v>
                </c:pt>
                <c:pt idx="126">
                  <c:v>270.07146988</c:v>
                </c:pt>
                <c:pt idx="127">
                  <c:v>269.91596045199998</c:v>
                </c:pt>
                <c:pt idx="128">
                  <c:v>269.89673490899997</c:v>
                </c:pt>
                <c:pt idx="129">
                  <c:v>269.88904552499997</c:v>
                </c:pt>
                <c:pt idx="130">
                  <c:v>269.98359223900002</c:v>
                </c:pt>
                <c:pt idx="131">
                  <c:v>269.97780627899999</c:v>
                </c:pt>
                <c:pt idx="132">
                  <c:v>270.02899411700002</c:v>
                </c:pt>
                <c:pt idx="133">
                  <c:v>269.97767376500002</c:v>
                </c:pt>
                <c:pt idx="134">
                  <c:v>270.05170440699999</c:v>
                </c:pt>
                <c:pt idx="135">
                  <c:v>269.94129536499997</c:v>
                </c:pt>
                <c:pt idx="136">
                  <c:v>269.90355938599998</c:v>
                </c:pt>
                <c:pt idx="137">
                  <c:v>269.82415126699999</c:v>
                </c:pt>
                <c:pt idx="138">
                  <c:v>269.828518535</c:v>
                </c:pt>
                <c:pt idx="139">
                  <c:v>269.79559265199998</c:v>
                </c:pt>
                <c:pt idx="140">
                  <c:v>269.78212904399999</c:v>
                </c:pt>
                <c:pt idx="141">
                  <c:v>269.814643542</c:v>
                </c:pt>
                <c:pt idx="142">
                  <c:v>269.79422831099998</c:v>
                </c:pt>
                <c:pt idx="143">
                  <c:v>269.73442028699998</c:v>
                </c:pt>
                <c:pt idx="144">
                  <c:v>269.721360672</c:v>
                </c:pt>
                <c:pt idx="145">
                  <c:v>269.68293639199999</c:v>
                </c:pt>
                <c:pt idx="146">
                  <c:v>269.63778153800001</c:v>
                </c:pt>
                <c:pt idx="147">
                  <c:v>269.60893810800002</c:v>
                </c:pt>
                <c:pt idx="148">
                  <c:v>269.58591462599998</c:v>
                </c:pt>
                <c:pt idx="149">
                  <c:v>269.659737044</c:v>
                </c:pt>
                <c:pt idx="150">
                  <c:v>269.63275809700002</c:v>
                </c:pt>
                <c:pt idx="151">
                  <c:v>269.73876192199998</c:v>
                </c:pt>
                <c:pt idx="152">
                  <c:v>269.83244049699999</c:v>
                </c:pt>
                <c:pt idx="153">
                  <c:v>269.94018157599999</c:v>
                </c:pt>
                <c:pt idx="154">
                  <c:v>269.95520748000001</c:v>
                </c:pt>
                <c:pt idx="155">
                  <c:v>269.932574429</c:v>
                </c:pt>
                <c:pt idx="156">
                  <c:v>269.91354356900001</c:v>
                </c:pt>
                <c:pt idx="157">
                  <c:v>269.95707735899998</c:v>
                </c:pt>
                <c:pt idx="158">
                  <c:v>269.98104243500001</c:v>
                </c:pt>
                <c:pt idx="159">
                  <c:v>270.00477639799999</c:v>
                </c:pt>
                <c:pt idx="160">
                  <c:v>270.01702062099997</c:v>
                </c:pt>
                <c:pt idx="161">
                  <c:v>270.03022677400003</c:v>
                </c:pt>
                <c:pt idx="162">
                  <c:v>270.042488617</c:v>
                </c:pt>
                <c:pt idx="163">
                  <c:v>270.06645014999998</c:v>
                </c:pt>
                <c:pt idx="164">
                  <c:v>270.091245765</c:v>
                </c:pt>
                <c:pt idx="165">
                  <c:v>270.103775047</c:v>
                </c:pt>
                <c:pt idx="166">
                  <c:v>270.11912892100003</c:v>
                </c:pt>
                <c:pt idx="167">
                  <c:v>270.09986708399998</c:v>
                </c:pt>
                <c:pt idx="168">
                  <c:v>270.11121143499997</c:v>
                </c:pt>
                <c:pt idx="169">
                  <c:v>270.14056075299999</c:v>
                </c:pt>
                <c:pt idx="170">
                  <c:v>270.17688639099998</c:v>
                </c:pt>
                <c:pt idx="171">
                  <c:v>270.15590201999998</c:v>
                </c:pt>
                <c:pt idx="172">
                  <c:v>270.14659561000002</c:v>
                </c:pt>
                <c:pt idx="173">
                  <c:v>270.18079408</c:v>
                </c:pt>
                <c:pt idx="174">
                  <c:v>270.14077575300001</c:v>
                </c:pt>
                <c:pt idx="175">
                  <c:v>270.259755434</c:v>
                </c:pt>
                <c:pt idx="176">
                  <c:v>270.35356586799998</c:v>
                </c:pt>
                <c:pt idx="177">
                  <c:v>270.372505402</c:v>
                </c:pt>
                <c:pt idx="178">
                  <c:v>270.32930798400002</c:v>
                </c:pt>
                <c:pt idx="179">
                  <c:v>270.35205347900001</c:v>
                </c:pt>
                <c:pt idx="180">
                  <c:v>270.21295865000002</c:v>
                </c:pt>
                <c:pt idx="181">
                  <c:v>270.21983486400001</c:v>
                </c:pt>
                <c:pt idx="182">
                  <c:v>270.144984819</c:v>
                </c:pt>
                <c:pt idx="183">
                  <c:v>270.15353393100003</c:v>
                </c:pt>
                <c:pt idx="184">
                  <c:v>270.15719544400002</c:v>
                </c:pt>
                <c:pt idx="185">
                  <c:v>270.11126302100001</c:v>
                </c:pt>
                <c:pt idx="186">
                  <c:v>270.13801485400001</c:v>
                </c:pt>
                <c:pt idx="187">
                  <c:v>270.10379264699998</c:v>
                </c:pt>
                <c:pt idx="188">
                  <c:v>270.09648463600001</c:v>
                </c:pt>
                <c:pt idx="189">
                  <c:v>270.23977032200003</c:v>
                </c:pt>
                <c:pt idx="190">
                  <c:v>270.21427838099999</c:v>
                </c:pt>
                <c:pt idx="191">
                  <c:v>270.18535617399999</c:v>
                </c:pt>
                <c:pt idx="192">
                  <c:v>270.11772410700002</c:v>
                </c:pt>
                <c:pt idx="193">
                  <c:v>270.09140993699998</c:v>
                </c:pt>
                <c:pt idx="194">
                  <c:v>269.99139621400002</c:v>
                </c:pt>
                <c:pt idx="195">
                  <c:v>269.93481670800003</c:v>
                </c:pt>
                <c:pt idx="196">
                  <c:v>269.86568279900001</c:v>
                </c:pt>
                <c:pt idx="197">
                  <c:v>269.84905151800001</c:v>
                </c:pt>
                <c:pt idx="198">
                  <c:v>269.82110022900002</c:v>
                </c:pt>
                <c:pt idx="199">
                  <c:v>269.89961463100002</c:v>
                </c:pt>
                <c:pt idx="200">
                  <c:v>269.835094078</c:v>
                </c:pt>
                <c:pt idx="201">
                  <c:v>270.03175688900001</c:v>
                </c:pt>
                <c:pt idx="202">
                  <c:v>269.87792431299999</c:v>
                </c:pt>
                <c:pt idx="203">
                  <c:v>269.83321849499998</c:v>
                </c:pt>
                <c:pt idx="204">
                  <c:v>269.80030943600002</c:v>
                </c:pt>
                <c:pt idx="205">
                  <c:v>269.755993961</c:v>
                </c:pt>
                <c:pt idx="206">
                  <c:v>269.76039368599999</c:v>
                </c:pt>
                <c:pt idx="207">
                  <c:v>269.69250566800002</c:v>
                </c:pt>
                <c:pt idx="208">
                  <c:v>269.660031065</c:v>
                </c:pt>
                <c:pt idx="209">
                  <c:v>269.62632147099998</c:v>
                </c:pt>
                <c:pt idx="210">
                  <c:v>269.60776295300002</c:v>
                </c:pt>
                <c:pt idx="211">
                  <c:v>269.55807275500001</c:v>
                </c:pt>
                <c:pt idx="212">
                  <c:v>269.60485371099998</c:v>
                </c:pt>
                <c:pt idx="213">
                  <c:v>270.024634005</c:v>
                </c:pt>
                <c:pt idx="214">
                  <c:v>269.83539130100002</c:v>
                </c:pt>
                <c:pt idx="215">
                  <c:v>269.81898889399997</c:v>
                </c:pt>
                <c:pt idx="216">
                  <c:v>269.79360890100003</c:v>
                </c:pt>
                <c:pt idx="217">
                  <c:v>269.742161479</c:v>
                </c:pt>
                <c:pt idx="218">
                  <c:v>269.64236982300002</c:v>
                </c:pt>
                <c:pt idx="219">
                  <c:v>269.63001672399997</c:v>
                </c:pt>
                <c:pt idx="220">
                  <c:v>269.66416290199999</c:v>
                </c:pt>
                <c:pt idx="221">
                  <c:v>269.78967379199997</c:v>
                </c:pt>
                <c:pt idx="222">
                  <c:v>270.07071853999997</c:v>
                </c:pt>
                <c:pt idx="223">
                  <c:v>269.89445346500003</c:v>
                </c:pt>
                <c:pt idx="224">
                  <c:v>270.02352727499999</c:v>
                </c:pt>
                <c:pt idx="225">
                  <c:v>269.93139466000002</c:v>
                </c:pt>
                <c:pt idx="226">
                  <c:v>269.93702912999998</c:v>
                </c:pt>
                <c:pt idx="227">
                  <c:v>269.81239554400003</c:v>
                </c:pt>
                <c:pt idx="228">
                  <c:v>270.00086432799998</c:v>
                </c:pt>
                <c:pt idx="229">
                  <c:v>269.84118972800002</c:v>
                </c:pt>
                <c:pt idx="230">
                  <c:v>269.84108867899999</c:v>
                </c:pt>
                <c:pt idx="231">
                  <c:v>269.81146551400002</c:v>
                </c:pt>
                <c:pt idx="232">
                  <c:v>269.77752481099998</c:v>
                </c:pt>
                <c:pt idx="233">
                  <c:v>269.722019069</c:v>
                </c:pt>
                <c:pt idx="234">
                  <c:v>269.71798032700002</c:v>
                </c:pt>
                <c:pt idx="235">
                  <c:v>269.69053846100002</c:v>
                </c:pt>
                <c:pt idx="236">
                  <c:v>269.66097448400001</c:v>
                </c:pt>
                <c:pt idx="237">
                  <c:v>269.63520117000002</c:v>
                </c:pt>
                <c:pt idx="238">
                  <c:v>269.59932500500003</c:v>
                </c:pt>
                <c:pt idx="239">
                  <c:v>269.66040079700002</c:v>
                </c:pt>
                <c:pt idx="240">
                  <c:v>269.62176126600002</c:v>
                </c:pt>
                <c:pt idx="241">
                  <c:v>269.57427562499998</c:v>
                </c:pt>
                <c:pt idx="242">
                  <c:v>269.58323380600001</c:v>
                </c:pt>
                <c:pt idx="243">
                  <c:v>269.565824663</c:v>
                </c:pt>
                <c:pt idx="244">
                  <c:v>269.49170782200002</c:v>
                </c:pt>
                <c:pt idx="245">
                  <c:v>269.468369172</c:v>
                </c:pt>
                <c:pt idx="246">
                  <c:v>269.46076165900001</c:v>
                </c:pt>
                <c:pt idx="247">
                  <c:v>269.46153973000003</c:v>
                </c:pt>
                <c:pt idx="248">
                  <c:v>269.465021734</c:v>
                </c:pt>
                <c:pt idx="249">
                  <c:v>269.46862860099998</c:v>
                </c:pt>
                <c:pt idx="250">
                  <c:v>269.46067593700002</c:v>
                </c:pt>
                <c:pt idx="251">
                  <c:v>269.46411728999999</c:v>
                </c:pt>
                <c:pt idx="252">
                  <c:v>269.46392313400003</c:v>
                </c:pt>
                <c:pt idx="253">
                  <c:v>269.47239186500002</c:v>
                </c:pt>
                <c:pt idx="254">
                  <c:v>269.56172105600001</c:v>
                </c:pt>
                <c:pt idx="255">
                  <c:v>269.63919613299998</c:v>
                </c:pt>
                <c:pt idx="256">
                  <c:v>269.64925327499998</c:v>
                </c:pt>
                <c:pt idx="257">
                  <c:v>269.63202491300001</c:v>
                </c:pt>
                <c:pt idx="258">
                  <c:v>269.63233705800002</c:v>
                </c:pt>
                <c:pt idx="259">
                  <c:v>269.60467100300002</c:v>
                </c:pt>
                <c:pt idx="260">
                  <c:v>269.65765427999997</c:v>
                </c:pt>
                <c:pt idx="261">
                  <c:v>269.70946561400001</c:v>
                </c:pt>
                <c:pt idx="262">
                  <c:v>269.74333394400003</c:v>
                </c:pt>
                <c:pt idx="263">
                  <c:v>269.73742770299998</c:v>
                </c:pt>
                <c:pt idx="264">
                  <c:v>269.74953344400001</c:v>
                </c:pt>
                <c:pt idx="265">
                  <c:v>269.78888519200001</c:v>
                </c:pt>
                <c:pt idx="266">
                  <c:v>269.76746771900002</c:v>
                </c:pt>
                <c:pt idx="267">
                  <c:v>269.81154546599998</c:v>
                </c:pt>
                <c:pt idx="268">
                  <c:v>269.86377759999999</c:v>
                </c:pt>
                <c:pt idx="269">
                  <c:v>269.91738092100002</c:v>
                </c:pt>
                <c:pt idx="270">
                  <c:v>270.04722849299998</c:v>
                </c:pt>
                <c:pt idx="271">
                  <c:v>270.21334790600002</c:v>
                </c:pt>
                <c:pt idx="272">
                  <c:v>270.28041728800002</c:v>
                </c:pt>
                <c:pt idx="273">
                  <c:v>270.21363002099997</c:v>
                </c:pt>
                <c:pt idx="274">
                  <c:v>270.21943339799998</c:v>
                </c:pt>
                <c:pt idx="275">
                  <c:v>270.44330926100002</c:v>
                </c:pt>
                <c:pt idx="276">
                  <c:v>270.58423494499999</c:v>
                </c:pt>
                <c:pt idx="277">
                  <c:v>270.61005150900002</c:v>
                </c:pt>
                <c:pt idx="278">
                  <c:v>270.63525955799997</c:v>
                </c:pt>
                <c:pt idx="279">
                  <c:v>270.44539320400003</c:v>
                </c:pt>
                <c:pt idx="280">
                  <c:v>270.32177699699997</c:v>
                </c:pt>
                <c:pt idx="281">
                  <c:v>270.39115638800001</c:v>
                </c:pt>
                <c:pt idx="282">
                  <c:v>270.29706761599999</c:v>
                </c:pt>
                <c:pt idx="283">
                  <c:v>270.26798682600003</c:v>
                </c:pt>
                <c:pt idx="284">
                  <c:v>269.68521127700001</c:v>
                </c:pt>
                <c:pt idx="285">
                  <c:v>269.71944024099997</c:v>
                </c:pt>
                <c:pt idx="286">
                  <c:v>269.72593744</c:v>
                </c:pt>
                <c:pt idx="287">
                  <c:v>269.74659988299999</c:v>
                </c:pt>
                <c:pt idx="288">
                  <c:v>269.77561694299999</c:v>
                </c:pt>
                <c:pt idx="289">
                  <c:v>269.81596310999998</c:v>
                </c:pt>
                <c:pt idx="290">
                  <c:v>269.81523464200001</c:v>
                </c:pt>
                <c:pt idx="291">
                  <c:v>269.84702467599999</c:v>
                </c:pt>
                <c:pt idx="292">
                  <c:v>269.84130114099997</c:v>
                </c:pt>
                <c:pt idx="293">
                  <c:v>269.86903332499998</c:v>
                </c:pt>
                <c:pt idx="294">
                  <c:v>269.88418358400003</c:v>
                </c:pt>
                <c:pt idx="295">
                  <c:v>269.92277254800001</c:v>
                </c:pt>
                <c:pt idx="296">
                  <c:v>269.93440491000001</c:v>
                </c:pt>
                <c:pt idx="297">
                  <c:v>269.96869098799999</c:v>
                </c:pt>
                <c:pt idx="298">
                  <c:v>269.94838315499999</c:v>
                </c:pt>
                <c:pt idx="299">
                  <c:v>270.02733236400002</c:v>
                </c:pt>
                <c:pt idx="300">
                  <c:v>270.04320159700001</c:v>
                </c:pt>
                <c:pt idx="301">
                  <c:v>270.03306900600001</c:v>
                </c:pt>
                <c:pt idx="302">
                  <c:v>270.01241954400001</c:v>
                </c:pt>
                <c:pt idx="303">
                  <c:v>269.97725458299999</c:v>
                </c:pt>
                <c:pt idx="304">
                  <c:v>269.96671223700002</c:v>
                </c:pt>
                <c:pt idx="305">
                  <c:v>269.87008061199998</c:v>
                </c:pt>
                <c:pt idx="306">
                  <c:v>269.826499705</c:v>
                </c:pt>
                <c:pt idx="307">
                  <c:v>269.80204565499997</c:v>
                </c:pt>
                <c:pt idx="308">
                  <c:v>269.79682787199999</c:v>
                </c:pt>
                <c:pt idx="309">
                  <c:v>269.764158786</c:v>
                </c:pt>
                <c:pt idx="310">
                  <c:v>269.72825626600002</c:v>
                </c:pt>
                <c:pt idx="311">
                  <c:v>269.68636511699998</c:v>
                </c:pt>
                <c:pt idx="312">
                  <c:v>269.72187516299999</c:v>
                </c:pt>
                <c:pt idx="313">
                  <c:v>269.67765929299998</c:v>
                </c:pt>
                <c:pt idx="314">
                  <c:v>269.62005670899998</c:v>
                </c:pt>
                <c:pt idx="315">
                  <c:v>269.66699726399997</c:v>
                </c:pt>
                <c:pt idx="316">
                  <c:v>269.66192101500002</c:v>
                </c:pt>
                <c:pt idx="317">
                  <c:v>269.59724458599999</c:v>
                </c:pt>
                <c:pt idx="318">
                  <c:v>269.59578211299998</c:v>
                </c:pt>
                <c:pt idx="319">
                  <c:v>269.96423279499999</c:v>
                </c:pt>
                <c:pt idx="320">
                  <c:v>270.05331221900002</c:v>
                </c:pt>
                <c:pt idx="321">
                  <c:v>270.85962496500002</c:v>
                </c:pt>
                <c:pt idx="322">
                  <c:v>270.507136188</c:v>
                </c:pt>
                <c:pt idx="323">
                  <c:v>270.41781812599999</c:v>
                </c:pt>
                <c:pt idx="324">
                  <c:v>270.23753066500001</c:v>
                </c:pt>
                <c:pt idx="325">
                  <c:v>269.98650537999998</c:v>
                </c:pt>
                <c:pt idx="326">
                  <c:v>269.88722177</c:v>
                </c:pt>
                <c:pt idx="327">
                  <c:v>269.83592355100001</c:v>
                </c:pt>
                <c:pt idx="328">
                  <c:v>269.85326718900001</c:v>
                </c:pt>
                <c:pt idx="329">
                  <c:v>269.82544354599997</c:v>
                </c:pt>
                <c:pt idx="330">
                  <c:v>269.74888032899997</c:v>
                </c:pt>
                <c:pt idx="331">
                  <c:v>269.70895026099998</c:v>
                </c:pt>
                <c:pt idx="332">
                  <c:v>269.986472515</c:v>
                </c:pt>
                <c:pt idx="333">
                  <c:v>269.812633484</c:v>
                </c:pt>
                <c:pt idx="334">
                  <c:v>269.73826829299998</c:v>
                </c:pt>
                <c:pt idx="335">
                  <c:v>269.67069568800002</c:v>
                </c:pt>
                <c:pt idx="336">
                  <c:v>269.61203091800002</c:v>
                </c:pt>
                <c:pt idx="337">
                  <c:v>269.62091960800001</c:v>
                </c:pt>
                <c:pt idx="338">
                  <c:v>269.57122445800002</c:v>
                </c:pt>
                <c:pt idx="339">
                  <c:v>269.57255428299999</c:v>
                </c:pt>
                <c:pt idx="340">
                  <c:v>269.66691261900002</c:v>
                </c:pt>
                <c:pt idx="341">
                  <c:v>269.66941164999997</c:v>
                </c:pt>
                <c:pt idx="342">
                  <c:v>269.734438291</c:v>
                </c:pt>
                <c:pt idx="343">
                  <c:v>269.68273430199997</c:v>
                </c:pt>
                <c:pt idx="344">
                  <c:v>269.74899526799999</c:v>
                </c:pt>
                <c:pt idx="345">
                  <c:v>269.64284308999999</c:v>
                </c:pt>
                <c:pt idx="346">
                  <c:v>269.78372935200002</c:v>
                </c:pt>
                <c:pt idx="347">
                  <c:v>269.75926271600002</c:v>
                </c:pt>
                <c:pt idx="348">
                  <c:v>269.75232987200002</c:v>
                </c:pt>
                <c:pt idx="349">
                  <c:v>269.691593324</c:v>
                </c:pt>
                <c:pt idx="350">
                  <c:v>269.66797173999998</c:v>
                </c:pt>
                <c:pt idx="351">
                  <c:v>269.662893887</c:v>
                </c:pt>
                <c:pt idx="352">
                  <c:v>269.626709839</c:v>
                </c:pt>
                <c:pt idx="353">
                  <c:v>269.58320418199997</c:v>
                </c:pt>
                <c:pt idx="354">
                  <c:v>269.56861883300002</c:v>
                </c:pt>
                <c:pt idx="355">
                  <c:v>269.56701910800001</c:v>
                </c:pt>
                <c:pt idx="356">
                  <c:v>269.548611838</c:v>
                </c:pt>
                <c:pt idx="357">
                  <c:v>269.76681805800001</c:v>
                </c:pt>
                <c:pt idx="358">
                  <c:v>269.78041435699998</c:v>
                </c:pt>
                <c:pt idx="359">
                  <c:v>269.79942563399999</c:v>
                </c:pt>
                <c:pt idx="360">
                  <c:v>269.84728073999997</c:v>
                </c:pt>
                <c:pt idx="361">
                  <c:v>269.876703658</c:v>
                </c:pt>
                <c:pt idx="362">
                  <c:v>269.89988986200001</c:v>
                </c:pt>
                <c:pt idx="363">
                  <c:v>269.93301729900003</c:v>
                </c:pt>
                <c:pt idx="364">
                  <c:v>270.04200224099998</c:v>
                </c:pt>
                <c:pt idx="365">
                  <c:v>270.03066678900001</c:v>
                </c:pt>
                <c:pt idx="366">
                  <c:v>270.47521829700003</c:v>
                </c:pt>
                <c:pt idx="367">
                  <c:v>270.32013185300002</c:v>
                </c:pt>
                <c:pt idx="368">
                  <c:v>270.34883755599998</c:v>
                </c:pt>
                <c:pt idx="369">
                  <c:v>270.21636272000001</c:v>
                </c:pt>
                <c:pt idx="370">
                  <c:v>270.291809441</c:v>
                </c:pt>
                <c:pt idx="371">
                  <c:v>270.10417406099998</c:v>
                </c:pt>
                <c:pt idx="372">
                  <c:v>270.12070610900003</c:v>
                </c:pt>
                <c:pt idx="373">
                  <c:v>269.96448884599999</c:v>
                </c:pt>
                <c:pt idx="374">
                  <c:v>270.11176297399999</c:v>
                </c:pt>
                <c:pt idx="375">
                  <c:v>270.61080485399998</c:v>
                </c:pt>
                <c:pt idx="376">
                  <c:v>270.31757527500002</c:v>
                </c:pt>
                <c:pt idx="377">
                  <c:v>270.29228196100001</c:v>
                </c:pt>
                <c:pt idx="378">
                  <c:v>270.21212970400001</c:v>
                </c:pt>
                <c:pt idx="379">
                  <c:v>270.204567768</c:v>
                </c:pt>
                <c:pt idx="380">
                  <c:v>270.15302458899998</c:v>
                </c:pt>
                <c:pt idx="381">
                  <c:v>270.04103917899999</c:v>
                </c:pt>
                <c:pt idx="382">
                  <c:v>270.10433532399998</c:v>
                </c:pt>
                <c:pt idx="383">
                  <c:v>270.039521009</c:v>
                </c:pt>
                <c:pt idx="384">
                  <c:v>270.22119750500002</c:v>
                </c:pt>
                <c:pt idx="385">
                  <c:v>270.320763113</c:v>
                </c:pt>
                <c:pt idx="386">
                  <c:v>270.14720151199998</c:v>
                </c:pt>
                <c:pt idx="387">
                  <c:v>269.94831318000001</c:v>
                </c:pt>
                <c:pt idx="388">
                  <c:v>269.84071730900001</c:v>
                </c:pt>
                <c:pt idx="389">
                  <c:v>269.94222095800001</c:v>
                </c:pt>
                <c:pt idx="390">
                  <c:v>269.83948840400001</c:v>
                </c:pt>
                <c:pt idx="391">
                  <c:v>269.73546555399997</c:v>
                </c:pt>
                <c:pt idx="392">
                  <c:v>269.68111552800002</c:v>
                </c:pt>
                <c:pt idx="393">
                  <c:v>269.948068659</c:v>
                </c:pt>
                <c:pt idx="394">
                  <c:v>269.95790685399999</c:v>
                </c:pt>
                <c:pt idx="395">
                  <c:v>269.77557036799999</c:v>
                </c:pt>
                <c:pt idx="396">
                  <c:v>269.74085454300001</c:v>
                </c:pt>
                <c:pt idx="397">
                  <c:v>269.83264445499998</c:v>
                </c:pt>
                <c:pt idx="398">
                  <c:v>269.87936503200001</c:v>
                </c:pt>
                <c:pt idx="399">
                  <c:v>269.85156103000003</c:v>
                </c:pt>
                <c:pt idx="400">
                  <c:v>269.86438432300002</c:v>
                </c:pt>
                <c:pt idx="401">
                  <c:v>269.77985756300001</c:v>
                </c:pt>
                <c:pt idx="402">
                  <c:v>269.73725707</c:v>
                </c:pt>
                <c:pt idx="403">
                  <c:v>269.57547438500001</c:v>
                </c:pt>
                <c:pt idx="404">
                  <c:v>269.52033160799999</c:v>
                </c:pt>
                <c:pt idx="405">
                  <c:v>269.55328368400001</c:v>
                </c:pt>
                <c:pt idx="406">
                  <c:v>269.670316845</c:v>
                </c:pt>
                <c:pt idx="407">
                  <c:v>269.57751844199998</c:v>
                </c:pt>
                <c:pt idx="408">
                  <c:v>269.454250479</c:v>
                </c:pt>
                <c:pt idx="409">
                  <c:v>269.69550698500001</c:v>
                </c:pt>
                <c:pt idx="410">
                  <c:v>269.66625780099997</c:v>
                </c:pt>
                <c:pt idx="411">
                  <c:v>269.70286352400001</c:v>
                </c:pt>
                <c:pt idx="412">
                  <c:v>269.73996064099998</c:v>
                </c:pt>
                <c:pt idx="413">
                  <c:v>269.77246289599998</c:v>
                </c:pt>
                <c:pt idx="414">
                  <c:v>269.87707862799999</c:v>
                </c:pt>
                <c:pt idx="415">
                  <c:v>269.94388044599998</c:v>
                </c:pt>
                <c:pt idx="416">
                  <c:v>270.06066660200003</c:v>
                </c:pt>
                <c:pt idx="417">
                  <c:v>270.03551968300002</c:v>
                </c:pt>
                <c:pt idx="418">
                  <c:v>270.04264413700002</c:v>
                </c:pt>
                <c:pt idx="419">
                  <c:v>270.05791080099999</c:v>
                </c:pt>
                <c:pt idx="420">
                  <c:v>270.05964693499999</c:v>
                </c:pt>
                <c:pt idx="421">
                  <c:v>270.02848249900001</c:v>
                </c:pt>
                <c:pt idx="422">
                  <c:v>269.99034883100001</c:v>
                </c:pt>
                <c:pt idx="423">
                  <c:v>270.00674668099998</c:v>
                </c:pt>
                <c:pt idx="424">
                  <c:v>270.06387388100001</c:v>
                </c:pt>
                <c:pt idx="425">
                  <c:v>270.07414449599997</c:v>
                </c:pt>
                <c:pt idx="426">
                  <c:v>270.086719883</c:v>
                </c:pt>
                <c:pt idx="427">
                  <c:v>270.07055617700001</c:v>
                </c:pt>
                <c:pt idx="428">
                  <c:v>270.070129409</c:v>
                </c:pt>
                <c:pt idx="429">
                  <c:v>270.03285543800001</c:v>
                </c:pt>
                <c:pt idx="430">
                  <c:v>270.13726741699998</c:v>
                </c:pt>
                <c:pt idx="431">
                  <c:v>270.13580889799999</c:v>
                </c:pt>
                <c:pt idx="432">
                  <c:v>269.98658332600002</c:v>
                </c:pt>
                <c:pt idx="433">
                  <c:v>269.84481676899998</c:v>
                </c:pt>
                <c:pt idx="434">
                  <c:v>269.790736358</c:v>
                </c:pt>
                <c:pt idx="435">
                  <c:v>269.79128130100003</c:v>
                </c:pt>
                <c:pt idx="436">
                  <c:v>269.82402262599999</c:v>
                </c:pt>
                <c:pt idx="437">
                  <c:v>269.99756531700001</c:v>
                </c:pt>
                <c:pt idx="438">
                  <c:v>270.109416436</c:v>
                </c:pt>
                <c:pt idx="439">
                  <c:v>269.99462979399999</c:v>
                </c:pt>
                <c:pt idx="440">
                  <c:v>269.82516845499998</c:v>
                </c:pt>
                <c:pt idx="441">
                  <c:v>269.73837839800001</c:v>
                </c:pt>
                <c:pt idx="442">
                  <c:v>270.030000089</c:v>
                </c:pt>
                <c:pt idx="443">
                  <c:v>270.03087179200003</c:v>
                </c:pt>
                <c:pt idx="444">
                  <c:v>270.00183306399998</c:v>
                </c:pt>
                <c:pt idx="445">
                  <c:v>269.882588398</c:v>
                </c:pt>
                <c:pt idx="446">
                  <c:v>269.76133485700001</c:v>
                </c:pt>
                <c:pt idx="447">
                  <c:v>270.10493998099997</c:v>
                </c:pt>
                <c:pt idx="448">
                  <c:v>270.02402628700003</c:v>
                </c:pt>
                <c:pt idx="449">
                  <c:v>269.873130221</c:v>
                </c:pt>
                <c:pt idx="450">
                  <c:v>269.64442511499999</c:v>
                </c:pt>
                <c:pt idx="451">
                  <c:v>269.61454985199998</c:v>
                </c:pt>
                <c:pt idx="452">
                  <c:v>269.55955928899999</c:v>
                </c:pt>
                <c:pt idx="453">
                  <c:v>269.48848670199999</c:v>
                </c:pt>
                <c:pt idx="454">
                  <c:v>269.45560557800002</c:v>
                </c:pt>
                <c:pt idx="455">
                  <c:v>269.411782168</c:v>
                </c:pt>
                <c:pt idx="456">
                  <c:v>269.453802677</c:v>
                </c:pt>
                <c:pt idx="457">
                  <c:v>269.447530981</c:v>
                </c:pt>
                <c:pt idx="458">
                  <c:v>269.389886628</c:v>
                </c:pt>
                <c:pt idx="459">
                  <c:v>269.37169150300002</c:v>
                </c:pt>
                <c:pt idx="460">
                  <c:v>269.30701746</c:v>
                </c:pt>
                <c:pt idx="461">
                  <c:v>269.284029395</c:v>
                </c:pt>
                <c:pt idx="462">
                  <c:v>269.26007984300003</c:v>
                </c:pt>
                <c:pt idx="463">
                  <c:v>269.25940410099997</c:v>
                </c:pt>
                <c:pt idx="464">
                  <c:v>269.26659670100003</c:v>
                </c:pt>
                <c:pt idx="465">
                  <c:v>269.26504775900003</c:v>
                </c:pt>
                <c:pt idx="466">
                  <c:v>269.27000381599998</c:v>
                </c:pt>
                <c:pt idx="467">
                  <c:v>269.26522856600002</c:v>
                </c:pt>
                <c:pt idx="468">
                  <c:v>269.26993347500002</c:v>
                </c:pt>
                <c:pt idx="469">
                  <c:v>269.27725564500003</c:v>
                </c:pt>
                <c:pt idx="470">
                  <c:v>269.28122488899999</c:v>
                </c:pt>
                <c:pt idx="471">
                  <c:v>269.37538971499998</c:v>
                </c:pt>
                <c:pt idx="472">
                  <c:v>269.34783993999997</c:v>
                </c:pt>
                <c:pt idx="473">
                  <c:v>269.403710768</c:v>
                </c:pt>
                <c:pt idx="474">
                  <c:v>269.34473512099999</c:v>
                </c:pt>
                <c:pt idx="475">
                  <c:v>269.34843548700002</c:v>
                </c:pt>
                <c:pt idx="476">
                  <c:v>269.46334094500003</c:v>
                </c:pt>
                <c:pt idx="477">
                  <c:v>269.47071460799998</c:v>
                </c:pt>
                <c:pt idx="478">
                  <c:v>269.47690494699998</c:v>
                </c:pt>
                <c:pt idx="479">
                  <c:v>269.421500498</c:v>
                </c:pt>
                <c:pt idx="480">
                  <c:v>269.48953354100001</c:v>
                </c:pt>
                <c:pt idx="481">
                  <c:v>269.49041647600001</c:v>
                </c:pt>
                <c:pt idx="482">
                  <c:v>269.48998570700002</c:v>
                </c:pt>
                <c:pt idx="483">
                  <c:v>269.56028879600001</c:v>
                </c:pt>
                <c:pt idx="484">
                  <c:v>269.704238401</c:v>
                </c:pt>
                <c:pt idx="485">
                  <c:v>269.92386538400001</c:v>
                </c:pt>
                <c:pt idx="486">
                  <c:v>269.8393307</c:v>
                </c:pt>
                <c:pt idx="487">
                  <c:v>269.77404177199998</c:v>
                </c:pt>
                <c:pt idx="488">
                  <c:v>270.00092888299997</c:v>
                </c:pt>
                <c:pt idx="489">
                  <c:v>269.74988292699999</c:v>
                </c:pt>
                <c:pt idx="490">
                  <c:v>269.93850806500001</c:v>
                </c:pt>
                <c:pt idx="491">
                  <c:v>269.771843843</c:v>
                </c:pt>
                <c:pt idx="492">
                  <c:v>269.61759115799998</c:v>
                </c:pt>
                <c:pt idx="493">
                  <c:v>269.94500954799997</c:v>
                </c:pt>
                <c:pt idx="494">
                  <c:v>269.72020089599999</c:v>
                </c:pt>
                <c:pt idx="495">
                  <c:v>269.51402300199999</c:v>
                </c:pt>
                <c:pt idx="496">
                  <c:v>270.12531006500001</c:v>
                </c:pt>
                <c:pt idx="497">
                  <c:v>270.04636601800001</c:v>
                </c:pt>
                <c:pt idx="498">
                  <c:v>270.01033593199998</c:v>
                </c:pt>
                <c:pt idx="499">
                  <c:v>269.83958747899999</c:v>
                </c:pt>
                <c:pt idx="500">
                  <c:v>269.89322351099997</c:v>
                </c:pt>
                <c:pt idx="501">
                  <c:v>269.78848964999997</c:v>
                </c:pt>
                <c:pt idx="502">
                  <c:v>269.87572590000002</c:v>
                </c:pt>
                <c:pt idx="503">
                  <c:v>269.934279839</c:v>
                </c:pt>
                <c:pt idx="504">
                  <c:v>269.786327809</c:v>
                </c:pt>
                <c:pt idx="505">
                  <c:v>269.795715465</c:v>
                </c:pt>
                <c:pt idx="506">
                  <c:v>269.82931333200003</c:v>
                </c:pt>
                <c:pt idx="507">
                  <c:v>269.66779154</c:v>
                </c:pt>
                <c:pt idx="508">
                  <c:v>269.63372537700002</c:v>
                </c:pt>
                <c:pt idx="509">
                  <c:v>269.66792423300001</c:v>
                </c:pt>
                <c:pt idx="510">
                  <c:v>269.70118636900003</c:v>
                </c:pt>
                <c:pt idx="511">
                  <c:v>269.682293808</c:v>
                </c:pt>
                <c:pt idx="512">
                  <c:v>269.93539883900002</c:v>
                </c:pt>
                <c:pt idx="513">
                  <c:v>269.79524056600002</c:v>
                </c:pt>
                <c:pt idx="514">
                  <c:v>269.813218167</c:v>
                </c:pt>
                <c:pt idx="515">
                  <c:v>269.82560479</c:v>
                </c:pt>
                <c:pt idx="516">
                  <c:v>269.89930433699999</c:v>
                </c:pt>
                <c:pt idx="517">
                  <c:v>269.90078914200001</c:v>
                </c:pt>
                <c:pt idx="518">
                  <c:v>269.91576017300002</c:v>
                </c:pt>
                <c:pt idx="519">
                  <c:v>269.889632156</c:v>
                </c:pt>
                <c:pt idx="520">
                  <c:v>269.98754735300002</c:v>
                </c:pt>
                <c:pt idx="521">
                  <c:v>270.21145037799999</c:v>
                </c:pt>
                <c:pt idx="522">
                  <c:v>270.14586727800003</c:v>
                </c:pt>
                <c:pt idx="523">
                  <c:v>270.13880647399998</c:v>
                </c:pt>
                <c:pt idx="524">
                  <c:v>270.01016322700002</c:v>
                </c:pt>
                <c:pt idx="525">
                  <c:v>270.22001500900001</c:v>
                </c:pt>
                <c:pt idx="526">
                  <c:v>269.99459196800001</c:v>
                </c:pt>
                <c:pt idx="527">
                  <c:v>269.71327267200002</c:v>
                </c:pt>
                <c:pt idx="528">
                  <c:v>269.73228282000002</c:v>
                </c:pt>
                <c:pt idx="529">
                  <c:v>270.15989475100002</c:v>
                </c:pt>
                <c:pt idx="530">
                  <c:v>269.92234761899999</c:v>
                </c:pt>
                <c:pt idx="531">
                  <c:v>270.21378452599998</c:v>
                </c:pt>
                <c:pt idx="532">
                  <c:v>270.36234551500002</c:v>
                </c:pt>
                <c:pt idx="533">
                  <c:v>270.08114410500002</c:v>
                </c:pt>
                <c:pt idx="534">
                  <c:v>269.98949082299998</c:v>
                </c:pt>
                <c:pt idx="535">
                  <c:v>269.69393997100002</c:v>
                </c:pt>
                <c:pt idx="536">
                  <c:v>269.66361138299999</c:v>
                </c:pt>
                <c:pt idx="537">
                  <c:v>270.03628460900001</c:v>
                </c:pt>
                <c:pt idx="538">
                  <c:v>269.84742832299997</c:v>
                </c:pt>
                <c:pt idx="539">
                  <c:v>269.64191318000002</c:v>
                </c:pt>
                <c:pt idx="540">
                  <c:v>269.60043018699997</c:v>
                </c:pt>
                <c:pt idx="541">
                  <c:v>269.65661222599999</c:v>
                </c:pt>
                <c:pt idx="542">
                  <c:v>269.68870632099998</c:v>
                </c:pt>
                <c:pt idx="543">
                  <c:v>269.82091124599998</c:v>
                </c:pt>
                <c:pt idx="544">
                  <c:v>269.74952837799998</c:v>
                </c:pt>
                <c:pt idx="545">
                  <c:v>269.79477465600002</c:v>
                </c:pt>
                <c:pt idx="546">
                  <c:v>269.89609123600002</c:v>
                </c:pt>
                <c:pt idx="547">
                  <c:v>270.02433677499999</c:v>
                </c:pt>
                <c:pt idx="548">
                  <c:v>269.93379044699998</c:v>
                </c:pt>
                <c:pt idx="549">
                  <c:v>269.884272151</c:v>
                </c:pt>
                <c:pt idx="550">
                  <c:v>269.95453168400002</c:v>
                </c:pt>
                <c:pt idx="551">
                  <c:v>270.004786212</c:v>
                </c:pt>
                <c:pt idx="552">
                  <c:v>269.94002783500002</c:v>
                </c:pt>
                <c:pt idx="553">
                  <c:v>269.98481895999998</c:v>
                </c:pt>
                <c:pt idx="554">
                  <c:v>270.03027758000002</c:v>
                </c:pt>
                <c:pt idx="555">
                  <c:v>269.95603412399998</c:v>
                </c:pt>
                <c:pt idx="556">
                  <c:v>269.96329510800001</c:v>
                </c:pt>
                <c:pt idx="557">
                  <c:v>269.89325370199998</c:v>
                </c:pt>
                <c:pt idx="558">
                  <c:v>270.00386071499997</c:v>
                </c:pt>
                <c:pt idx="559">
                  <c:v>269.95879455800002</c:v>
                </c:pt>
                <c:pt idx="560">
                  <c:v>269.86990685699999</c:v>
                </c:pt>
                <c:pt idx="561">
                  <c:v>270.00979677599997</c:v>
                </c:pt>
                <c:pt idx="562">
                  <c:v>270.29746734700001</c:v>
                </c:pt>
                <c:pt idx="563">
                  <c:v>270.13868504200002</c:v>
                </c:pt>
                <c:pt idx="564">
                  <c:v>270.10060833599999</c:v>
                </c:pt>
                <c:pt idx="565">
                  <c:v>269.94098549199998</c:v>
                </c:pt>
                <c:pt idx="566">
                  <c:v>270.00537936500001</c:v>
                </c:pt>
                <c:pt idx="567">
                  <c:v>269.82860066000001</c:v>
                </c:pt>
                <c:pt idx="568">
                  <c:v>269.880018264</c:v>
                </c:pt>
                <c:pt idx="569">
                  <c:v>269.86823339400001</c:v>
                </c:pt>
                <c:pt idx="570">
                  <c:v>269.79303308200002</c:v>
                </c:pt>
                <c:pt idx="571">
                  <c:v>269.75217171899999</c:v>
                </c:pt>
                <c:pt idx="572">
                  <c:v>269.55840804899998</c:v>
                </c:pt>
                <c:pt idx="573">
                  <c:v>269.52943021099998</c:v>
                </c:pt>
                <c:pt idx="574">
                  <c:v>269.54645987200001</c:v>
                </c:pt>
                <c:pt idx="575">
                  <c:v>269.489335251</c:v>
                </c:pt>
                <c:pt idx="576">
                  <c:v>269.49223838299997</c:v>
                </c:pt>
                <c:pt idx="577">
                  <c:v>269.61725843900001</c:v>
                </c:pt>
                <c:pt idx="578">
                  <c:v>269.66804178699999</c:v>
                </c:pt>
                <c:pt idx="579">
                  <c:v>269.59484955200003</c:v>
                </c:pt>
                <c:pt idx="580">
                  <c:v>269.73619341199998</c:v>
                </c:pt>
                <c:pt idx="581">
                  <c:v>269.648832562</c:v>
                </c:pt>
                <c:pt idx="582">
                  <c:v>269.64637250999999</c:v>
                </c:pt>
                <c:pt idx="583">
                  <c:v>269.71255709399998</c:v>
                </c:pt>
                <c:pt idx="584">
                  <c:v>269.72816913700001</c:v>
                </c:pt>
                <c:pt idx="585">
                  <c:v>269.72169883700002</c:v>
                </c:pt>
                <c:pt idx="586">
                  <c:v>269.82061025399997</c:v>
                </c:pt>
                <c:pt idx="587">
                  <c:v>269.80401884100002</c:v>
                </c:pt>
                <c:pt idx="588">
                  <c:v>269.81854181699998</c:v>
                </c:pt>
                <c:pt idx="589">
                  <c:v>269.76659950300001</c:v>
                </c:pt>
                <c:pt idx="590">
                  <c:v>269.709847766</c:v>
                </c:pt>
                <c:pt idx="591">
                  <c:v>269.65605012200001</c:v>
                </c:pt>
                <c:pt idx="592">
                  <c:v>269.62578728300002</c:v>
                </c:pt>
                <c:pt idx="593">
                  <c:v>269.60281027399998</c:v>
                </c:pt>
                <c:pt idx="594">
                  <c:v>269.72160052800001</c:v>
                </c:pt>
                <c:pt idx="595">
                  <c:v>270.03958823400001</c:v>
                </c:pt>
                <c:pt idx="596">
                  <c:v>269.49572823099999</c:v>
                </c:pt>
                <c:pt idx="597">
                  <c:v>269.70010933899999</c:v>
                </c:pt>
                <c:pt idx="598">
                  <c:v>270.05299565199999</c:v>
                </c:pt>
                <c:pt idx="599">
                  <c:v>270.06172390799998</c:v>
                </c:pt>
                <c:pt idx="600">
                  <c:v>270.05316592700001</c:v>
                </c:pt>
                <c:pt idx="601">
                  <c:v>269.76095475400001</c:v>
                </c:pt>
                <c:pt idx="602">
                  <c:v>269.48705459600001</c:v>
                </c:pt>
                <c:pt idx="603">
                  <c:v>269.69851524900002</c:v>
                </c:pt>
                <c:pt idx="604">
                  <c:v>269.77737317700002</c:v>
                </c:pt>
                <c:pt idx="605">
                  <c:v>270.07165529399998</c:v>
                </c:pt>
                <c:pt idx="606">
                  <c:v>269.77327538100002</c:v>
                </c:pt>
                <c:pt idx="607">
                  <c:v>269.63424884199998</c:v>
                </c:pt>
                <c:pt idx="608">
                  <c:v>269.60418574200003</c:v>
                </c:pt>
                <c:pt idx="609">
                  <c:v>269.65581692400002</c:v>
                </c:pt>
                <c:pt idx="610">
                  <c:v>269.58828845300002</c:v>
                </c:pt>
                <c:pt idx="611">
                  <c:v>269.50875048299997</c:v>
                </c:pt>
                <c:pt idx="612">
                  <c:v>269.55169308500001</c:v>
                </c:pt>
                <c:pt idx="613">
                  <c:v>269.53377341200002</c:v>
                </c:pt>
                <c:pt idx="614">
                  <c:v>269.45145679400002</c:v>
                </c:pt>
                <c:pt idx="615">
                  <c:v>269.41752929199998</c:v>
                </c:pt>
                <c:pt idx="616">
                  <c:v>269.44843636399997</c:v>
                </c:pt>
                <c:pt idx="617">
                  <c:v>269.40594452400001</c:v>
                </c:pt>
                <c:pt idx="618">
                  <c:v>269.43737687599997</c:v>
                </c:pt>
                <c:pt idx="619">
                  <c:v>269.50039416200002</c:v>
                </c:pt>
                <c:pt idx="620">
                  <c:v>269.50770941799999</c:v>
                </c:pt>
                <c:pt idx="621">
                  <c:v>269.494817732</c:v>
                </c:pt>
                <c:pt idx="622">
                  <c:v>269.37367933600001</c:v>
                </c:pt>
                <c:pt idx="623">
                  <c:v>269.34394280700002</c:v>
                </c:pt>
                <c:pt idx="624">
                  <c:v>269.40271961500002</c:v>
                </c:pt>
                <c:pt idx="625">
                  <c:v>269.393206916</c:v>
                </c:pt>
                <c:pt idx="626">
                  <c:v>269.472405466</c:v>
                </c:pt>
                <c:pt idx="627">
                  <c:v>269.48589835799999</c:v>
                </c:pt>
                <c:pt idx="628">
                  <c:v>269.57113014399999</c:v>
                </c:pt>
                <c:pt idx="629">
                  <c:v>269.62533961399998</c:v>
                </c:pt>
                <c:pt idx="630">
                  <c:v>269.796073949</c:v>
                </c:pt>
                <c:pt idx="631">
                  <c:v>269.78320591400001</c:v>
                </c:pt>
              </c:numCache>
            </c:numRef>
          </c:val>
          <c:smooth val="0"/>
          <c:extLst xmlns:c16r2="http://schemas.microsoft.com/office/drawing/2015/06/chart">
            <c:ext xmlns:c16="http://schemas.microsoft.com/office/drawing/2014/chart" uri="{C3380CC4-5D6E-409C-BE32-E72D297353CC}">
              <c16:uniqueId val="{00000000-D0A1-49B6-A0E0-532580F8015A}"/>
            </c:ext>
          </c:extLst>
        </c:ser>
        <c:ser>
          <c:idx val="1"/>
          <c:order val="1"/>
          <c:tx>
            <c:strRef>
              <c:f>'3#'!$C$1</c:f>
              <c:strCache>
                <c:ptCount val="1"/>
                <c:pt idx="0">
                  <c:v>实测</c:v>
                </c:pt>
              </c:strCache>
            </c:strRef>
          </c:tx>
          <c:spPr>
            <a:ln w="6350" cap="rnd">
              <a:solidFill>
                <a:schemeClr val="accent2"/>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C$2:$C$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D0A1-49B6-A0E0-532580F8015A}"/>
            </c:ext>
          </c:extLst>
        </c:ser>
        <c:dLbls>
          <c:showLegendKey val="0"/>
          <c:showVal val="0"/>
          <c:showCatName val="0"/>
          <c:showSerName val="0"/>
          <c:showPercent val="0"/>
          <c:showBubbleSize val="0"/>
        </c:dLbls>
        <c:marker val="1"/>
        <c:smooth val="0"/>
        <c:axId val="990930816"/>
        <c:axId val="990932352"/>
      </c:lineChart>
      <c:dateAx>
        <c:axId val="990930816"/>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90932352"/>
        <c:crosses val="autoZero"/>
        <c:auto val="1"/>
        <c:lblOffset val="100"/>
        <c:baseTimeUnit val="days"/>
        <c:majorUnit val="6"/>
        <c:majorTimeUnit val="months"/>
      </c:dateAx>
      <c:valAx>
        <c:axId val="990932352"/>
        <c:scaling>
          <c:orientation val="minMax"/>
          <c:max val="272"/>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263995726495729E-2"/>
              <c:y val="0.26166481481481479"/>
            </c:manualLayout>
          </c:layout>
          <c:overlay val="0"/>
          <c:spPr>
            <a:noFill/>
            <a:ln>
              <a:noFill/>
            </a:ln>
            <a:effectLst/>
          </c:sp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90930816"/>
        <c:crosses val="autoZero"/>
        <c:crossBetween val="between"/>
      </c:valAx>
      <c:spPr>
        <a:noFill/>
        <a:ln>
          <a:noFill/>
        </a:ln>
        <a:effectLst/>
      </c:spPr>
    </c:plotArea>
    <c:legend>
      <c:legendPos val="b"/>
      <c:layout>
        <c:manualLayout>
          <c:xMode val="edge"/>
          <c:yMode val="edge"/>
          <c:x val="0.42618803418803425"/>
          <c:y val="0.84066148148148145"/>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255478325462938E-2"/>
          <c:y val="6.4338700922742895E-2"/>
          <c:w val="0.89756459914044673"/>
          <c:h val="0.79224482356372117"/>
        </c:manualLayout>
      </c:layout>
      <c:lineChart>
        <c:grouping val="standard"/>
        <c:varyColors val="0"/>
        <c:ser>
          <c:idx val="0"/>
          <c:order val="0"/>
          <c:tx>
            <c:strRef>
              <c:f>'4#'!$B$1</c:f>
              <c:strCache>
                <c:ptCount val="1"/>
                <c:pt idx="0">
                  <c:v>拟合</c:v>
                </c:pt>
              </c:strCache>
            </c:strRef>
          </c:tx>
          <c:spPr>
            <a:ln w="12700" cap="rnd">
              <a:solidFill>
                <a:schemeClr val="accent1"/>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B$2:$B$633</c:f>
              <c:numCache>
                <c:formatCode>General</c:formatCode>
                <c:ptCount val="632"/>
                <c:pt idx="0">
                  <c:v>268.40867181200002</c:v>
                </c:pt>
                <c:pt idx="1">
                  <c:v>268.41080772800001</c:v>
                </c:pt>
                <c:pt idx="2">
                  <c:v>268.62237630800001</c:v>
                </c:pt>
                <c:pt idx="3">
                  <c:v>268.64777628100001</c:v>
                </c:pt>
                <c:pt idx="4">
                  <c:v>268.51673437699998</c:v>
                </c:pt>
                <c:pt idx="5">
                  <c:v>268.511962944</c:v>
                </c:pt>
                <c:pt idx="6">
                  <c:v>268.48174785999998</c:v>
                </c:pt>
                <c:pt idx="7">
                  <c:v>268.456868117</c:v>
                </c:pt>
                <c:pt idx="8">
                  <c:v>268.40298559399997</c:v>
                </c:pt>
                <c:pt idx="9">
                  <c:v>268.37898320699998</c:v>
                </c:pt>
                <c:pt idx="10">
                  <c:v>268.34347166399999</c:v>
                </c:pt>
                <c:pt idx="11">
                  <c:v>268.40474573799997</c:v>
                </c:pt>
                <c:pt idx="12">
                  <c:v>268.38274839399998</c:v>
                </c:pt>
                <c:pt idx="13">
                  <c:v>268.33864625799998</c:v>
                </c:pt>
                <c:pt idx="14">
                  <c:v>268.374830454</c:v>
                </c:pt>
                <c:pt idx="15">
                  <c:v>268.367405674</c:v>
                </c:pt>
                <c:pt idx="16">
                  <c:v>268.31612799300001</c:v>
                </c:pt>
                <c:pt idx="17">
                  <c:v>268.28388894300002</c:v>
                </c:pt>
                <c:pt idx="18">
                  <c:v>268.29752117300001</c:v>
                </c:pt>
                <c:pt idx="19">
                  <c:v>268.23403316899999</c:v>
                </c:pt>
                <c:pt idx="20">
                  <c:v>268.19596140499999</c:v>
                </c:pt>
                <c:pt idx="21">
                  <c:v>268.22220751600003</c:v>
                </c:pt>
                <c:pt idx="22">
                  <c:v>268.20760497399999</c:v>
                </c:pt>
                <c:pt idx="23">
                  <c:v>268.13667013700001</c:v>
                </c:pt>
                <c:pt idx="24">
                  <c:v>268.13655908599998</c:v>
                </c:pt>
                <c:pt idx="25">
                  <c:v>268.19040155300002</c:v>
                </c:pt>
                <c:pt idx="26">
                  <c:v>268.20004076999999</c:v>
                </c:pt>
                <c:pt idx="27">
                  <c:v>268.32799066799998</c:v>
                </c:pt>
                <c:pt idx="28">
                  <c:v>268.248063054</c:v>
                </c:pt>
                <c:pt idx="29">
                  <c:v>268.22033371800001</c:v>
                </c:pt>
                <c:pt idx="30">
                  <c:v>268.21225846099998</c:v>
                </c:pt>
                <c:pt idx="31">
                  <c:v>268.215110928</c:v>
                </c:pt>
                <c:pt idx="32">
                  <c:v>268.225680087</c:v>
                </c:pt>
                <c:pt idx="33">
                  <c:v>268.24060781499998</c:v>
                </c:pt>
                <c:pt idx="34">
                  <c:v>268.24905728499999</c:v>
                </c:pt>
                <c:pt idx="35">
                  <c:v>268.19430874099999</c:v>
                </c:pt>
                <c:pt idx="36">
                  <c:v>268.259232188</c:v>
                </c:pt>
                <c:pt idx="37">
                  <c:v>268.11673586900002</c:v>
                </c:pt>
                <c:pt idx="38">
                  <c:v>268.098547801</c:v>
                </c:pt>
                <c:pt idx="39">
                  <c:v>268.054112385</c:v>
                </c:pt>
                <c:pt idx="40">
                  <c:v>268.001758505</c:v>
                </c:pt>
                <c:pt idx="41">
                  <c:v>267.98012113099998</c:v>
                </c:pt>
                <c:pt idx="42">
                  <c:v>268.03869521600001</c:v>
                </c:pt>
                <c:pt idx="43">
                  <c:v>268.02739518800001</c:v>
                </c:pt>
                <c:pt idx="44">
                  <c:v>268.03483666300002</c:v>
                </c:pt>
                <c:pt idx="45">
                  <c:v>267.95597558100002</c:v>
                </c:pt>
                <c:pt idx="46">
                  <c:v>267.92042731399999</c:v>
                </c:pt>
                <c:pt idx="47">
                  <c:v>267.91026099099997</c:v>
                </c:pt>
                <c:pt idx="48">
                  <c:v>267.90376696200002</c:v>
                </c:pt>
                <c:pt idx="49">
                  <c:v>267.89169032699999</c:v>
                </c:pt>
                <c:pt idx="50">
                  <c:v>267.90249177700002</c:v>
                </c:pt>
                <c:pt idx="51">
                  <c:v>268.01159100799998</c:v>
                </c:pt>
                <c:pt idx="52">
                  <c:v>267.94962829299999</c:v>
                </c:pt>
                <c:pt idx="53">
                  <c:v>267.94934181999997</c:v>
                </c:pt>
                <c:pt idx="54">
                  <c:v>267.944810555</c:v>
                </c:pt>
                <c:pt idx="55">
                  <c:v>267.93253845700002</c:v>
                </c:pt>
                <c:pt idx="56">
                  <c:v>267.89232228999998</c:v>
                </c:pt>
                <c:pt idx="57">
                  <c:v>267.86373379399998</c:v>
                </c:pt>
                <c:pt idx="58">
                  <c:v>267.90408649699998</c:v>
                </c:pt>
                <c:pt idx="59">
                  <c:v>267.89719633300001</c:v>
                </c:pt>
                <c:pt idx="60">
                  <c:v>267.87772061099997</c:v>
                </c:pt>
                <c:pt idx="61">
                  <c:v>267.86077102199999</c:v>
                </c:pt>
                <c:pt idx="62">
                  <c:v>267.84849779000001</c:v>
                </c:pt>
                <c:pt idx="63">
                  <c:v>267.85478472800003</c:v>
                </c:pt>
                <c:pt idx="64">
                  <c:v>267.85927392500002</c:v>
                </c:pt>
                <c:pt idx="65">
                  <c:v>267.86137410100002</c:v>
                </c:pt>
                <c:pt idx="66">
                  <c:v>267.940074256</c:v>
                </c:pt>
                <c:pt idx="67">
                  <c:v>267.93819304099998</c:v>
                </c:pt>
                <c:pt idx="68">
                  <c:v>267.96576118600001</c:v>
                </c:pt>
                <c:pt idx="69">
                  <c:v>267.99891816399997</c:v>
                </c:pt>
                <c:pt idx="70">
                  <c:v>267.97494780400001</c:v>
                </c:pt>
                <c:pt idx="71">
                  <c:v>267.99138866300001</c:v>
                </c:pt>
                <c:pt idx="72">
                  <c:v>268.007030864</c:v>
                </c:pt>
                <c:pt idx="73">
                  <c:v>268.01907042900001</c:v>
                </c:pt>
                <c:pt idx="74">
                  <c:v>268.07317122900002</c:v>
                </c:pt>
                <c:pt idx="75">
                  <c:v>268.05434150600001</c:v>
                </c:pt>
                <c:pt idx="76">
                  <c:v>268.03038879799999</c:v>
                </c:pt>
                <c:pt idx="77">
                  <c:v>268.021855071</c:v>
                </c:pt>
                <c:pt idx="78">
                  <c:v>268.010180822</c:v>
                </c:pt>
                <c:pt idx="79">
                  <c:v>268.02686894200002</c:v>
                </c:pt>
                <c:pt idx="80">
                  <c:v>267.98633584100003</c:v>
                </c:pt>
                <c:pt idx="81">
                  <c:v>267.99322914800001</c:v>
                </c:pt>
                <c:pt idx="82">
                  <c:v>267.95002027999999</c:v>
                </c:pt>
                <c:pt idx="83">
                  <c:v>267.97886636099997</c:v>
                </c:pt>
                <c:pt idx="84">
                  <c:v>267.94589673000002</c:v>
                </c:pt>
                <c:pt idx="85">
                  <c:v>268.00217572100001</c:v>
                </c:pt>
                <c:pt idx="86">
                  <c:v>268.08070570699999</c:v>
                </c:pt>
                <c:pt idx="87">
                  <c:v>268.14380865200002</c:v>
                </c:pt>
                <c:pt idx="88">
                  <c:v>268.09260782500002</c:v>
                </c:pt>
                <c:pt idx="89">
                  <c:v>268.07460792699999</c:v>
                </c:pt>
                <c:pt idx="90">
                  <c:v>268.02114181799999</c:v>
                </c:pt>
                <c:pt idx="91">
                  <c:v>267.97163847799999</c:v>
                </c:pt>
                <c:pt idx="92">
                  <c:v>267.92094648900002</c:v>
                </c:pt>
                <c:pt idx="93">
                  <c:v>267.90686741399998</c:v>
                </c:pt>
                <c:pt idx="94">
                  <c:v>267.91072896200001</c:v>
                </c:pt>
                <c:pt idx="95">
                  <c:v>267.862193574</c:v>
                </c:pt>
                <c:pt idx="96">
                  <c:v>267.836155684</c:v>
                </c:pt>
                <c:pt idx="97">
                  <c:v>267.82253120399997</c:v>
                </c:pt>
                <c:pt idx="98">
                  <c:v>267.83360857700001</c:v>
                </c:pt>
                <c:pt idx="99">
                  <c:v>267.82641612200001</c:v>
                </c:pt>
                <c:pt idx="100">
                  <c:v>268.06002290399999</c:v>
                </c:pt>
                <c:pt idx="101">
                  <c:v>268.98409214700001</c:v>
                </c:pt>
                <c:pt idx="102">
                  <c:v>268.611664937</c:v>
                </c:pt>
                <c:pt idx="103">
                  <c:v>268.369476212</c:v>
                </c:pt>
                <c:pt idx="104">
                  <c:v>268.71503380799999</c:v>
                </c:pt>
                <c:pt idx="105">
                  <c:v>269.32092318600002</c:v>
                </c:pt>
                <c:pt idx="106">
                  <c:v>269.225046271</c:v>
                </c:pt>
                <c:pt idx="107">
                  <c:v>269.36658464499999</c:v>
                </c:pt>
                <c:pt idx="108">
                  <c:v>269.186982865</c:v>
                </c:pt>
                <c:pt idx="109">
                  <c:v>269.11221912600001</c:v>
                </c:pt>
                <c:pt idx="110">
                  <c:v>268.79280768400002</c:v>
                </c:pt>
                <c:pt idx="111">
                  <c:v>268.65438946400002</c:v>
                </c:pt>
                <c:pt idx="112">
                  <c:v>268.51279712500002</c:v>
                </c:pt>
                <c:pt idx="113">
                  <c:v>268.51360915200002</c:v>
                </c:pt>
                <c:pt idx="114">
                  <c:v>268.45916149300001</c:v>
                </c:pt>
                <c:pt idx="115">
                  <c:v>268.33969894199998</c:v>
                </c:pt>
                <c:pt idx="116">
                  <c:v>268.20775180800001</c:v>
                </c:pt>
                <c:pt idx="117">
                  <c:v>268.15395599099998</c:v>
                </c:pt>
                <c:pt idx="118">
                  <c:v>268.06315565900002</c:v>
                </c:pt>
                <c:pt idx="119">
                  <c:v>268.081676749</c:v>
                </c:pt>
                <c:pt idx="120">
                  <c:v>268.02662110400001</c:v>
                </c:pt>
                <c:pt idx="121">
                  <c:v>268.110972715</c:v>
                </c:pt>
                <c:pt idx="122">
                  <c:v>268.59812201400001</c:v>
                </c:pt>
                <c:pt idx="123">
                  <c:v>268.36523782799998</c:v>
                </c:pt>
                <c:pt idx="124">
                  <c:v>268.30373137999999</c:v>
                </c:pt>
                <c:pt idx="125">
                  <c:v>268.27642164500003</c:v>
                </c:pt>
                <c:pt idx="126">
                  <c:v>268.23104748100002</c:v>
                </c:pt>
                <c:pt idx="127">
                  <c:v>268.10736357600001</c:v>
                </c:pt>
                <c:pt idx="128">
                  <c:v>268.07913590599998</c:v>
                </c:pt>
                <c:pt idx="129">
                  <c:v>268.06233256100001</c:v>
                </c:pt>
                <c:pt idx="130">
                  <c:v>268.14135785000002</c:v>
                </c:pt>
                <c:pt idx="131">
                  <c:v>268.18532338599999</c:v>
                </c:pt>
                <c:pt idx="132">
                  <c:v>268.19618330999998</c:v>
                </c:pt>
                <c:pt idx="133">
                  <c:v>268.14248082099999</c:v>
                </c:pt>
                <c:pt idx="134">
                  <c:v>268.14224048699998</c:v>
                </c:pt>
                <c:pt idx="135">
                  <c:v>268.06365931099998</c:v>
                </c:pt>
                <c:pt idx="136">
                  <c:v>268.02212712900001</c:v>
                </c:pt>
                <c:pt idx="137">
                  <c:v>267.95086003799997</c:v>
                </c:pt>
                <c:pt idx="138">
                  <c:v>267.95679474500002</c:v>
                </c:pt>
                <c:pt idx="139">
                  <c:v>267.94566042600002</c:v>
                </c:pt>
                <c:pt idx="140">
                  <c:v>267.89152432200001</c:v>
                </c:pt>
                <c:pt idx="141">
                  <c:v>267.91346615200001</c:v>
                </c:pt>
                <c:pt idx="142">
                  <c:v>267.877990114</c:v>
                </c:pt>
                <c:pt idx="143">
                  <c:v>267.80728468000001</c:v>
                </c:pt>
                <c:pt idx="144">
                  <c:v>267.77062758</c:v>
                </c:pt>
                <c:pt idx="145">
                  <c:v>267.73058687700001</c:v>
                </c:pt>
                <c:pt idx="146">
                  <c:v>267.68266930700003</c:v>
                </c:pt>
                <c:pt idx="147">
                  <c:v>267.64918749700001</c:v>
                </c:pt>
                <c:pt idx="148">
                  <c:v>267.60567731499998</c:v>
                </c:pt>
                <c:pt idx="149">
                  <c:v>267.70351266400002</c:v>
                </c:pt>
                <c:pt idx="150">
                  <c:v>267.67404504199999</c:v>
                </c:pt>
                <c:pt idx="151">
                  <c:v>267.77128530700003</c:v>
                </c:pt>
                <c:pt idx="152">
                  <c:v>267.88511891600001</c:v>
                </c:pt>
                <c:pt idx="153">
                  <c:v>268.10024093800001</c:v>
                </c:pt>
                <c:pt idx="154">
                  <c:v>268.02491454099999</c:v>
                </c:pt>
                <c:pt idx="155">
                  <c:v>267.98388128400001</c:v>
                </c:pt>
                <c:pt idx="156">
                  <c:v>267.93277407800002</c:v>
                </c:pt>
                <c:pt idx="157">
                  <c:v>267.95439269100001</c:v>
                </c:pt>
                <c:pt idx="158">
                  <c:v>267.95309421899998</c:v>
                </c:pt>
                <c:pt idx="159">
                  <c:v>267.94751567999998</c:v>
                </c:pt>
                <c:pt idx="160">
                  <c:v>267.95442763199998</c:v>
                </c:pt>
                <c:pt idx="161">
                  <c:v>267.95932168299998</c:v>
                </c:pt>
                <c:pt idx="162">
                  <c:v>267.96503768899998</c:v>
                </c:pt>
                <c:pt idx="163">
                  <c:v>267.98352902800002</c:v>
                </c:pt>
                <c:pt idx="164">
                  <c:v>268.04320888400002</c:v>
                </c:pt>
                <c:pt idx="165">
                  <c:v>268.01396362399998</c:v>
                </c:pt>
                <c:pt idx="166">
                  <c:v>268.02374137999999</c:v>
                </c:pt>
                <c:pt idx="167">
                  <c:v>268.00661449699999</c:v>
                </c:pt>
                <c:pt idx="168">
                  <c:v>268.01079980399999</c:v>
                </c:pt>
                <c:pt idx="169">
                  <c:v>268.02047880100002</c:v>
                </c:pt>
                <c:pt idx="170">
                  <c:v>268.04953888099999</c:v>
                </c:pt>
                <c:pt idx="171">
                  <c:v>268.032705846</c:v>
                </c:pt>
                <c:pt idx="172">
                  <c:v>268.00844489100001</c:v>
                </c:pt>
                <c:pt idx="173">
                  <c:v>268.03631864099998</c:v>
                </c:pt>
                <c:pt idx="174">
                  <c:v>268.01946784299997</c:v>
                </c:pt>
                <c:pt idx="175">
                  <c:v>268.09196255000001</c:v>
                </c:pt>
                <c:pt idx="176">
                  <c:v>268.19095010299998</c:v>
                </c:pt>
                <c:pt idx="177">
                  <c:v>268.27363798499999</c:v>
                </c:pt>
                <c:pt idx="178">
                  <c:v>268.20429549200003</c:v>
                </c:pt>
                <c:pt idx="179">
                  <c:v>268.21739075199997</c:v>
                </c:pt>
                <c:pt idx="180">
                  <c:v>268.09300743400001</c:v>
                </c:pt>
                <c:pt idx="181">
                  <c:v>268.08590021700002</c:v>
                </c:pt>
                <c:pt idx="182">
                  <c:v>268.02795217699997</c:v>
                </c:pt>
                <c:pt idx="183">
                  <c:v>268.08377908699998</c:v>
                </c:pt>
                <c:pt idx="184">
                  <c:v>267.99606046299999</c:v>
                </c:pt>
                <c:pt idx="185">
                  <c:v>268.002138968</c:v>
                </c:pt>
                <c:pt idx="186">
                  <c:v>267.98074315299999</c:v>
                </c:pt>
                <c:pt idx="187">
                  <c:v>268.009957375</c:v>
                </c:pt>
                <c:pt idx="188">
                  <c:v>267.98205690899999</c:v>
                </c:pt>
                <c:pt idx="189">
                  <c:v>268.15037149599999</c:v>
                </c:pt>
                <c:pt idx="190">
                  <c:v>268.11125628299999</c:v>
                </c:pt>
                <c:pt idx="191">
                  <c:v>268.13534641000001</c:v>
                </c:pt>
                <c:pt idx="192">
                  <c:v>268.00581966999999</c:v>
                </c:pt>
                <c:pt idx="193">
                  <c:v>267.96570684699998</c:v>
                </c:pt>
                <c:pt idx="194">
                  <c:v>267.880275122</c:v>
                </c:pt>
                <c:pt idx="195">
                  <c:v>267.81196166799998</c:v>
                </c:pt>
                <c:pt idx="196">
                  <c:v>267.74214307900002</c:v>
                </c:pt>
                <c:pt idx="197">
                  <c:v>267.721915212</c:v>
                </c:pt>
                <c:pt idx="198">
                  <c:v>267.705043332</c:v>
                </c:pt>
                <c:pt idx="199">
                  <c:v>267.76884408400002</c:v>
                </c:pt>
                <c:pt idx="200">
                  <c:v>267.753414797</c:v>
                </c:pt>
                <c:pt idx="201">
                  <c:v>267.92966881900003</c:v>
                </c:pt>
                <c:pt idx="202">
                  <c:v>267.84991998300001</c:v>
                </c:pt>
                <c:pt idx="203">
                  <c:v>267.78906064699999</c:v>
                </c:pt>
                <c:pt idx="204">
                  <c:v>267.791840288</c:v>
                </c:pt>
                <c:pt idx="205">
                  <c:v>267.74203794599998</c:v>
                </c:pt>
                <c:pt idx="206">
                  <c:v>267.76924458299999</c:v>
                </c:pt>
                <c:pt idx="207">
                  <c:v>267.71697359500001</c:v>
                </c:pt>
                <c:pt idx="208">
                  <c:v>267.68666550900002</c:v>
                </c:pt>
                <c:pt idx="209">
                  <c:v>267.64643037600001</c:v>
                </c:pt>
                <c:pt idx="210">
                  <c:v>267.62468002399999</c:v>
                </c:pt>
                <c:pt idx="211">
                  <c:v>267.57643816799998</c:v>
                </c:pt>
                <c:pt idx="212">
                  <c:v>267.63269502999998</c:v>
                </c:pt>
                <c:pt idx="213">
                  <c:v>268.0248282</c:v>
                </c:pt>
                <c:pt idx="214">
                  <c:v>267.93296076000001</c:v>
                </c:pt>
                <c:pt idx="215">
                  <c:v>267.93322713399999</c:v>
                </c:pt>
                <c:pt idx="216">
                  <c:v>267.881614136</c:v>
                </c:pt>
                <c:pt idx="217">
                  <c:v>267.83518210599999</c:v>
                </c:pt>
                <c:pt idx="218">
                  <c:v>267.75824971700001</c:v>
                </c:pt>
                <c:pt idx="219">
                  <c:v>267.74671578200002</c:v>
                </c:pt>
                <c:pt idx="220">
                  <c:v>267.783156819</c:v>
                </c:pt>
                <c:pt idx="221">
                  <c:v>267.884135673</c:v>
                </c:pt>
                <c:pt idx="222">
                  <c:v>268.16741297800002</c:v>
                </c:pt>
                <c:pt idx="223">
                  <c:v>268.08792500999999</c:v>
                </c:pt>
                <c:pt idx="224">
                  <c:v>268.12423085900002</c:v>
                </c:pt>
                <c:pt idx="225">
                  <c:v>268.05930062700003</c:v>
                </c:pt>
                <c:pt idx="226">
                  <c:v>268.05438694600002</c:v>
                </c:pt>
                <c:pt idx="227">
                  <c:v>268.00082004900003</c:v>
                </c:pt>
                <c:pt idx="228">
                  <c:v>268.13287260200002</c:v>
                </c:pt>
                <c:pt idx="229">
                  <c:v>268.02356554900001</c:v>
                </c:pt>
                <c:pt idx="230">
                  <c:v>268.01904441200003</c:v>
                </c:pt>
                <c:pt idx="231">
                  <c:v>267.97693608600002</c:v>
                </c:pt>
                <c:pt idx="232">
                  <c:v>267.88995483500003</c:v>
                </c:pt>
                <c:pt idx="233">
                  <c:v>267.83646353099999</c:v>
                </c:pt>
                <c:pt idx="234">
                  <c:v>267.81592764800001</c:v>
                </c:pt>
                <c:pt idx="235">
                  <c:v>267.78452305500002</c:v>
                </c:pt>
                <c:pt idx="236">
                  <c:v>267.73977523899998</c:v>
                </c:pt>
                <c:pt idx="237">
                  <c:v>267.70492121500001</c:v>
                </c:pt>
                <c:pt idx="238">
                  <c:v>267.63873064900002</c:v>
                </c:pt>
                <c:pt idx="239">
                  <c:v>267.67958037599999</c:v>
                </c:pt>
                <c:pt idx="240">
                  <c:v>267.66787934400003</c:v>
                </c:pt>
                <c:pt idx="241">
                  <c:v>267.63346263900002</c:v>
                </c:pt>
                <c:pt idx="242">
                  <c:v>267.61595634999998</c:v>
                </c:pt>
                <c:pt idx="243">
                  <c:v>267.603521602</c:v>
                </c:pt>
                <c:pt idx="244">
                  <c:v>267.535384427</c:v>
                </c:pt>
                <c:pt idx="245">
                  <c:v>267.49601284300002</c:v>
                </c:pt>
                <c:pt idx="246">
                  <c:v>267.49865544199997</c:v>
                </c:pt>
                <c:pt idx="247">
                  <c:v>267.49956363699999</c:v>
                </c:pt>
                <c:pt idx="248">
                  <c:v>267.50314118599999</c:v>
                </c:pt>
                <c:pt idx="249">
                  <c:v>267.49028047799999</c:v>
                </c:pt>
                <c:pt idx="250">
                  <c:v>267.47024433199999</c:v>
                </c:pt>
                <c:pt idx="251">
                  <c:v>267.46611706900001</c:v>
                </c:pt>
                <c:pt idx="252">
                  <c:v>267.46071047300001</c:v>
                </c:pt>
                <c:pt idx="253">
                  <c:v>267.46299012100002</c:v>
                </c:pt>
                <c:pt idx="254">
                  <c:v>267.55082641799999</c:v>
                </c:pt>
                <c:pt idx="255">
                  <c:v>267.66106078399997</c:v>
                </c:pt>
                <c:pt idx="256">
                  <c:v>267.65461714100002</c:v>
                </c:pt>
                <c:pt idx="257">
                  <c:v>267.62414147300001</c:v>
                </c:pt>
                <c:pt idx="258">
                  <c:v>267.61898870900001</c:v>
                </c:pt>
                <c:pt idx="259">
                  <c:v>267.59332923099998</c:v>
                </c:pt>
                <c:pt idx="260">
                  <c:v>267.617690256</c:v>
                </c:pt>
                <c:pt idx="261">
                  <c:v>267.65286859000003</c:v>
                </c:pt>
                <c:pt idx="262">
                  <c:v>267.69268121499999</c:v>
                </c:pt>
                <c:pt idx="263">
                  <c:v>267.67608793599999</c:v>
                </c:pt>
                <c:pt idx="264">
                  <c:v>267.68660617199998</c:v>
                </c:pt>
                <c:pt idx="265">
                  <c:v>267.710503991</c:v>
                </c:pt>
                <c:pt idx="266">
                  <c:v>267.67790682200001</c:v>
                </c:pt>
                <c:pt idx="267">
                  <c:v>267.71121535399999</c:v>
                </c:pt>
                <c:pt idx="268">
                  <c:v>267.75471495199997</c:v>
                </c:pt>
                <c:pt idx="269">
                  <c:v>267.80391104799997</c:v>
                </c:pt>
                <c:pt idx="270">
                  <c:v>267.95170964699997</c:v>
                </c:pt>
                <c:pt idx="271">
                  <c:v>268.15087259500001</c:v>
                </c:pt>
                <c:pt idx="272">
                  <c:v>268.25065938</c:v>
                </c:pt>
                <c:pt idx="273">
                  <c:v>268.13391414</c:v>
                </c:pt>
                <c:pt idx="274">
                  <c:v>268.11417364499999</c:v>
                </c:pt>
                <c:pt idx="275">
                  <c:v>268.36325381900002</c:v>
                </c:pt>
                <c:pt idx="276">
                  <c:v>268.58657208900001</c:v>
                </c:pt>
                <c:pt idx="277">
                  <c:v>268.64261118500002</c:v>
                </c:pt>
                <c:pt idx="278">
                  <c:v>268.48790558299999</c:v>
                </c:pt>
                <c:pt idx="279">
                  <c:v>268.40186690000002</c:v>
                </c:pt>
                <c:pt idx="280">
                  <c:v>268.24438887899998</c:v>
                </c:pt>
                <c:pt idx="281">
                  <c:v>268.288414472</c:v>
                </c:pt>
                <c:pt idx="282">
                  <c:v>268.23207850699998</c:v>
                </c:pt>
                <c:pt idx="283">
                  <c:v>268.15384342599998</c:v>
                </c:pt>
                <c:pt idx="284">
                  <c:v>267.66437505099998</c:v>
                </c:pt>
                <c:pt idx="285">
                  <c:v>267.68800210500001</c:v>
                </c:pt>
                <c:pt idx="286">
                  <c:v>267.69220585300002</c:v>
                </c:pt>
                <c:pt idx="287">
                  <c:v>267.66728050400002</c:v>
                </c:pt>
                <c:pt idx="288">
                  <c:v>267.70136069799997</c:v>
                </c:pt>
                <c:pt idx="289">
                  <c:v>267.74135330000001</c:v>
                </c:pt>
                <c:pt idx="290">
                  <c:v>267.72302335699999</c:v>
                </c:pt>
                <c:pt idx="291">
                  <c:v>267.74652911300001</c:v>
                </c:pt>
                <c:pt idx="292">
                  <c:v>267.73690639</c:v>
                </c:pt>
                <c:pt idx="293">
                  <c:v>267.76136398300002</c:v>
                </c:pt>
                <c:pt idx="294">
                  <c:v>267.77589954000001</c:v>
                </c:pt>
                <c:pt idx="295">
                  <c:v>267.80416650699999</c:v>
                </c:pt>
                <c:pt idx="296">
                  <c:v>267.796720048</c:v>
                </c:pt>
                <c:pt idx="297">
                  <c:v>267.81610701800003</c:v>
                </c:pt>
                <c:pt idx="298">
                  <c:v>267.80341726699999</c:v>
                </c:pt>
                <c:pt idx="299">
                  <c:v>267.93996646800002</c:v>
                </c:pt>
                <c:pt idx="300">
                  <c:v>267.88862261399998</c:v>
                </c:pt>
                <c:pt idx="301">
                  <c:v>267.87579580800002</c:v>
                </c:pt>
                <c:pt idx="302">
                  <c:v>267.86653642700003</c:v>
                </c:pt>
                <c:pt idx="303">
                  <c:v>267.81889976600002</c:v>
                </c:pt>
                <c:pt idx="304">
                  <c:v>267.79298556800001</c:v>
                </c:pt>
                <c:pt idx="305">
                  <c:v>267.70310992999998</c:v>
                </c:pt>
                <c:pt idx="306">
                  <c:v>267.66158017200001</c:v>
                </c:pt>
                <c:pt idx="307">
                  <c:v>267.65117755799997</c:v>
                </c:pt>
                <c:pt idx="308">
                  <c:v>267.63499465199999</c:v>
                </c:pt>
                <c:pt idx="309">
                  <c:v>267.63194015599998</c:v>
                </c:pt>
                <c:pt idx="310">
                  <c:v>267.62004535400001</c:v>
                </c:pt>
                <c:pt idx="311">
                  <c:v>267.57260614900002</c:v>
                </c:pt>
                <c:pt idx="312">
                  <c:v>267.69353043199999</c:v>
                </c:pt>
                <c:pt idx="313">
                  <c:v>267.59842942500001</c:v>
                </c:pt>
                <c:pt idx="314">
                  <c:v>267.547413909</c:v>
                </c:pt>
                <c:pt idx="315">
                  <c:v>267.59744704299999</c:v>
                </c:pt>
                <c:pt idx="316">
                  <c:v>267.70426059099998</c:v>
                </c:pt>
                <c:pt idx="317">
                  <c:v>267.581278166</c:v>
                </c:pt>
                <c:pt idx="318">
                  <c:v>267.60324490099998</c:v>
                </c:pt>
                <c:pt idx="319">
                  <c:v>268.15645497100002</c:v>
                </c:pt>
                <c:pt idx="320">
                  <c:v>268.23934838600002</c:v>
                </c:pt>
                <c:pt idx="321">
                  <c:v>268.85631171400001</c:v>
                </c:pt>
                <c:pt idx="322">
                  <c:v>268.87759298899999</c:v>
                </c:pt>
                <c:pt idx="323">
                  <c:v>268.67143676699999</c:v>
                </c:pt>
                <c:pt idx="324">
                  <c:v>268.44958914</c:v>
                </c:pt>
                <c:pt idx="325">
                  <c:v>268.23757998999997</c:v>
                </c:pt>
                <c:pt idx="326">
                  <c:v>268.09287025999998</c:v>
                </c:pt>
                <c:pt idx="327">
                  <c:v>267.943836616</c:v>
                </c:pt>
                <c:pt idx="328">
                  <c:v>268.03757212099998</c:v>
                </c:pt>
                <c:pt idx="329">
                  <c:v>267.90147255699998</c:v>
                </c:pt>
                <c:pt idx="330">
                  <c:v>267.83171673800001</c:v>
                </c:pt>
                <c:pt idx="331">
                  <c:v>267.810940926</c:v>
                </c:pt>
                <c:pt idx="332">
                  <c:v>268.057089437</c:v>
                </c:pt>
                <c:pt idx="333">
                  <c:v>267.907051018</c:v>
                </c:pt>
                <c:pt idx="334">
                  <c:v>267.84582323799998</c:v>
                </c:pt>
                <c:pt idx="335">
                  <c:v>267.80890185700002</c:v>
                </c:pt>
                <c:pt idx="336">
                  <c:v>267.73804829900001</c:v>
                </c:pt>
                <c:pt idx="337">
                  <c:v>267.76396306100003</c:v>
                </c:pt>
                <c:pt idx="338">
                  <c:v>267.64370202100002</c:v>
                </c:pt>
                <c:pt idx="339">
                  <c:v>267.63948592200001</c:v>
                </c:pt>
                <c:pt idx="340">
                  <c:v>267.70984578500003</c:v>
                </c:pt>
                <c:pt idx="341">
                  <c:v>267.73123301999999</c:v>
                </c:pt>
                <c:pt idx="342">
                  <c:v>267.76486949999997</c:v>
                </c:pt>
                <c:pt idx="343">
                  <c:v>267.73975862499998</c:v>
                </c:pt>
                <c:pt idx="344">
                  <c:v>267.78133299000001</c:v>
                </c:pt>
                <c:pt idx="345">
                  <c:v>267.67133375499998</c:v>
                </c:pt>
                <c:pt idx="346">
                  <c:v>267.768387115</c:v>
                </c:pt>
                <c:pt idx="347">
                  <c:v>267.789283372</c:v>
                </c:pt>
                <c:pt idx="348">
                  <c:v>267.74350650600002</c:v>
                </c:pt>
                <c:pt idx="349">
                  <c:v>267.67322995699999</c:v>
                </c:pt>
                <c:pt idx="350">
                  <c:v>267.652767224</c:v>
                </c:pt>
                <c:pt idx="351">
                  <c:v>267.61222961099998</c:v>
                </c:pt>
                <c:pt idx="352">
                  <c:v>267.57378396299998</c:v>
                </c:pt>
                <c:pt idx="353">
                  <c:v>267.53787917800003</c:v>
                </c:pt>
                <c:pt idx="354">
                  <c:v>267.51634647200001</c:v>
                </c:pt>
                <c:pt idx="355">
                  <c:v>267.51293857600001</c:v>
                </c:pt>
                <c:pt idx="356">
                  <c:v>267.48163382299998</c:v>
                </c:pt>
                <c:pt idx="357">
                  <c:v>267.75253314600002</c:v>
                </c:pt>
                <c:pt idx="358">
                  <c:v>267.76259801200001</c:v>
                </c:pt>
                <c:pt idx="359">
                  <c:v>267.76564116100002</c:v>
                </c:pt>
                <c:pt idx="360">
                  <c:v>267.781742571</c:v>
                </c:pt>
                <c:pt idx="361">
                  <c:v>267.81613861</c:v>
                </c:pt>
                <c:pt idx="362">
                  <c:v>267.85669353899999</c:v>
                </c:pt>
                <c:pt idx="363">
                  <c:v>267.854454933</c:v>
                </c:pt>
                <c:pt idx="364">
                  <c:v>267.97379865699997</c:v>
                </c:pt>
                <c:pt idx="365">
                  <c:v>267.93443983999998</c:v>
                </c:pt>
                <c:pt idx="366">
                  <c:v>268.45406382499999</c:v>
                </c:pt>
                <c:pt idx="367">
                  <c:v>268.249530698</c:v>
                </c:pt>
                <c:pt idx="368">
                  <c:v>268.28932746999999</c:v>
                </c:pt>
                <c:pt idx="369">
                  <c:v>268.16266801400002</c:v>
                </c:pt>
                <c:pt idx="370">
                  <c:v>268.17681174299997</c:v>
                </c:pt>
                <c:pt idx="371">
                  <c:v>267.95711778700002</c:v>
                </c:pt>
                <c:pt idx="372">
                  <c:v>267.96619691199999</c:v>
                </c:pt>
                <c:pt idx="373">
                  <c:v>267.85096673800001</c:v>
                </c:pt>
                <c:pt idx="374">
                  <c:v>267.98048626500002</c:v>
                </c:pt>
                <c:pt idx="375">
                  <c:v>268.505957674</c:v>
                </c:pt>
                <c:pt idx="376">
                  <c:v>268.30000982000001</c:v>
                </c:pt>
                <c:pt idx="377">
                  <c:v>268.332134682</c:v>
                </c:pt>
                <c:pt idx="378">
                  <c:v>268.30448081700001</c:v>
                </c:pt>
                <c:pt idx="379">
                  <c:v>268.25014134700001</c:v>
                </c:pt>
                <c:pt idx="380">
                  <c:v>268.171993724</c:v>
                </c:pt>
                <c:pt idx="381">
                  <c:v>268.07868465899998</c:v>
                </c:pt>
                <c:pt idx="382">
                  <c:v>268.18763073299999</c:v>
                </c:pt>
                <c:pt idx="383">
                  <c:v>268.08670594799997</c:v>
                </c:pt>
                <c:pt idx="384">
                  <c:v>268.261341254</c:v>
                </c:pt>
                <c:pt idx="385">
                  <c:v>268.48876980099999</c:v>
                </c:pt>
                <c:pt idx="386">
                  <c:v>268.27004019100002</c:v>
                </c:pt>
                <c:pt idx="387">
                  <c:v>268.08166130799998</c:v>
                </c:pt>
                <c:pt idx="388">
                  <c:v>268.00337302000003</c:v>
                </c:pt>
                <c:pt idx="389">
                  <c:v>268.10366093499999</c:v>
                </c:pt>
                <c:pt idx="390">
                  <c:v>267.95421886399998</c:v>
                </c:pt>
                <c:pt idx="391">
                  <c:v>267.845784116</c:v>
                </c:pt>
                <c:pt idx="392">
                  <c:v>267.80558415500002</c:v>
                </c:pt>
                <c:pt idx="393">
                  <c:v>268.35598590000001</c:v>
                </c:pt>
                <c:pt idx="394">
                  <c:v>268.12517209800001</c:v>
                </c:pt>
                <c:pt idx="395">
                  <c:v>267.94904499199998</c:v>
                </c:pt>
                <c:pt idx="396">
                  <c:v>267.92720236899999</c:v>
                </c:pt>
                <c:pt idx="397">
                  <c:v>267.964664013</c:v>
                </c:pt>
                <c:pt idx="398">
                  <c:v>268.00146018700002</c:v>
                </c:pt>
                <c:pt idx="399">
                  <c:v>267.95027707000003</c:v>
                </c:pt>
                <c:pt idx="400">
                  <c:v>267.98906218100001</c:v>
                </c:pt>
                <c:pt idx="401">
                  <c:v>267.87747263900002</c:v>
                </c:pt>
                <c:pt idx="402">
                  <c:v>267.80601898999998</c:v>
                </c:pt>
                <c:pt idx="403">
                  <c:v>267.63752773700003</c:v>
                </c:pt>
                <c:pt idx="404">
                  <c:v>267.56102309699997</c:v>
                </c:pt>
                <c:pt idx="405">
                  <c:v>267.599121857</c:v>
                </c:pt>
                <c:pt idx="406">
                  <c:v>267.66256980999998</c:v>
                </c:pt>
                <c:pt idx="407">
                  <c:v>267.60597446600002</c:v>
                </c:pt>
                <c:pt idx="408">
                  <c:v>267.72547526800003</c:v>
                </c:pt>
                <c:pt idx="409">
                  <c:v>267.74823172200001</c:v>
                </c:pt>
                <c:pt idx="410">
                  <c:v>267.70836979400002</c:v>
                </c:pt>
                <c:pt idx="411">
                  <c:v>267.76199020000001</c:v>
                </c:pt>
                <c:pt idx="412">
                  <c:v>267.81472669300001</c:v>
                </c:pt>
                <c:pt idx="413">
                  <c:v>267.79371501200001</c:v>
                </c:pt>
                <c:pt idx="414">
                  <c:v>267.88149390299998</c:v>
                </c:pt>
                <c:pt idx="415">
                  <c:v>268.00057913099999</c:v>
                </c:pt>
                <c:pt idx="416">
                  <c:v>268.08626116699998</c:v>
                </c:pt>
                <c:pt idx="417">
                  <c:v>268.05798146000001</c:v>
                </c:pt>
                <c:pt idx="418">
                  <c:v>268.04486945399998</c:v>
                </c:pt>
                <c:pt idx="419">
                  <c:v>268.03972644100003</c:v>
                </c:pt>
                <c:pt idx="420">
                  <c:v>268.01874680100002</c:v>
                </c:pt>
                <c:pt idx="421">
                  <c:v>267.969479482</c:v>
                </c:pt>
                <c:pt idx="422">
                  <c:v>267.886173031</c:v>
                </c:pt>
                <c:pt idx="423">
                  <c:v>267.88818616600003</c:v>
                </c:pt>
                <c:pt idx="424">
                  <c:v>267.969046461</c:v>
                </c:pt>
                <c:pt idx="425">
                  <c:v>268.00001911300001</c:v>
                </c:pt>
                <c:pt idx="426">
                  <c:v>267.97851543399997</c:v>
                </c:pt>
                <c:pt idx="427">
                  <c:v>268.00426509200003</c:v>
                </c:pt>
                <c:pt idx="428">
                  <c:v>267.95357599699997</c:v>
                </c:pt>
                <c:pt idx="429">
                  <c:v>267.93685603099999</c:v>
                </c:pt>
                <c:pt idx="430">
                  <c:v>268.08732609899999</c:v>
                </c:pt>
                <c:pt idx="431">
                  <c:v>268.09342979299998</c:v>
                </c:pt>
                <c:pt idx="432">
                  <c:v>267.90916268199999</c:v>
                </c:pt>
                <c:pt idx="433">
                  <c:v>267.75357880399997</c:v>
                </c:pt>
                <c:pt idx="434">
                  <c:v>267.69772325000002</c:v>
                </c:pt>
                <c:pt idx="435">
                  <c:v>267.72586000299998</c:v>
                </c:pt>
                <c:pt idx="436">
                  <c:v>267.757010514</c:v>
                </c:pt>
                <c:pt idx="437">
                  <c:v>267.99102291499997</c:v>
                </c:pt>
                <c:pt idx="438">
                  <c:v>268.10547898499999</c:v>
                </c:pt>
                <c:pt idx="439">
                  <c:v>268.01423887200002</c:v>
                </c:pt>
                <c:pt idx="440">
                  <c:v>267.89574941000001</c:v>
                </c:pt>
                <c:pt idx="441">
                  <c:v>267.80698463200002</c:v>
                </c:pt>
                <c:pt idx="442">
                  <c:v>268.05292275099998</c:v>
                </c:pt>
                <c:pt idx="443">
                  <c:v>268.08224734599997</c:v>
                </c:pt>
                <c:pt idx="444">
                  <c:v>268.27314678800002</c:v>
                </c:pt>
                <c:pt idx="445">
                  <c:v>267.99264565499999</c:v>
                </c:pt>
                <c:pt idx="446">
                  <c:v>267.85956184100002</c:v>
                </c:pt>
                <c:pt idx="447">
                  <c:v>268.22282978300001</c:v>
                </c:pt>
                <c:pt idx="448">
                  <c:v>268.225327644</c:v>
                </c:pt>
                <c:pt idx="449">
                  <c:v>268.01935712800002</c:v>
                </c:pt>
                <c:pt idx="450">
                  <c:v>267.83153798699999</c:v>
                </c:pt>
                <c:pt idx="451">
                  <c:v>267.804083934</c:v>
                </c:pt>
                <c:pt idx="452">
                  <c:v>267.69979672099998</c:v>
                </c:pt>
                <c:pt idx="453">
                  <c:v>267.61002363199998</c:v>
                </c:pt>
                <c:pt idx="454">
                  <c:v>267.58981214599999</c:v>
                </c:pt>
                <c:pt idx="455">
                  <c:v>267.55706997300001</c:v>
                </c:pt>
                <c:pt idx="456">
                  <c:v>267.63530994199999</c:v>
                </c:pt>
                <c:pt idx="457">
                  <c:v>267.65976316000001</c:v>
                </c:pt>
                <c:pt idx="458">
                  <c:v>267.55665127700001</c:v>
                </c:pt>
                <c:pt idx="459">
                  <c:v>267.55059255700002</c:v>
                </c:pt>
                <c:pt idx="460">
                  <c:v>267.477195505</c:v>
                </c:pt>
                <c:pt idx="461">
                  <c:v>267.43296918499999</c:v>
                </c:pt>
                <c:pt idx="462">
                  <c:v>267.40287477999999</c:v>
                </c:pt>
                <c:pt idx="463">
                  <c:v>267.38393815500001</c:v>
                </c:pt>
                <c:pt idx="464">
                  <c:v>267.39967107500001</c:v>
                </c:pt>
                <c:pt idx="465">
                  <c:v>267.36921180299998</c:v>
                </c:pt>
                <c:pt idx="466">
                  <c:v>267.36656187300002</c:v>
                </c:pt>
                <c:pt idx="467">
                  <c:v>267.35854186099999</c:v>
                </c:pt>
                <c:pt idx="468">
                  <c:v>267.355203168</c:v>
                </c:pt>
                <c:pt idx="469">
                  <c:v>267.35576680600002</c:v>
                </c:pt>
                <c:pt idx="470">
                  <c:v>267.34947154999998</c:v>
                </c:pt>
                <c:pt idx="471">
                  <c:v>267.42371138700003</c:v>
                </c:pt>
                <c:pt idx="472">
                  <c:v>267.41621787600002</c:v>
                </c:pt>
                <c:pt idx="473">
                  <c:v>267.45265889500001</c:v>
                </c:pt>
                <c:pt idx="474">
                  <c:v>267.40941751299999</c:v>
                </c:pt>
                <c:pt idx="475">
                  <c:v>267.41022183699999</c:v>
                </c:pt>
                <c:pt idx="476">
                  <c:v>267.48480875400003</c:v>
                </c:pt>
                <c:pt idx="477">
                  <c:v>267.52106095900001</c:v>
                </c:pt>
                <c:pt idx="478">
                  <c:v>267.51562452100001</c:v>
                </c:pt>
                <c:pt idx="479">
                  <c:v>267.46732785900002</c:v>
                </c:pt>
                <c:pt idx="480">
                  <c:v>267.52829452499998</c:v>
                </c:pt>
                <c:pt idx="481">
                  <c:v>267.4894797</c:v>
                </c:pt>
                <c:pt idx="482">
                  <c:v>267.47964291099998</c:v>
                </c:pt>
                <c:pt idx="483">
                  <c:v>267.55371018599999</c:v>
                </c:pt>
                <c:pt idx="484">
                  <c:v>267.74589257899999</c:v>
                </c:pt>
                <c:pt idx="485">
                  <c:v>267.90671934300002</c:v>
                </c:pt>
                <c:pt idx="486">
                  <c:v>267.85911321499998</c:v>
                </c:pt>
                <c:pt idx="487">
                  <c:v>267.73369853200001</c:v>
                </c:pt>
                <c:pt idx="488">
                  <c:v>268.07019601399998</c:v>
                </c:pt>
                <c:pt idx="489">
                  <c:v>267.691912833</c:v>
                </c:pt>
                <c:pt idx="490">
                  <c:v>267.92231619900002</c:v>
                </c:pt>
                <c:pt idx="491">
                  <c:v>267.77404161499999</c:v>
                </c:pt>
                <c:pt idx="492">
                  <c:v>267.63101866099998</c:v>
                </c:pt>
                <c:pt idx="493">
                  <c:v>268.06642192200002</c:v>
                </c:pt>
                <c:pt idx="494">
                  <c:v>267.88310187000002</c:v>
                </c:pt>
                <c:pt idx="495">
                  <c:v>267.63208205699999</c:v>
                </c:pt>
                <c:pt idx="496">
                  <c:v>268.65785545400001</c:v>
                </c:pt>
                <c:pt idx="497">
                  <c:v>268.30814922600001</c:v>
                </c:pt>
                <c:pt idx="498">
                  <c:v>268.36153722</c:v>
                </c:pt>
                <c:pt idx="499">
                  <c:v>268.13076519800001</c:v>
                </c:pt>
                <c:pt idx="500">
                  <c:v>268.09754172200002</c:v>
                </c:pt>
                <c:pt idx="501">
                  <c:v>268.00845460599999</c:v>
                </c:pt>
                <c:pt idx="502">
                  <c:v>268.22090861700002</c:v>
                </c:pt>
                <c:pt idx="503">
                  <c:v>268.147195904</c:v>
                </c:pt>
                <c:pt idx="504">
                  <c:v>268.00179720199998</c:v>
                </c:pt>
                <c:pt idx="505">
                  <c:v>268.05333014799999</c:v>
                </c:pt>
                <c:pt idx="506">
                  <c:v>267.96647195999998</c:v>
                </c:pt>
                <c:pt idx="507">
                  <c:v>267.79714198099998</c:v>
                </c:pt>
                <c:pt idx="508">
                  <c:v>267.72997395099998</c:v>
                </c:pt>
                <c:pt idx="509">
                  <c:v>267.74367338600001</c:v>
                </c:pt>
                <c:pt idx="510">
                  <c:v>267.781246748</c:v>
                </c:pt>
                <c:pt idx="511">
                  <c:v>267.75175413199997</c:v>
                </c:pt>
                <c:pt idx="512">
                  <c:v>267.99402719300002</c:v>
                </c:pt>
                <c:pt idx="513">
                  <c:v>267.86651128</c:v>
                </c:pt>
                <c:pt idx="514">
                  <c:v>267.87753866399999</c:v>
                </c:pt>
                <c:pt idx="515">
                  <c:v>267.83843921800002</c:v>
                </c:pt>
                <c:pt idx="516">
                  <c:v>267.89641711500002</c:v>
                </c:pt>
                <c:pt idx="517">
                  <c:v>267.906112291</c:v>
                </c:pt>
                <c:pt idx="518">
                  <c:v>267.90342575400001</c:v>
                </c:pt>
                <c:pt idx="519">
                  <c:v>267.87319736699999</c:v>
                </c:pt>
                <c:pt idx="520">
                  <c:v>267.93076931500002</c:v>
                </c:pt>
                <c:pt idx="521">
                  <c:v>268.30292407399998</c:v>
                </c:pt>
                <c:pt idx="522">
                  <c:v>268.167467456</c:v>
                </c:pt>
                <c:pt idx="523">
                  <c:v>268.29426001799999</c:v>
                </c:pt>
                <c:pt idx="524">
                  <c:v>267.99741608099998</c:v>
                </c:pt>
                <c:pt idx="525">
                  <c:v>268.25438053900001</c:v>
                </c:pt>
                <c:pt idx="526">
                  <c:v>268.00908821799999</c:v>
                </c:pt>
                <c:pt idx="527">
                  <c:v>267.74420568300002</c:v>
                </c:pt>
                <c:pt idx="528">
                  <c:v>267.764995446</c:v>
                </c:pt>
                <c:pt idx="529">
                  <c:v>268.30266681500001</c:v>
                </c:pt>
                <c:pt idx="530">
                  <c:v>268.16053656700001</c:v>
                </c:pt>
                <c:pt idx="531">
                  <c:v>268.55838869500002</c:v>
                </c:pt>
                <c:pt idx="532">
                  <c:v>268.62527384399999</c:v>
                </c:pt>
                <c:pt idx="533">
                  <c:v>268.541910933</c:v>
                </c:pt>
                <c:pt idx="534">
                  <c:v>268.320420205</c:v>
                </c:pt>
                <c:pt idx="535">
                  <c:v>267.96722602199998</c:v>
                </c:pt>
                <c:pt idx="536">
                  <c:v>267.90598589500001</c:v>
                </c:pt>
                <c:pt idx="537">
                  <c:v>268.20184308500001</c:v>
                </c:pt>
                <c:pt idx="538">
                  <c:v>268.09856588399998</c:v>
                </c:pt>
                <c:pt idx="539">
                  <c:v>267.91565279000002</c:v>
                </c:pt>
                <c:pt idx="540">
                  <c:v>267.81209495600001</c:v>
                </c:pt>
                <c:pt idx="541">
                  <c:v>267.85033985600001</c:v>
                </c:pt>
                <c:pt idx="542">
                  <c:v>267.89380695099999</c:v>
                </c:pt>
                <c:pt idx="543">
                  <c:v>268.15619703499999</c:v>
                </c:pt>
                <c:pt idx="544">
                  <c:v>267.917221219</c:v>
                </c:pt>
                <c:pt idx="545">
                  <c:v>267.97304214100001</c:v>
                </c:pt>
                <c:pt idx="546">
                  <c:v>268.13178256100002</c:v>
                </c:pt>
                <c:pt idx="547">
                  <c:v>268.22453585099998</c:v>
                </c:pt>
                <c:pt idx="548">
                  <c:v>268.076924443</c:v>
                </c:pt>
                <c:pt idx="549">
                  <c:v>268.018806966</c:v>
                </c:pt>
                <c:pt idx="550">
                  <c:v>268.03648623200002</c:v>
                </c:pt>
                <c:pt idx="551">
                  <c:v>268.04738040699999</c:v>
                </c:pt>
                <c:pt idx="552">
                  <c:v>268.00951765600001</c:v>
                </c:pt>
                <c:pt idx="553">
                  <c:v>268.03601225599999</c:v>
                </c:pt>
                <c:pt idx="554">
                  <c:v>268.12096529299998</c:v>
                </c:pt>
                <c:pt idx="555">
                  <c:v>268.01031641999998</c:v>
                </c:pt>
                <c:pt idx="556">
                  <c:v>267.98693477400002</c:v>
                </c:pt>
                <c:pt idx="557">
                  <c:v>267.88313540600001</c:v>
                </c:pt>
                <c:pt idx="558">
                  <c:v>268.07835138299998</c:v>
                </c:pt>
                <c:pt idx="559">
                  <c:v>267.954542264</c:v>
                </c:pt>
                <c:pt idx="560">
                  <c:v>267.87182056900002</c:v>
                </c:pt>
                <c:pt idx="561">
                  <c:v>268.07142982200003</c:v>
                </c:pt>
                <c:pt idx="562">
                  <c:v>268.36805457600002</c:v>
                </c:pt>
                <c:pt idx="563">
                  <c:v>268.24443124599998</c:v>
                </c:pt>
                <c:pt idx="564">
                  <c:v>268.31813923800001</c:v>
                </c:pt>
                <c:pt idx="565">
                  <c:v>268.16251541000003</c:v>
                </c:pt>
                <c:pt idx="566">
                  <c:v>268.31951889999999</c:v>
                </c:pt>
                <c:pt idx="567">
                  <c:v>268.037584068</c:v>
                </c:pt>
                <c:pt idx="568">
                  <c:v>268.20142713899997</c:v>
                </c:pt>
                <c:pt idx="569">
                  <c:v>268.15455874899999</c:v>
                </c:pt>
                <c:pt idx="570">
                  <c:v>268.08825104099998</c:v>
                </c:pt>
                <c:pt idx="571">
                  <c:v>268.07275242999998</c:v>
                </c:pt>
                <c:pt idx="572">
                  <c:v>267.85427210300003</c:v>
                </c:pt>
                <c:pt idx="573">
                  <c:v>267.80942096699999</c:v>
                </c:pt>
                <c:pt idx="574">
                  <c:v>267.78750786500001</c:v>
                </c:pt>
                <c:pt idx="575">
                  <c:v>267.740067178</c:v>
                </c:pt>
                <c:pt idx="576">
                  <c:v>267.737831825</c:v>
                </c:pt>
                <c:pt idx="577">
                  <c:v>267.86555760599998</c:v>
                </c:pt>
                <c:pt idx="578">
                  <c:v>267.92846618200002</c:v>
                </c:pt>
                <c:pt idx="579">
                  <c:v>267.83676080800001</c:v>
                </c:pt>
                <c:pt idx="580">
                  <c:v>267.94376554199999</c:v>
                </c:pt>
                <c:pt idx="581">
                  <c:v>267.83860529100002</c:v>
                </c:pt>
                <c:pt idx="582">
                  <c:v>267.83423209799997</c:v>
                </c:pt>
                <c:pt idx="583">
                  <c:v>267.86675446100003</c:v>
                </c:pt>
                <c:pt idx="584">
                  <c:v>267.89253987000001</c:v>
                </c:pt>
                <c:pt idx="585">
                  <c:v>267.85901935099997</c:v>
                </c:pt>
                <c:pt idx="586">
                  <c:v>267.91881282399999</c:v>
                </c:pt>
                <c:pt idx="587">
                  <c:v>267.90166586599997</c:v>
                </c:pt>
                <c:pt idx="588">
                  <c:v>267.91504901500002</c:v>
                </c:pt>
                <c:pt idx="589">
                  <c:v>267.85758512899997</c:v>
                </c:pt>
                <c:pt idx="590">
                  <c:v>267.78925211900003</c:v>
                </c:pt>
                <c:pt idx="591">
                  <c:v>267.712861068</c:v>
                </c:pt>
                <c:pt idx="592">
                  <c:v>267.67778195599999</c:v>
                </c:pt>
                <c:pt idx="593">
                  <c:v>267.65315712400002</c:v>
                </c:pt>
                <c:pt idx="594">
                  <c:v>267.77831971299997</c:v>
                </c:pt>
                <c:pt idx="595">
                  <c:v>268.12070718799998</c:v>
                </c:pt>
                <c:pt idx="596">
                  <c:v>267.68357780299999</c:v>
                </c:pt>
                <c:pt idx="597">
                  <c:v>267.81823192799999</c:v>
                </c:pt>
                <c:pt idx="598">
                  <c:v>268.24845029099998</c:v>
                </c:pt>
                <c:pt idx="599">
                  <c:v>268.18102600499998</c:v>
                </c:pt>
                <c:pt idx="600">
                  <c:v>268.241941763</c:v>
                </c:pt>
                <c:pt idx="601">
                  <c:v>267.949048258</c:v>
                </c:pt>
                <c:pt idx="602">
                  <c:v>267.66035340299999</c:v>
                </c:pt>
                <c:pt idx="603">
                  <c:v>267.91580383899998</c:v>
                </c:pt>
                <c:pt idx="604">
                  <c:v>268.07121169300001</c:v>
                </c:pt>
                <c:pt idx="605">
                  <c:v>268.53220184899999</c:v>
                </c:pt>
                <c:pt idx="606">
                  <c:v>268.26980181499999</c:v>
                </c:pt>
                <c:pt idx="607">
                  <c:v>268.047392022</c:v>
                </c:pt>
                <c:pt idx="608">
                  <c:v>267.90853973600002</c:v>
                </c:pt>
                <c:pt idx="609">
                  <c:v>267.95228317599998</c:v>
                </c:pt>
                <c:pt idx="610">
                  <c:v>267.95172817100001</c:v>
                </c:pt>
                <c:pt idx="611">
                  <c:v>267.84429520499998</c:v>
                </c:pt>
                <c:pt idx="612">
                  <c:v>267.835579698</c:v>
                </c:pt>
                <c:pt idx="613">
                  <c:v>267.79969500599998</c:v>
                </c:pt>
                <c:pt idx="614">
                  <c:v>267.73075560900003</c:v>
                </c:pt>
                <c:pt idx="615">
                  <c:v>267.67688097899998</c:v>
                </c:pt>
                <c:pt idx="616">
                  <c:v>267.71177271400001</c:v>
                </c:pt>
                <c:pt idx="617">
                  <c:v>267.63235372700001</c:v>
                </c:pt>
                <c:pt idx="618">
                  <c:v>267.66317002099998</c:v>
                </c:pt>
                <c:pt idx="619">
                  <c:v>267.72410278000001</c:v>
                </c:pt>
                <c:pt idx="620">
                  <c:v>267.72999080199997</c:v>
                </c:pt>
                <c:pt idx="621">
                  <c:v>267.697344063</c:v>
                </c:pt>
                <c:pt idx="622">
                  <c:v>267.55964266900003</c:v>
                </c:pt>
                <c:pt idx="623">
                  <c:v>267.52748784900001</c:v>
                </c:pt>
                <c:pt idx="624">
                  <c:v>267.58798294299999</c:v>
                </c:pt>
                <c:pt idx="625">
                  <c:v>267.56599626500002</c:v>
                </c:pt>
                <c:pt idx="626">
                  <c:v>267.64728364500002</c:v>
                </c:pt>
                <c:pt idx="627">
                  <c:v>267.63526403399999</c:v>
                </c:pt>
                <c:pt idx="628">
                  <c:v>267.733520446</c:v>
                </c:pt>
                <c:pt idx="629">
                  <c:v>267.754883828</c:v>
                </c:pt>
                <c:pt idx="630">
                  <c:v>267.95145158499997</c:v>
                </c:pt>
                <c:pt idx="631">
                  <c:v>267.98119172899999</c:v>
                </c:pt>
              </c:numCache>
            </c:numRef>
          </c:val>
          <c:smooth val="0"/>
          <c:extLst xmlns:c16r2="http://schemas.microsoft.com/office/drawing/2015/06/chart">
            <c:ext xmlns:c16="http://schemas.microsoft.com/office/drawing/2014/chart" uri="{C3380CC4-5D6E-409C-BE32-E72D297353CC}">
              <c16:uniqueId val="{00000000-6829-4311-A9F1-345453A454B4}"/>
            </c:ext>
          </c:extLst>
        </c:ser>
        <c:ser>
          <c:idx val="1"/>
          <c:order val="1"/>
          <c:tx>
            <c:strRef>
              <c:f>'4#'!$C$1</c:f>
              <c:strCache>
                <c:ptCount val="1"/>
                <c:pt idx="0">
                  <c:v>实测</c:v>
                </c:pt>
              </c:strCache>
            </c:strRef>
          </c:tx>
          <c:spPr>
            <a:ln w="12700" cap="rnd">
              <a:solidFill>
                <a:schemeClr val="accent2"/>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C$2:$C$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1-6829-4311-A9F1-345453A454B4}"/>
            </c:ext>
          </c:extLst>
        </c:ser>
        <c:dLbls>
          <c:showLegendKey val="0"/>
          <c:showVal val="0"/>
          <c:showCatName val="0"/>
          <c:showSerName val="0"/>
          <c:showPercent val="0"/>
          <c:showBubbleSize val="0"/>
        </c:dLbls>
        <c:marker val="1"/>
        <c:smooth val="0"/>
        <c:axId val="991761536"/>
        <c:axId val="991763072"/>
      </c:lineChart>
      <c:dateAx>
        <c:axId val="991761536"/>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91763072"/>
        <c:crosses val="autoZero"/>
        <c:auto val="1"/>
        <c:lblOffset val="100"/>
        <c:baseTimeUnit val="days"/>
        <c:majorUnit val="6"/>
        <c:majorTimeUnit val="months"/>
      </c:dateAx>
      <c:valAx>
        <c:axId val="991763072"/>
        <c:scaling>
          <c:orientation val="minMax"/>
          <c:max val="270.5"/>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172335119647691E-2"/>
              <c:y val="0.3025883842952777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91761536"/>
        <c:crossesAt val="39083"/>
        <c:crossBetween val="between"/>
      </c:valAx>
      <c:spPr>
        <a:noFill/>
        <a:ln w="6350">
          <a:solidFill>
            <a:schemeClr val="tx1">
              <a:lumMod val="100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prstDash val="solid"/>
      <a:round/>
      <a:headEnd type="none" w="med" len="med"/>
      <a:tailEnd type="none" w="med" len="med"/>
    </a:ln>
    <a:effectLst/>
  </c:spPr>
  <c:txPr>
    <a:bodyPr/>
    <a:lstStyle/>
    <a:p>
      <a:pPr>
        <a:defRPr/>
      </a:pPr>
      <a:endParaRPr lang="zh-CN"/>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987179487179505E-2"/>
          <c:y val="0.17968148148148147"/>
          <c:w val="0.91108760683760681"/>
          <c:h val="0.60360296296296301"/>
        </c:manualLayout>
      </c:layout>
      <c:lineChart>
        <c:grouping val="standard"/>
        <c:varyColors val="0"/>
        <c:ser>
          <c:idx val="0"/>
          <c:order val="0"/>
          <c:tx>
            <c:strRef>
              <c:f>'5#'!$B$1</c:f>
              <c:strCache>
                <c:ptCount val="1"/>
                <c:pt idx="0">
                  <c:v>拟合</c:v>
                </c:pt>
              </c:strCache>
            </c:strRef>
          </c:tx>
          <c:spPr>
            <a:ln w="6350" cap="rnd">
              <a:solidFill>
                <a:schemeClr val="accent1"/>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B$2:$B$633</c:f>
              <c:numCache>
                <c:formatCode>General</c:formatCode>
                <c:ptCount val="632"/>
                <c:pt idx="0">
                  <c:v>268.28347125699997</c:v>
                </c:pt>
                <c:pt idx="1">
                  <c:v>268.27285362700002</c:v>
                </c:pt>
                <c:pt idx="2">
                  <c:v>268.41769893899999</c:v>
                </c:pt>
                <c:pt idx="3">
                  <c:v>268.71301412899999</c:v>
                </c:pt>
                <c:pt idx="4">
                  <c:v>268.49567295000003</c:v>
                </c:pt>
                <c:pt idx="5">
                  <c:v>268.47375092800002</c:v>
                </c:pt>
                <c:pt idx="6">
                  <c:v>268.49749304900001</c:v>
                </c:pt>
                <c:pt idx="7">
                  <c:v>268.37539056100002</c:v>
                </c:pt>
                <c:pt idx="8">
                  <c:v>268.384383453</c:v>
                </c:pt>
                <c:pt idx="9">
                  <c:v>268.35875124799998</c:v>
                </c:pt>
                <c:pt idx="10">
                  <c:v>268.27429823799997</c:v>
                </c:pt>
                <c:pt idx="11">
                  <c:v>268.30240407100001</c:v>
                </c:pt>
                <c:pt idx="12">
                  <c:v>268.364239811</c:v>
                </c:pt>
                <c:pt idx="13">
                  <c:v>268.28995034899998</c:v>
                </c:pt>
                <c:pt idx="14">
                  <c:v>268.3337899</c:v>
                </c:pt>
                <c:pt idx="15">
                  <c:v>268.330885395</c:v>
                </c:pt>
                <c:pt idx="16">
                  <c:v>268.31593842299998</c:v>
                </c:pt>
                <c:pt idx="17">
                  <c:v>268.24217460199998</c:v>
                </c:pt>
                <c:pt idx="18">
                  <c:v>268.28172815099998</c:v>
                </c:pt>
                <c:pt idx="19">
                  <c:v>268.18078471799998</c:v>
                </c:pt>
                <c:pt idx="20">
                  <c:v>268.11713045499999</c:v>
                </c:pt>
                <c:pt idx="21">
                  <c:v>268.12579423599999</c:v>
                </c:pt>
                <c:pt idx="22">
                  <c:v>268.14228480499997</c:v>
                </c:pt>
                <c:pt idx="23">
                  <c:v>268.05004720199997</c:v>
                </c:pt>
                <c:pt idx="24">
                  <c:v>268.02223999900002</c:v>
                </c:pt>
                <c:pt idx="25">
                  <c:v>268.09566584300001</c:v>
                </c:pt>
                <c:pt idx="26">
                  <c:v>268.004819274</c:v>
                </c:pt>
                <c:pt idx="27">
                  <c:v>268.350909398</c:v>
                </c:pt>
                <c:pt idx="28">
                  <c:v>268.23854797299998</c:v>
                </c:pt>
                <c:pt idx="29">
                  <c:v>268.199890428</c:v>
                </c:pt>
                <c:pt idx="30">
                  <c:v>268.19164928399999</c:v>
                </c:pt>
                <c:pt idx="31">
                  <c:v>268.16762256800001</c:v>
                </c:pt>
                <c:pt idx="32">
                  <c:v>268.14805267499997</c:v>
                </c:pt>
                <c:pt idx="33">
                  <c:v>268.12674525</c:v>
                </c:pt>
                <c:pt idx="34">
                  <c:v>268.18187138799999</c:v>
                </c:pt>
                <c:pt idx="35">
                  <c:v>268.16706376399998</c:v>
                </c:pt>
                <c:pt idx="36">
                  <c:v>268.20427567199999</c:v>
                </c:pt>
                <c:pt idx="37">
                  <c:v>268.11555510300002</c:v>
                </c:pt>
                <c:pt idx="38">
                  <c:v>268.10800534800001</c:v>
                </c:pt>
                <c:pt idx="39">
                  <c:v>268.02919568800002</c:v>
                </c:pt>
                <c:pt idx="40">
                  <c:v>267.95842996099998</c:v>
                </c:pt>
                <c:pt idx="41">
                  <c:v>267.87349383100002</c:v>
                </c:pt>
                <c:pt idx="42">
                  <c:v>267.96080021099999</c:v>
                </c:pt>
                <c:pt idx="43">
                  <c:v>268.03892560999998</c:v>
                </c:pt>
                <c:pt idx="44">
                  <c:v>268.05846536199999</c:v>
                </c:pt>
                <c:pt idx="45">
                  <c:v>268.003788235</c:v>
                </c:pt>
                <c:pt idx="46">
                  <c:v>267.949728161</c:v>
                </c:pt>
                <c:pt idx="47">
                  <c:v>267.95331439400002</c:v>
                </c:pt>
                <c:pt idx="48">
                  <c:v>267.927406959</c:v>
                </c:pt>
                <c:pt idx="49">
                  <c:v>267.94025325600001</c:v>
                </c:pt>
                <c:pt idx="50">
                  <c:v>267.91044643399999</c:v>
                </c:pt>
                <c:pt idx="51">
                  <c:v>268.072656838</c:v>
                </c:pt>
                <c:pt idx="52">
                  <c:v>268.11390587099999</c:v>
                </c:pt>
                <c:pt idx="53">
                  <c:v>268.13610305999998</c:v>
                </c:pt>
                <c:pt idx="54">
                  <c:v>268.17442131899998</c:v>
                </c:pt>
                <c:pt idx="55">
                  <c:v>268.17144875000002</c:v>
                </c:pt>
                <c:pt idx="56">
                  <c:v>268.13128956899999</c:v>
                </c:pt>
                <c:pt idx="57">
                  <c:v>268.09318215000002</c:v>
                </c:pt>
                <c:pt idx="58">
                  <c:v>268.172402632</c:v>
                </c:pt>
                <c:pt idx="59">
                  <c:v>268.21774155499998</c:v>
                </c:pt>
                <c:pt idx="60">
                  <c:v>268.20717247200002</c:v>
                </c:pt>
                <c:pt idx="61">
                  <c:v>268.19043860800002</c:v>
                </c:pt>
                <c:pt idx="62">
                  <c:v>268.170857619</c:v>
                </c:pt>
                <c:pt idx="63">
                  <c:v>268.17460978700001</c:v>
                </c:pt>
                <c:pt idx="64">
                  <c:v>268.198256942</c:v>
                </c:pt>
                <c:pt idx="65">
                  <c:v>268.19482550399999</c:v>
                </c:pt>
                <c:pt idx="66">
                  <c:v>268.24397513899999</c:v>
                </c:pt>
                <c:pt idx="67">
                  <c:v>268.33186238299999</c:v>
                </c:pt>
                <c:pt idx="68">
                  <c:v>268.35341279099998</c:v>
                </c:pt>
                <c:pt idx="69">
                  <c:v>268.38683405799998</c:v>
                </c:pt>
                <c:pt idx="70">
                  <c:v>268.336797246</c:v>
                </c:pt>
                <c:pt idx="71">
                  <c:v>268.33432663299999</c:v>
                </c:pt>
                <c:pt idx="72">
                  <c:v>268.31950482899998</c:v>
                </c:pt>
                <c:pt idx="73">
                  <c:v>268.35529639399999</c:v>
                </c:pt>
                <c:pt idx="74">
                  <c:v>268.38116081200002</c:v>
                </c:pt>
                <c:pt idx="75">
                  <c:v>268.38105724600001</c:v>
                </c:pt>
                <c:pt idx="76">
                  <c:v>268.34183657300002</c:v>
                </c:pt>
                <c:pt idx="77">
                  <c:v>268.29920274400001</c:v>
                </c:pt>
                <c:pt idx="78">
                  <c:v>268.28855212299999</c:v>
                </c:pt>
                <c:pt idx="79">
                  <c:v>268.27562919600001</c:v>
                </c:pt>
                <c:pt idx="80">
                  <c:v>268.21440935499999</c:v>
                </c:pt>
                <c:pt idx="81">
                  <c:v>268.19306513700002</c:v>
                </c:pt>
                <c:pt idx="82">
                  <c:v>268.15392907099999</c:v>
                </c:pt>
                <c:pt idx="83">
                  <c:v>268.14332846100001</c:v>
                </c:pt>
                <c:pt idx="84">
                  <c:v>268.092698783</c:v>
                </c:pt>
                <c:pt idx="85">
                  <c:v>268.08866496000002</c:v>
                </c:pt>
                <c:pt idx="86">
                  <c:v>268.18258282900001</c:v>
                </c:pt>
                <c:pt idx="87">
                  <c:v>268.350361932</c:v>
                </c:pt>
                <c:pt idx="88">
                  <c:v>268.26244479000002</c:v>
                </c:pt>
                <c:pt idx="89">
                  <c:v>268.23591568199998</c:v>
                </c:pt>
                <c:pt idx="90">
                  <c:v>268.16183754899998</c:v>
                </c:pt>
                <c:pt idx="91">
                  <c:v>268.10174634600003</c:v>
                </c:pt>
                <c:pt idx="92">
                  <c:v>268.01243582400002</c:v>
                </c:pt>
                <c:pt idx="93">
                  <c:v>267.97710276100003</c:v>
                </c:pt>
                <c:pt idx="94">
                  <c:v>267.96133161400002</c:v>
                </c:pt>
                <c:pt idx="95">
                  <c:v>267.95069494400002</c:v>
                </c:pt>
                <c:pt idx="96">
                  <c:v>267.905484591</c:v>
                </c:pt>
                <c:pt idx="97">
                  <c:v>267.84766060599998</c:v>
                </c:pt>
                <c:pt idx="98">
                  <c:v>267.920505257</c:v>
                </c:pt>
                <c:pt idx="99">
                  <c:v>267.85000910600002</c:v>
                </c:pt>
                <c:pt idx="100">
                  <c:v>267.74400048000001</c:v>
                </c:pt>
                <c:pt idx="101">
                  <c:v>269.33279132799998</c:v>
                </c:pt>
                <c:pt idx="102">
                  <c:v>269.12877212000001</c:v>
                </c:pt>
                <c:pt idx="103">
                  <c:v>268.40503877499998</c:v>
                </c:pt>
                <c:pt idx="104">
                  <c:v>269.12703428200001</c:v>
                </c:pt>
                <c:pt idx="105">
                  <c:v>269.69112899300001</c:v>
                </c:pt>
                <c:pt idx="106">
                  <c:v>269.70313792100001</c:v>
                </c:pt>
                <c:pt idx="107">
                  <c:v>269.91005035400002</c:v>
                </c:pt>
                <c:pt idx="108">
                  <c:v>269.752911735</c:v>
                </c:pt>
                <c:pt idx="109">
                  <c:v>269.87977046499998</c:v>
                </c:pt>
                <c:pt idx="110">
                  <c:v>269.24928528200002</c:v>
                </c:pt>
                <c:pt idx="111">
                  <c:v>269.06377786600001</c:v>
                </c:pt>
                <c:pt idx="112">
                  <c:v>268.830081345</c:v>
                </c:pt>
                <c:pt idx="113">
                  <c:v>268.78237901300002</c:v>
                </c:pt>
                <c:pt idx="114">
                  <c:v>268.71092284899999</c:v>
                </c:pt>
                <c:pt idx="115">
                  <c:v>268.597815728</c:v>
                </c:pt>
                <c:pt idx="116">
                  <c:v>268.42775259000001</c:v>
                </c:pt>
                <c:pt idx="117">
                  <c:v>268.36407541800003</c:v>
                </c:pt>
                <c:pt idx="118">
                  <c:v>268.23957890600002</c:v>
                </c:pt>
                <c:pt idx="119">
                  <c:v>268.305678613</c:v>
                </c:pt>
                <c:pt idx="120">
                  <c:v>268.22782750099998</c:v>
                </c:pt>
                <c:pt idx="121">
                  <c:v>268.18604194099998</c:v>
                </c:pt>
                <c:pt idx="122">
                  <c:v>268.76913675100002</c:v>
                </c:pt>
                <c:pt idx="123">
                  <c:v>268.74942527000002</c:v>
                </c:pt>
                <c:pt idx="124">
                  <c:v>268.66249937100002</c:v>
                </c:pt>
                <c:pt idx="125">
                  <c:v>268.62993869500002</c:v>
                </c:pt>
                <c:pt idx="126">
                  <c:v>268.52371035200002</c:v>
                </c:pt>
                <c:pt idx="127">
                  <c:v>268.26852634599999</c:v>
                </c:pt>
                <c:pt idx="128">
                  <c:v>268.24309449399999</c:v>
                </c:pt>
                <c:pt idx="129">
                  <c:v>268.205199241</c:v>
                </c:pt>
                <c:pt idx="130">
                  <c:v>268.25198915200002</c:v>
                </c:pt>
                <c:pt idx="131">
                  <c:v>268.29702434799998</c:v>
                </c:pt>
                <c:pt idx="132">
                  <c:v>268.40306223800002</c:v>
                </c:pt>
                <c:pt idx="133">
                  <c:v>268.422376552</c:v>
                </c:pt>
                <c:pt idx="134">
                  <c:v>268.35549669099998</c:v>
                </c:pt>
                <c:pt idx="135">
                  <c:v>268.28751839699999</c:v>
                </c:pt>
                <c:pt idx="136">
                  <c:v>268.22799676300002</c:v>
                </c:pt>
                <c:pt idx="137">
                  <c:v>268.07553558500001</c:v>
                </c:pt>
                <c:pt idx="138">
                  <c:v>268.06745251900003</c:v>
                </c:pt>
                <c:pt idx="139">
                  <c:v>268.05951761799997</c:v>
                </c:pt>
                <c:pt idx="140">
                  <c:v>267.99761820600003</c:v>
                </c:pt>
                <c:pt idx="141">
                  <c:v>268.00883830499998</c:v>
                </c:pt>
                <c:pt idx="142">
                  <c:v>268.00911209200001</c:v>
                </c:pt>
                <c:pt idx="143">
                  <c:v>267.92390977000002</c:v>
                </c:pt>
                <c:pt idx="144">
                  <c:v>267.87359829899998</c:v>
                </c:pt>
                <c:pt idx="145">
                  <c:v>267.84017521099997</c:v>
                </c:pt>
                <c:pt idx="146">
                  <c:v>267.77483652299998</c:v>
                </c:pt>
                <c:pt idx="147">
                  <c:v>267.73878307799998</c:v>
                </c:pt>
                <c:pt idx="148">
                  <c:v>267.63780354099998</c:v>
                </c:pt>
                <c:pt idx="149">
                  <c:v>267.79626247900001</c:v>
                </c:pt>
                <c:pt idx="150">
                  <c:v>267.832886245</c:v>
                </c:pt>
                <c:pt idx="151">
                  <c:v>267.89147930500002</c:v>
                </c:pt>
                <c:pt idx="152">
                  <c:v>268.02557124600003</c:v>
                </c:pt>
                <c:pt idx="153">
                  <c:v>268.44701415999998</c:v>
                </c:pt>
                <c:pt idx="154">
                  <c:v>268.404923365</c:v>
                </c:pt>
                <c:pt idx="155">
                  <c:v>268.35008752300001</c:v>
                </c:pt>
                <c:pt idx="156">
                  <c:v>268.29070239200001</c:v>
                </c:pt>
                <c:pt idx="157">
                  <c:v>268.374641279</c:v>
                </c:pt>
                <c:pt idx="158">
                  <c:v>268.40466352499999</c:v>
                </c:pt>
                <c:pt idx="159">
                  <c:v>268.43395363299999</c:v>
                </c:pt>
                <c:pt idx="160">
                  <c:v>268.46425902999999</c:v>
                </c:pt>
                <c:pt idx="161">
                  <c:v>268.49439247399999</c:v>
                </c:pt>
                <c:pt idx="162">
                  <c:v>268.52239210200003</c:v>
                </c:pt>
                <c:pt idx="163">
                  <c:v>268.52694251100002</c:v>
                </c:pt>
                <c:pt idx="164">
                  <c:v>268.66803475900002</c:v>
                </c:pt>
                <c:pt idx="165">
                  <c:v>268.63639794599999</c:v>
                </c:pt>
                <c:pt idx="166">
                  <c:v>268.65118511399999</c:v>
                </c:pt>
                <c:pt idx="167">
                  <c:v>268.62079563600003</c:v>
                </c:pt>
                <c:pt idx="168">
                  <c:v>268.625488265</c:v>
                </c:pt>
                <c:pt idx="169">
                  <c:v>268.63906748300002</c:v>
                </c:pt>
                <c:pt idx="170">
                  <c:v>268.661251961</c:v>
                </c:pt>
                <c:pt idx="171">
                  <c:v>268.63716155899999</c:v>
                </c:pt>
                <c:pt idx="172">
                  <c:v>268.58841833700001</c:v>
                </c:pt>
                <c:pt idx="173">
                  <c:v>268.555404581</c:v>
                </c:pt>
                <c:pt idx="174">
                  <c:v>268.57918085199998</c:v>
                </c:pt>
                <c:pt idx="175">
                  <c:v>268.574060944</c:v>
                </c:pt>
                <c:pt idx="176">
                  <c:v>268.66990025299998</c:v>
                </c:pt>
                <c:pt idx="177">
                  <c:v>268.81426791299998</c:v>
                </c:pt>
                <c:pt idx="178">
                  <c:v>268.77381307600001</c:v>
                </c:pt>
                <c:pt idx="179">
                  <c:v>268.70070759800001</c:v>
                </c:pt>
                <c:pt idx="180">
                  <c:v>268.56178088899998</c:v>
                </c:pt>
                <c:pt idx="181">
                  <c:v>268.45643212599998</c:v>
                </c:pt>
                <c:pt idx="182">
                  <c:v>268.407466828</c:v>
                </c:pt>
                <c:pt idx="183">
                  <c:v>268.51561497500001</c:v>
                </c:pt>
                <c:pt idx="184">
                  <c:v>268.32127721900002</c:v>
                </c:pt>
                <c:pt idx="185">
                  <c:v>268.36305305000002</c:v>
                </c:pt>
                <c:pt idx="186">
                  <c:v>268.24847634899999</c:v>
                </c:pt>
                <c:pt idx="187">
                  <c:v>268.30926995200002</c:v>
                </c:pt>
                <c:pt idx="188">
                  <c:v>268.22334252100001</c:v>
                </c:pt>
                <c:pt idx="189">
                  <c:v>268.40864742000002</c:v>
                </c:pt>
                <c:pt idx="190">
                  <c:v>268.402782769</c:v>
                </c:pt>
                <c:pt idx="191">
                  <c:v>268.49852400899999</c:v>
                </c:pt>
                <c:pt idx="192">
                  <c:v>268.32352492000001</c:v>
                </c:pt>
                <c:pt idx="193">
                  <c:v>268.24976274800002</c:v>
                </c:pt>
                <c:pt idx="194">
                  <c:v>268.14597908799999</c:v>
                </c:pt>
                <c:pt idx="195">
                  <c:v>268.04419988199999</c:v>
                </c:pt>
                <c:pt idx="196">
                  <c:v>267.94606950299999</c:v>
                </c:pt>
                <c:pt idx="197">
                  <c:v>267.90899260100002</c:v>
                </c:pt>
                <c:pt idx="198">
                  <c:v>267.86693270000001</c:v>
                </c:pt>
                <c:pt idx="199">
                  <c:v>267.90980720300001</c:v>
                </c:pt>
                <c:pt idx="200">
                  <c:v>267.940881805</c:v>
                </c:pt>
                <c:pt idx="201">
                  <c:v>268.07254596199999</c:v>
                </c:pt>
                <c:pt idx="202">
                  <c:v>268.13087808300003</c:v>
                </c:pt>
                <c:pt idx="203">
                  <c:v>268.05127676000001</c:v>
                </c:pt>
                <c:pt idx="204">
                  <c:v>268.02911503399997</c:v>
                </c:pt>
                <c:pt idx="205">
                  <c:v>267.95968267799998</c:v>
                </c:pt>
                <c:pt idx="206">
                  <c:v>267.91381949200002</c:v>
                </c:pt>
                <c:pt idx="207">
                  <c:v>267.90438926799999</c:v>
                </c:pt>
                <c:pt idx="208">
                  <c:v>267.86472873700001</c:v>
                </c:pt>
                <c:pt idx="209">
                  <c:v>267.81927216299999</c:v>
                </c:pt>
                <c:pt idx="210">
                  <c:v>267.78493057700001</c:v>
                </c:pt>
                <c:pt idx="211">
                  <c:v>267.705518627</c:v>
                </c:pt>
                <c:pt idx="212">
                  <c:v>267.77954204700001</c:v>
                </c:pt>
                <c:pt idx="213">
                  <c:v>268.08644639699997</c:v>
                </c:pt>
                <c:pt idx="214">
                  <c:v>268.22536006500002</c:v>
                </c:pt>
                <c:pt idx="215">
                  <c:v>268.27887819799997</c:v>
                </c:pt>
                <c:pt idx="216">
                  <c:v>268.20712454199997</c:v>
                </c:pt>
                <c:pt idx="217">
                  <c:v>268.12572719799999</c:v>
                </c:pt>
                <c:pt idx="218">
                  <c:v>267.95693136099999</c:v>
                </c:pt>
                <c:pt idx="219">
                  <c:v>267.94532147199999</c:v>
                </c:pt>
                <c:pt idx="220">
                  <c:v>267.884901996</c:v>
                </c:pt>
                <c:pt idx="221">
                  <c:v>267.99007814399999</c:v>
                </c:pt>
                <c:pt idx="222">
                  <c:v>268.31185783299998</c:v>
                </c:pt>
                <c:pt idx="223">
                  <c:v>268.471880129</c:v>
                </c:pt>
                <c:pt idx="224">
                  <c:v>268.44784178200001</c:v>
                </c:pt>
                <c:pt idx="225">
                  <c:v>268.47573834799999</c:v>
                </c:pt>
                <c:pt idx="226">
                  <c:v>268.37379038900002</c:v>
                </c:pt>
                <c:pt idx="227">
                  <c:v>268.28392624000003</c:v>
                </c:pt>
                <c:pt idx="228">
                  <c:v>268.35669037100001</c:v>
                </c:pt>
                <c:pt idx="229">
                  <c:v>268.32530138099997</c:v>
                </c:pt>
                <c:pt idx="230">
                  <c:v>268.31135331000002</c:v>
                </c:pt>
                <c:pt idx="231">
                  <c:v>268.25901526299998</c:v>
                </c:pt>
                <c:pt idx="232">
                  <c:v>268.154186047</c:v>
                </c:pt>
                <c:pt idx="233">
                  <c:v>268.028991136</c:v>
                </c:pt>
                <c:pt idx="234">
                  <c:v>268.01312032300001</c:v>
                </c:pt>
                <c:pt idx="235">
                  <c:v>267.98321673700002</c:v>
                </c:pt>
                <c:pt idx="236">
                  <c:v>267.92580184600001</c:v>
                </c:pt>
                <c:pt idx="237">
                  <c:v>267.881223804</c:v>
                </c:pt>
                <c:pt idx="238">
                  <c:v>267.799378133</c:v>
                </c:pt>
                <c:pt idx="239">
                  <c:v>267.78962710399998</c:v>
                </c:pt>
                <c:pt idx="240">
                  <c:v>267.83004914999998</c:v>
                </c:pt>
                <c:pt idx="241">
                  <c:v>267.823460324</c:v>
                </c:pt>
                <c:pt idx="242">
                  <c:v>267.78352548100003</c:v>
                </c:pt>
                <c:pt idx="243">
                  <c:v>267.77517251500001</c:v>
                </c:pt>
                <c:pt idx="244">
                  <c:v>267.69123034799998</c:v>
                </c:pt>
                <c:pt idx="245">
                  <c:v>267.61345065799998</c:v>
                </c:pt>
                <c:pt idx="246">
                  <c:v>267.61265902700001</c:v>
                </c:pt>
                <c:pt idx="247">
                  <c:v>267.62334085499998</c:v>
                </c:pt>
                <c:pt idx="248">
                  <c:v>267.63165136600003</c:v>
                </c:pt>
                <c:pt idx="249">
                  <c:v>267.63759908100002</c:v>
                </c:pt>
                <c:pt idx="250">
                  <c:v>267.64420384099998</c:v>
                </c:pt>
                <c:pt idx="251">
                  <c:v>267.653738315</c:v>
                </c:pt>
                <c:pt idx="252">
                  <c:v>267.672176111</c:v>
                </c:pt>
                <c:pt idx="253">
                  <c:v>267.696970975</c:v>
                </c:pt>
                <c:pt idx="254">
                  <c:v>267.84059080600002</c:v>
                </c:pt>
                <c:pt idx="255">
                  <c:v>268.01370050499997</c:v>
                </c:pt>
                <c:pt idx="256">
                  <c:v>268.07272927000002</c:v>
                </c:pt>
                <c:pt idx="257">
                  <c:v>268.03428498099998</c:v>
                </c:pt>
                <c:pt idx="258">
                  <c:v>268.04681618699999</c:v>
                </c:pt>
                <c:pt idx="259">
                  <c:v>268.011682914</c:v>
                </c:pt>
                <c:pt idx="260">
                  <c:v>268.06531826499997</c:v>
                </c:pt>
                <c:pt idx="261">
                  <c:v>268.19821264000001</c:v>
                </c:pt>
                <c:pt idx="262">
                  <c:v>268.24607720099999</c:v>
                </c:pt>
                <c:pt idx="263">
                  <c:v>268.24598595100002</c:v>
                </c:pt>
                <c:pt idx="264">
                  <c:v>268.27666518699999</c:v>
                </c:pt>
                <c:pt idx="265">
                  <c:v>268.29864579299999</c:v>
                </c:pt>
                <c:pt idx="266">
                  <c:v>268.27348079299998</c:v>
                </c:pt>
                <c:pt idx="267">
                  <c:v>268.29539972999999</c:v>
                </c:pt>
                <c:pt idx="268">
                  <c:v>268.33697970700001</c:v>
                </c:pt>
                <c:pt idx="269">
                  <c:v>268.39141239499997</c:v>
                </c:pt>
                <c:pt idx="270">
                  <c:v>268.54522925600003</c:v>
                </c:pt>
                <c:pt idx="271">
                  <c:v>268.85570518700001</c:v>
                </c:pt>
                <c:pt idx="272">
                  <c:v>268.93740083300003</c:v>
                </c:pt>
                <c:pt idx="273">
                  <c:v>268.84535494400001</c:v>
                </c:pt>
                <c:pt idx="274">
                  <c:v>268.68805904499999</c:v>
                </c:pt>
                <c:pt idx="275">
                  <c:v>268.82339965599999</c:v>
                </c:pt>
                <c:pt idx="276">
                  <c:v>269.22804626800001</c:v>
                </c:pt>
                <c:pt idx="277">
                  <c:v>269.56951061699999</c:v>
                </c:pt>
                <c:pt idx="278">
                  <c:v>269.16159895999999</c:v>
                </c:pt>
                <c:pt idx="279">
                  <c:v>269.13086558700002</c:v>
                </c:pt>
                <c:pt idx="280">
                  <c:v>268.83619784899997</c:v>
                </c:pt>
                <c:pt idx="281">
                  <c:v>268.80807983199998</c:v>
                </c:pt>
                <c:pt idx="282">
                  <c:v>268.81401354500002</c:v>
                </c:pt>
                <c:pt idx="283">
                  <c:v>268.65079585299998</c:v>
                </c:pt>
                <c:pt idx="284">
                  <c:v>268.30681350999998</c:v>
                </c:pt>
                <c:pt idx="285">
                  <c:v>268.33501861500002</c:v>
                </c:pt>
                <c:pt idx="286">
                  <c:v>268.35690918099999</c:v>
                </c:pt>
                <c:pt idx="287">
                  <c:v>268.32097896599998</c:v>
                </c:pt>
                <c:pt idx="288">
                  <c:v>268.36600054600001</c:v>
                </c:pt>
                <c:pt idx="289">
                  <c:v>268.434446659</c:v>
                </c:pt>
                <c:pt idx="290">
                  <c:v>268.42935975400002</c:v>
                </c:pt>
                <c:pt idx="291">
                  <c:v>268.45138806099999</c:v>
                </c:pt>
                <c:pt idx="292">
                  <c:v>268.41231458999999</c:v>
                </c:pt>
                <c:pt idx="293">
                  <c:v>268.39620380500003</c:v>
                </c:pt>
                <c:pt idx="294">
                  <c:v>268.43854772499998</c:v>
                </c:pt>
                <c:pt idx="295">
                  <c:v>268.46506246199999</c:v>
                </c:pt>
                <c:pt idx="296">
                  <c:v>268.439312814</c:v>
                </c:pt>
                <c:pt idx="297">
                  <c:v>268.41280251400002</c:v>
                </c:pt>
                <c:pt idx="298">
                  <c:v>268.39878276100001</c:v>
                </c:pt>
                <c:pt idx="299">
                  <c:v>268.57872998300002</c:v>
                </c:pt>
                <c:pt idx="300">
                  <c:v>268.48001572999999</c:v>
                </c:pt>
                <c:pt idx="301">
                  <c:v>268.43431321200001</c:v>
                </c:pt>
                <c:pt idx="302">
                  <c:v>268.39779796800002</c:v>
                </c:pt>
                <c:pt idx="303">
                  <c:v>268.327727358</c:v>
                </c:pt>
                <c:pt idx="304">
                  <c:v>268.23465277700001</c:v>
                </c:pt>
                <c:pt idx="305">
                  <c:v>268.13111802999998</c:v>
                </c:pt>
                <c:pt idx="306">
                  <c:v>268.02380053600001</c:v>
                </c:pt>
                <c:pt idx="307">
                  <c:v>268.02944335699999</c:v>
                </c:pt>
                <c:pt idx="308">
                  <c:v>267.99111088199999</c:v>
                </c:pt>
                <c:pt idx="309">
                  <c:v>267.939659839</c:v>
                </c:pt>
                <c:pt idx="310">
                  <c:v>267.94714923599997</c:v>
                </c:pt>
                <c:pt idx="311">
                  <c:v>267.89734547400002</c:v>
                </c:pt>
                <c:pt idx="312">
                  <c:v>268.068424279</c:v>
                </c:pt>
                <c:pt idx="313">
                  <c:v>267.950401607</c:v>
                </c:pt>
                <c:pt idx="314">
                  <c:v>267.87424712500001</c:v>
                </c:pt>
                <c:pt idx="315">
                  <c:v>267.80455782299998</c:v>
                </c:pt>
                <c:pt idx="316">
                  <c:v>268.09284990999998</c:v>
                </c:pt>
                <c:pt idx="317">
                  <c:v>267.90269874500001</c:v>
                </c:pt>
                <c:pt idx="318">
                  <c:v>267.89306615499999</c:v>
                </c:pt>
                <c:pt idx="319">
                  <c:v>268.59302140300002</c:v>
                </c:pt>
                <c:pt idx="320">
                  <c:v>268.83767595900002</c:v>
                </c:pt>
                <c:pt idx="321">
                  <c:v>269.12785464199999</c:v>
                </c:pt>
                <c:pt idx="322">
                  <c:v>269.720121001</c:v>
                </c:pt>
                <c:pt idx="323">
                  <c:v>269.52018058900001</c:v>
                </c:pt>
                <c:pt idx="324">
                  <c:v>269.23683476100001</c:v>
                </c:pt>
                <c:pt idx="325">
                  <c:v>268.78712964699997</c:v>
                </c:pt>
                <c:pt idx="326">
                  <c:v>268.57682008</c:v>
                </c:pt>
                <c:pt idx="327">
                  <c:v>268.37967485500002</c:v>
                </c:pt>
                <c:pt idx="328">
                  <c:v>268.612932903</c:v>
                </c:pt>
                <c:pt idx="329">
                  <c:v>268.39780238600002</c:v>
                </c:pt>
                <c:pt idx="330">
                  <c:v>268.285568023</c:v>
                </c:pt>
                <c:pt idx="331">
                  <c:v>268.20630055200002</c:v>
                </c:pt>
                <c:pt idx="332">
                  <c:v>268.36021522099998</c:v>
                </c:pt>
                <c:pt idx="333">
                  <c:v>268.36788809699999</c:v>
                </c:pt>
                <c:pt idx="334">
                  <c:v>268.30336062399999</c:v>
                </c:pt>
                <c:pt idx="335">
                  <c:v>268.173175388</c:v>
                </c:pt>
                <c:pt idx="336">
                  <c:v>268.09204923200002</c:v>
                </c:pt>
                <c:pt idx="337">
                  <c:v>268.13205809700003</c:v>
                </c:pt>
                <c:pt idx="338">
                  <c:v>267.97671342699999</c:v>
                </c:pt>
                <c:pt idx="339">
                  <c:v>267.926594749</c:v>
                </c:pt>
                <c:pt idx="340">
                  <c:v>267.94299653100001</c:v>
                </c:pt>
                <c:pt idx="341">
                  <c:v>268.15500148199999</c:v>
                </c:pt>
                <c:pt idx="342">
                  <c:v>268.13434219999999</c:v>
                </c:pt>
                <c:pt idx="343">
                  <c:v>268.17554790399998</c:v>
                </c:pt>
                <c:pt idx="344">
                  <c:v>268.21590120399998</c:v>
                </c:pt>
                <c:pt idx="345">
                  <c:v>268.13889596799999</c:v>
                </c:pt>
                <c:pt idx="346">
                  <c:v>268.227071733</c:v>
                </c:pt>
                <c:pt idx="347">
                  <c:v>268.37796151800001</c:v>
                </c:pt>
                <c:pt idx="348">
                  <c:v>268.33971188200002</c:v>
                </c:pt>
                <c:pt idx="349">
                  <c:v>268.27543953999998</c:v>
                </c:pt>
                <c:pt idx="350">
                  <c:v>268.29484894299998</c:v>
                </c:pt>
                <c:pt idx="351">
                  <c:v>268.29918895999998</c:v>
                </c:pt>
                <c:pt idx="352">
                  <c:v>268.26471220100001</c:v>
                </c:pt>
                <c:pt idx="353">
                  <c:v>268.22143583500002</c:v>
                </c:pt>
                <c:pt idx="354">
                  <c:v>268.19766276500002</c:v>
                </c:pt>
                <c:pt idx="355">
                  <c:v>268.20231669999998</c:v>
                </c:pt>
                <c:pt idx="356">
                  <c:v>268.16056333799997</c:v>
                </c:pt>
                <c:pt idx="357">
                  <c:v>268.46184057300002</c:v>
                </c:pt>
                <c:pt idx="358">
                  <c:v>268.548949354</c:v>
                </c:pt>
                <c:pt idx="359">
                  <c:v>268.57909415099999</c:v>
                </c:pt>
                <c:pt idx="360">
                  <c:v>268.57106884799998</c:v>
                </c:pt>
                <c:pt idx="361">
                  <c:v>268.45167242100001</c:v>
                </c:pt>
                <c:pt idx="362">
                  <c:v>268.63994918399999</c:v>
                </c:pt>
                <c:pt idx="363">
                  <c:v>268.63614245700001</c:v>
                </c:pt>
                <c:pt idx="364">
                  <c:v>268.686397193</c:v>
                </c:pt>
                <c:pt idx="365">
                  <c:v>268.63110860799998</c:v>
                </c:pt>
                <c:pt idx="366">
                  <c:v>269.14995110199999</c:v>
                </c:pt>
                <c:pt idx="367">
                  <c:v>269.13349438900002</c:v>
                </c:pt>
                <c:pt idx="368">
                  <c:v>269.04086163099998</c:v>
                </c:pt>
                <c:pt idx="369">
                  <c:v>268.88525440799998</c:v>
                </c:pt>
                <c:pt idx="370">
                  <c:v>268.77961785700001</c:v>
                </c:pt>
                <c:pt idx="371">
                  <c:v>268.57926783900001</c:v>
                </c:pt>
                <c:pt idx="372">
                  <c:v>268.47099857400002</c:v>
                </c:pt>
                <c:pt idx="373">
                  <c:v>268.41994625000001</c:v>
                </c:pt>
                <c:pt idx="374">
                  <c:v>268.22535101</c:v>
                </c:pt>
                <c:pt idx="375">
                  <c:v>269.01841314199999</c:v>
                </c:pt>
                <c:pt idx="376">
                  <c:v>269.08003268200002</c:v>
                </c:pt>
                <c:pt idx="377">
                  <c:v>268.94653232100001</c:v>
                </c:pt>
                <c:pt idx="378">
                  <c:v>268.99264993999998</c:v>
                </c:pt>
                <c:pt idx="379">
                  <c:v>268.78526544900001</c:v>
                </c:pt>
                <c:pt idx="380">
                  <c:v>268.77213672400001</c:v>
                </c:pt>
                <c:pt idx="381">
                  <c:v>268.67166657400003</c:v>
                </c:pt>
                <c:pt idx="382">
                  <c:v>268.79949015400001</c:v>
                </c:pt>
                <c:pt idx="383">
                  <c:v>268.59558150300001</c:v>
                </c:pt>
                <c:pt idx="384">
                  <c:v>268.81498082399997</c:v>
                </c:pt>
                <c:pt idx="385">
                  <c:v>269.07220419399999</c:v>
                </c:pt>
                <c:pt idx="386">
                  <c:v>269.07144992100001</c:v>
                </c:pt>
                <c:pt idx="387">
                  <c:v>268.73453622800002</c:v>
                </c:pt>
                <c:pt idx="388">
                  <c:v>268.432848079</c:v>
                </c:pt>
                <c:pt idx="389">
                  <c:v>268.649064936</c:v>
                </c:pt>
                <c:pt idx="390">
                  <c:v>268.55332244900001</c:v>
                </c:pt>
                <c:pt idx="391">
                  <c:v>268.37736685499999</c:v>
                </c:pt>
                <c:pt idx="392">
                  <c:v>268.22481957100001</c:v>
                </c:pt>
                <c:pt idx="393">
                  <c:v>269.10712518100001</c:v>
                </c:pt>
                <c:pt idx="394">
                  <c:v>268.80111110000001</c:v>
                </c:pt>
                <c:pt idx="395">
                  <c:v>268.45251264799998</c:v>
                </c:pt>
                <c:pt idx="396">
                  <c:v>268.42597174399998</c:v>
                </c:pt>
                <c:pt idx="397">
                  <c:v>268.45340308700003</c:v>
                </c:pt>
                <c:pt idx="398">
                  <c:v>268.55659385199999</c:v>
                </c:pt>
                <c:pt idx="399">
                  <c:v>268.32429678</c:v>
                </c:pt>
                <c:pt idx="400">
                  <c:v>268.57980010799997</c:v>
                </c:pt>
                <c:pt idx="401">
                  <c:v>268.43645457999997</c:v>
                </c:pt>
                <c:pt idx="402">
                  <c:v>268.352618871</c:v>
                </c:pt>
                <c:pt idx="403">
                  <c:v>268.09721160499998</c:v>
                </c:pt>
                <c:pt idx="404">
                  <c:v>268.01354922500002</c:v>
                </c:pt>
                <c:pt idx="405">
                  <c:v>268.05569129000003</c:v>
                </c:pt>
                <c:pt idx="406">
                  <c:v>268.11001724800002</c:v>
                </c:pt>
                <c:pt idx="407">
                  <c:v>268.16239582899999</c:v>
                </c:pt>
                <c:pt idx="408">
                  <c:v>267.98961031499999</c:v>
                </c:pt>
                <c:pt idx="409">
                  <c:v>268.361561607</c:v>
                </c:pt>
                <c:pt idx="410">
                  <c:v>268.34110776199998</c:v>
                </c:pt>
                <c:pt idx="411">
                  <c:v>268.48590918399998</c:v>
                </c:pt>
                <c:pt idx="412">
                  <c:v>268.60147893300001</c:v>
                </c:pt>
                <c:pt idx="413">
                  <c:v>268.57782448400002</c:v>
                </c:pt>
                <c:pt idx="414">
                  <c:v>268.62868989999998</c:v>
                </c:pt>
                <c:pt idx="415">
                  <c:v>268.937565979</c:v>
                </c:pt>
                <c:pt idx="416">
                  <c:v>269.03444296499998</c:v>
                </c:pt>
                <c:pt idx="417">
                  <c:v>269.06317232599997</c:v>
                </c:pt>
                <c:pt idx="418">
                  <c:v>269.02635861700003</c:v>
                </c:pt>
                <c:pt idx="419">
                  <c:v>268.99691133800002</c:v>
                </c:pt>
                <c:pt idx="420">
                  <c:v>268.98670065699997</c:v>
                </c:pt>
                <c:pt idx="421">
                  <c:v>268.937517754</c:v>
                </c:pt>
                <c:pt idx="422">
                  <c:v>268.79943311800002</c:v>
                </c:pt>
                <c:pt idx="423">
                  <c:v>268.76195353200001</c:v>
                </c:pt>
                <c:pt idx="424">
                  <c:v>268.865778326</c:v>
                </c:pt>
                <c:pt idx="425">
                  <c:v>268.88539579399998</c:v>
                </c:pt>
                <c:pt idx="426">
                  <c:v>268.78649233700003</c:v>
                </c:pt>
                <c:pt idx="427">
                  <c:v>268.84043774899999</c:v>
                </c:pt>
                <c:pt idx="428">
                  <c:v>268.71170967900002</c:v>
                </c:pt>
                <c:pt idx="429">
                  <c:v>268.61259396200001</c:v>
                </c:pt>
                <c:pt idx="430">
                  <c:v>268.83506291800001</c:v>
                </c:pt>
                <c:pt idx="431">
                  <c:v>268.89020143599998</c:v>
                </c:pt>
                <c:pt idx="432">
                  <c:v>268.57154757199999</c:v>
                </c:pt>
                <c:pt idx="433">
                  <c:v>268.33805496999997</c:v>
                </c:pt>
                <c:pt idx="434">
                  <c:v>268.23326359499998</c:v>
                </c:pt>
                <c:pt idx="435">
                  <c:v>268.154699806</c:v>
                </c:pt>
                <c:pt idx="436">
                  <c:v>268.330660636</c:v>
                </c:pt>
                <c:pt idx="437">
                  <c:v>268.69468180199999</c:v>
                </c:pt>
                <c:pt idx="438">
                  <c:v>268.66391142999998</c:v>
                </c:pt>
                <c:pt idx="439">
                  <c:v>268.51453454900002</c:v>
                </c:pt>
                <c:pt idx="440">
                  <c:v>268.51487280499998</c:v>
                </c:pt>
                <c:pt idx="441">
                  <c:v>268.32484058599999</c:v>
                </c:pt>
                <c:pt idx="442">
                  <c:v>268.491712888</c:v>
                </c:pt>
                <c:pt idx="443">
                  <c:v>268.57592236099998</c:v>
                </c:pt>
                <c:pt idx="444">
                  <c:v>269.07708397099998</c:v>
                </c:pt>
                <c:pt idx="445">
                  <c:v>268.71076610099999</c:v>
                </c:pt>
                <c:pt idx="446">
                  <c:v>268.43785688399998</c:v>
                </c:pt>
                <c:pt idx="447">
                  <c:v>268.54981846800001</c:v>
                </c:pt>
                <c:pt idx="448">
                  <c:v>269.05896531600001</c:v>
                </c:pt>
                <c:pt idx="449">
                  <c:v>268.77424212400001</c:v>
                </c:pt>
                <c:pt idx="450">
                  <c:v>268.38274008100001</c:v>
                </c:pt>
                <c:pt idx="451">
                  <c:v>268.321420929</c:v>
                </c:pt>
                <c:pt idx="452">
                  <c:v>268.23862628500001</c:v>
                </c:pt>
                <c:pt idx="453">
                  <c:v>268.09910902600001</c:v>
                </c:pt>
                <c:pt idx="454">
                  <c:v>268.055590419</c:v>
                </c:pt>
                <c:pt idx="455">
                  <c:v>268.01679352500003</c:v>
                </c:pt>
                <c:pt idx="456">
                  <c:v>268.09689400100001</c:v>
                </c:pt>
                <c:pt idx="457">
                  <c:v>268.16474389400003</c:v>
                </c:pt>
                <c:pt idx="458">
                  <c:v>267.98135277199998</c:v>
                </c:pt>
                <c:pt idx="459">
                  <c:v>267.98734976999998</c:v>
                </c:pt>
                <c:pt idx="460">
                  <c:v>267.88417791400002</c:v>
                </c:pt>
                <c:pt idx="461">
                  <c:v>267.81534129699997</c:v>
                </c:pt>
                <c:pt idx="462">
                  <c:v>267.77669666600002</c:v>
                </c:pt>
                <c:pt idx="463">
                  <c:v>267.764053655</c:v>
                </c:pt>
                <c:pt idx="464">
                  <c:v>267.80714373699999</c:v>
                </c:pt>
                <c:pt idx="465">
                  <c:v>267.78392697499999</c:v>
                </c:pt>
                <c:pt idx="466">
                  <c:v>267.799443064</c:v>
                </c:pt>
                <c:pt idx="467">
                  <c:v>267.798478278</c:v>
                </c:pt>
                <c:pt idx="468">
                  <c:v>267.81376170999999</c:v>
                </c:pt>
                <c:pt idx="469">
                  <c:v>267.839389466</c:v>
                </c:pt>
                <c:pt idx="470">
                  <c:v>267.85426547700001</c:v>
                </c:pt>
                <c:pt idx="471">
                  <c:v>267.89621900499998</c:v>
                </c:pt>
                <c:pt idx="472">
                  <c:v>268.017599201</c:v>
                </c:pt>
                <c:pt idx="473">
                  <c:v>268.08270429499998</c:v>
                </c:pt>
                <c:pt idx="474">
                  <c:v>268.06098085100001</c:v>
                </c:pt>
                <c:pt idx="475">
                  <c:v>268.076895912</c:v>
                </c:pt>
                <c:pt idx="476">
                  <c:v>268.10757269499999</c:v>
                </c:pt>
                <c:pt idx="477">
                  <c:v>268.337523277</c:v>
                </c:pt>
                <c:pt idx="478">
                  <c:v>268.346020764</c:v>
                </c:pt>
                <c:pt idx="479">
                  <c:v>268.253225912</c:v>
                </c:pt>
                <c:pt idx="480">
                  <c:v>268.34256284999998</c:v>
                </c:pt>
                <c:pt idx="481">
                  <c:v>268.31541602099998</c:v>
                </c:pt>
                <c:pt idx="482">
                  <c:v>268.26540695</c:v>
                </c:pt>
                <c:pt idx="483">
                  <c:v>268.348749602</c:v>
                </c:pt>
                <c:pt idx="484">
                  <c:v>268.60155373999999</c:v>
                </c:pt>
                <c:pt idx="485">
                  <c:v>268.64734450999998</c:v>
                </c:pt>
                <c:pt idx="486">
                  <c:v>268.62633224699999</c:v>
                </c:pt>
                <c:pt idx="487">
                  <c:v>268.41104489600002</c:v>
                </c:pt>
                <c:pt idx="488">
                  <c:v>268.77034301100002</c:v>
                </c:pt>
                <c:pt idx="489">
                  <c:v>268.25108873400001</c:v>
                </c:pt>
                <c:pt idx="490">
                  <c:v>268.413568027</c:v>
                </c:pt>
                <c:pt idx="491">
                  <c:v>268.41542357200001</c:v>
                </c:pt>
                <c:pt idx="492">
                  <c:v>268.09735025399999</c:v>
                </c:pt>
                <c:pt idx="493">
                  <c:v>268.75285985300002</c:v>
                </c:pt>
                <c:pt idx="494">
                  <c:v>268.45856200700001</c:v>
                </c:pt>
                <c:pt idx="495">
                  <c:v>268.194131868</c:v>
                </c:pt>
                <c:pt idx="496">
                  <c:v>269.52318383400001</c:v>
                </c:pt>
                <c:pt idx="497">
                  <c:v>269.224287291</c:v>
                </c:pt>
                <c:pt idx="498">
                  <c:v>269.13679880900003</c:v>
                </c:pt>
                <c:pt idx="499">
                  <c:v>268.88504159600001</c:v>
                </c:pt>
                <c:pt idx="500">
                  <c:v>268.84115527699998</c:v>
                </c:pt>
                <c:pt idx="501">
                  <c:v>268.64027461900002</c:v>
                </c:pt>
                <c:pt idx="502">
                  <c:v>269.00423164400001</c:v>
                </c:pt>
                <c:pt idx="503">
                  <c:v>268.79557050400001</c:v>
                </c:pt>
                <c:pt idx="504">
                  <c:v>268.666147341</c:v>
                </c:pt>
                <c:pt idx="505">
                  <c:v>268.75310018599998</c:v>
                </c:pt>
                <c:pt idx="506">
                  <c:v>268.577783716</c:v>
                </c:pt>
                <c:pt idx="507">
                  <c:v>268.45194241000002</c:v>
                </c:pt>
                <c:pt idx="508">
                  <c:v>268.37580277799998</c:v>
                </c:pt>
                <c:pt idx="509">
                  <c:v>268.46548681399997</c:v>
                </c:pt>
                <c:pt idx="510">
                  <c:v>268.57854810200001</c:v>
                </c:pt>
                <c:pt idx="511">
                  <c:v>268.57715992599998</c:v>
                </c:pt>
                <c:pt idx="512">
                  <c:v>268.84290309300002</c:v>
                </c:pt>
                <c:pt idx="513">
                  <c:v>268.83708764099998</c:v>
                </c:pt>
                <c:pt idx="514">
                  <c:v>268.87415837700001</c:v>
                </c:pt>
                <c:pt idx="515">
                  <c:v>268.86401627800001</c:v>
                </c:pt>
                <c:pt idx="516">
                  <c:v>268.88669256100002</c:v>
                </c:pt>
                <c:pt idx="517">
                  <c:v>268.98237643300001</c:v>
                </c:pt>
                <c:pt idx="518">
                  <c:v>268.92016531600001</c:v>
                </c:pt>
                <c:pt idx="519">
                  <c:v>268.87434446700001</c:v>
                </c:pt>
                <c:pt idx="520">
                  <c:v>268.77222001600001</c:v>
                </c:pt>
                <c:pt idx="521">
                  <c:v>269.43402848800002</c:v>
                </c:pt>
                <c:pt idx="522">
                  <c:v>269.20592509900001</c:v>
                </c:pt>
                <c:pt idx="523">
                  <c:v>269.27346831300002</c:v>
                </c:pt>
                <c:pt idx="524">
                  <c:v>268.8829834</c:v>
                </c:pt>
                <c:pt idx="525">
                  <c:v>269.23557395699999</c:v>
                </c:pt>
                <c:pt idx="526">
                  <c:v>268.77639218100001</c:v>
                </c:pt>
                <c:pt idx="527">
                  <c:v>268.34392231499999</c:v>
                </c:pt>
                <c:pt idx="528">
                  <c:v>268.37479324399999</c:v>
                </c:pt>
                <c:pt idx="529">
                  <c:v>269.304881196</c:v>
                </c:pt>
                <c:pt idx="530">
                  <c:v>268.86455926500003</c:v>
                </c:pt>
                <c:pt idx="531">
                  <c:v>269.61321450100002</c:v>
                </c:pt>
                <c:pt idx="532">
                  <c:v>269.69382252700001</c:v>
                </c:pt>
                <c:pt idx="533">
                  <c:v>269.401092527</c:v>
                </c:pt>
                <c:pt idx="534">
                  <c:v>269.27445434800001</c:v>
                </c:pt>
                <c:pt idx="535">
                  <c:v>268.69244173300001</c:v>
                </c:pt>
                <c:pt idx="536">
                  <c:v>268.63750473200002</c:v>
                </c:pt>
                <c:pt idx="537">
                  <c:v>268.70365618099999</c:v>
                </c:pt>
                <c:pt idx="538">
                  <c:v>268.94302824699997</c:v>
                </c:pt>
                <c:pt idx="539">
                  <c:v>268.602109133</c:v>
                </c:pt>
                <c:pt idx="540">
                  <c:v>268.46778970600002</c:v>
                </c:pt>
                <c:pt idx="541">
                  <c:v>268.539392889</c:v>
                </c:pt>
                <c:pt idx="542">
                  <c:v>268.594680246</c:v>
                </c:pt>
                <c:pt idx="543">
                  <c:v>269.04286610899999</c:v>
                </c:pt>
                <c:pt idx="544">
                  <c:v>268.72186080799997</c:v>
                </c:pt>
                <c:pt idx="545">
                  <c:v>268.78369240000001</c:v>
                </c:pt>
                <c:pt idx="546">
                  <c:v>269.13878035200003</c:v>
                </c:pt>
                <c:pt idx="547">
                  <c:v>269.34437044399999</c:v>
                </c:pt>
                <c:pt idx="548">
                  <c:v>269.09389445699998</c:v>
                </c:pt>
                <c:pt idx="549">
                  <c:v>269.11672671700001</c:v>
                </c:pt>
                <c:pt idx="550">
                  <c:v>269.11190271800001</c:v>
                </c:pt>
                <c:pt idx="551">
                  <c:v>269.14779389699999</c:v>
                </c:pt>
                <c:pt idx="552">
                  <c:v>269.18125044999999</c:v>
                </c:pt>
                <c:pt idx="553">
                  <c:v>269.15028196700001</c:v>
                </c:pt>
                <c:pt idx="554">
                  <c:v>269.27537077099998</c:v>
                </c:pt>
                <c:pt idx="555">
                  <c:v>269.09580091399999</c:v>
                </c:pt>
                <c:pt idx="556">
                  <c:v>269.03277392500001</c:v>
                </c:pt>
                <c:pt idx="557">
                  <c:v>268.86045854399998</c:v>
                </c:pt>
                <c:pt idx="558">
                  <c:v>269.06495265400002</c:v>
                </c:pt>
                <c:pt idx="559">
                  <c:v>268.86782484999998</c:v>
                </c:pt>
                <c:pt idx="560">
                  <c:v>268.67872094400002</c:v>
                </c:pt>
                <c:pt idx="561">
                  <c:v>268.95826499899999</c:v>
                </c:pt>
                <c:pt idx="562">
                  <c:v>269.07990603100001</c:v>
                </c:pt>
                <c:pt idx="563">
                  <c:v>269.16147578599998</c:v>
                </c:pt>
                <c:pt idx="564">
                  <c:v>269.293861134</c:v>
                </c:pt>
                <c:pt idx="565">
                  <c:v>269.06107703200001</c:v>
                </c:pt>
                <c:pt idx="566">
                  <c:v>269.31435654900002</c:v>
                </c:pt>
                <c:pt idx="567">
                  <c:v>268.88995061000003</c:v>
                </c:pt>
                <c:pt idx="568">
                  <c:v>269.13764107600002</c:v>
                </c:pt>
                <c:pt idx="569">
                  <c:v>269.054193564</c:v>
                </c:pt>
                <c:pt idx="570">
                  <c:v>268.97284695100001</c:v>
                </c:pt>
                <c:pt idx="571">
                  <c:v>268.96390473899999</c:v>
                </c:pt>
                <c:pt idx="572">
                  <c:v>268.58129596999999</c:v>
                </c:pt>
                <c:pt idx="573">
                  <c:v>268.53480485099999</c:v>
                </c:pt>
                <c:pt idx="574">
                  <c:v>268.45434913100001</c:v>
                </c:pt>
                <c:pt idx="575">
                  <c:v>268.43318921299999</c:v>
                </c:pt>
                <c:pt idx="576">
                  <c:v>268.38969399199999</c:v>
                </c:pt>
                <c:pt idx="577">
                  <c:v>268.64163502000002</c:v>
                </c:pt>
                <c:pt idx="578">
                  <c:v>268.67488498500001</c:v>
                </c:pt>
                <c:pt idx="579">
                  <c:v>268.61360116399999</c:v>
                </c:pt>
                <c:pt idx="580">
                  <c:v>268.75486597499997</c:v>
                </c:pt>
                <c:pt idx="581">
                  <c:v>268.73267534000001</c:v>
                </c:pt>
                <c:pt idx="582">
                  <c:v>268.691411733</c:v>
                </c:pt>
                <c:pt idx="583">
                  <c:v>268.824037546</c:v>
                </c:pt>
                <c:pt idx="584">
                  <c:v>268.94048547900002</c:v>
                </c:pt>
                <c:pt idx="585">
                  <c:v>268.93715835</c:v>
                </c:pt>
                <c:pt idx="586">
                  <c:v>269.06688898200002</c:v>
                </c:pt>
                <c:pt idx="587">
                  <c:v>269.09091419499998</c:v>
                </c:pt>
                <c:pt idx="588">
                  <c:v>269.082967543</c:v>
                </c:pt>
                <c:pt idx="589">
                  <c:v>269.01952730900001</c:v>
                </c:pt>
                <c:pt idx="590">
                  <c:v>268.896711364</c:v>
                </c:pt>
                <c:pt idx="591">
                  <c:v>268.74987113999998</c:v>
                </c:pt>
                <c:pt idx="592">
                  <c:v>268.645465505</c:v>
                </c:pt>
                <c:pt idx="593">
                  <c:v>268.585771921</c:v>
                </c:pt>
                <c:pt idx="594">
                  <c:v>268.60219106099998</c:v>
                </c:pt>
                <c:pt idx="595">
                  <c:v>268.95304783300003</c:v>
                </c:pt>
                <c:pt idx="596">
                  <c:v>268.72001579900001</c:v>
                </c:pt>
                <c:pt idx="597">
                  <c:v>268.60247972799999</c:v>
                </c:pt>
                <c:pt idx="598">
                  <c:v>269.12544695399998</c:v>
                </c:pt>
                <c:pt idx="599">
                  <c:v>268.95294862700001</c:v>
                </c:pt>
                <c:pt idx="600">
                  <c:v>269.15906422799998</c:v>
                </c:pt>
                <c:pt idx="601">
                  <c:v>268.81108941999997</c:v>
                </c:pt>
                <c:pt idx="602">
                  <c:v>268.38548575900001</c:v>
                </c:pt>
                <c:pt idx="603">
                  <c:v>268.51812966900002</c:v>
                </c:pt>
                <c:pt idx="604">
                  <c:v>268.88741800899999</c:v>
                </c:pt>
                <c:pt idx="605">
                  <c:v>269.66162674100002</c:v>
                </c:pt>
                <c:pt idx="606">
                  <c:v>269.23758457399998</c:v>
                </c:pt>
                <c:pt idx="607">
                  <c:v>268.89921410599999</c:v>
                </c:pt>
                <c:pt idx="608">
                  <c:v>268.68297260999998</c:v>
                </c:pt>
                <c:pt idx="609">
                  <c:v>268.75375750000001</c:v>
                </c:pt>
                <c:pt idx="610">
                  <c:v>268.79751940300002</c:v>
                </c:pt>
                <c:pt idx="611">
                  <c:v>268.59053652</c:v>
                </c:pt>
                <c:pt idx="612">
                  <c:v>268.54451677200001</c:v>
                </c:pt>
                <c:pt idx="613">
                  <c:v>268.53634647600001</c:v>
                </c:pt>
                <c:pt idx="614">
                  <c:v>268.49101071199999</c:v>
                </c:pt>
                <c:pt idx="615">
                  <c:v>268.43360071299998</c:v>
                </c:pt>
                <c:pt idx="616">
                  <c:v>268.539965956</c:v>
                </c:pt>
                <c:pt idx="617">
                  <c:v>268.465311063</c:v>
                </c:pt>
                <c:pt idx="618">
                  <c:v>268.53004783699998</c:v>
                </c:pt>
                <c:pt idx="619">
                  <c:v>268.693647145</c:v>
                </c:pt>
                <c:pt idx="620">
                  <c:v>268.784860482</c:v>
                </c:pt>
                <c:pt idx="621">
                  <c:v>268.74612577099998</c:v>
                </c:pt>
                <c:pt idx="622">
                  <c:v>268.624465504</c:v>
                </c:pt>
                <c:pt idx="623">
                  <c:v>268.58395127099999</c:v>
                </c:pt>
                <c:pt idx="624">
                  <c:v>268.67716582600002</c:v>
                </c:pt>
                <c:pt idx="625">
                  <c:v>268.60885777599998</c:v>
                </c:pt>
                <c:pt idx="626">
                  <c:v>268.70905684500002</c:v>
                </c:pt>
                <c:pt idx="627">
                  <c:v>268.66426593199998</c:v>
                </c:pt>
                <c:pt idx="628">
                  <c:v>268.732933102</c:v>
                </c:pt>
                <c:pt idx="629">
                  <c:v>268.72956389799998</c:v>
                </c:pt>
                <c:pt idx="630">
                  <c:v>269.02672775799999</c:v>
                </c:pt>
                <c:pt idx="631">
                  <c:v>268.983814354</c:v>
                </c:pt>
              </c:numCache>
            </c:numRef>
          </c:val>
          <c:smooth val="0"/>
          <c:extLst xmlns:c16r2="http://schemas.microsoft.com/office/drawing/2015/06/chart">
            <c:ext xmlns:c16="http://schemas.microsoft.com/office/drawing/2014/chart" uri="{C3380CC4-5D6E-409C-BE32-E72D297353CC}">
              <c16:uniqueId val="{00000000-2C45-4A1E-8002-7991FB426EF0}"/>
            </c:ext>
          </c:extLst>
        </c:ser>
        <c:ser>
          <c:idx val="1"/>
          <c:order val="1"/>
          <c:tx>
            <c:strRef>
              <c:f>'5#'!$C$1</c:f>
              <c:strCache>
                <c:ptCount val="1"/>
                <c:pt idx="0">
                  <c:v>实测</c:v>
                </c:pt>
              </c:strCache>
            </c:strRef>
          </c:tx>
          <c:spPr>
            <a:ln w="6350" cap="rnd">
              <a:solidFill>
                <a:schemeClr val="accent2"/>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C$2:$C$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1-2C45-4A1E-8002-7991FB426EF0}"/>
            </c:ext>
          </c:extLst>
        </c:ser>
        <c:dLbls>
          <c:showLegendKey val="0"/>
          <c:showVal val="0"/>
          <c:showCatName val="0"/>
          <c:showSerName val="0"/>
          <c:showPercent val="0"/>
          <c:showBubbleSize val="0"/>
        </c:dLbls>
        <c:marker val="1"/>
        <c:smooth val="0"/>
        <c:axId val="991805824"/>
        <c:axId val="991807360"/>
      </c:lineChart>
      <c:dateAx>
        <c:axId val="991805824"/>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91807360"/>
        <c:crosses val="autoZero"/>
        <c:auto val="1"/>
        <c:lblOffset val="100"/>
        <c:baseTimeUnit val="days"/>
        <c:majorUnit val="6"/>
        <c:majorTimeUnit val="months"/>
      </c:dateAx>
      <c:valAx>
        <c:axId val="991807360"/>
        <c:scaling>
          <c:orientation val="minMax"/>
          <c:max val="274"/>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2211538461538461E-2"/>
              <c:y val="0.3497792592592592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91805824"/>
        <c:crosses val="autoZero"/>
        <c:crossBetween val="between"/>
      </c:val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113141025641027E-2"/>
          <c:y val="0.20551666666666665"/>
          <c:w val="0.86989423076923078"/>
          <c:h val="0.54954555555555551"/>
        </c:manualLayout>
      </c:layout>
      <c:lineChart>
        <c:grouping val="standard"/>
        <c:varyColors val="0"/>
        <c:ser>
          <c:idx val="0"/>
          <c:order val="0"/>
          <c:tx>
            <c:strRef>
              <c:f>'6#'!$B$1</c:f>
              <c:strCache>
                <c:ptCount val="1"/>
                <c:pt idx="0">
                  <c:v>拟合</c:v>
                </c:pt>
              </c:strCache>
            </c:strRef>
          </c:tx>
          <c:spPr>
            <a:ln w="6350" cap="rnd">
              <a:solidFill>
                <a:schemeClr val="accent1"/>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B$2:$B$633</c:f>
              <c:numCache>
                <c:formatCode>General</c:formatCode>
                <c:ptCount val="632"/>
                <c:pt idx="0">
                  <c:v>271.709585097</c:v>
                </c:pt>
                <c:pt idx="1">
                  <c:v>271.70666587199997</c:v>
                </c:pt>
                <c:pt idx="2">
                  <c:v>271.74067493500002</c:v>
                </c:pt>
                <c:pt idx="3">
                  <c:v>271.753289929</c:v>
                </c:pt>
                <c:pt idx="4">
                  <c:v>271.80571984400001</c:v>
                </c:pt>
                <c:pt idx="5">
                  <c:v>271.811432551</c:v>
                </c:pt>
                <c:pt idx="6">
                  <c:v>271.83144130300002</c:v>
                </c:pt>
                <c:pt idx="7">
                  <c:v>271.84399951300003</c:v>
                </c:pt>
                <c:pt idx="8">
                  <c:v>271.88217770900002</c:v>
                </c:pt>
                <c:pt idx="9">
                  <c:v>271.895277937</c:v>
                </c:pt>
                <c:pt idx="10">
                  <c:v>271.91185316799999</c:v>
                </c:pt>
                <c:pt idx="11">
                  <c:v>271.92925828300002</c:v>
                </c:pt>
                <c:pt idx="12">
                  <c:v>271.92231680800001</c:v>
                </c:pt>
                <c:pt idx="13">
                  <c:v>271.97653283199998</c:v>
                </c:pt>
                <c:pt idx="14">
                  <c:v>271.98722322100002</c:v>
                </c:pt>
                <c:pt idx="15">
                  <c:v>272.00867387599999</c:v>
                </c:pt>
                <c:pt idx="16">
                  <c:v>272.02112779499998</c:v>
                </c:pt>
                <c:pt idx="17">
                  <c:v>272.04778625300003</c:v>
                </c:pt>
                <c:pt idx="18">
                  <c:v>272.063898833</c:v>
                </c:pt>
                <c:pt idx="19">
                  <c:v>272.08285190599997</c:v>
                </c:pt>
                <c:pt idx="20">
                  <c:v>272.09235428199997</c:v>
                </c:pt>
                <c:pt idx="21">
                  <c:v>272.10948943900001</c:v>
                </c:pt>
                <c:pt idx="22">
                  <c:v>272.12723895800002</c:v>
                </c:pt>
                <c:pt idx="23">
                  <c:v>272.14402252299999</c:v>
                </c:pt>
                <c:pt idx="24">
                  <c:v>272.15641439199999</c:v>
                </c:pt>
                <c:pt idx="25">
                  <c:v>272.15718387999999</c:v>
                </c:pt>
                <c:pt idx="26">
                  <c:v>272.19143121299999</c:v>
                </c:pt>
                <c:pt idx="27">
                  <c:v>272.20673293700003</c:v>
                </c:pt>
                <c:pt idx="28">
                  <c:v>272.243199506</c:v>
                </c:pt>
                <c:pt idx="29">
                  <c:v>272.25603176099997</c:v>
                </c:pt>
                <c:pt idx="30">
                  <c:v>272.26218317199999</c:v>
                </c:pt>
                <c:pt idx="31">
                  <c:v>272.27411969500002</c:v>
                </c:pt>
                <c:pt idx="32">
                  <c:v>272.27083477000002</c:v>
                </c:pt>
                <c:pt idx="33">
                  <c:v>272.30257667799998</c:v>
                </c:pt>
                <c:pt idx="34">
                  <c:v>272.31242734199998</c:v>
                </c:pt>
                <c:pt idx="35">
                  <c:v>272.342909287</c:v>
                </c:pt>
                <c:pt idx="36">
                  <c:v>272.34552351999997</c:v>
                </c:pt>
                <c:pt idx="37">
                  <c:v>272.36674364599997</c:v>
                </c:pt>
                <c:pt idx="38">
                  <c:v>272.37497823500001</c:v>
                </c:pt>
                <c:pt idx="39">
                  <c:v>272.38291295200003</c:v>
                </c:pt>
                <c:pt idx="40">
                  <c:v>272.40006523199997</c:v>
                </c:pt>
                <c:pt idx="41">
                  <c:v>272.39665377300003</c:v>
                </c:pt>
                <c:pt idx="42">
                  <c:v>272.400077232</c:v>
                </c:pt>
                <c:pt idx="43">
                  <c:v>272.41900607899998</c:v>
                </c:pt>
                <c:pt idx="44">
                  <c:v>272.43590095600001</c:v>
                </c:pt>
                <c:pt idx="45">
                  <c:v>272.43039553</c:v>
                </c:pt>
                <c:pt idx="46">
                  <c:v>272.420143247</c:v>
                </c:pt>
                <c:pt idx="47">
                  <c:v>272.41776512000001</c:v>
                </c:pt>
                <c:pt idx="48">
                  <c:v>272.41234360800001</c:v>
                </c:pt>
                <c:pt idx="49">
                  <c:v>272.40781733099999</c:v>
                </c:pt>
                <c:pt idx="50">
                  <c:v>272.40569005899999</c:v>
                </c:pt>
                <c:pt idx="51">
                  <c:v>272.40525076799997</c:v>
                </c:pt>
                <c:pt idx="52">
                  <c:v>272.43285236200001</c:v>
                </c:pt>
                <c:pt idx="53">
                  <c:v>272.42840532000002</c:v>
                </c:pt>
                <c:pt idx="54">
                  <c:v>272.433799265</c:v>
                </c:pt>
                <c:pt idx="55">
                  <c:v>272.43488914599999</c:v>
                </c:pt>
                <c:pt idx="56">
                  <c:v>272.439098919</c:v>
                </c:pt>
                <c:pt idx="57">
                  <c:v>272.42909808000002</c:v>
                </c:pt>
                <c:pt idx="58">
                  <c:v>272.43673177800002</c:v>
                </c:pt>
                <c:pt idx="59">
                  <c:v>272.44699228100001</c:v>
                </c:pt>
                <c:pt idx="60">
                  <c:v>272.446933108</c:v>
                </c:pt>
                <c:pt idx="61">
                  <c:v>272.444555794</c:v>
                </c:pt>
                <c:pt idx="62">
                  <c:v>272.44626018500003</c:v>
                </c:pt>
                <c:pt idx="63">
                  <c:v>272.45109557400002</c:v>
                </c:pt>
                <c:pt idx="64">
                  <c:v>272.45669297799998</c:v>
                </c:pt>
                <c:pt idx="65">
                  <c:v>272.46432101900001</c:v>
                </c:pt>
                <c:pt idx="66">
                  <c:v>272.46466819699998</c:v>
                </c:pt>
                <c:pt idx="67">
                  <c:v>272.48229800799999</c:v>
                </c:pt>
                <c:pt idx="68">
                  <c:v>272.49619937599999</c:v>
                </c:pt>
                <c:pt idx="69">
                  <c:v>272.51030584199998</c:v>
                </c:pt>
                <c:pt idx="70">
                  <c:v>272.51905822800001</c:v>
                </c:pt>
                <c:pt idx="71">
                  <c:v>272.52189029599998</c:v>
                </c:pt>
                <c:pt idx="72">
                  <c:v>272.52641969199999</c:v>
                </c:pt>
                <c:pt idx="73">
                  <c:v>272.52971902299998</c:v>
                </c:pt>
                <c:pt idx="74">
                  <c:v>272.53358502100002</c:v>
                </c:pt>
                <c:pt idx="75">
                  <c:v>272.54071921299999</c:v>
                </c:pt>
                <c:pt idx="76">
                  <c:v>272.54166592199999</c:v>
                </c:pt>
                <c:pt idx="77">
                  <c:v>272.53999110799998</c:v>
                </c:pt>
                <c:pt idx="78">
                  <c:v>272.54330995499998</c:v>
                </c:pt>
                <c:pt idx="79">
                  <c:v>272.55172176399998</c:v>
                </c:pt>
                <c:pt idx="80">
                  <c:v>272.56506226300002</c:v>
                </c:pt>
                <c:pt idx="81">
                  <c:v>272.56619860299998</c:v>
                </c:pt>
                <c:pt idx="82">
                  <c:v>272.57210037700003</c:v>
                </c:pt>
                <c:pt idx="83">
                  <c:v>272.565953331</c:v>
                </c:pt>
                <c:pt idx="84">
                  <c:v>272.57130066399998</c:v>
                </c:pt>
                <c:pt idx="85">
                  <c:v>272.559473997</c:v>
                </c:pt>
                <c:pt idx="86">
                  <c:v>272.55286952300003</c:v>
                </c:pt>
                <c:pt idx="87">
                  <c:v>272.54456495099998</c:v>
                </c:pt>
                <c:pt idx="88">
                  <c:v>272.54292770400002</c:v>
                </c:pt>
                <c:pt idx="89">
                  <c:v>272.522541832</c:v>
                </c:pt>
                <c:pt idx="90">
                  <c:v>272.515147899</c:v>
                </c:pt>
                <c:pt idx="91">
                  <c:v>272.50603710600001</c:v>
                </c:pt>
                <c:pt idx="92">
                  <c:v>272.50010175099999</c:v>
                </c:pt>
                <c:pt idx="93">
                  <c:v>272.49757273699998</c:v>
                </c:pt>
                <c:pt idx="94">
                  <c:v>272.49421699700002</c:v>
                </c:pt>
                <c:pt idx="95">
                  <c:v>272.50402833700002</c:v>
                </c:pt>
                <c:pt idx="96">
                  <c:v>272.506452282</c:v>
                </c:pt>
                <c:pt idx="97">
                  <c:v>272.50153901800002</c:v>
                </c:pt>
                <c:pt idx="98">
                  <c:v>272.49490241900003</c:v>
                </c:pt>
                <c:pt idx="99">
                  <c:v>272.49605864</c:v>
                </c:pt>
                <c:pt idx="100">
                  <c:v>272.49156309</c:v>
                </c:pt>
                <c:pt idx="101">
                  <c:v>272.49614879400002</c:v>
                </c:pt>
                <c:pt idx="102">
                  <c:v>272.58366432600002</c:v>
                </c:pt>
                <c:pt idx="103">
                  <c:v>272.70447133200003</c:v>
                </c:pt>
                <c:pt idx="104">
                  <c:v>272.65866481099999</c:v>
                </c:pt>
                <c:pt idx="105">
                  <c:v>272.62625844899998</c:v>
                </c:pt>
                <c:pt idx="106">
                  <c:v>272.63037918100002</c:v>
                </c:pt>
                <c:pt idx="107">
                  <c:v>272.70380480300003</c:v>
                </c:pt>
                <c:pt idx="108">
                  <c:v>272.5419771</c:v>
                </c:pt>
                <c:pt idx="109">
                  <c:v>272.57282604800002</c:v>
                </c:pt>
                <c:pt idx="110">
                  <c:v>272.58310010700001</c:v>
                </c:pt>
                <c:pt idx="111">
                  <c:v>272.52305066600002</c:v>
                </c:pt>
                <c:pt idx="112">
                  <c:v>272.525164297</c:v>
                </c:pt>
                <c:pt idx="113">
                  <c:v>272.62523283199999</c:v>
                </c:pt>
                <c:pt idx="114">
                  <c:v>272.62674018400003</c:v>
                </c:pt>
                <c:pt idx="115">
                  <c:v>272.59165559799999</c:v>
                </c:pt>
                <c:pt idx="116">
                  <c:v>272.56854716100003</c:v>
                </c:pt>
                <c:pt idx="117">
                  <c:v>272.55400773999997</c:v>
                </c:pt>
                <c:pt idx="118">
                  <c:v>272.53091587099999</c:v>
                </c:pt>
                <c:pt idx="119">
                  <c:v>272.53494719999998</c:v>
                </c:pt>
                <c:pt idx="120">
                  <c:v>272.55204116099998</c:v>
                </c:pt>
                <c:pt idx="121">
                  <c:v>272.55552225000002</c:v>
                </c:pt>
                <c:pt idx="122">
                  <c:v>272.53486160800003</c:v>
                </c:pt>
                <c:pt idx="123">
                  <c:v>272.62489084200001</c:v>
                </c:pt>
                <c:pt idx="124">
                  <c:v>272.63457706299999</c:v>
                </c:pt>
                <c:pt idx="125">
                  <c:v>272.63708999699998</c:v>
                </c:pt>
                <c:pt idx="126">
                  <c:v>272.62782119399998</c:v>
                </c:pt>
                <c:pt idx="127">
                  <c:v>272.60747513500002</c:v>
                </c:pt>
                <c:pt idx="128">
                  <c:v>272.61748186300002</c:v>
                </c:pt>
                <c:pt idx="129">
                  <c:v>272.63334740699997</c:v>
                </c:pt>
                <c:pt idx="130">
                  <c:v>272.64997782</c:v>
                </c:pt>
                <c:pt idx="131">
                  <c:v>272.65972020800001</c:v>
                </c:pt>
                <c:pt idx="132">
                  <c:v>272.66199635999999</c:v>
                </c:pt>
                <c:pt idx="133">
                  <c:v>272.69187435399999</c:v>
                </c:pt>
                <c:pt idx="134">
                  <c:v>272.71106403200002</c:v>
                </c:pt>
                <c:pt idx="135">
                  <c:v>272.72455734200003</c:v>
                </c:pt>
                <c:pt idx="136">
                  <c:v>272.72895663399999</c:v>
                </c:pt>
                <c:pt idx="137">
                  <c:v>272.72458936599998</c:v>
                </c:pt>
                <c:pt idx="138">
                  <c:v>272.73110223600003</c:v>
                </c:pt>
                <c:pt idx="139">
                  <c:v>272.73229450600002</c:v>
                </c:pt>
                <c:pt idx="140">
                  <c:v>272.73659899099999</c:v>
                </c:pt>
                <c:pt idx="141">
                  <c:v>272.74244689099999</c:v>
                </c:pt>
                <c:pt idx="142">
                  <c:v>272.734743665</c:v>
                </c:pt>
                <c:pt idx="143">
                  <c:v>272.735653614</c:v>
                </c:pt>
                <c:pt idx="144">
                  <c:v>272.73094744799999</c:v>
                </c:pt>
                <c:pt idx="145">
                  <c:v>272.73457896899998</c:v>
                </c:pt>
                <c:pt idx="146">
                  <c:v>272.734949245</c:v>
                </c:pt>
                <c:pt idx="147">
                  <c:v>272.74015481800001</c:v>
                </c:pt>
                <c:pt idx="148">
                  <c:v>272.74639435799997</c:v>
                </c:pt>
                <c:pt idx="149">
                  <c:v>272.74943765299997</c:v>
                </c:pt>
                <c:pt idx="150">
                  <c:v>272.76488439100001</c:v>
                </c:pt>
                <c:pt idx="151">
                  <c:v>272.75347818400002</c:v>
                </c:pt>
                <c:pt idx="152">
                  <c:v>272.73908914999998</c:v>
                </c:pt>
                <c:pt idx="153">
                  <c:v>272.728292721</c:v>
                </c:pt>
                <c:pt idx="154">
                  <c:v>272.72089358199997</c:v>
                </c:pt>
                <c:pt idx="155">
                  <c:v>272.68497912300001</c:v>
                </c:pt>
                <c:pt idx="156">
                  <c:v>272.66306158399999</c:v>
                </c:pt>
                <c:pt idx="157">
                  <c:v>272.68382232099998</c:v>
                </c:pt>
                <c:pt idx="158">
                  <c:v>272.69094001399998</c:v>
                </c:pt>
                <c:pt idx="159">
                  <c:v>272.69335510100001</c:v>
                </c:pt>
                <c:pt idx="160">
                  <c:v>272.69521108399999</c:v>
                </c:pt>
                <c:pt idx="161">
                  <c:v>272.69555427900002</c:v>
                </c:pt>
                <c:pt idx="162">
                  <c:v>272.69718404999998</c:v>
                </c:pt>
                <c:pt idx="163">
                  <c:v>272.69865425</c:v>
                </c:pt>
                <c:pt idx="164">
                  <c:v>272.70060855000003</c:v>
                </c:pt>
                <c:pt idx="165">
                  <c:v>272.715033963</c:v>
                </c:pt>
                <c:pt idx="166">
                  <c:v>272.71848830599998</c:v>
                </c:pt>
                <c:pt idx="167">
                  <c:v>272.71904884000003</c:v>
                </c:pt>
                <c:pt idx="168">
                  <c:v>272.72419868999998</c:v>
                </c:pt>
                <c:pt idx="169">
                  <c:v>272.734887206</c:v>
                </c:pt>
                <c:pt idx="170">
                  <c:v>272.74675603100002</c:v>
                </c:pt>
                <c:pt idx="171">
                  <c:v>272.75116432900001</c:v>
                </c:pt>
                <c:pt idx="172">
                  <c:v>272.75880001100001</c:v>
                </c:pt>
                <c:pt idx="173">
                  <c:v>272.76271927699997</c:v>
                </c:pt>
                <c:pt idx="174">
                  <c:v>272.77677980499999</c:v>
                </c:pt>
                <c:pt idx="175">
                  <c:v>272.77810124899997</c:v>
                </c:pt>
                <c:pt idx="176">
                  <c:v>272.79423777</c:v>
                </c:pt>
                <c:pt idx="177">
                  <c:v>272.80690903200002</c:v>
                </c:pt>
                <c:pt idx="178">
                  <c:v>272.814738202</c:v>
                </c:pt>
                <c:pt idx="179">
                  <c:v>272.80649815999999</c:v>
                </c:pt>
                <c:pt idx="180">
                  <c:v>272.79814157700002</c:v>
                </c:pt>
                <c:pt idx="181">
                  <c:v>272.79396111900002</c:v>
                </c:pt>
                <c:pt idx="182">
                  <c:v>272.79968579400003</c:v>
                </c:pt>
                <c:pt idx="183">
                  <c:v>272.79711580200001</c:v>
                </c:pt>
                <c:pt idx="184">
                  <c:v>272.80955512899999</c:v>
                </c:pt>
                <c:pt idx="185">
                  <c:v>272.795834759</c:v>
                </c:pt>
                <c:pt idx="186">
                  <c:v>272.78226322500001</c:v>
                </c:pt>
                <c:pt idx="187">
                  <c:v>272.76141003100003</c:v>
                </c:pt>
                <c:pt idx="188">
                  <c:v>272.763654557</c:v>
                </c:pt>
                <c:pt idx="189">
                  <c:v>272.740142289</c:v>
                </c:pt>
                <c:pt idx="190">
                  <c:v>272.73801203599999</c:v>
                </c:pt>
                <c:pt idx="191">
                  <c:v>272.71583067699999</c:v>
                </c:pt>
                <c:pt idx="192">
                  <c:v>272.69797985500003</c:v>
                </c:pt>
                <c:pt idx="193">
                  <c:v>272.68355376699998</c:v>
                </c:pt>
                <c:pt idx="194">
                  <c:v>272.66829841399999</c:v>
                </c:pt>
                <c:pt idx="195">
                  <c:v>272.67359119299999</c:v>
                </c:pt>
                <c:pt idx="196">
                  <c:v>272.67726011500002</c:v>
                </c:pt>
                <c:pt idx="197">
                  <c:v>272.680117462</c:v>
                </c:pt>
                <c:pt idx="198">
                  <c:v>272.689360728</c:v>
                </c:pt>
                <c:pt idx="199">
                  <c:v>272.68205147100002</c:v>
                </c:pt>
                <c:pt idx="200">
                  <c:v>272.69056617199999</c:v>
                </c:pt>
                <c:pt idx="201">
                  <c:v>272.67569111699999</c:v>
                </c:pt>
                <c:pt idx="202">
                  <c:v>272.69630921800001</c:v>
                </c:pt>
                <c:pt idx="203">
                  <c:v>272.68368294300001</c:v>
                </c:pt>
                <c:pt idx="204">
                  <c:v>272.66512638199998</c:v>
                </c:pt>
                <c:pt idx="205">
                  <c:v>272.64694698599999</c:v>
                </c:pt>
                <c:pt idx="206">
                  <c:v>272.62327617199998</c:v>
                </c:pt>
                <c:pt idx="207">
                  <c:v>272.62900888299998</c:v>
                </c:pt>
                <c:pt idx="208">
                  <c:v>272.62790557</c:v>
                </c:pt>
                <c:pt idx="209">
                  <c:v>272.62614722500001</c:v>
                </c:pt>
                <c:pt idx="210">
                  <c:v>272.627465836</c:v>
                </c:pt>
                <c:pt idx="211">
                  <c:v>272.620292275</c:v>
                </c:pt>
                <c:pt idx="212">
                  <c:v>272.62306587299997</c:v>
                </c:pt>
                <c:pt idx="213">
                  <c:v>272.620501881</c:v>
                </c:pt>
                <c:pt idx="214">
                  <c:v>272.67571181400001</c:v>
                </c:pt>
                <c:pt idx="215">
                  <c:v>272.670832308</c:v>
                </c:pt>
                <c:pt idx="216">
                  <c:v>272.663551396</c:v>
                </c:pt>
                <c:pt idx="217">
                  <c:v>272.65036603599998</c:v>
                </c:pt>
                <c:pt idx="218">
                  <c:v>272.632064195</c:v>
                </c:pt>
                <c:pt idx="219">
                  <c:v>272.64211494099999</c:v>
                </c:pt>
                <c:pt idx="220">
                  <c:v>272.65769430099999</c:v>
                </c:pt>
                <c:pt idx="221">
                  <c:v>272.66701191700002</c:v>
                </c:pt>
                <c:pt idx="222">
                  <c:v>272.67576661599998</c:v>
                </c:pt>
                <c:pt idx="223">
                  <c:v>272.71334288399999</c:v>
                </c:pt>
                <c:pt idx="224">
                  <c:v>272.73835078399998</c:v>
                </c:pt>
                <c:pt idx="225">
                  <c:v>272.75836106000003</c:v>
                </c:pt>
                <c:pt idx="226">
                  <c:v>272.75177319099998</c:v>
                </c:pt>
                <c:pt idx="227">
                  <c:v>272.740541269</c:v>
                </c:pt>
                <c:pt idx="228">
                  <c:v>272.75023406499997</c:v>
                </c:pt>
                <c:pt idx="229">
                  <c:v>272.79489653799999</c:v>
                </c:pt>
                <c:pt idx="230">
                  <c:v>272.80495187100001</c:v>
                </c:pt>
                <c:pt idx="231">
                  <c:v>272.80356028199998</c:v>
                </c:pt>
                <c:pt idx="232">
                  <c:v>272.794824828</c:v>
                </c:pt>
                <c:pt idx="233">
                  <c:v>272.79024342000002</c:v>
                </c:pt>
                <c:pt idx="234">
                  <c:v>272.79146235299999</c:v>
                </c:pt>
                <c:pt idx="235">
                  <c:v>272.80402641299997</c:v>
                </c:pt>
                <c:pt idx="236">
                  <c:v>272.80818386200002</c:v>
                </c:pt>
                <c:pt idx="237">
                  <c:v>272.81646709199998</c:v>
                </c:pt>
                <c:pt idx="238">
                  <c:v>272.81161205900003</c:v>
                </c:pt>
                <c:pt idx="239">
                  <c:v>272.820073111</c:v>
                </c:pt>
                <c:pt idx="240">
                  <c:v>272.83896366900001</c:v>
                </c:pt>
                <c:pt idx="241">
                  <c:v>272.85040103599999</c:v>
                </c:pt>
                <c:pt idx="242">
                  <c:v>272.857937505</c:v>
                </c:pt>
                <c:pt idx="243">
                  <c:v>272.86717277299999</c:v>
                </c:pt>
                <c:pt idx="244">
                  <c:v>272.86505965700002</c:v>
                </c:pt>
                <c:pt idx="245">
                  <c:v>272.85941083699998</c:v>
                </c:pt>
                <c:pt idx="246">
                  <c:v>272.860979907</c:v>
                </c:pt>
                <c:pt idx="247">
                  <c:v>272.860303364</c:v>
                </c:pt>
                <c:pt idx="248">
                  <c:v>272.859279093</c:v>
                </c:pt>
                <c:pt idx="249">
                  <c:v>272.84760179699998</c:v>
                </c:pt>
                <c:pt idx="250">
                  <c:v>272.83355024399998</c:v>
                </c:pt>
                <c:pt idx="251">
                  <c:v>272.82435910800001</c:v>
                </c:pt>
                <c:pt idx="252">
                  <c:v>272.81858716400001</c:v>
                </c:pt>
                <c:pt idx="253">
                  <c:v>272.81636365000003</c:v>
                </c:pt>
                <c:pt idx="254">
                  <c:v>272.82051613700003</c:v>
                </c:pt>
                <c:pt idx="255">
                  <c:v>272.82163517499998</c:v>
                </c:pt>
                <c:pt idx="256">
                  <c:v>272.82893943400001</c:v>
                </c:pt>
                <c:pt idx="257">
                  <c:v>272.82451018</c:v>
                </c:pt>
                <c:pt idx="258">
                  <c:v>272.815208783</c:v>
                </c:pt>
                <c:pt idx="259">
                  <c:v>272.80421554700001</c:v>
                </c:pt>
                <c:pt idx="260">
                  <c:v>272.80027408799998</c:v>
                </c:pt>
                <c:pt idx="261">
                  <c:v>272.80187901900001</c:v>
                </c:pt>
                <c:pt idx="262">
                  <c:v>272.79842040199998</c:v>
                </c:pt>
                <c:pt idx="263">
                  <c:v>272.80091530599998</c:v>
                </c:pt>
                <c:pt idx="264">
                  <c:v>272.80363525899998</c:v>
                </c:pt>
                <c:pt idx="265">
                  <c:v>272.80815273899998</c:v>
                </c:pt>
                <c:pt idx="266">
                  <c:v>272.808517693</c:v>
                </c:pt>
                <c:pt idx="267">
                  <c:v>272.81483046199997</c:v>
                </c:pt>
                <c:pt idx="268">
                  <c:v>272.82056639899997</c:v>
                </c:pt>
                <c:pt idx="269">
                  <c:v>272.82307109300001</c:v>
                </c:pt>
                <c:pt idx="270">
                  <c:v>272.83400831099999</c:v>
                </c:pt>
                <c:pt idx="271">
                  <c:v>272.84911161700001</c:v>
                </c:pt>
                <c:pt idx="272">
                  <c:v>272.853041824</c:v>
                </c:pt>
                <c:pt idx="273">
                  <c:v>272.85532646199999</c:v>
                </c:pt>
                <c:pt idx="274">
                  <c:v>272.85184081599999</c:v>
                </c:pt>
                <c:pt idx="275">
                  <c:v>272.85320745299998</c:v>
                </c:pt>
                <c:pt idx="276">
                  <c:v>272.892460046</c:v>
                </c:pt>
                <c:pt idx="277">
                  <c:v>272.91968288599998</c:v>
                </c:pt>
                <c:pt idx="278">
                  <c:v>272.91418165900001</c:v>
                </c:pt>
                <c:pt idx="279">
                  <c:v>272.90813459899999</c:v>
                </c:pt>
                <c:pt idx="280">
                  <c:v>272.90688038000002</c:v>
                </c:pt>
                <c:pt idx="281">
                  <c:v>272.90553422200003</c:v>
                </c:pt>
                <c:pt idx="282">
                  <c:v>272.909626043</c:v>
                </c:pt>
                <c:pt idx="283">
                  <c:v>272.87897462400002</c:v>
                </c:pt>
                <c:pt idx="284">
                  <c:v>272.82672147400001</c:v>
                </c:pt>
                <c:pt idx="285">
                  <c:v>272.82978859899998</c:v>
                </c:pt>
                <c:pt idx="286">
                  <c:v>272.83849553599998</c:v>
                </c:pt>
                <c:pt idx="287">
                  <c:v>272.827366192</c:v>
                </c:pt>
                <c:pt idx="288">
                  <c:v>272.83161126900001</c:v>
                </c:pt>
                <c:pt idx="289">
                  <c:v>272.83695962299998</c:v>
                </c:pt>
                <c:pt idx="290">
                  <c:v>272.84833663400002</c:v>
                </c:pt>
                <c:pt idx="291">
                  <c:v>272.85832301200003</c:v>
                </c:pt>
                <c:pt idx="292">
                  <c:v>272.85442648999998</c:v>
                </c:pt>
                <c:pt idx="293">
                  <c:v>272.85694884399999</c:v>
                </c:pt>
                <c:pt idx="294">
                  <c:v>272.86084515700003</c:v>
                </c:pt>
                <c:pt idx="295">
                  <c:v>272.86075781300002</c:v>
                </c:pt>
                <c:pt idx="296">
                  <c:v>272.86457696600002</c:v>
                </c:pt>
                <c:pt idx="297">
                  <c:v>272.85903305900001</c:v>
                </c:pt>
                <c:pt idx="298">
                  <c:v>272.863071144</c:v>
                </c:pt>
                <c:pt idx="299">
                  <c:v>272.86126199900002</c:v>
                </c:pt>
                <c:pt idx="300">
                  <c:v>272.86715619199998</c:v>
                </c:pt>
                <c:pt idx="301">
                  <c:v>272.86397530699998</c:v>
                </c:pt>
                <c:pt idx="302">
                  <c:v>272.85306818700002</c:v>
                </c:pt>
                <c:pt idx="303">
                  <c:v>272.86028231400002</c:v>
                </c:pt>
                <c:pt idx="304">
                  <c:v>272.85036800199998</c:v>
                </c:pt>
                <c:pt idx="305">
                  <c:v>272.843675147</c:v>
                </c:pt>
                <c:pt idx="306">
                  <c:v>272.83785509099999</c:v>
                </c:pt>
                <c:pt idx="307">
                  <c:v>272.82551241599998</c:v>
                </c:pt>
                <c:pt idx="308">
                  <c:v>272.82527401800002</c:v>
                </c:pt>
                <c:pt idx="309">
                  <c:v>272.79446592599999</c:v>
                </c:pt>
                <c:pt idx="310">
                  <c:v>272.78528128400001</c:v>
                </c:pt>
                <c:pt idx="311">
                  <c:v>272.77951383200002</c:v>
                </c:pt>
                <c:pt idx="312">
                  <c:v>272.763368576</c:v>
                </c:pt>
                <c:pt idx="313">
                  <c:v>272.77090354000001</c:v>
                </c:pt>
                <c:pt idx="314">
                  <c:v>272.75994692400002</c:v>
                </c:pt>
                <c:pt idx="315">
                  <c:v>272.752116339</c:v>
                </c:pt>
                <c:pt idx="316">
                  <c:v>272.74360467499997</c:v>
                </c:pt>
                <c:pt idx="317">
                  <c:v>272.74618898400001</c:v>
                </c:pt>
                <c:pt idx="318">
                  <c:v>272.73046539699999</c:v>
                </c:pt>
                <c:pt idx="319">
                  <c:v>272.69799124600002</c:v>
                </c:pt>
                <c:pt idx="320">
                  <c:v>272.73653836800003</c:v>
                </c:pt>
                <c:pt idx="321">
                  <c:v>272.698805365</c:v>
                </c:pt>
                <c:pt idx="322">
                  <c:v>272.75961399699997</c:v>
                </c:pt>
                <c:pt idx="323">
                  <c:v>272.78538447300002</c:v>
                </c:pt>
                <c:pt idx="324">
                  <c:v>272.79066328599998</c:v>
                </c:pt>
                <c:pt idx="325">
                  <c:v>272.78767703800003</c:v>
                </c:pt>
                <c:pt idx="326">
                  <c:v>272.79435346499997</c:v>
                </c:pt>
                <c:pt idx="327">
                  <c:v>272.75794988199999</c:v>
                </c:pt>
                <c:pt idx="328">
                  <c:v>272.73517479700001</c:v>
                </c:pt>
                <c:pt idx="329">
                  <c:v>272.76456509399998</c:v>
                </c:pt>
                <c:pt idx="330">
                  <c:v>272.76515313300001</c:v>
                </c:pt>
                <c:pt idx="331">
                  <c:v>272.78279192700001</c:v>
                </c:pt>
                <c:pt idx="332">
                  <c:v>272.79778696599999</c:v>
                </c:pt>
                <c:pt idx="333">
                  <c:v>272.83988584999997</c:v>
                </c:pt>
                <c:pt idx="334">
                  <c:v>272.85749736600002</c:v>
                </c:pt>
                <c:pt idx="335">
                  <c:v>272.85653141400002</c:v>
                </c:pt>
                <c:pt idx="336">
                  <c:v>272.876800344</c:v>
                </c:pt>
                <c:pt idx="337">
                  <c:v>272.884002512</c:v>
                </c:pt>
                <c:pt idx="338">
                  <c:v>272.86779884700002</c:v>
                </c:pt>
                <c:pt idx="339">
                  <c:v>272.86830521799999</c:v>
                </c:pt>
                <c:pt idx="340">
                  <c:v>272.87295275399998</c:v>
                </c:pt>
                <c:pt idx="341">
                  <c:v>272.89870047800002</c:v>
                </c:pt>
                <c:pt idx="342">
                  <c:v>272.89223144699997</c:v>
                </c:pt>
                <c:pt idx="343">
                  <c:v>272.89208980400002</c:v>
                </c:pt>
                <c:pt idx="344">
                  <c:v>272.88632034400001</c:v>
                </c:pt>
                <c:pt idx="345">
                  <c:v>272.88175936599998</c:v>
                </c:pt>
                <c:pt idx="346">
                  <c:v>272.86960699999997</c:v>
                </c:pt>
                <c:pt idx="347">
                  <c:v>272.87735020299999</c:v>
                </c:pt>
                <c:pt idx="348">
                  <c:v>272.87218590700002</c:v>
                </c:pt>
                <c:pt idx="349">
                  <c:v>272.85214515600001</c:v>
                </c:pt>
                <c:pt idx="350">
                  <c:v>272.85173614600001</c:v>
                </c:pt>
                <c:pt idx="351">
                  <c:v>272.857255076</c:v>
                </c:pt>
                <c:pt idx="352">
                  <c:v>272.85281758899998</c:v>
                </c:pt>
                <c:pt idx="353">
                  <c:v>272.84615947200001</c:v>
                </c:pt>
                <c:pt idx="354">
                  <c:v>272.84752887000002</c:v>
                </c:pt>
                <c:pt idx="355">
                  <c:v>272.84604172399997</c:v>
                </c:pt>
                <c:pt idx="356">
                  <c:v>272.84155186499999</c:v>
                </c:pt>
                <c:pt idx="357">
                  <c:v>272.83314109499997</c:v>
                </c:pt>
                <c:pt idx="358">
                  <c:v>272.85919703100001</c:v>
                </c:pt>
                <c:pt idx="359">
                  <c:v>272.858459756</c:v>
                </c:pt>
                <c:pt idx="360">
                  <c:v>272.84707947499999</c:v>
                </c:pt>
                <c:pt idx="361">
                  <c:v>272.84086361999999</c:v>
                </c:pt>
                <c:pt idx="362">
                  <c:v>272.87057338300002</c:v>
                </c:pt>
                <c:pt idx="363">
                  <c:v>272.85839780399999</c:v>
                </c:pt>
                <c:pt idx="364">
                  <c:v>272.84914360599998</c:v>
                </c:pt>
                <c:pt idx="365">
                  <c:v>272.88167301599998</c:v>
                </c:pt>
                <c:pt idx="366">
                  <c:v>272.87417157099998</c:v>
                </c:pt>
                <c:pt idx="367">
                  <c:v>272.91511117900001</c:v>
                </c:pt>
                <c:pt idx="368">
                  <c:v>272.87487955199998</c:v>
                </c:pt>
                <c:pt idx="369">
                  <c:v>272.88128566500001</c:v>
                </c:pt>
                <c:pt idx="370">
                  <c:v>272.88651879899999</c:v>
                </c:pt>
                <c:pt idx="371">
                  <c:v>272.87194553400002</c:v>
                </c:pt>
                <c:pt idx="372">
                  <c:v>272.86239904399997</c:v>
                </c:pt>
                <c:pt idx="373">
                  <c:v>272.85737280699999</c:v>
                </c:pt>
                <c:pt idx="374">
                  <c:v>272.83981721499998</c:v>
                </c:pt>
                <c:pt idx="375">
                  <c:v>272.83689623399999</c:v>
                </c:pt>
                <c:pt idx="376">
                  <c:v>272.84261901299999</c:v>
                </c:pt>
                <c:pt idx="377">
                  <c:v>272.79269814100002</c:v>
                </c:pt>
                <c:pt idx="378">
                  <c:v>272.79161063200002</c:v>
                </c:pt>
                <c:pt idx="379">
                  <c:v>272.797842436</c:v>
                </c:pt>
                <c:pt idx="380">
                  <c:v>272.76523520400002</c:v>
                </c:pt>
                <c:pt idx="381">
                  <c:v>272.76206061900001</c:v>
                </c:pt>
                <c:pt idx="382">
                  <c:v>272.739860679</c:v>
                </c:pt>
                <c:pt idx="383">
                  <c:v>272.73370311000002</c:v>
                </c:pt>
                <c:pt idx="384">
                  <c:v>272.73002065600002</c:v>
                </c:pt>
                <c:pt idx="385">
                  <c:v>272.71200532400002</c:v>
                </c:pt>
                <c:pt idx="386">
                  <c:v>272.78796474500001</c:v>
                </c:pt>
                <c:pt idx="387">
                  <c:v>272.75717256000001</c:v>
                </c:pt>
                <c:pt idx="388">
                  <c:v>272.747728096</c:v>
                </c:pt>
                <c:pt idx="389">
                  <c:v>272.762146922</c:v>
                </c:pt>
                <c:pt idx="390">
                  <c:v>272.76141790299999</c:v>
                </c:pt>
                <c:pt idx="391">
                  <c:v>272.74910434399999</c:v>
                </c:pt>
                <c:pt idx="392">
                  <c:v>272.76301090099997</c:v>
                </c:pt>
                <c:pt idx="393">
                  <c:v>272.789966687</c:v>
                </c:pt>
                <c:pt idx="394">
                  <c:v>272.83336845000002</c:v>
                </c:pt>
                <c:pt idx="395">
                  <c:v>272.81044840700002</c:v>
                </c:pt>
                <c:pt idx="396">
                  <c:v>272.83111583599998</c:v>
                </c:pt>
                <c:pt idx="397">
                  <c:v>272.87198113099998</c:v>
                </c:pt>
                <c:pt idx="398">
                  <c:v>272.86793978899999</c:v>
                </c:pt>
                <c:pt idx="399">
                  <c:v>272.878197731</c:v>
                </c:pt>
                <c:pt idx="400">
                  <c:v>272.903718852</c:v>
                </c:pt>
                <c:pt idx="401">
                  <c:v>272.90204297499997</c:v>
                </c:pt>
                <c:pt idx="402">
                  <c:v>272.89527851000003</c:v>
                </c:pt>
                <c:pt idx="403">
                  <c:v>272.88986992399998</c:v>
                </c:pt>
                <c:pt idx="404">
                  <c:v>272.89262777499999</c:v>
                </c:pt>
                <c:pt idx="405">
                  <c:v>272.90343038200001</c:v>
                </c:pt>
                <c:pt idx="406">
                  <c:v>272.87485943000001</c:v>
                </c:pt>
                <c:pt idx="407">
                  <c:v>272.86814346199998</c:v>
                </c:pt>
                <c:pt idx="408">
                  <c:v>272.89725334799999</c:v>
                </c:pt>
                <c:pt idx="409">
                  <c:v>272.88485436299999</c:v>
                </c:pt>
                <c:pt idx="410">
                  <c:v>272.80248889799998</c:v>
                </c:pt>
                <c:pt idx="411">
                  <c:v>272.79798077100003</c:v>
                </c:pt>
                <c:pt idx="412">
                  <c:v>272.79432193000002</c:v>
                </c:pt>
                <c:pt idx="413">
                  <c:v>272.81386426199998</c:v>
                </c:pt>
                <c:pt idx="414">
                  <c:v>272.79941033400002</c:v>
                </c:pt>
                <c:pt idx="415">
                  <c:v>272.81492657500002</c:v>
                </c:pt>
                <c:pt idx="416">
                  <c:v>272.81770993200001</c:v>
                </c:pt>
                <c:pt idx="417">
                  <c:v>272.81802648600001</c:v>
                </c:pt>
                <c:pt idx="418">
                  <c:v>272.81558891100002</c:v>
                </c:pt>
                <c:pt idx="419">
                  <c:v>272.81667266800002</c:v>
                </c:pt>
                <c:pt idx="420">
                  <c:v>272.81620043800001</c:v>
                </c:pt>
                <c:pt idx="421">
                  <c:v>272.821643279</c:v>
                </c:pt>
                <c:pt idx="422">
                  <c:v>272.82121359000001</c:v>
                </c:pt>
                <c:pt idx="423">
                  <c:v>272.83449750099999</c:v>
                </c:pt>
                <c:pt idx="424">
                  <c:v>272.86725942100003</c:v>
                </c:pt>
                <c:pt idx="425">
                  <c:v>272.86667412600002</c:v>
                </c:pt>
                <c:pt idx="426">
                  <c:v>272.860155287</c:v>
                </c:pt>
                <c:pt idx="427">
                  <c:v>272.86522237399998</c:v>
                </c:pt>
                <c:pt idx="428">
                  <c:v>272.852162738</c:v>
                </c:pt>
                <c:pt idx="429">
                  <c:v>272.84441303</c:v>
                </c:pt>
                <c:pt idx="430">
                  <c:v>272.85111438500002</c:v>
                </c:pt>
                <c:pt idx="431">
                  <c:v>272.86068171699998</c:v>
                </c:pt>
                <c:pt idx="432">
                  <c:v>272.83369963600001</c:v>
                </c:pt>
                <c:pt idx="433">
                  <c:v>272.82478571299998</c:v>
                </c:pt>
                <c:pt idx="434">
                  <c:v>272.82277427399998</c:v>
                </c:pt>
                <c:pt idx="435">
                  <c:v>272.80218165600002</c:v>
                </c:pt>
                <c:pt idx="436">
                  <c:v>272.80729500799998</c:v>
                </c:pt>
                <c:pt idx="437">
                  <c:v>272.81327402800002</c:v>
                </c:pt>
                <c:pt idx="438">
                  <c:v>272.74174720299999</c:v>
                </c:pt>
                <c:pt idx="439">
                  <c:v>272.73415115400002</c:v>
                </c:pt>
                <c:pt idx="440">
                  <c:v>272.75481316299999</c:v>
                </c:pt>
                <c:pt idx="441">
                  <c:v>272.72705757699998</c:v>
                </c:pt>
                <c:pt idx="442">
                  <c:v>272.69064353499999</c:v>
                </c:pt>
                <c:pt idx="443">
                  <c:v>272.73046699899999</c:v>
                </c:pt>
                <c:pt idx="444">
                  <c:v>272.71102238899999</c:v>
                </c:pt>
                <c:pt idx="445">
                  <c:v>272.698983849</c:v>
                </c:pt>
                <c:pt idx="446">
                  <c:v>272.670087223</c:v>
                </c:pt>
                <c:pt idx="447">
                  <c:v>272.65173799000002</c:v>
                </c:pt>
                <c:pt idx="448">
                  <c:v>272.75483495700001</c:v>
                </c:pt>
                <c:pt idx="449">
                  <c:v>272.71971106400002</c:v>
                </c:pt>
                <c:pt idx="450">
                  <c:v>272.66988339199997</c:v>
                </c:pt>
                <c:pt idx="451">
                  <c:v>272.70231955700001</c:v>
                </c:pt>
                <c:pt idx="452">
                  <c:v>272.71433543799998</c:v>
                </c:pt>
                <c:pt idx="453">
                  <c:v>272.72056775499999</c:v>
                </c:pt>
                <c:pt idx="454">
                  <c:v>272.73676900300001</c:v>
                </c:pt>
                <c:pt idx="455">
                  <c:v>272.75240742099999</c:v>
                </c:pt>
                <c:pt idx="456">
                  <c:v>272.76161159200001</c:v>
                </c:pt>
                <c:pt idx="457">
                  <c:v>272.79111896199998</c:v>
                </c:pt>
                <c:pt idx="458">
                  <c:v>272.81365738599999</c:v>
                </c:pt>
                <c:pt idx="459">
                  <c:v>272.81969175400002</c:v>
                </c:pt>
                <c:pt idx="460">
                  <c:v>272.83840257499998</c:v>
                </c:pt>
                <c:pt idx="461">
                  <c:v>272.83575700400002</c:v>
                </c:pt>
                <c:pt idx="462">
                  <c:v>272.83237559200001</c:v>
                </c:pt>
                <c:pt idx="463">
                  <c:v>272.830770159</c:v>
                </c:pt>
                <c:pt idx="464">
                  <c:v>272.823924562</c:v>
                </c:pt>
                <c:pt idx="465">
                  <c:v>272.82007136200002</c:v>
                </c:pt>
                <c:pt idx="466">
                  <c:v>272.81727221199998</c:v>
                </c:pt>
                <c:pt idx="467">
                  <c:v>272.81309430900001</c:v>
                </c:pt>
                <c:pt idx="468">
                  <c:v>272.809591926</c:v>
                </c:pt>
                <c:pt idx="469">
                  <c:v>272.80571452100003</c:v>
                </c:pt>
                <c:pt idx="470">
                  <c:v>272.79965665700001</c:v>
                </c:pt>
                <c:pt idx="471">
                  <c:v>272.79429117400002</c:v>
                </c:pt>
                <c:pt idx="472">
                  <c:v>272.80496294099999</c:v>
                </c:pt>
                <c:pt idx="473">
                  <c:v>272.79565154300002</c:v>
                </c:pt>
                <c:pt idx="474">
                  <c:v>272.78944448599998</c:v>
                </c:pt>
                <c:pt idx="475">
                  <c:v>272.78689386299999</c:v>
                </c:pt>
                <c:pt idx="476">
                  <c:v>272.76874714299998</c:v>
                </c:pt>
                <c:pt idx="477">
                  <c:v>272.79217588900002</c:v>
                </c:pt>
                <c:pt idx="478">
                  <c:v>272.78581054599999</c:v>
                </c:pt>
                <c:pt idx="479">
                  <c:v>272.76992574799999</c:v>
                </c:pt>
                <c:pt idx="480">
                  <c:v>272.78313125</c:v>
                </c:pt>
                <c:pt idx="481">
                  <c:v>272.77908337999997</c:v>
                </c:pt>
                <c:pt idx="482">
                  <c:v>272.78308934</c:v>
                </c:pt>
                <c:pt idx="483">
                  <c:v>272.79292808700001</c:v>
                </c:pt>
                <c:pt idx="484">
                  <c:v>272.81114043500003</c:v>
                </c:pt>
                <c:pt idx="485">
                  <c:v>272.80748299700002</c:v>
                </c:pt>
                <c:pt idx="486">
                  <c:v>272.81875036299999</c:v>
                </c:pt>
                <c:pt idx="487">
                  <c:v>272.81171210700001</c:v>
                </c:pt>
                <c:pt idx="488">
                  <c:v>272.78651181100003</c:v>
                </c:pt>
                <c:pt idx="489">
                  <c:v>272.76183150200001</c:v>
                </c:pt>
                <c:pt idx="490">
                  <c:v>272.73812580100002</c:v>
                </c:pt>
                <c:pt idx="491">
                  <c:v>272.74136452800002</c:v>
                </c:pt>
                <c:pt idx="492">
                  <c:v>272.68502208500001</c:v>
                </c:pt>
                <c:pt idx="493">
                  <c:v>272.73475186600001</c:v>
                </c:pt>
                <c:pt idx="494">
                  <c:v>272.63716978999997</c:v>
                </c:pt>
                <c:pt idx="495">
                  <c:v>272.64947436699998</c:v>
                </c:pt>
                <c:pt idx="496">
                  <c:v>272.62394355599997</c:v>
                </c:pt>
                <c:pt idx="497">
                  <c:v>272.66845802900002</c:v>
                </c:pt>
                <c:pt idx="498">
                  <c:v>272.67879333100001</c:v>
                </c:pt>
                <c:pt idx="499">
                  <c:v>272.72402234600003</c:v>
                </c:pt>
                <c:pt idx="500">
                  <c:v>272.72078345199998</c:v>
                </c:pt>
                <c:pt idx="501">
                  <c:v>272.72813666600001</c:v>
                </c:pt>
                <c:pt idx="502">
                  <c:v>272.75438929400002</c:v>
                </c:pt>
                <c:pt idx="503">
                  <c:v>272.78301735899998</c:v>
                </c:pt>
                <c:pt idx="504">
                  <c:v>272.81075500999998</c:v>
                </c:pt>
                <c:pt idx="505">
                  <c:v>272.813379774</c:v>
                </c:pt>
                <c:pt idx="506">
                  <c:v>272.80065062</c:v>
                </c:pt>
                <c:pt idx="507">
                  <c:v>272.80581791600002</c:v>
                </c:pt>
                <c:pt idx="508">
                  <c:v>272.78834465699998</c:v>
                </c:pt>
                <c:pt idx="509">
                  <c:v>272.77029558599997</c:v>
                </c:pt>
                <c:pt idx="510">
                  <c:v>272.76697417100002</c:v>
                </c:pt>
                <c:pt idx="511">
                  <c:v>272.74531901300003</c:v>
                </c:pt>
                <c:pt idx="512">
                  <c:v>272.73670727799998</c:v>
                </c:pt>
                <c:pt idx="513">
                  <c:v>272.73094675200002</c:v>
                </c:pt>
                <c:pt idx="514">
                  <c:v>272.731631462</c:v>
                </c:pt>
                <c:pt idx="515">
                  <c:v>272.71567444300001</c:v>
                </c:pt>
                <c:pt idx="516">
                  <c:v>272.72117820800003</c:v>
                </c:pt>
                <c:pt idx="517">
                  <c:v>272.73843185200002</c:v>
                </c:pt>
                <c:pt idx="518">
                  <c:v>272.75433344300001</c:v>
                </c:pt>
                <c:pt idx="519">
                  <c:v>272.76411590999999</c:v>
                </c:pt>
                <c:pt idx="520">
                  <c:v>272.754520619</c:v>
                </c:pt>
                <c:pt idx="521">
                  <c:v>272.79585814400002</c:v>
                </c:pt>
                <c:pt idx="522">
                  <c:v>272.78366603699999</c:v>
                </c:pt>
                <c:pt idx="523">
                  <c:v>272.77095697300001</c:v>
                </c:pt>
                <c:pt idx="524">
                  <c:v>272.76849917599998</c:v>
                </c:pt>
                <c:pt idx="525">
                  <c:v>272.80951289500001</c:v>
                </c:pt>
                <c:pt idx="526">
                  <c:v>272.722295008</c:v>
                </c:pt>
                <c:pt idx="527">
                  <c:v>272.71080996900002</c:v>
                </c:pt>
                <c:pt idx="528">
                  <c:v>272.67157128100001</c:v>
                </c:pt>
                <c:pt idx="529">
                  <c:v>272.70061250499998</c:v>
                </c:pt>
                <c:pt idx="530">
                  <c:v>272.60115824799999</c:v>
                </c:pt>
                <c:pt idx="531">
                  <c:v>272.691475443</c:v>
                </c:pt>
                <c:pt idx="532">
                  <c:v>272.73594799099999</c:v>
                </c:pt>
                <c:pt idx="533">
                  <c:v>272.66739147200002</c:v>
                </c:pt>
                <c:pt idx="534">
                  <c:v>272.68671037199999</c:v>
                </c:pt>
                <c:pt idx="535">
                  <c:v>272.631423407</c:v>
                </c:pt>
                <c:pt idx="536">
                  <c:v>272.643141189</c:v>
                </c:pt>
                <c:pt idx="537">
                  <c:v>272.62352718199998</c:v>
                </c:pt>
                <c:pt idx="538">
                  <c:v>272.732917026</c:v>
                </c:pt>
                <c:pt idx="539">
                  <c:v>272.72613350500001</c:v>
                </c:pt>
                <c:pt idx="540">
                  <c:v>272.72259962499999</c:v>
                </c:pt>
                <c:pt idx="541">
                  <c:v>272.73481247400002</c:v>
                </c:pt>
                <c:pt idx="542">
                  <c:v>272.740487121</c:v>
                </c:pt>
                <c:pt idx="543">
                  <c:v>272.75022967500001</c:v>
                </c:pt>
                <c:pt idx="544">
                  <c:v>272.753096137</c:v>
                </c:pt>
                <c:pt idx="545">
                  <c:v>272.735479527</c:v>
                </c:pt>
                <c:pt idx="546">
                  <c:v>272.717302625</c:v>
                </c:pt>
                <c:pt idx="547">
                  <c:v>272.74318952700003</c:v>
                </c:pt>
                <c:pt idx="548">
                  <c:v>272.724402478</c:v>
                </c:pt>
                <c:pt idx="549">
                  <c:v>272.72335549000002</c:v>
                </c:pt>
                <c:pt idx="550">
                  <c:v>272.688569175</c:v>
                </c:pt>
                <c:pt idx="551">
                  <c:v>272.67653301799999</c:v>
                </c:pt>
                <c:pt idx="552">
                  <c:v>272.68619385900001</c:v>
                </c:pt>
                <c:pt idx="553">
                  <c:v>272.72235466299998</c:v>
                </c:pt>
                <c:pt idx="554">
                  <c:v>272.72053381699999</c:v>
                </c:pt>
                <c:pt idx="555">
                  <c:v>272.701217289</c:v>
                </c:pt>
                <c:pt idx="556">
                  <c:v>272.70944529299999</c:v>
                </c:pt>
                <c:pt idx="557">
                  <c:v>272.71015460000001</c:v>
                </c:pt>
                <c:pt idx="558">
                  <c:v>272.70771994500001</c:v>
                </c:pt>
                <c:pt idx="559">
                  <c:v>272.71139353400002</c:v>
                </c:pt>
                <c:pt idx="560">
                  <c:v>272.68604253699999</c:v>
                </c:pt>
                <c:pt idx="561">
                  <c:v>272.67590228500001</c:v>
                </c:pt>
                <c:pt idx="562">
                  <c:v>272.62363638900001</c:v>
                </c:pt>
                <c:pt idx="563">
                  <c:v>272.66490802700002</c:v>
                </c:pt>
                <c:pt idx="564">
                  <c:v>272.63271478600001</c:v>
                </c:pt>
                <c:pt idx="565">
                  <c:v>272.594033282</c:v>
                </c:pt>
                <c:pt idx="566">
                  <c:v>272.58074770100001</c:v>
                </c:pt>
                <c:pt idx="567">
                  <c:v>272.55197925200002</c:v>
                </c:pt>
                <c:pt idx="568">
                  <c:v>272.56031318200002</c:v>
                </c:pt>
                <c:pt idx="569">
                  <c:v>272.55203072099999</c:v>
                </c:pt>
                <c:pt idx="570">
                  <c:v>272.57667086100003</c:v>
                </c:pt>
                <c:pt idx="571">
                  <c:v>272.587695591</c:v>
                </c:pt>
                <c:pt idx="572">
                  <c:v>272.58412580100003</c:v>
                </c:pt>
                <c:pt idx="573">
                  <c:v>272.60328315100003</c:v>
                </c:pt>
                <c:pt idx="574">
                  <c:v>272.59879798999998</c:v>
                </c:pt>
                <c:pt idx="575">
                  <c:v>272.631411297</c:v>
                </c:pt>
                <c:pt idx="576">
                  <c:v>272.64442571000001</c:v>
                </c:pt>
                <c:pt idx="577">
                  <c:v>272.68876165</c:v>
                </c:pt>
                <c:pt idx="578">
                  <c:v>272.69263546799999</c:v>
                </c:pt>
                <c:pt idx="579">
                  <c:v>272.69179466899999</c:v>
                </c:pt>
                <c:pt idx="580">
                  <c:v>272.69732467799997</c:v>
                </c:pt>
                <c:pt idx="581">
                  <c:v>272.684694992</c:v>
                </c:pt>
                <c:pt idx="582">
                  <c:v>272.66943419199998</c:v>
                </c:pt>
                <c:pt idx="583">
                  <c:v>272.650088993</c:v>
                </c:pt>
                <c:pt idx="584">
                  <c:v>272.63436474399998</c:v>
                </c:pt>
                <c:pt idx="585">
                  <c:v>272.60724804099999</c:v>
                </c:pt>
                <c:pt idx="586">
                  <c:v>272.60976148700001</c:v>
                </c:pt>
                <c:pt idx="587">
                  <c:v>272.61721470600003</c:v>
                </c:pt>
                <c:pt idx="588">
                  <c:v>272.62909935599998</c:v>
                </c:pt>
                <c:pt idx="589">
                  <c:v>272.63987598599999</c:v>
                </c:pt>
                <c:pt idx="590">
                  <c:v>272.64672928200002</c:v>
                </c:pt>
                <c:pt idx="591">
                  <c:v>272.65047075500001</c:v>
                </c:pt>
                <c:pt idx="592">
                  <c:v>272.65206488600001</c:v>
                </c:pt>
                <c:pt idx="593">
                  <c:v>272.64897262900001</c:v>
                </c:pt>
                <c:pt idx="594">
                  <c:v>272.63842247299999</c:v>
                </c:pt>
                <c:pt idx="595">
                  <c:v>272.62259622800002</c:v>
                </c:pt>
                <c:pt idx="596">
                  <c:v>272.71492424799999</c:v>
                </c:pt>
                <c:pt idx="597">
                  <c:v>272.64614679099998</c:v>
                </c:pt>
                <c:pt idx="598">
                  <c:v>272.60316104499998</c:v>
                </c:pt>
                <c:pt idx="599">
                  <c:v>272.542989396</c:v>
                </c:pt>
                <c:pt idx="600">
                  <c:v>272.56213805499999</c:v>
                </c:pt>
                <c:pt idx="601">
                  <c:v>272.52960157000001</c:v>
                </c:pt>
                <c:pt idx="602">
                  <c:v>272.49973276399999</c:v>
                </c:pt>
                <c:pt idx="603">
                  <c:v>272.489205062</c:v>
                </c:pt>
                <c:pt idx="604">
                  <c:v>272.532931244</c:v>
                </c:pt>
                <c:pt idx="605">
                  <c:v>272.56459876999998</c:v>
                </c:pt>
                <c:pt idx="606">
                  <c:v>272.52006755399998</c:v>
                </c:pt>
                <c:pt idx="607">
                  <c:v>272.54083070600001</c:v>
                </c:pt>
                <c:pt idx="608">
                  <c:v>272.50748897300002</c:v>
                </c:pt>
                <c:pt idx="609">
                  <c:v>272.54067707299998</c:v>
                </c:pt>
                <c:pt idx="610">
                  <c:v>272.577853506</c:v>
                </c:pt>
                <c:pt idx="611">
                  <c:v>272.58575131700002</c:v>
                </c:pt>
                <c:pt idx="612">
                  <c:v>272.59743670099999</c:v>
                </c:pt>
                <c:pt idx="613">
                  <c:v>272.614194306</c:v>
                </c:pt>
                <c:pt idx="614">
                  <c:v>272.62309758200001</c:v>
                </c:pt>
                <c:pt idx="615">
                  <c:v>272.61508190500001</c:v>
                </c:pt>
                <c:pt idx="616">
                  <c:v>272.61305048999998</c:v>
                </c:pt>
                <c:pt idx="617">
                  <c:v>272.603567338</c:v>
                </c:pt>
                <c:pt idx="618">
                  <c:v>272.58817065599999</c:v>
                </c:pt>
                <c:pt idx="619">
                  <c:v>272.580366916</c:v>
                </c:pt>
                <c:pt idx="620">
                  <c:v>272.57950304600001</c:v>
                </c:pt>
                <c:pt idx="621">
                  <c:v>272.57796102700001</c:v>
                </c:pt>
                <c:pt idx="622">
                  <c:v>272.57953562799997</c:v>
                </c:pt>
                <c:pt idx="623">
                  <c:v>272.58220525199999</c:v>
                </c:pt>
                <c:pt idx="624">
                  <c:v>272.56265158799999</c:v>
                </c:pt>
                <c:pt idx="625">
                  <c:v>272.551538532</c:v>
                </c:pt>
                <c:pt idx="626">
                  <c:v>272.56650832299999</c:v>
                </c:pt>
                <c:pt idx="627">
                  <c:v>272.564042175</c:v>
                </c:pt>
                <c:pt idx="628">
                  <c:v>272.56090527200001</c:v>
                </c:pt>
                <c:pt idx="629">
                  <c:v>272.57135891000001</c:v>
                </c:pt>
                <c:pt idx="630">
                  <c:v>272.58998587799999</c:v>
                </c:pt>
                <c:pt idx="631">
                  <c:v>272.55517862800002</c:v>
                </c:pt>
              </c:numCache>
            </c:numRef>
          </c:val>
          <c:smooth val="0"/>
          <c:extLst xmlns:c16r2="http://schemas.microsoft.com/office/drawing/2015/06/chart">
            <c:ext xmlns:c16="http://schemas.microsoft.com/office/drawing/2014/chart" uri="{C3380CC4-5D6E-409C-BE32-E72D297353CC}">
              <c16:uniqueId val="{00000000-EC5E-4F7F-A01F-CF484C6C6B8D}"/>
            </c:ext>
          </c:extLst>
        </c:ser>
        <c:ser>
          <c:idx val="1"/>
          <c:order val="1"/>
          <c:tx>
            <c:strRef>
              <c:f>'6#'!$C$1</c:f>
              <c:strCache>
                <c:ptCount val="1"/>
                <c:pt idx="0">
                  <c:v>实测</c:v>
                </c:pt>
              </c:strCache>
            </c:strRef>
          </c:tx>
          <c:spPr>
            <a:ln w="6350" cap="rnd">
              <a:solidFill>
                <a:schemeClr val="accent2"/>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C$2:$C$633</c:f>
              <c:numCache>
                <c:formatCode>General</c:formatCode>
                <c:ptCount val="632"/>
                <c:pt idx="0">
                  <c:v>270.35000000000002</c:v>
                </c:pt>
                <c:pt idx="1">
                  <c:v>270.44</c:v>
                </c:pt>
                <c:pt idx="2">
                  <c:v>270.95999999999998</c:v>
                </c:pt>
                <c:pt idx="3">
                  <c:v>271.04000000000002</c:v>
                </c:pt>
                <c:pt idx="4">
                  <c:v>271.01</c:v>
                </c:pt>
                <c:pt idx="5">
                  <c:v>271.04000000000002</c:v>
                </c:pt>
                <c:pt idx="6">
                  <c:v>271.3</c:v>
                </c:pt>
                <c:pt idx="7">
                  <c:v>271.44</c:v>
                </c:pt>
                <c:pt idx="8">
                  <c:v>271.44</c:v>
                </c:pt>
                <c:pt idx="9">
                  <c:v>271.54000000000002</c:v>
                </c:pt>
                <c:pt idx="10">
                  <c:v>271.64</c:v>
                </c:pt>
                <c:pt idx="11">
                  <c:v>271.74</c:v>
                </c:pt>
                <c:pt idx="12">
                  <c:v>271.77</c:v>
                </c:pt>
                <c:pt idx="13">
                  <c:v>271.87</c:v>
                </c:pt>
                <c:pt idx="14">
                  <c:v>272.04000000000002</c:v>
                </c:pt>
                <c:pt idx="15">
                  <c:v>271.86</c:v>
                </c:pt>
                <c:pt idx="16">
                  <c:v>272.04000000000002</c:v>
                </c:pt>
                <c:pt idx="17">
                  <c:v>272.04000000000002</c:v>
                </c:pt>
                <c:pt idx="18">
                  <c:v>272.24</c:v>
                </c:pt>
                <c:pt idx="19">
                  <c:v>272.23</c:v>
                </c:pt>
                <c:pt idx="20">
                  <c:v>272.24</c:v>
                </c:pt>
                <c:pt idx="21">
                  <c:v>272.25</c:v>
                </c:pt>
                <c:pt idx="22">
                  <c:v>272.39</c:v>
                </c:pt>
                <c:pt idx="23">
                  <c:v>272.27</c:v>
                </c:pt>
                <c:pt idx="24">
                  <c:v>272.24</c:v>
                </c:pt>
                <c:pt idx="25">
                  <c:v>272.44</c:v>
                </c:pt>
                <c:pt idx="26">
                  <c:v>272.74</c:v>
                </c:pt>
                <c:pt idx="27">
                  <c:v>272.8</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83999999999997</c:v>
                </c:pt>
                <c:pt idx="38">
                  <c:v>272.83999999999997</c:v>
                </c:pt>
                <c:pt idx="39">
                  <c:v>272.83999999999997</c:v>
                </c:pt>
                <c:pt idx="40">
                  <c:v>272.54000000000002</c:v>
                </c:pt>
                <c:pt idx="41">
                  <c:v>272.37</c:v>
                </c:pt>
                <c:pt idx="42">
                  <c:v>272.33999999999997</c:v>
                </c:pt>
                <c:pt idx="43">
                  <c:v>272.33999999999997</c:v>
                </c:pt>
                <c:pt idx="44">
                  <c:v>272.44</c:v>
                </c:pt>
                <c:pt idx="45">
                  <c:v>272.45999999999998</c:v>
                </c:pt>
                <c:pt idx="46">
                  <c:v>272.44</c:v>
                </c:pt>
                <c:pt idx="47">
                  <c:v>272.44</c:v>
                </c:pt>
                <c:pt idx="48">
                  <c:v>272.33999999999997</c:v>
                </c:pt>
                <c:pt idx="49">
                  <c:v>272.33999999999997</c:v>
                </c:pt>
                <c:pt idx="50">
                  <c:v>272.58999999999997</c:v>
                </c:pt>
                <c:pt idx="51">
                  <c:v>272.64</c:v>
                </c:pt>
                <c:pt idx="52">
                  <c:v>272.58999999999997</c:v>
                </c:pt>
                <c:pt idx="53">
                  <c:v>272.74</c:v>
                </c:pt>
                <c:pt idx="54">
                  <c:v>272.64</c:v>
                </c:pt>
                <c:pt idx="55">
                  <c:v>272.83999999999997</c:v>
                </c:pt>
                <c:pt idx="56">
                  <c:v>272.74</c:v>
                </c:pt>
                <c:pt idx="57">
                  <c:v>272.83999999999997</c:v>
                </c:pt>
                <c:pt idx="58">
                  <c:v>272.83999999999997</c:v>
                </c:pt>
                <c:pt idx="59">
                  <c:v>272.83999999999997</c:v>
                </c:pt>
                <c:pt idx="60">
                  <c:v>272.84800000000001</c:v>
                </c:pt>
                <c:pt idx="61">
                  <c:v>272.84800000000001</c:v>
                </c:pt>
                <c:pt idx="62">
                  <c:v>272.84800000000001</c:v>
                </c:pt>
                <c:pt idx="63">
                  <c:v>272.84800000000001</c:v>
                </c:pt>
                <c:pt idx="64">
                  <c:v>272.84800000000001</c:v>
                </c:pt>
                <c:pt idx="65">
                  <c:v>272.84800000000001</c:v>
                </c:pt>
                <c:pt idx="66">
                  <c:v>272.84800000000001</c:v>
                </c:pt>
                <c:pt idx="67">
                  <c:v>272.84800000000001</c:v>
                </c:pt>
                <c:pt idx="68">
                  <c:v>272.84800000000001</c:v>
                </c:pt>
                <c:pt idx="69">
                  <c:v>272.84800000000001</c:v>
                </c:pt>
                <c:pt idx="70">
                  <c:v>272.84800000000001</c:v>
                </c:pt>
                <c:pt idx="71">
                  <c:v>272.84800000000001</c:v>
                </c:pt>
                <c:pt idx="72">
                  <c:v>272.84800000000001</c:v>
                </c:pt>
                <c:pt idx="73">
                  <c:v>272.84800000000001</c:v>
                </c:pt>
                <c:pt idx="74">
                  <c:v>272.84800000000001</c:v>
                </c:pt>
                <c:pt idx="75">
                  <c:v>272.84800000000001</c:v>
                </c:pt>
                <c:pt idx="76">
                  <c:v>272.84800000000001</c:v>
                </c:pt>
                <c:pt idx="77">
                  <c:v>272.84800000000001</c:v>
                </c:pt>
                <c:pt idx="78">
                  <c:v>272.84800000000001</c:v>
                </c:pt>
                <c:pt idx="79">
                  <c:v>272.84800000000001</c:v>
                </c:pt>
                <c:pt idx="80">
                  <c:v>272.84800000000001</c:v>
                </c:pt>
                <c:pt idx="81">
                  <c:v>272.84800000000001</c:v>
                </c:pt>
                <c:pt idx="82">
                  <c:v>272.84800000000001</c:v>
                </c:pt>
                <c:pt idx="83">
                  <c:v>272.84800000000001</c:v>
                </c:pt>
                <c:pt idx="84">
                  <c:v>272.84800000000001</c:v>
                </c:pt>
                <c:pt idx="85">
                  <c:v>272.84800000000001</c:v>
                </c:pt>
                <c:pt idx="86">
                  <c:v>272.84800000000001</c:v>
                </c:pt>
                <c:pt idx="87">
                  <c:v>272.84800000000001</c:v>
                </c:pt>
                <c:pt idx="88">
                  <c:v>272.84800000000001</c:v>
                </c:pt>
                <c:pt idx="89">
                  <c:v>272.84800000000001</c:v>
                </c:pt>
                <c:pt idx="90">
                  <c:v>272.84800000000001</c:v>
                </c:pt>
                <c:pt idx="91">
                  <c:v>272.84800000000001</c:v>
                </c:pt>
                <c:pt idx="92">
                  <c:v>272.84800000000001</c:v>
                </c:pt>
                <c:pt idx="93">
                  <c:v>272.84800000000001</c:v>
                </c:pt>
                <c:pt idx="94">
                  <c:v>272.84800000000001</c:v>
                </c:pt>
                <c:pt idx="95">
                  <c:v>272.84800000000001</c:v>
                </c:pt>
                <c:pt idx="96">
                  <c:v>272.84800000000001</c:v>
                </c:pt>
                <c:pt idx="97">
                  <c:v>272.84800000000001</c:v>
                </c:pt>
                <c:pt idx="98">
                  <c:v>272.84800000000001</c:v>
                </c:pt>
                <c:pt idx="99">
                  <c:v>272.84800000000001</c:v>
                </c:pt>
                <c:pt idx="100">
                  <c:v>272.84800000000001</c:v>
                </c:pt>
                <c:pt idx="101">
                  <c:v>272.84800000000001</c:v>
                </c:pt>
                <c:pt idx="102">
                  <c:v>272.84800000000001</c:v>
                </c:pt>
                <c:pt idx="103">
                  <c:v>272.84800000000001</c:v>
                </c:pt>
                <c:pt idx="104">
                  <c:v>272.84800000000001</c:v>
                </c:pt>
                <c:pt idx="105">
                  <c:v>272.84800000000001</c:v>
                </c:pt>
                <c:pt idx="106">
                  <c:v>272.84800000000001</c:v>
                </c:pt>
                <c:pt idx="107">
                  <c:v>272.84800000000001</c:v>
                </c:pt>
                <c:pt idx="108">
                  <c:v>272.84800000000001</c:v>
                </c:pt>
                <c:pt idx="109">
                  <c:v>272.84800000000001</c:v>
                </c:pt>
                <c:pt idx="110">
                  <c:v>272.84800000000001</c:v>
                </c:pt>
                <c:pt idx="111">
                  <c:v>272.84800000000001</c:v>
                </c:pt>
                <c:pt idx="112">
                  <c:v>272.84800000000001</c:v>
                </c:pt>
                <c:pt idx="113">
                  <c:v>272.84800000000001</c:v>
                </c:pt>
                <c:pt idx="114">
                  <c:v>272.84800000000001</c:v>
                </c:pt>
                <c:pt idx="115">
                  <c:v>272.84800000000001</c:v>
                </c:pt>
                <c:pt idx="116">
                  <c:v>272.84800000000001</c:v>
                </c:pt>
                <c:pt idx="117">
                  <c:v>272.84800000000001</c:v>
                </c:pt>
                <c:pt idx="118">
                  <c:v>272.84800000000001</c:v>
                </c:pt>
                <c:pt idx="119">
                  <c:v>272.84800000000001</c:v>
                </c:pt>
                <c:pt idx="120">
                  <c:v>272.84800000000001</c:v>
                </c:pt>
                <c:pt idx="121">
                  <c:v>272.84800000000001</c:v>
                </c:pt>
                <c:pt idx="122">
                  <c:v>272.84800000000001</c:v>
                </c:pt>
                <c:pt idx="123">
                  <c:v>272.84800000000001</c:v>
                </c:pt>
                <c:pt idx="124">
                  <c:v>272.84800000000001</c:v>
                </c:pt>
                <c:pt idx="125">
                  <c:v>272.84800000000001</c:v>
                </c:pt>
                <c:pt idx="126">
                  <c:v>272.84800000000001</c:v>
                </c:pt>
                <c:pt idx="127">
                  <c:v>272.84800000000001</c:v>
                </c:pt>
                <c:pt idx="128">
                  <c:v>272.84800000000001</c:v>
                </c:pt>
                <c:pt idx="129">
                  <c:v>272.84800000000001</c:v>
                </c:pt>
                <c:pt idx="130">
                  <c:v>272.84800000000001</c:v>
                </c:pt>
                <c:pt idx="131">
                  <c:v>272.84800000000001</c:v>
                </c:pt>
                <c:pt idx="132">
                  <c:v>272.84800000000001</c:v>
                </c:pt>
                <c:pt idx="133">
                  <c:v>272.84800000000001</c:v>
                </c:pt>
                <c:pt idx="134">
                  <c:v>272.84800000000001</c:v>
                </c:pt>
                <c:pt idx="135">
                  <c:v>272.84800000000001</c:v>
                </c:pt>
                <c:pt idx="136">
                  <c:v>272.84800000000001</c:v>
                </c:pt>
                <c:pt idx="137">
                  <c:v>272.84800000000001</c:v>
                </c:pt>
                <c:pt idx="138">
                  <c:v>272.84800000000001</c:v>
                </c:pt>
                <c:pt idx="139">
                  <c:v>272.84800000000001</c:v>
                </c:pt>
                <c:pt idx="140">
                  <c:v>272.84800000000001</c:v>
                </c:pt>
                <c:pt idx="141">
                  <c:v>272.84800000000001</c:v>
                </c:pt>
                <c:pt idx="142">
                  <c:v>272.84800000000001</c:v>
                </c:pt>
                <c:pt idx="143">
                  <c:v>272.84800000000001</c:v>
                </c:pt>
                <c:pt idx="144">
                  <c:v>272.84800000000001</c:v>
                </c:pt>
                <c:pt idx="145">
                  <c:v>272.84800000000001</c:v>
                </c:pt>
                <c:pt idx="146">
                  <c:v>272.84800000000001</c:v>
                </c:pt>
                <c:pt idx="147">
                  <c:v>272.84800000000001</c:v>
                </c:pt>
                <c:pt idx="148">
                  <c:v>272.84800000000001</c:v>
                </c:pt>
                <c:pt idx="149">
                  <c:v>272.84800000000001</c:v>
                </c:pt>
                <c:pt idx="150">
                  <c:v>272.84800000000001</c:v>
                </c:pt>
                <c:pt idx="151">
                  <c:v>272.84800000000001</c:v>
                </c:pt>
                <c:pt idx="152">
                  <c:v>272.84800000000001</c:v>
                </c:pt>
                <c:pt idx="153">
                  <c:v>272.84800000000001</c:v>
                </c:pt>
                <c:pt idx="154">
                  <c:v>272.84800000000001</c:v>
                </c:pt>
                <c:pt idx="155">
                  <c:v>272.84800000000001</c:v>
                </c:pt>
                <c:pt idx="156">
                  <c:v>272.84800000000001</c:v>
                </c:pt>
                <c:pt idx="157">
                  <c:v>272.84800000000001</c:v>
                </c:pt>
                <c:pt idx="158">
                  <c:v>272.84800000000001</c:v>
                </c:pt>
                <c:pt idx="159">
                  <c:v>272.84800000000001</c:v>
                </c:pt>
                <c:pt idx="160">
                  <c:v>272.84800000000001</c:v>
                </c:pt>
                <c:pt idx="161">
                  <c:v>272.84800000000001</c:v>
                </c:pt>
                <c:pt idx="162">
                  <c:v>272.84800000000001</c:v>
                </c:pt>
                <c:pt idx="163">
                  <c:v>272.84800000000001</c:v>
                </c:pt>
                <c:pt idx="164">
                  <c:v>272.84800000000001</c:v>
                </c:pt>
                <c:pt idx="165">
                  <c:v>272.84800000000001</c:v>
                </c:pt>
                <c:pt idx="166">
                  <c:v>272.84800000000001</c:v>
                </c:pt>
                <c:pt idx="167">
                  <c:v>272.84800000000001</c:v>
                </c:pt>
                <c:pt idx="168">
                  <c:v>272.84800000000001</c:v>
                </c:pt>
                <c:pt idx="169">
                  <c:v>272.84800000000001</c:v>
                </c:pt>
                <c:pt idx="170">
                  <c:v>272.84800000000001</c:v>
                </c:pt>
                <c:pt idx="171">
                  <c:v>272.84800000000001</c:v>
                </c:pt>
                <c:pt idx="172">
                  <c:v>272.84800000000001</c:v>
                </c:pt>
                <c:pt idx="173">
                  <c:v>272.84800000000001</c:v>
                </c:pt>
                <c:pt idx="174">
                  <c:v>272.84800000000001</c:v>
                </c:pt>
                <c:pt idx="175">
                  <c:v>272.84800000000001</c:v>
                </c:pt>
                <c:pt idx="176">
                  <c:v>272.84800000000001</c:v>
                </c:pt>
                <c:pt idx="177">
                  <c:v>272.84800000000001</c:v>
                </c:pt>
                <c:pt idx="178">
                  <c:v>272.84800000000001</c:v>
                </c:pt>
                <c:pt idx="179">
                  <c:v>272.84800000000001</c:v>
                </c:pt>
                <c:pt idx="180">
                  <c:v>272.84800000000001</c:v>
                </c:pt>
                <c:pt idx="181">
                  <c:v>272.84800000000001</c:v>
                </c:pt>
                <c:pt idx="182">
                  <c:v>272.84800000000001</c:v>
                </c:pt>
                <c:pt idx="183">
                  <c:v>272.84800000000001</c:v>
                </c:pt>
                <c:pt idx="184">
                  <c:v>272.84800000000001</c:v>
                </c:pt>
                <c:pt idx="185">
                  <c:v>272.84800000000001</c:v>
                </c:pt>
                <c:pt idx="186">
                  <c:v>272.84800000000001</c:v>
                </c:pt>
                <c:pt idx="187">
                  <c:v>272.84800000000001</c:v>
                </c:pt>
                <c:pt idx="188">
                  <c:v>272.84800000000001</c:v>
                </c:pt>
                <c:pt idx="189">
                  <c:v>272.84800000000001</c:v>
                </c:pt>
                <c:pt idx="190">
                  <c:v>272.84800000000001</c:v>
                </c:pt>
                <c:pt idx="191">
                  <c:v>272.84800000000001</c:v>
                </c:pt>
                <c:pt idx="192">
                  <c:v>272.84800000000001</c:v>
                </c:pt>
                <c:pt idx="193">
                  <c:v>272.84800000000001</c:v>
                </c:pt>
                <c:pt idx="194">
                  <c:v>272.84800000000001</c:v>
                </c:pt>
                <c:pt idx="195">
                  <c:v>272.84800000000001</c:v>
                </c:pt>
                <c:pt idx="196">
                  <c:v>272.84800000000001</c:v>
                </c:pt>
                <c:pt idx="197">
                  <c:v>272.84800000000001</c:v>
                </c:pt>
                <c:pt idx="198">
                  <c:v>272.84800000000001</c:v>
                </c:pt>
                <c:pt idx="199">
                  <c:v>272.84800000000001</c:v>
                </c:pt>
                <c:pt idx="200">
                  <c:v>272.84800000000001</c:v>
                </c:pt>
                <c:pt idx="201">
                  <c:v>272.84800000000001</c:v>
                </c:pt>
                <c:pt idx="202">
                  <c:v>272.84800000000001</c:v>
                </c:pt>
                <c:pt idx="203">
                  <c:v>272.84800000000001</c:v>
                </c:pt>
                <c:pt idx="204">
                  <c:v>272.84800000000001</c:v>
                </c:pt>
                <c:pt idx="205">
                  <c:v>272.84800000000001</c:v>
                </c:pt>
                <c:pt idx="206">
                  <c:v>272.84800000000001</c:v>
                </c:pt>
                <c:pt idx="207">
                  <c:v>272.84800000000001</c:v>
                </c:pt>
                <c:pt idx="208">
                  <c:v>272.84800000000001</c:v>
                </c:pt>
                <c:pt idx="209">
                  <c:v>272.84800000000001</c:v>
                </c:pt>
                <c:pt idx="210">
                  <c:v>272.84800000000001</c:v>
                </c:pt>
                <c:pt idx="211">
                  <c:v>272.84800000000001</c:v>
                </c:pt>
                <c:pt idx="212">
                  <c:v>272.84800000000001</c:v>
                </c:pt>
                <c:pt idx="213">
                  <c:v>272.84800000000001</c:v>
                </c:pt>
                <c:pt idx="214">
                  <c:v>272.84800000000001</c:v>
                </c:pt>
                <c:pt idx="215">
                  <c:v>272.84800000000001</c:v>
                </c:pt>
                <c:pt idx="216">
                  <c:v>272.84800000000001</c:v>
                </c:pt>
                <c:pt idx="217">
                  <c:v>272.48399999999998</c:v>
                </c:pt>
                <c:pt idx="218">
                  <c:v>272.84800000000001</c:v>
                </c:pt>
                <c:pt idx="219">
                  <c:v>272.84800000000001</c:v>
                </c:pt>
                <c:pt idx="220">
                  <c:v>272.84800000000001</c:v>
                </c:pt>
                <c:pt idx="221">
                  <c:v>272.84800000000001</c:v>
                </c:pt>
                <c:pt idx="222">
                  <c:v>272.84800000000001</c:v>
                </c:pt>
                <c:pt idx="223">
                  <c:v>272.84800000000001</c:v>
                </c:pt>
                <c:pt idx="224">
                  <c:v>272.84800000000001</c:v>
                </c:pt>
                <c:pt idx="225">
                  <c:v>272.84800000000001</c:v>
                </c:pt>
                <c:pt idx="226">
                  <c:v>272.84800000000001</c:v>
                </c:pt>
                <c:pt idx="227">
                  <c:v>270.84800000000001</c:v>
                </c:pt>
                <c:pt idx="228">
                  <c:v>272.84800000000001</c:v>
                </c:pt>
                <c:pt idx="229">
                  <c:v>272.84800000000001</c:v>
                </c:pt>
                <c:pt idx="230">
                  <c:v>272.84800000000001</c:v>
                </c:pt>
                <c:pt idx="231">
                  <c:v>272.84800000000001</c:v>
                </c:pt>
                <c:pt idx="232">
                  <c:v>272.84800000000001</c:v>
                </c:pt>
                <c:pt idx="233">
                  <c:v>272.84800000000001</c:v>
                </c:pt>
                <c:pt idx="234">
                  <c:v>272.84800000000001</c:v>
                </c:pt>
                <c:pt idx="235">
                  <c:v>272.84800000000001</c:v>
                </c:pt>
                <c:pt idx="236">
                  <c:v>272.84800000000001</c:v>
                </c:pt>
                <c:pt idx="237">
                  <c:v>272.84800000000001</c:v>
                </c:pt>
                <c:pt idx="238">
                  <c:v>272.84800000000001</c:v>
                </c:pt>
                <c:pt idx="239">
                  <c:v>272.84800000000001</c:v>
                </c:pt>
                <c:pt idx="240">
                  <c:v>272.84800000000001</c:v>
                </c:pt>
                <c:pt idx="241">
                  <c:v>272.84800000000001</c:v>
                </c:pt>
                <c:pt idx="242">
                  <c:v>272.84800000000001</c:v>
                </c:pt>
                <c:pt idx="243">
                  <c:v>272.84800000000001</c:v>
                </c:pt>
                <c:pt idx="244">
                  <c:v>272.84800000000001</c:v>
                </c:pt>
                <c:pt idx="245">
                  <c:v>272.84800000000001</c:v>
                </c:pt>
                <c:pt idx="246">
                  <c:v>272.84800000000001</c:v>
                </c:pt>
                <c:pt idx="247">
                  <c:v>272.84800000000001</c:v>
                </c:pt>
                <c:pt idx="248">
                  <c:v>272.84800000000001</c:v>
                </c:pt>
                <c:pt idx="249">
                  <c:v>272.84800000000001</c:v>
                </c:pt>
                <c:pt idx="250">
                  <c:v>272.84800000000001</c:v>
                </c:pt>
                <c:pt idx="251">
                  <c:v>272.84800000000001</c:v>
                </c:pt>
                <c:pt idx="252">
                  <c:v>272.84800000000001</c:v>
                </c:pt>
                <c:pt idx="253">
                  <c:v>272.84800000000001</c:v>
                </c:pt>
                <c:pt idx="254">
                  <c:v>272.84800000000001</c:v>
                </c:pt>
                <c:pt idx="255">
                  <c:v>272.84800000000001</c:v>
                </c:pt>
                <c:pt idx="256">
                  <c:v>272.84800000000001</c:v>
                </c:pt>
                <c:pt idx="257">
                  <c:v>272.84800000000001</c:v>
                </c:pt>
                <c:pt idx="258">
                  <c:v>272.84800000000001</c:v>
                </c:pt>
                <c:pt idx="259">
                  <c:v>272.84800000000001</c:v>
                </c:pt>
                <c:pt idx="260">
                  <c:v>272.84800000000001</c:v>
                </c:pt>
                <c:pt idx="261">
                  <c:v>272.84800000000001</c:v>
                </c:pt>
                <c:pt idx="262">
                  <c:v>272.84800000000001</c:v>
                </c:pt>
                <c:pt idx="263">
                  <c:v>272.84800000000001</c:v>
                </c:pt>
                <c:pt idx="264">
                  <c:v>272.84800000000001</c:v>
                </c:pt>
                <c:pt idx="265">
                  <c:v>272.84800000000001</c:v>
                </c:pt>
                <c:pt idx="266">
                  <c:v>272.84800000000001</c:v>
                </c:pt>
                <c:pt idx="267">
                  <c:v>272.84800000000001</c:v>
                </c:pt>
                <c:pt idx="268">
                  <c:v>272.84800000000001</c:v>
                </c:pt>
                <c:pt idx="269">
                  <c:v>272.84800000000001</c:v>
                </c:pt>
                <c:pt idx="270">
                  <c:v>272.84800000000001</c:v>
                </c:pt>
                <c:pt idx="271">
                  <c:v>272.84800000000001</c:v>
                </c:pt>
                <c:pt idx="272">
                  <c:v>272.84800000000001</c:v>
                </c:pt>
                <c:pt idx="273">
                  <c:v>272.84800000000001</c:v>
                </c:pt>
                <c:pt idx="274">
                  <c:v>272.84800000000001</c:v>
                </c:pt>
                <c:pt idx="275">
                  <c:v>272.84800000000001</c:v>
                </c:pt>
                <c:pt idx="276">
                  <c:v>272.84800000000001</c:v>
                </c:pt>
                <c:pt idx="277">
                  <c:v>272.84800000000001</c:v>
                </c:pt>
                <c:pt idx="278">
                  <c:v>272.84800000000001</c:v>
                </c:pt>
                <c:pt idx="279">
                  <c:v>272.84800000000001</c:v>
                </c:pt>
                <c:pt idx="280">
                  <c:v>272.84800000000001</c:v>
                </c:pt>
                <c:pt idx="281">
                  <c:v>272.84800000000001</c:v>
                </c:pt>
                <c:pt idx="282">
                  <c:v>272.84800000000001</c:v>
                </c:pt>
                <c:pt idx="283">
                  <c:v>272.84800000000001</c:v>
                </c:pt>
                <c:pt idx="284">
                  <c:v>272.84800000000001</c:v>
                </c:pt>
                <c:pt idx="285">
                  <c:v>272.84800000000001</c:v>
                </c:pt>
                <c:pt idx="286">
                  <c:v>272.84800000000001</c:v>
                </c:pt>
                <c:pt idx="287">
                  <c:v>272.84800000000001</c:v>
                </c:pt>
                <c:pt idx="288">
                  <c:v>272.84800000000001</c:v>
                </c:pt>
                <c:pt idx="289">
                  <c:v>272.84800000000001</c:v>
                </c:pt>
                <c:pt idx="290">
                  <c:v>272.84800000000001</c:v>
                </c:pt>
                <c:pt idx="291">
                  <c:v>272.84800000000001</c:v>
                </c:pt>
                <c:pt idx="292">
                  <c:v>272.84800000000001</c:v>
                </c:pt>
                <c:pt idx="293">
                  <c:v>272.84800000000001</c:v>
                </c:pt>
                <c:pt idx="294">
                  <c:v>272.84800000000001</c:v>
                </c:pt>
                <c:pt idx="295">
                  <c:v>272.84800000000001</c:v>
                </c:pt>
                <c:pt idx="296">
                  <c:v>272.84800000000001</c:v>
                </c:pt>
                <c:pt idx="297">
                  <c:v>272.84800000000001</c:v>
                </c:pt>
                <c:pt idx="298">
                  <c:v>272.84800000000001</c:v>
                </c:pt>
                <c:pt idx="299">
                  <c:v>272.84800000000001</c:v>
                </c:pt>
                <c:pt idx="300">
                  <c:v>272.84800000000001</c:v>
                </c:pt>
                <c:pt idx="301">
                  <c:v>272.84800000000001</c:v>
                </c:pt>
                <c:pt idx="302">
                  <c:v>272.84800000000001</c:v>
                </c:pt>
                <c:pt idx="303">
                  <c:v>272.84800000000001</c:v>
                </c:pt>
                <c:pt idx="304">
                  <c:v>272.84800000000001</c:v>
                </c:pt>
                <c:pt idx="305">
                  <c:v>272.84800000000001</c:v>
                </c:pt>
                <c:pt idx="306">
                  <c:v>272.84800000000001</c:v>
                </c:pt>
                <c:pt idx="307">
                  <c:v>272.84800000000001</c:v>
                </c:pt>
                <c:pt idx="308">
                  <c:v>272.84800000000001</c:v>
                </c:pt>
                <c:pt idx="309">
                  <c:v>272.84800000000001</c:v>
                </c:pt>
                <c:pt idx="310">
                  <c:v>272.84800000000001</c:v>
                </c:pt>
                <c:pt idx="311">
                  <c:v>272.84800000000001</c:v>
                </c:pt>
                <c:pt idx="312">
                  <c:v>272.84800000000001</c:v>
                </c:pt>
                <c:pt idx="313">
                  <c:v>272.84800000000001</c:v>
                </c:pt>
                <c:pt idx="314">
                  <c:v>272.84800000000001</c:v>
                </c:pt>
                <c:pt idx="315">
                  <c:v>272.84800000000001</c:v>
                </c:pt>
                <c:pt idx="316">
                  <c:v>272.84800000000001</c:v>
                </c:pt>
                <c:pt idx="317">
                  <c:v>272.84800000000001</c:v>
                </c:pt>
                <c:pt idx="318">
                  <c:v>272.84800000000001</c:v>
                </c:pt>
                <c:pt idx="319">
                  <c:v>272.84800000000001</c:v>
                </c:pt>
                <c:pt idx="320">
                  <c:v>272.84800000000001</c:v>
                </c:pt>
                <c:pt idx="321">
                  <c:v>272.84800000000001</c:v>
                </c:pt>
                <c:pt idx="322">
                  <c:v>272.84800000000001</c:v>
                </c:pt>
                <c:pt idx="323">
                  <c:v>272.84800000000001</c:v>
                </c:pt>
                <c:pt idx="324">
                  <c:v>272.84800000000001</c:v>
                </c:pt>
                <c:pt idx="325">
                  <c:v>272.84800000000001</c:v>
                </c:pt>
                <c:pt idx="326">
                  <c:v>272.84800000000001</c:v>
                </c:pt>
                <c:pt idx="327">
                  <c:v>272.84800000000001</c:v>
                </c:pt>
                <c:pt idx="328">
                  <c:v>272.84800000000001</c:v>
                </c:pt>
                <c:pt idx="329">
                  <c:v>272.84800000000001</c:v>
                </c:pt>
                <c:pt idx="330">
                  <c:v>272.84800000000001</c:v>
                </c:pt>
                <c:pt idx="331">
                  <c:v>272.84800000000001</c:v>
                </c:pt>
                <c:pt idx="332">
                  <c:v>272.84800000000001</c:v>
                </c:pt>
                <c:pt idx="333">
                  <c:v>272.84800000000001</c:v>
                </c:pt>
                <c:pt idx="334">
                  <c:v>272.84800000000001</c:v>
                </c:pt>
                <c:pt idx="335">
                  <c:v>272.84800000000001</c:v>
                </c:pt>
                <c:pt idx="336">
                  <c:v>272.84800000000001</c:v>
                </c:pt>
                <c:pt idx="337">
                  <c:v>272.84800000000001</c:v>
                </c:pt>
                <c:pt idx="338">
                  <c:v>272.84800000000001</c:v>
                </c:pt>
                <c:pt idx="339">
                  <c:v>272.84800000000001</c:v>
                </c:pt>
                <c:pt idx="340">
                  <c:v>272.84800000000001</c:v>
                </c:pt>
                <c:pt idx="341">
                  <c:v>272.84800000000001</c:v>
                </c:pt>
                <c:pt idx="342">
                  <c:v>272.84800000000001</c:v>
                </c:pt>
                <c:pt idx="343">
                  <c:v>272.84800000000001</c:v>
                </c:pt>
                <c:pt idx="344">
                  <c:v>272.84800000000001</c:v>
                </c:pt>
                <c:pt idx="345">
                  <c:v>272.84800000000001</c:v>
                </c:pt>
                <c:pt idx="346">
                  <c:v>272.84800000000001</c:v>
                </c:pt>
                <c:pt idx="347">
                  <c:v>272.84800000000001</c:v>
                </c:pt>
                <c:pt idx="348">
                  <c:v>272.84800000000001</c:v>
                </c:pt>
                <c:pt idx="349">
                  <c:v>272.84800000000001</c:v>
                </c:pt>
                <c:pt idx="350">
                  <c:v>272.84800000000001</c:v>
                </c:pt>
                <c:pt idx="351">
                  <c:v>272.84800000000001</c:v>
                </c:pt>
                <c:pt idx="352">
                  <c:v>272.84800000000001</c:v>
                </c:pt>
                <c:pt idx="353">
                  <c:v>272.84800000000001</c:v>
                </c:pt>
                <c:pt idx="354">
                  <c:v>272.84800000000001</c:v>
                </c:pt>
                <c:pt idx="355">
                  <c:v>272.84800000000001</c:v>
                </c:pt>
                <c:pt idx="356">
                  <c:v>272.84800000000001</c:v>
                </c:pt>
                <c:pt idx="357">
                  <c:v>272.84800000000001</c:v>
                </c:pt>
                <c:pt idx="358">
                  <c:v>272.84800000000001</c:v>
                </c:pt>
                <c:pt idx="359">
                  <c:v>272.84800000000001</c:v>
                </c:pt>
                <c:pt idx="360">
                  <c:v>272.84800000000001</c:v>
                </c:pt>
                <c:pt idx="361">
                  <c:v>272.84800000000001</c:v>
                </c:pt>
                <c:pt idx="362">
                  <c:v>272.84800000000001</c:v>
                </c:pt>
                <c:pt idx="363">
                  <c:v>272.84800000000001</c:v>
                </c:pt>
                <c:pt idx="364">
                  <c:v>272.84800000000001</c:v>
                </c:pt>
                <c:pt idx="365">
                  <c:v>272.84800000000001</c:v>
                </c:pt>
                <c:pt idx="366">
                  <c:v>272.84800000000001</c:v>
                </c:pt>
                <c:pt idx="367">
                  <c:v>272.84800000000001</c:v>
                </c:pt>
                <c:pt idx="368">
                  <c:v>272.84800000000001</c:v>
                </c:pt>
                <c:pt idx="369">
                  <c:v>272.84800000000001</c:v>
                </c:pt>
                <c:pt idx="370">
                  <c:v>272.84800000000001</c:v>
                </c:pt>
                <c:pt idx="371">
                  <c:v>272.84800000000001</c:v>
                </c:pt>
                <c:pt idx="372">
                  <c:v>272.84800000000001</c:v>
                </c:pt>
                <c:pt idx="373">
                  <c:v>272.84800000000001</c:v>
                </c:pt>
                <c:pt idx="374">
                  <c:v>272.84800000000001</c:v>
                </c:pt>
                <c:pt idx="375">
                  <c:v>272.84800000000001</c:v>
                </c:pt>
                <c:pt idx="376">
                  <c:v>272.84800000000001</c:v>
                </c:pt>
                <c:pt idx="377">
                  <c:v>272.84800000000001</c:v>
                </c:pt>
                <c:pt idx="378">
                  <c:v>272.84800000000001</c:v>
                </c:pt>
                <c:pt idx="379">
                  <c:v>272.84800000000001</c:v>
                </c:pt>
                <c:pt idx="380">
                  <c:v>272.84800000000001</c:v>
                </c:pt>
                <c:pt idx="381">
                  <c:v>272.84800000000001</c:v>
                </c:pt>
                <c:pt idx="382">
                  <c:v>272.84800000000001</c:v>
                </c:pt>
                <c:pt idx="383">
                  <c:v>272.84800000000001</c:v>
                </c:pt>
                <c:pt idx="384">
                  <c:v>272.84800000000001</c:v>
                </c:pt>
                <c:pt idx="385">
                  <c:v>272.84800000000001</c:v>
                </c:pt>
                <c:pt idx="386">
                  <c:v>272.84800000000001</c:v>
                </c:pt>
                <c:pt idx="387">
                  <c:v>272.84800000000001</c:v>
                </c:pt>
                <c:pt idx="388">
                  <c:v>272.84800000000001</c:v>
                </c:pt>
                <c:pt idx="389">
                  <c:v>272.84800000000001</c:v>
                </c:pt>
                <c:pt idx="390">
                  <c:v>272.84800000000001</c:v>
                </c:pt>
                <c:pt idx="391">
                  <c:v>272.84800000000001</c:v>
                </c:pt>
                <c:pt idx="392">
                  <c:v>272.84800000000001</c:v>
                </c:pt>
                <c:pt idx="393">
                  <c:v>272.84800000000001</c:v>
                </c:pt>
                <c:pt idx="394">
                  <c:v>272.84800000000001</c:v>
                </c:pt>
                <c:pt idx="395">
                  <c:v>272.84800000000001</c:v>
                </c:pt>
                <c:pt idx="396">
                  <c:v>272.84800000000001</c:v>
                </c:pt>
                <c:pt idx="397">
                  <c:v>272.84800000000001</c:v>
                </c:pt>
                <c:pt idx="398">
                  <c:v>272.84800000000001</c:v>
                </c:pt>
                <c:pt idx="399">
                  <c:v>272.84800000000001</c:v>
                </c:pt>
                <c:pt idx="400">
                  <c:v>272.84800000000001</c:v>
                </c:pt>
                <c:pt idx="401">
                  <c:v>272.84800000000001</c:v>
                </c:pt>
                <c:pt idx="402">
                  <c:v>272.84800000000001</c:v>
                </c:pt>
                <c:pt idx="403">
                  <c:v>272.84800000000001</c:v>
                </c:pt>
                <c:pt idx="404">
                  <c:v>272.84800000000001</c:v>
                </c:pt>
                <c:pt idx="405">
                  <c:v>272.84800000000001</c:v>
                </c:pt>
                <c:pt idx="406">
                  <c:v>272.84800000000001</c:v>
                </c:pt>
                <c:pt idx="407">
                  <c:v>272.84800000000001</c:v>
                </c:pt>
                <c:pt idx="408">
                  <c:v>272.84800000000001</c:v>
                </c:pt>
                <c:pt idx="409">
                  <c:v>272.84800000000001</c:v>
                </c:pt>
                <c:pt idx="410">
                  <c:v>272.84800000000001</c:v>
                </c:pt>
                <c:pt idx="411">
                  <c:v>272.84800000000001</c:v>
                </c:pt>
                <c:pt idx="412">
                  <c:v>272.84800000000001</c:v>
                </c:pt>
                <c:pt idx="413">
                  <c:v>272.84800000000001</c:v>
                </c:pt>
                <c:pt idx="414">
                  <c:v>272.84800000000001</c:v>
                </c:pt>
                <c:pt idx="415">
                  <c:v>272.84800000000001</c:v>
                </c:pt>
                <c:pt idx="416">
                  <c:v>272.84800000000001</c:v>
                </c:pt>
                <c:pt idx="417">
                  <c:v>272.84800000000001</c:v>
                </c:pt>
                <c:pt idx="418">
                  <c:v>272.84800000000001</c:v>
                </c:pt>
                <c:pt idx="419">
                  <c:v>272.84800000000001</c:v>
                </c:pt>
                <c:pt idx="420">
                  <c:v>272.84800000000001</c:v>
                </c:pt>
                <c:pt idx="421">
                  <c:v>272.84800000000001</c:v>
                </c:pt>
                <c:pt idx="422">
                  <c:v>272.84800000000001</c:v>
                </c:pt>
                <c:pt idx="423">
                  <c:v>272.84800000000001</c:v>
                </c:pt>
                <c:pt idx="424">
                  <c:v>272.84800000000001</c:v>
                </c:pt>
                <c:pt idx="425">
                  <c:v>272.84800000000001</c:v>
                </c:pt>
                <c:pt idx="426">
                  <c:v>272.84800000000001</c:v>
                </c:pt>
                <c:pt idx="427">
                  <c:v>272.84800000000001</c:v>
                </c:pt>
                <c:pt idx="428">
                  <c:v>272.84800000000001</c:v>
                </c:pt>
                <c:pt idx="429">
                  <c:v>272.84800000000001</c:v>
                </c:pt>
                <c:pt idx="430">
                  <c:v>272.84800000000001</c:v>
                </c:pt>
                <c:pt idx="431">
                  <c:v>272.84800000000001</c:v>
                </c:pt>
                <c:pt idx="432">
                  <c:v>272.84800000000001</c:v>
                </c:pt>
                <c:pt idx="433">
                  <c:v>272.84800000000001</c:v>
                </c:pt>
                <c:pt idx="434">
                  <c:v>272.84800000000001</c:v>
                </c:pt>
                <c:pt idx="435">
                  <c:v>272.84800000000001</c:v>
                </c:pt>
                <c:pt idx="436">
                  <c:v>272.84800000000001</c:v>
                </c:pt>
                <c:pt idx="437">
                  <c:v>272.84800000000001</c:v>
                </c:pt>
                <c:pt idx="438">
                  <c:v>272.84800000000001</c:v>
                </c:pt>
                <c:pt idx="439">
                  <c:v>272.84800000000001</c:v>
                </c:pt>
                <c:pt idx="440">
                  <c:v>272.84800000000001</c:v>
                </c:pt>
                <c:pt idx="441">
                  <c:v>272.84800000000001</c:v>
                </c:pt>
                <c:pt idx="442">
                  <c:v>272.84800000000001</c:v>
                </c:pt>
                <c:pt idx="443">
                  <c:v>272.84800000000001</c:v>
                </c:pt>
                <c:pt idx="444">
                  <c:v>272.84800000000001</c:v>
                </c:pt>
                <c:pt idx="445">
                  <c:v>272.84800000000001</c:v>
                </c:pt>
                <c:pt idx="446">
                  <c:v>272.84800000000001</c:v>
                </c:pt>
                <c:pt idx="447">
                  <c:v>272.84800000000001</c:v>
                </c:pt>
                <c:pt idx="448">
                  <c:v>272.84800000000001</c:v>
                </c:pt>
                <c:pt idx="449">
                  <c:v>272.84800000000001</c:v>
                </c:pt>
                <c:pt idx="450">
                  <c:v>272.84800000000001</c:v>
                </c:pt>
                <c:pt idx="451">
                  <c:v>272.84800000000001</c:v>
                </c:pt>
                <c:pt idx="452">
                  <c:v>272.84800000000001</c:v>
                </c:pt>
                <c:pt idx="453">
                  <c:v>272.84800000000001</c:v>
                </c:pt>
                <c:pt idx="454">
                  <c:v>272.84800000000001</c:v>
                </c:pt>
                <c:pt idx="455">
                  <c:v>272.84800000000001</c:v>
                </c:pt>
                <c:pt idx="456">
                  <c:v>272.84800000000001</c:v>
                </c:pt>
                <c:pt idx="457">
                  <c:v>272.84800000000001</c:v>
                </c:pt>
                <c:pt idx="458">
                  <c:v>272.84800000000001</c:v>
                </c:pt>
                <c:pt idx="459">
                  <c:v>272.84800000000001</c:v>
                </c:pt>
                <c:pt idx="460">
                  <c:v>272.84800000000001</c:v>
                </c:pt>
                <c:pt idx="461">
                  <c:v>272.84800000000001</c:v>
                </c:pt>
                <c:pt idx="462">
                  <c:v>272.84800000000001</c:v>
                </c:pt>
                <c:pt idx="463">
                  <c:v>272.84800000000001</c:v>
                </c:pt>
                <c:pt idx="464">
                  <c:v>272.84800000000001</c:v>
                </c:pt>
                <c:pt idx="465">
                  <c:v>272.84800000000001</c:v>
                </c:pt>
                <c:pt idx="466">
                  <c:v>272.84800000000001</c:v>
                </c:pt>
                <c:pt idx="467">
                  <c:v>272.84800000000001</c:v>
                </c:pt>
                <c:pt idx="468">
                  <c:v>272.84800000000001</c:v>
                </c:pt>
                <c:pt idx="469">
                  <c:v>272.84800000000001</c:v>
                </c:pt>
                <c:pt idx="470">
                  <c:v>272.84800000000001</c:v>
                </c:pt>
                <c:pt idx="471">
                  <c:v>272.84800000000001</c:v>
                </c:pt>
                <c:pt idx="472">
                  <c:v>272.84800000000001</c:v>
                </c:pt>
                <c:pt idx="473">
                  <c:v>272.84800000000001</c:v>
                </c:pt>
                <c:pt idx="474">
                  <c:v>272.84800000000001</c:v>
                </c:pt>
                <c:pt idx="475">
                  <c:v>272.84800000000001</c:v>
                </c:pt>
                <c:pt idx="476">
                  <c:v>272.84800000000001</c:v>
                </c:pt>
                <c:pt idx="477">
                  <c:v>272.84800000000001</c:v>
                </c:pt>
                <c:pt idx="478">
                  <c:v>272.84800000000001</c:v>
                </c:pt>
                <c:pt idx="479">
                  <c:v>272.84800000000001</c:v>
                </c:pt>
                <c:pt idx="480">
                  <c:v>272.84800000000001</c:v>
                </c:pt>
                <c:pt idx="481">
                  <c:v>272.84800000000001</c:v>
                </c:pt>
                <c:pt idx="482">
                  <c:v>272.84800000000001</c:v>
                </c:pt>
                <c:pt idx="483">
                  <c:v>272.84800000000001</c:v>
                </c:pt>
                <c:pt idx="484">
                  <c:v>272.84800000000001</c:v>
                </c:pt>
                <c:pt idx="485">
                  <c:v>272.84800000000001</c:v>
                </c:pt>
                <c:pt idx="486">
                  <c:v>272.84800000000001</c:v>
                </c:pt>
                <c:pt idx="487">
                  <c:v>272.84800000000001</c:v>
                </c:pt>
                <c:pt idx="488">
                  <c:v>272.84800000000001</c:v>
                </c:pt>
                <c:pt idx="489">
                  <c:v>272.84800000000001</c:v>
                </c:pt>
                <c:pt idx="490">
                  <c:v>272.84800000000001</c:v>
                </c:pt>
                <c:pt idx="491">
                  <c:v>272.84800000000001</c:v>
                </c:pt>
                <c:pt idx="492">
                  <c:v>272.84800000000001</c:v>
                </c:pt>
                <c:pt idx="493">
                  <c:v>272.84800000000001</c:v>
                </c:pt>
                <c:pt idx="494">
                  <c:v>272.84800000000001</c:v>
                </c:pt>
                <c:pt idx="495">
                  <c:v>272.84800000000001</c:v>
                </c:pt>
                <c:pt idx="496">
                  <c:v>272.84800000000001</c:v>
                </c:pt>
                <c:pt idx="497">
                  <c:v>272.84800000000001</c:v>
                </c:pt>
                <c:pt idx="498">
                  <c:v>272.84800000000001</c:v>
                </c:pt>
                <c:pt idx="499">
                  <c:v>272.84800000000001</c:v>
                </c:pt>
                <c:pt idx="500">
                  <c:v>272.84800000000001</c:v>
                </c:pt>
                <c:pt idx="501">
                  <c:v>272.84800000000001</c:v>
                </c:pt>
                <c:pt idx="502">
                  <c:v>272.84800000000001</c:v>
                </c:pt>
                <c:pt idx="503">
                  <c:v>272.84800000000001</c:v>
                </c:pt>
                <c:pt idx="504">
                  <c:v>272.84800000000001</c:v>
                </c:pt>
                <c:pt idx="505">
                  <c:v>272.84800000000001</c:v>
                </c:pt>
                <c:pt idx="506">
                  <c:v>272.84800000000001</c:v>
                </c:pt>
                <c:pt idx="507">
                  <c:v>272.84800000000001</c:v>
                </c:pt>
                <c:pt idx="508">
                  <c:v>272.84800000000001</c:v>
                </c:pt>
                <c:pt idx="509">
                  <c:v>272.84800000000001</c:v>
                </c:pt>
                <c:pt idx="510">
                  <c:v>272.84800000000001</c:v>
                </c:pt>
                <c:pt idx="511">
                  <c:v>272.84800000000001</c:v>
                </c:pt>
                <c:pt idx="512">
                  <c:v>272.84800000000001</c:v>
                </c:pt>
                <c:pt idx="513">
                  <c:v>272.84800000000001</c:v>
                </c:pt>
                <c:pt idx="514">
                  <c:v>272.84800000000001</c:v>
                </c:pt>
                <c:pt idx="515">
                  <c:v>272.84800000000001</c:v>
                </c:pt>
                <c:pt idx="516">
                  <c:v>272.84800000000001</c:v>
                </c:pt>
                <c:pt idx="517">
                  <c:v>272.84800000000001</c:v>
                </c:pt>
                <c:pt idx="518">
                  <c:v>272.84800000000001</c:v>
                </c:pt>
                <c:pt idx="519">
                  <c:v>272.84800000000001</c:v>
                </c:pt>
                <c:pt idx="520">
                  <c:v>272.84800000000001</c:v>
                </c:pt>
                <c:pt idx="521">
                  <c:v>272.84800000000001</c:v>
                </c:pt>
                <c:pt idx="522">
                  <c:v>272.84800000000001</c:v>
                </c:pt>
                <c:pt idx="523">
                  <c:v>272.84800000000001</c:v>
                </c:pt>
                <c:pt idx="524">
                  <c:v>272.84800000000001</c:v>
                </c:pt>
                <c:pt idx="525">
                  <c:v>272.84800000000001</c:v>
                </c:pt>
                <c:pt idx="526">
                  <c:v>272.84800000000001</c:v>
                </c:pt>
                <c:pt idx="527">
                  <c:v>272.84800000000001</c:v>
                </c:pt>
                <c:pt idx="528">
                  <c:v>272.84800000000001</c:v>
                </c:pt>
                <c:pt idx="529">
                  <c:v>272.84800000000001</c:v>
                </c:pt>
                <c:pt idx="530">
                  <c:v>272.84800000000001</c:v>
                </c:pt>
                <c:pt idx="531">
                  <c:v>272.84800000000001</c:v>
                </c:pt>
                <c:pt idx="532">
                  <c:v>272.84800000000001</c:v>
                </c:pt>
                <c:pt idx="533">
                  <c:v>272.84800000000001</c:v>
                </c:pt>
                <c:pt idx="534">
                  <c:v>272.84800000000001</c:v>
                </c:pt>
                <c:pt idx="535">
                  <c:v>272.84800000000001</c:v>
                </c:pt>
                <c:pt idx="536">
                  <c:v>272.84800000000001</c:v>
                </c:pt>
                <c:pt idx="537">
                  <c:v>272.84800000000001</c:v>
                </c:pt>
                <c:pt idx="538">
                  <c:v>272.84800000000001</c:v>
                </c:pt>
                <c:pt idx="539">
                  <c:v>272.84800000000001</c:v>
                </c:pt>
                <c:pt idx="540">
                  <c:v>272.84800000000001</c:v>
                </c:pt>
                <c:pt idx="541">
                  <c:v>272.84800000000001</c:v>
                </c:pt>
                <c:pt idx="542">
                  <c:v>272.84800000000001</c:v>
                </c:pt>
                <c:pt idx="543">
                  <c:v>272.84800000000001</c:v>
                </c:pt>
                <c:pt idx="544">
                  <c:v>272.84800000000001</c:v>
                </c:pt>
                <c:pt idx="545">
                  <c:v>272.84800000000001</c:v>
                </c:pt>
                <c:pt idx="546">
                  <c:v>272.84800000000001</c:v>
                </c:pt>
                <c:pt idx="547">
                  <c:v>272.84800000000001</c:v>
                </c:pt>
                <c:pt idx="548">
                  <c:v>272.84800000000001</c:v>
                </c:pt>
                <c:pt idx="549">
                  <c:v>272.84800000000001</c:v>
                </c:pt>
                <c:pt idx="550">
                  <c:v>272.84800000000001</c:v>
                </c:pt>
                <c:pt idx="551">
                  <c:v>272.84800000000001</c:v>
                </c:pt>
                <c:pt idx="552">
                  <c:v>272.84800000000001</c:v>
                </c:pt>
                <c:pt idx="553">
                  <c:v>272.84800000000001</c:v>
                </c:pt>
                <c:pt idx="554">
                  <c:v>272.84800000000001</c:v>
                </c:pt>
                <c:pt idx="555">
                  <c:v>272.84800000000001</c:v>
                </c:pt>
                <c:pt idx="556">
                  <c:v>272.84800000000001</c:v>
                </c:pt>
                <c:pt idx="557">
                  <c:v>272.84800000000001</c:v>
                </c:pt>
                <c:pt idx="558">
                  <c:v>272.84800000000001</c:v>
                </c:pt>
                <c:pt idx="559">
                  <c:v>272.84800000000001</c:v>
                </c:pt>
                <c:pt idx="560">
                  <c:v>272.84800000000001</c:v>
                </c:pt>
                <c:pt idx="561">
                  <c:v>272.84800000000001</c:v>
                </c:pt>
                <c:pt idx="562">
                  <c:v>272.84800000000001</c:v>
                </c:pt>
                <c:pt idx="563">
                  <c:v>272.84800000000001</c:v>
                </c:pt>
                <c:pt idx="564">
                  <c:v>272.84800000000001</c:v>
                </c:pt>
                <c:pt idx="565">
                  <c:v>272.84800000000001</c:v>
                </c:pt>
                <c:pt idx="566">
                  <c:v>272.84800000000001</c:v>
                </c:pt>
                <c:pt idx="567">
                  <c:v>272.84800000000001</c:v>
                </c:pt>
                <c:pt idx="568">
                  <c:v>272.84800000000001</c:v>
                </c:pt>
                <c:pt idx="569">
                  <c:v>272.84800000000001</c:v>
                </c:pt>
                <c:pt idx="570">
                  <c:v>272.84800000000001</c:v>
                </c:pt>
                <c:pt idx="571">
                  <c:v>272.84800000000001</c:v>
                </c:pt>
                <c:pt idx="572">
                  <c:v>272.84800000000001</c:v>
                </c:pt>
                <c:pt idx="573">
                  <c:v>272.84800000000001</c:v>
                </c:pt>
                <c:pt idx="574">
                  <c:v>272.84800000000001</c:v>
                </c:pt>
                <c:pt idx="575">
                  <c:v>272.84800000000001</c:v>
                </c:pt>
                <c:pt idx="576">
                  <c:v>272.84800000000001</c:v>
                </c:pt>
                <c:pt idx="577">
                  <c:v>272.84800000000001</c:v>
                </c:pt>
                <c:pt idx="578">
                  <c:v>272.84800000000001</c:v>
                </c:pt>
                <c:pt idx="579">
                  <c:v>272.84800000000001</c:v>
                </c:pt>
                <c:pt idx="580">
                  <c:v>272.84800000000001</c:v>
                </c:pt>
                <c:pt idx="581">
                  <c:v>272.84800000000001</c:v>
                </c:pt>
                <c:pt idx="582">
                  <c:v>272.84800000000001</c:v>
                </c:pt>
                <c:pt idx="583">
                  <c:v>272.84800000000001</c:v>
                </c:pt>
                <c:pt idx="584">
                  <c:v>272.84800000000001</c:v>
                </c:pt>
                <c:pt idx="585">
                  <c:v>272.84800000000001</c:v>
                </c:pt>
                <c:pt idx="586">
                  <c:v>272.84800000000001</c:v>
                </c:pt>
                <c:pt idx="587">
                  <c:v>272.84800000000001</c:v>
                </c:pt>
                <c:pt idx="588">
                  <c:v>272.84800000000001</c:v>
                </c:pt>
                <c:pt idx="589">
                  <c:v>272.84800000000001</c:v>
                </c:pt>
                <c:pt idx="590">
                  <c:v>272.84800000000001</c:v>
                </c:pt>
                <c:pt idx="591">
                  <c:v>272.84800000000001</c:v>
                </c:pt>
                <c:pt idx="592">
                  <c:v>272.84800000000001</c:v>
                </c:pt>
                <c:pt idx="593">
                  <c:v>272.84800000000001</c:v>
                </c:pt>
                <c:pt idx="594">
                  <c:v>272.84800000000001</c:v>
                </c:pt>
                <c:pt idx="595">
                  <c:v>272.84800000000001</c:v>
                </c:pt>
                <c:pt idx="596">
                  <c:v>272.84800000000001</c:v>
                </c:pt>
                <c:pt idx="597">
                  <c:v>272.84800000000001</c:v>
                </c:pt>
                <c:pt idx="598">
                  <c:v>272.84800000000001</c:v>
                </c:pt>
                <c:pt idx="599">
                  <c:v>272.84800000000001</c:v>
                </c:pt>
                <c:pt idx="600">
                  <c:v>272.84800000000001</c:v>
                </c:pt>
                <c:pt idx="601">
                  <c:v>272.84800000000001</c:v>
                </c:pt>
                <c:pt idx="602">
                  <c:v>272.84800000000001</c:v>
                </c:pt>
                <c:pt idx="603">
                  <c:v>272.84800000000001</c:v>
                </c:pt>
                <c:pt idx="604">
                  <c:v>272.84800000000001</c:v>
                </c:pt>
                <c:pt idx="605">
                  <c:v>272.84800000000001</c:v>
                </c:pt>
                <c:pt idx="606">
                  <c:v>272.84800000000001</c:v>
                </c:pt>
                <c:pt idx="607">
                  <c:v>272.84800000000001</c:v>
                </c:pt>
                <c:pt idx="608">
                  <c:v>272.84800000000001</c:v>
                </c:pt>
                <c:pt idx="609">
                  <c:v>272.84800000000001</c:v>
                </c:pt>
                <c:pt idx="610">
                  <c:v>272.84800000000001</c:v>
                </c:pt>
                <c:pt idx="611">
                  <c:v>272.84800000000001</c:v>
                </c:pt>
                <c:pt idx="612">
                  <c:v>272.84800000000001</c:v>
                </c:pt>
                <c:pt idx="613">
                  <c:v>272.84800000000001</c:v>
                </c:pt>
                <c:pt idx="614">
                  <c:v>272.84800000000001</c:v>
                </c:pt>
                <c:pt idx="615">
                  <c:v>272.84800000000001</c:v>
                </c:pt>
                <c:pt idx="616">
                  <c:v>272.84800000000001</c:v>
                </c:pt>
                <c:pt idx="617">
                  <c:v>272.84800000000001</c:v>
                </c:pt>
                <c:pt idx="618">
                  <c:v>272.84800000000001</c:v>
                </c:pt>
                <c:pt idx="619">
                  <c:v>272.84800000000001</c:v>
                </c:pt>
                <c:pt idx="620">
                  <c:v>272.84800000000001</c:v>
                </c:pt>
                <c:pt idx="621">
                  <c:v>272.84800000000001</c:v>
                </c:pt>
                <c:pt idx="622">
                  <c:v>272.84800000000001</c:v>
                </c:pt>
                <c:pt idx="623">
                  <c:v>274.34800000000001</c:v>
                </c:pt>
                <c:pt idx="624">
                  <c:v>274.34800000000001</c:v>
                </c:pt>
                <c:pt idx="625">
                  <c:v>276.548</c:v>
                </c:pt>
                <c:pt idx="626">
                  <c:v>277.64800000000002</c:v>
                </c:pt>
                <c:pt idx="627">
                  <c:v>278.44799999999998</c:v>
                </c:pt>
                <c:pt idx="628">
                  <c:v>277.64800000000002</c:v>
                </c:pt>
                <c:pt idx="629">
                  <c:v>278.84800000000001</c:v>
                </c:pt>
                <c:pt idx="630">
                  <c:v>279.84800000000001</c:v>
                </c:pt>
                <c:pt idx="631">
                  <c:v>279.84800000000001</c:v>
                </c:pt>
              </c:numCache>
            </c:numRef>
          </c:val>
          <c:smooth val="0"/>
          <c:extLst xmlns:c16r2="http://schemas.microsoft.com/office/drawing/2015/06/chart">
            <c:ext xmlns:c16="http://schemas.microsoft.com/office/drawing/2014/chart" uri="{C3380CC4-5D6E-409C-BE32-E72D297353CC}">
              <c16:uniqueId val="{00000001-EC5E-4F7F-A01F-CF484C6C6B8D}"/>
            </c:ext>
          </c:extLst>
        </c:ser>
        <c:dLbls>
          <c:showLegendKey val="0"/>
          <c:showVal val="0"/>
          <c:showCatName val="0"/>
          <c:showSerName val="0"/>
          <c:showPercent val="0"/>
          <c:showBubbleSize val="0"/>
        </c:dLbls>
        <c:marker val="1"/>
        <c:smooth val="0"/>
        <c:axId val="1067715968"/>
        <c:axId val="1067721856"/>
      </c:lineChart>
      <c:dateAx>
        <c:axId val="1067715968"/>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7721856"/>
        <c:crosses val="autoZero"/>
        <c:auto val="1"/>
        <c:lblOffset val="100"/>
        <c:baseTimeUnit val="days"/>
        <c:majorUnit val="6"/>
        <c:majorTimeUnit val="months"/>
      </c:dateAx>
      <c:valAx>
        <c:axId val="1067721856"/>
        <c:scaling>
          <c:orientation val="minMax"/>
          <c:max val="273.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7715968"/>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26816239316242E-2"/>
          <c:y val="0.20551666666666665"/>
          <c:w val="0.86989423076923078"/>
          <c:h val="0.54954555555555551"/>
        </c:manualLayout>
      </c:layout>
      <c:lineChart>
        <c:grouping val="standard"/>
        <c:varyColors val="0"/>
        <c:ser>
          <c:idx val="0"/>
          <c:order val="0"/>
          <c:tx>
            <c:strRef>
              <c:f>'7#'!$B$1</c:f>
              <c:strCache>
                <c:ptCount val="1"/>
                <c:pt idx="0">
                  <c:v>拟合</c:v>
                </c:pt>
              </c:strCache>
            </c:strRef>
          </c:tx>
          <c:spPr>
            <a:ln w="6350" cap="rnd">
              <a:solidFill>
                <a:schemeClr val="accent1"/>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B$2:$B$633</c:f>
              <c:numCache>
                <c:formatCode>General</c:formatCode>
                <c:ptCount val="632"/>
                <c:pt idx="0">
                  <c:v>270.12698709699998</c:v>
                </c:pt>
                <c:pt idx="1">
                  <c:v>270.11059639600001</c:v>
                </c:pt>
                <c:pt idx="2">
                  <c:v>270.17255649800001</c:v>
                </c:pt>
                <c:pt idx="3">
                  <c:v>270.21350072600001</c:v>
                </c:pt>
                <c:pt idx="4">
                  <c:v>270.19051875100001</c:v>
                </c:pt>
                <c:pt idx="5">
                  <c:v>270.16027284500001</c:v>
                </c:pt>
                <c:pt idx="6">
                  <c:v>270.16772632200002</c:v>
                </c:pt>
                <c:pt idx="7">
                  <c:v>270.13936407699998</c:v>
                </c:pt>
                <c:pt idx="8">
                  <c:v>270.12705043199998</c:v>
                </c:pt>
                <c:pt idx="9">
                  <c:v>270.11143735100001</c:v>
                </c:pt>
                <c:pt idx="10">
                  <c:v>270.08365875499999</c:v>
                </c:pt>
                <c:pt idx="11">
                  <c:v>270.09247952700002</c:v>
                </c:pt>
                <c:pt idx="12">
                  <c:v>270.089000183</c:v>
                </c:pt>
                <c:pt idx="13">
                  <c:v>270.1041793</c:v>
                </c:pt>
                <c:pt idx="14">
                  <c:v>270.08146938300001</c:v>
                </c:pt>
                <c:pt idx="15">
                  <c:v>270.06847837800001</c:v>
                </c:pt>
                <c:pt idx="16">
                  <c:v>270.05593065599999</c:v>
                </c:pt>
                <c:pt idx="17">
                  <c:v>270.05451667699998</c:v>
                </c:pt>
                <c:pt idx="18">
                  <c:v>270.04367390700003</c:v>
                </c:pt>
                <c:pt idx="19">
                  <c:v>270.022787564</c:v>
                </c:pt>
                <c:pt idx="20">
                  <c:v>270.00620389099998</c:v>
                </c:pt>
                <c:pt idx="21">
                  <c:v>270.00349571200002</c:v>
                </c:pt>
                <c:pt idx="22">
                  <c:v>270.00914268899999</c:v>
                </c:pt>
                <c:pt idx="23">
                  <c:v>269.962834891</c:v>
                </c:pt>
                <c:pt idx="24">
                  <c:v>269.94833532000001</c:v>
                </c:pt>
                <c:pt idx="25">
                  <c:v>269.97321919799998</c:v>
                </c:pt>
                <c:pt idx="26">
                  <c:v>270.039945488</c:v>
                </c:pt>
                <c:pt idx="27">
                  <c:v>270.01731949800001</c:v>
                </c:pt>
                <c:pt idx="28">
                  <c:v>270.02714629100001</c:v>
                </c:pt>
                <c:pt idx="29">
                  <c:v>270.01800216499998</c:v>
                </c:pt>
                <c:pt idx="30">
                  <c:v>270.016109965</c:v>
                </c:pt>
                <c:pt idx="31">
                  <c:v>269.99941287799999</c:v>
                </c:pt>
                <c:pt idx="32">
                  <c:v>269.984618942</c:v>
                </c:pt>
                <c:pt idx="33">
                  <c:v>270.04314005999998</c:v>
                </c:pt>
                <c:pt idx="34">
                  <c:v>269.99951708100002</c:v>
                </c:pt>
                <c:pt idx="35">
                  <c:v>269.98644717399998</c:v>
                </c:pt>
                <c:pt idx="36">
                  <c:v>269.964538796</c:v>
                </c:pt>
                <c:pt idx="37">
                  <c:v>269.93648620800002</c:v>
                </c:pt>
                <c:pt idx="38">
                  <c:v>269.91758161500002</c:v>
                </c:pt>
                <c:pt idx="39">
                  <c:v>269.90141178200003</c:v>
                </c:pt>
                <c:pt idx="40">
                  <c:v>269.87765467899999</c:v>
                </c:pt>
                <c:pt idx="41">
                  <c:v>269.84237072799999</c:v>
                </c:pt>
                <c:pt idx="42">
                  <c:v>269.850075237</c:v>
                </c:pt>
                <c:pt idx="43">
                  <c:v>269.86148178799999</c:v>
                </c:pt>
                <c:pt idx="44">
                  <c:v>269.88115904099999</c:v>
                </c:pt>
                <c:pt idx="45">
                  <c:v>269.87778541199998</c:v>
                </c:pt>
                <c:pt idx="46">
                  <c:v>269.86746122900001</c:v>
                </c:pt>
                <c:pt idx="47">
                  <c:v>269.86661701100002</c:v>
                </c:pt>
                <c:pt idx="48">
                  <c:v>269.86498018399999</c:v>
                </c:pt>
                <c:pt idx="49">
                  <c:v>269.85923460399999</c:v>
                </c:pt>
                <c:pt idx="50">
                  <c:v>269.87300299200001</c:v>
                </c:pt>
                <c:pt idx="51">
                  <c:v>269.86496041700002</c:v>
                </c:pt>
                <c:pt idx="52">
                  <c:v>269.88306372199997</c:v>
                </c:pt>
                <c:pt idx="53">
                  <c:v>269.88026199000001</c:v>
                </c:pt>
                <c:pt idx="54">
                  <c:v>269.88586391000001</c:v>
                </c:pt>
                <c:pt idx="55">
                  <c:v>269.875678096</c:v>
                </c:pt>
                <c:pt idx="56">
                  <c:v>269.86206614899999</c:v>
                </c:pt>
                <c:pt idx="57">
                  <c:v>269.85442453799999</c:v>
                </c:pt>
                <c:pt idx="58">
                  <c:v>269.85904055899999</c:v>
                </c:pt>
                <c:pt idx="59">
                  <c:v>269.88393449199998</c:v>
                </c:pt>
                <c:pt idx="60">
                  <c:v>269.87933217400001</c:v>
                </c:pt>
                <c:pt idx="61">
                  <c:v>269.87205545699999</c:v>
                </c:pt>
                <c:pt idx="62">
                  <c:v>269.864401294</c:v>
                </c:pt>
                <c:pt idx="63">
                  <c:v>269.866012512</c:v>
                </c:pt>
                <c:pt idx="64">
                  <c:v>269.86532765599998</c:v>
                </c:pt>
                <c:pt idx="65">
                  <c:v>269.869494836</c:v>
                </c:pt>
                <c:pt idx="66">
                  <c:v>269.88393270799997</c:v>
                </c:pt>
                <c:pt idx="67">
                  <c:v>269.89737629899997</c:v>
                </c:pt>
                <c:pt idx="68">
                  <c:v>269.92719570700001</c:v>
                </c:pt>
                <c:pt idx="69">
                  <c:v>269.95589740600002</c:v>
                </c:pt>
                <c:pt idx="70">
                  <c:v>269.95209220999999</c:v>
                </c:pt>
                <c:pt idx="71">
                  <c:v>269.97015887100002</c:v>
                </c:pt>
                <c:pt idx="72">
                  <c:v>269.996099706</c:v>
                </c:pt>
                <c:pt idx="73">
                  <c:v>270.00935589599999</c:v>
                </c:pt>
                <c:pt idx="74">
                  <c:v>270.04138443699998</c:v>
                </c:pt>
                <c:pt idx="75">
                  <c:v>270.05961643799998</c:v>
                </c:pt>
                <c:pt idx="76">
                  <c:v>270.05661118699999</c:v>
                </c:pt>
                <c:pt idx="77">
                  <c:v>270.04570345899998</c:v>
                </c:pt>
                <c:pt idx="78">
                  <c:v>270.04307763999998</c:v>
                </c:pt>
                <c:pt idx="79">
                  <c:v>270.04076323300001</c:v>
                </c:pt>
                <c:pt idx="80">
                  <c:v>270.04396460700002</c:v>
                </c:pt>
                <c:pt idx="81">
                  <c:v>270.04284063699998</c:v>
                </c:pt>
                <c:pt idx="82">
                  <c:v>270.046542096</c:v>
                </c:pt>
                <c:pt idx="83">
                  <c:v>270.05012005499998</c:v>
                </c:pt>
                <c:pt idx="84">
                  <c:v>270.06713997700001</c:v>
                </c:pt>
                <c:pt idx="85">
                  <c:v>270.08852649099998</c:v>
                </c:pt>
                <c:pt idx="86">
                  <c:v>270.21919826099997</c:v>
                </c:pt>
                <c:pt idx="87">
                  <c:v>270.243079104</c:v>
                </c:pt>
                <c:pt idx="88">
                  <c:v>270.230578068</c:v>
                </c:pt>
                <c:pt idx="89">
                  <c:v>270.230535363</c:v>
                </c:pt>
                <c:pt idx="90">
                  <c:v>270.21283192499999</c:v>
                </c:pt>
                <c:pt idx="91">
                  <c:v>270.18650976599997</c:v>
                </c:pt>
                <c:pt idx="92">
                  <c:v>270.156933998</c:v>
                </c:pt>
                <c:pt idx="93">
                  <c:v>270.14436525999997</c:v>
                </c:pt>
                <c:pt idx="94">
                  <c:v>270.13321536000001</c:v>
                </c:pt>
                <c:pt idx="95">
                  <c:v>270.12190500100002</c:v>
                </c:pt>
                <c:pt idx="96">
                  <c:v>270.11072014400003</c:v>
                </c:pt>
                <c:pt idx="97">
                  <c:v>270.122803089</c:v>
                </c:pt>
                <c:pt idx="98">
                  <c:v>270.110041615</c:v>
                </c:pt>
                <c:pt idx="99">
                  <c:v>270.10289961199999</c:v>
                </c:pt>
                <c:pt idx="100">
                  <c:v>270.30538138100002</c:v>
                </c:pt>
                <c:pt idx="101">
                  <c:v>270.63342857800001</c:v>
                </c:pt>
                <c:pt idx="102">
                  <c:v>270.65999066799998</c:v>
                </c:pt>
                <c:pt idx="103">
                  <c:v>270.73023487699999</c:v>
                </c:pt>
                <c:pt idx="104">
                  <c:v>270.84443549399998</c:v>
                </c:pt>
                <c:pt idx="105">
                  <c:v>270.88594680199998</c:v>
                </c:pt>
                <c:pt idx="106">
                  <c:v>270.91033314800001</c:v>
                </c:pt>
                <c:pt idx="107">
                  <c:v>270.94596730500001</c:v>
                </c:pt>
                <c:pt idx="108">
                  <c:v>270.60695069399998</c:v>
                </c:pt>
                <c:pt idx="109">
                  <c:v>270.63277061899998</c:v>
                </c:pt>
                <c:pt idx="110">
                  <c:v>270.54043343199999</c:v>
                </c:pt>
                <c:pt idx="111">
                  <c:v>270.46313295700003</c:v>
                </c:pt>
                <c:pt idx="112">
                  <c:v>270.42288590800001</c:v>
                </c:pt>
                <c:pt idx="113">
                  <c:v>270.411272403</c:v>
                </c:pt>
                <c:pt idx="114">
                  <c:v>270.38966213600003</c:v>
                </c:pt>
                <c:pt idx="115">
                  <c:v>270.34475096</c:v>
                </c:pt>
                <c:pt idx="116">
                  <c:v>270.290969969</c:v>
                </c:pt>
                <c:pt idx="117">
                  <c:v>270.26650991999998</c:v>
                </c:pt>
                <c:pt idx="118">
                  <c:v>270.21534199500002</c:v>
                </c:pt>
                <c:pt idx="119">
                  <c:v>270.217067617</c:v>
                </c:pt>
                <c:pt idx="120">
                  <c:v>270.19941872099997</c:v>
                </c:pt>
                <c:pt idx="121">
                  <c:v>270.21028622400001</c:v>
                </c:pt>
                <c:pt idx="122">
                  <c:v>270.30577492399999</c:v>
                </c:pt>
                <c:pt idx="123">
                  <c:v>270.36625915399998</c:v>
                </c:pt>
                <c:pt idx="124">
                  <c:v>270.33722251500001</c:v>
                </c:pt>
                <c:pt idx="125">
                  <c:v>270.316994706</c:v>
                </c:pt>
                <c:pt idx="126">
                  <c:v>270.27434126200001</c:v>
                </c:pt>
                <c:pt idx="127">
                  <c:v>270.21655572100002</c:v>
                </c:pt>
                <c:pt idx="128">
                  <c:v>270.19425614400001</c:v>
                </c:pt>
                <c:pt idx="129">
                  <c:v>270.18019315700002</c:v>
                </c:pt>
                <c:pt idx="130">
                  <c:v>270.16287460199999</c:v>
                </c:pt>
                <c:pt idx="131">
                  <c:v>270.205929234</c:v>
                </c:pt>
                <c:pt idx="132">
                  <c:v>270.18501043499998</c:v>
                </c:pt>
                <c:pt idx="133">
                  <c:v>270.17354929499999</c:v>
                </c:pt>
                <c:pt idx="134">
                  <c:v>270.15790497900002</c:v>
                </c:pt>
                <c:pt idx="135">
                  <c:v>270.14553537699999</c:v>
                </c:pt>
                <c:pt idx="136">
                  <c:v>270.12010113500003</c:v>
                </c:pt>
                <c:pt idx="137">
                  <c:v>270.083803499</c:v>
                </c:pt>
                <c:pt idx="138">
                  <c:v>270.05469086800002</c:v>
                </c:pt>
                <c:pt idx="139">
                  <c:v>270.05912557300002</c:v>
                </c:pt>
                <c:pt idx="140">
                  <c:v>270.04778469799999</c:v>
                </c:pt>
                <c:pt idx="141">
                  <c:v>270.05311733999997</c:v>
                </c:pt>
                <c:pt idx="142">
                  <c:v>270.05819394899999</c:v>
                </c:pt>
                <c:pt idx="143">
                  <c:v>270.02986941400002</c:v>
                </c:pt>
                <c:pt idx="144">
                  <c:v>269.99645638700002</c:v>
                </c:pt>
                <c:pt idx="145">
                  <c:v>269.971831796</c:v>
                </c:pt>
                <c:pt idx="146">
                  <c:v>269.94016391399998</c:v>
                </c:pt>
                <c:pt idx="147">
                  <c:v>269.91620086500001</c:v>
                </c:pt>
                <c:pt idx="148">
                  <c:v>269.88594343699998</c:v>
                </c:pt>
                <c:pt idx="149">
                  <c:v>269.89869544499999</c:v>
                </c:pt>
                <c:pt idx="150">
                  <c:v>269.92891216599998</c:v>
                </c:pt>
                <c:pt idx="151">
                  <c:v>269.99036776700001</c:v>
                </c:pt>
                <c:pt idx="152">
                  <c:v>270.12048828399998</c:v>
                </c:pt>
                <c:pt idx="153">
                  <c:v>270.24447844899998</c:v>
                </c:pt>
                <c:pt idx="154">
                  <c:v>270.24070554600002</c:v>
                </c:pt>
                <c:pt idx="155">
                  <c:v>270.19102488999999</c:v>
                </c:pt>
                <c:pt idx="156">
                  <c:v>270.154623157</c:v>
                </c:pt>
                <c:pt idx="157">
                  <c:v>270.16332102899997</c:v>
                </c:pt>
                <c:pt idx="158">
                  <c:v>270.163959648</c:v>
                </c:pt>
                <c:pt idx="159">
                  <c:v>270.163146649</c:v>
                </c:pt>
                <c:pt idx="160">
                  <c:v>270.16494862000002</c:v>
                </c:pt>
                <c:pt idx="161">
                  <c:v>270.16543816000001</c:v>
                </c:pt>
                <c:pt idx="162">
                  <c:v>270.16573312399998</c:v>
                </c:pt>
                <c:pt idx="163">
                  <c:v>270.18021345400001</c:v>
                </c:pt>
                <c:pt idx="164">
                  <c:v>270.18092660100001</c:v>
                </c:pt>
                <c:pt idx="165">
                  <c:v>270.177884812</c:v>
                </c:pt>
                <c:pt idx="166">
                  <c:v>270.17972507799999</c:v>
                </c:pt>
                <c:pt idx="167">
                  <c:v>270.17416916000002</c:v>
                </c:pt>
                <c:pt idx="168">
                  <c:v>270.17432609100001</c:v>
                </c:pt>
                <c:pt idx="169">
                  <c:v>270.18127452099998</c:v>
                </c:pt>
                <c:pt idx="170">
                  <c:v>270.19393770599999</c:v>
                </c:pt>
                <c:pt idx="171">
                  <c:v>270.18594504999999</c:v>
                </c:pt>
                <c:pt idx="172">
                  <c:v>270.17408702199998</c:v>
                </c:pt>
                <c:pt idx="173">
                  <c:v>270.16987050500001</c:v>
                </c:pt>
                <c:pt idx="174">
                  <c:v>270.16507787900002</c:v>
                </c:pt>
                <c:pt idx="175">
                  <c:v>270.170368526</c:v>
                </c:pt>
                <c:pt idx="176">
                  <c:v>270.22910036600001</c:v>
                </c:pt>
                <c:pt idx="177">
                  <c:v>270.31532816999999</c:v>
                </c:pt>
                <c:pt idx="178">
                  <c:v>270.31711592800002</c:v>
                </c:pt>
                <c:pt idx="179">
                  <c:v>270.30871940200001</c:v>
                </c:pt>
                <c:pt idx="180">
                  <c:v>270.26499051500002</c:v>
                </c:pt>
                <c:pt idx="181">
                  <c:v>270.21808792600001</c:v>
                </c:pt>
                <c:pt idx="182">
                  <c:v>270.223876717</c:v>
                </c:pt>
                <c:pt idx="183">
                  <c:v>270.23050229699999</c:v>
                </c:pt>
                <c:pt idx="184">
                  <c:v>270.242600864</c:v>
                </c:pt>
                <c:pt idx="185">
                  <c:v>270.24784022799997</c:v>
                </c:pt>
                <c:pt idx="186">
                  <c:v>270.25259206599998</c:v>
                </c:pt>
                <c:pt idx="187">
                  <c:v>270.26956439899999</c:v>
                </c:pt>
                <c:pt idx="188">
                  <c:v>270.31314963199998</c:v>
                </c:pt>
                <c:pt idx="189">
                  <c:v>270.41443291500002</c:v>
                </c:pt>
                <c:pt idx="190">
                  <c:v>270.44467854599998</c:v>
                </c:pt>
                <c:pt idx="191">
                  <c:v>270.45190408899998</c:v>
                </c:pt>
                <c:pt idx="192">
                  <c:v>270.39878904900002</c:v>
                </c:pt>
                <c:pt idx="193">
                  <c:v>270.34673415499998</c:v>
                </c:pt>
                <c:pt idx="194">
                  <c:v>270.29361017399998</c:v>
                </c:pt>
                <c:pt idx="195">
                  <c:v>270.25052507499998</c:v>
                </c:pt>
                <c:pt idx="196">
                  <c:v>270.20461077900001</c:v>
                </c:pt>
                <c:pt idx="197">
                  <c:v>270.18921101299998</c:v>
                </c:pt>
                <c:pt idx="198">
                  <c:v>270.18015305599999</c:v>
                </c:pt>
                <c:pt idx="199">
                  <c:v>270.18056069199997</c:v>
                </c:pt>
                <c:pt idx="200">
                  <c:v>270.19452045700001</c:v>
                </c:pt>
                <c:pt idx="201">
                  <c:v>270.25393183800003</c:v>
                </c:pt>
                <c:pt idx="202">
                  <c:v>270.29254001499999</c:v>
                </c:pt>
                <c:pt idx="203">
                  <c:v>270.26754264200002</c:v>
                </c:pt>
                <c:pt idx="204">
                  <c:v>270.28781367699997</c:v>
                </c:pt>
                <c:pt idx="205">
                  <c:v>270.25142081000001</c:v>
                </c:pt>
                <c:pt idx="206">
                  <c:v>270.24859966399998</c:v>
                </c:pt>
                <c:pt idx="207">
                  <c:v>270.23027553100002</c:v>
                </c:pt>
                <c:pt idx="208">
                  <c:v>270.205903433</c:v>
                </c:pt>
                <c:pt idx="209">
                  <c:v>270.17722981600002</c:v>
                </c:pt>
                <c:pt idx="210">
                  <c:v>270.15124823500003</c:v>
                </c:pt>
                <c:pt idx="211">
                  <c:v>270.132201044</c:v>
                </c:pt>
                <c:pt idx="212">
                  <c:v>270.12310135600001</c:v>
                </c:pt>
                <c:pt idx="213">
                  <c:v>270.27484013399999</c:v>
                </c:pt>
                <c:pt idx="214">
                  <c:v>270.367251409</c:v>
                </c:pt>
                <c:pt idx="215">
                  <c:v>270.34560994200001</c:v>
                </c:pt>
                <c:pt idx="216">
                  <c:v>270.31042022700001</c:v>
                </c:pt>
                <c:pt idx="217">
                  <c:v>270.26722867900003</c:v>
                </c:pt>
                <c:pt idx="218">
                  <c:v>270.21027635600001</c:v>
                </c:pt>
                <c:pt idx="219">
                  <c:v>270.20107540100003</c:v>
                </c:pt>
                <c:pt idx="220">
                  <c:v>270.229061</c:v>
                </c:pt>
                <c:pt idx="221">
                  <c:v>270.20791482499999</c:v>
                </c:pt>
                <c:pt idx="222">
                  <c:v>270.27303445799998</c:v>
                </c:pt>
                <c:pt idx="223">
                  <c:v>270.33877370800002</c:v>
                </c:pt>
                <c:pt idx="224">
                  <c:v>270.338678883</c:v>
                </c:pt>
                <c:pt idx="225">
                  <c:v>270.33641179099999</c:v>
                </c:pt>
                <c:pt idx="226">
                  <c:v>270.297785551</c:v>
                </c:pt>
                <c:pt idx="227">
                  <c:v>270.26446092399999</c:v>
                </c:pt>
                <c:pt idx="228">
                  <c:v>270.263523518</c:v>
                </c:pt>
                <c:pt idx="229">
                  <c:v>270.27882862199999</c:v>
                </c:pt>
                <c:pt idx="230">
                  <c:v>270.27297241100001</c:v>
                </c:pt>
                <c:pt idx="231">
                  <c:v>270.24729681899998</c:v>
                </c:pt>
                <c:pt idx="232">
                  <c:v>270.20823189999999</c:v>
                </c:pt>
                <c:pt idx="233">
                  <c:v>270.17015931200001</c:v>
                </c:pt>
                <c:pt idx="234">
                  <c:v>270.16936651100002</c:v>
                </c:pt>
                <c:pt idx="235">
                  <c:v>270.15099242299999</c:v>
                </c:pt>
                <c:pt idx="236">
                  <c:v>270.12201806399997</c:v>
                </c:pt>
                <c:pt idx="237">
                  <c:v>270.095734263</c:v>
                </c:pt>
                <c:pt idx="238">
                  <c:v>270.06154757299998</c:v>
                </c:pt>
                <c:pt idx="239">
                  <c:v>270.04304033699998</c:v>
                </c:pt>
                <c:pt idx="240">
                  <c:v>270.03666670500002</c:v>
                </c:pt>
                <c:pt idx="241">
                  <c:v>270.02141085599999</c:v>
                </c:pt>
                <c:pt idx="242">
                  <c:v>270.01480628399997</c:v>
                </c:pt>
                <c:pt idx="243">
                  <c:v>270.01783447100001</c:v>
                </c:pt>
                <c:pt idx="244">
                  <c:v>269.978987614</c:v>
                </c:pt>
                <c:pt idx="245">
                  <c:v>269.94371312300001</c:v>
                </c:pt>
                <c:pt idx="246">
                  <c:v>269.95410983900001</c:v>
                </c:pt>
                <c:pt idx="247">
                  <c:v>269.96457591699999</c:v>
                </c:pt>
                <c:pt idx="248">
                  <c:v>269.97431927100001</c:v>
                </c:pt>
                <c:pt idx="249">
                  <c:v>269.98336142699998</c:v>
                </c:pt>
                <c:pt idx="250">
                  <c:v>269.98212658300002</c:v>
                </c:pt>
                <c:pt idx="251">
                  <c:v>269.982500464</c:v>
                </c:pt>
                <c:pt idx="252">
                  <c:v>269.98384295400001</c:v>
                </c:pt>
                <c:pt idx="253">
                  <c:v>269.985852792</c:v>
                </c:pt>
                <c:pt idx="254">
                  <c:v>270.01689285399999</c:v>
                </c:pt>
                <c:pt idx="255">
                  <c:v>270.06538670600003</c:v>
                </c:pt>
                <c:pt idx="256">
                  <c:v>270.07998409999999</c:v>
                </c:pt>
                <c:pt idx="257">
                  <c:v>270.07302376000001</c:v>
                </c:pt>
                <c:pt idx="258">
                  <c:v>270.067510825</c:v>
                </c:pt>
                <c:pt idx="259">
                  <c:v>270.05408121599999</c:v>
                </c:pt>
                <c:pt idx="260">
                  <c:v>270.07033380000001</c:v>
                </c:pt>
                <c:pt idx="261">
                  <c:v>270.09211609099998</c:v>
                </c:pt>
                <c:pt idx="262">
                  <c:v>270.1066007</c:v>
                </c:pt>
                <c:pt idx="263">
                  <c:v>270.09356654800001</c:v>
                </c:pt>
                <c:pt idx="264">
                  <c:v>270.09310526399997</c:v>
                </c:pt>
                <c:pt idx="265">
                  <c:v>270.097307301</c:v>
                </c:pt>
                <c:pt idx="266">
                  <c:v>270.08584077699999</c:v>
                </c:pt>
                <c:pt idx="267">
                  <c:v>270.09235723699999</c:v>
                </c:pt>
                <c:pt idx="268">
                  <c:v>270.10899770700001</c:v>
                </c:pt>
                <c:pt idx="269">
                  <c:v>270.13001961200001</c:v>
                </c:pt>
                <c:pt idx="270">
                  <c:v>270.21204681900002</c:v>
                </c:pt>
                <c:pt idx="271">
                  <c:v>270.34683162800002</c:v>
                </c:pt>
                <c:pt idx="272">
                  <c:v>270.454745452</c:v>
                </c:pt>
                <c:pt idx="273">
                  <c:v>270.37293455899999</c:v>
                </c:pt>
                <c:pt idx="274">
                  <c:v>270.34813330600002</c:v>
                </c:pt>
                <c:pt idx="275">
                  <c:v>270.43655800699997</c:v>
                </c:pt>
                <c:pt idx="276">
                  <c:v>270.59937599400001</c:v>
                </c:pt>
                <c:pt idx="277">
                  <c:v>270.57676564799999</c:v>
                </c:pt>
                <c:pt idx="278">
                  <c:v>270.51931862800001</c:v>
                </c:pt>
                <c:pt idx="279">
                  <c:v>270.51859829699998</c:v>
                </c:pt>
                <c:pt idx="280">
                  <c:v>270.46735572699998</c:v>
                </c:pt>
                <c:pt idx="281">
                  <c:v>270.44584245599998</c:v>
                </c:pt>
                <c:pt idx="282">
                  <c:v>270.44174832900001</c:v>
                </c:pt>
                <c:pt idx="283">
                  <c:v>270.40028786800002</c:v>
                </c:pt>
                <c:pt idx="284">
                  <c:v>270.19537697800001</c:v>
                </c:pt>
                <c:pt idx="285">
                  <c:v>270.19806950100002</c:v>
                </c:pt>
                <c:pt idx="286">
                  <c:v>270.19962740099999</c:v>
                </c:pt>
                <c:pt idx="287">
                  <c:v>270.20182369600002</c:v>
                </c:pt>
                <c:pt idx="288">
                  <c:v>270.214899221</c:v>
                </c:pt>
                <c:pt idx="289">
                  <c:v>270.20916181400003</c:v>
                </c:pt>
                <c:pt idx="290">
                  <c:v>270.21935181700002</c:v>
                </c:pt>
                <c:pt idx="291">
                  <c:v>270.236656219</c:v>
                </c:pt>
                <c:pt idx="292">
                  <c:v>270.23791075000003</c:v>
                </c:pt>
                <c:pt idx="293">
                  <c:v>270.26521458899998</c:v>
                </c:pt>
                <c:pt idx="294">
                  <c:v>270.26937805900002</c:v>
                </c:pt>
                <c:pt idx="295">
                  <c:v>270.29235974400001</c:v>
                </c:pt>
                <c:pt idx="296">
                  <c:v>270.30165276100001</c:v>
                </c:pt>
                <c:pt idx="297">
                  <c:v>270.30742716100002</c:v>
                </c:pt>
                <c:pt idx="298">
                  <c:v>270.32445126300001</c:v>
                </c:pt>
                <c:pt idx="299">
                  <c:v>270.38433292799999</c:v>
                </c:pt>
                <c:pt idx="300">
                  <c:v>270.39650427999999</c:v>
                </c:pt>
                <c:pt idx="301">
                  <c:v>270.40925925400001</c:v>
                </c:pt>
                <c:pt idx="302">
                  <c:v>270.37749458299999</c:v>
                </c:pt>
                <c:pt idx="303">
                  <c:v>270.38638868800001</c:v>
                </c:pt>
                <c:pt idx="304">
                  <c:v>270.36583791499999</c:v>
                </c:pt>
                <c:pt idx="305">
                  <c:v>270.33578215099999</c:v>
                </c:pt>
                <c:pt idx="306">
                  <c:v>270.31635426600002</c:v>
                </c:pt>
                <c:pt idx="307">
                  <c:v>270.30782414100003</c:v>
                </c:pt>
                <c:pt idx="308">
                  <c:v>270.32555795600001</c:v>
                </c:pt>
                <c:pt idx="309">
                  <c:v>270.35712364400001</c:v>
                </c:pt>
                <c:pt idx="310">
                  <c:v>270.348058444</c:v>
                </c:pt>
                <c:pt idx="311">
                  <c:v>270.33610513100001</c:v>
                </c:pt>
                <c:pt idx="312">
                  <c:v>270.37327741399997</c:v>
                </c:pt>
                <c:pt idx="313">
                  <c:v>270.35191411900001</c:v>
                </c:pt>
                <c:pt idx="314">
                  <c:v>270.32567392300001</c:v>
                </c:pt>
                <c:pt idx="315">
                  <c:v>270.366999464</c:v>
                </c:pt>
                <c:pt idx="316">
                  <c:v>270.37993337799998</c:v>
                </c:pt>
                <c:pt idx="317">
                  <c:v>270.35750798100003</c:v>
                </c:pt>
                <c:pt idx="318">
                  <c:v>270.37823123700002</c:v>
                </c:pt>
                <c:pt idx="319">
                  <c:v>270.60519063700002</c:v>
                </c:pt>
                <c:pt idx="320">
                  <c:v>270.74604614100002</c:v>
                </c:pt>
                <c:pt idx="321">
                  <c:v>270.90379099900002</c:v>
                </c:pt>
                <c:pt idx="322">
                  <c:v>270.98277414099999</c:v>
                </c:pt>
                <c:pt idx="323">
                  <c:v>270.86063376999999</c:v>
                </c:pt>
                <c:pt idx="324">
                  <c:v>270.75385884500002</c:v>
                </c:pt>
                <c:pt idx="325">
                  <c:v>270.62728319899998</c:v>
                </c:pt>
                <c:pt idx="326">
                  <c:v>270.56945821400001</c:v>
                </c:pt>
                <c:pt idx="327">
                  <c:v>270.51008356400001</c:v>
                </c:pt>
                <c:pt idx="328">
                  <c:v>270.54027910799999</c:v>
                </c:pt>
                <c:pt idx="329">
                  <c:v>270.491030717</c:v>
                </c:pt>
                <c:pt idx="330">
                  <c:v>270.43644406099997</c:v>
                </c:pt>
                <c:pt idx="331">
                  <c:v>270.40712561399999</c:v>
                </c:pt>
                <c:pt idx="332">
                  <c:v>270.42647932900002</c:v>
                </c:pt>
                <c:pt idx="333">
                  <c:v>270.416380629</c:v>
                </c:pt>
                <c:pt idx="334">
                  <c:v>270.37689721300001</c:v>
                </c:pt>
                <c:pt idx="335">
                  <c:v>270.33491509100003</c:v>
                </c:pt>
                <c:pt idx="336">
                  <c:v>270.31876139000002</c:v>
                </c:pt>
                <c:pt idx="337">
                  <c:v>270.32460691699998</c:v>
                </c:pt>
                <c:pt idx="338">
                  <c:v>270.29013167599999</c:v>
                </c:pt>
                <c:pt idx="339">
                  <c:v>270.29881758800002</c:v>
                </c:pt>
                <c:pt idx="340">
                  <c:v>270.33339923099999</c:v>
                </c:pt>
                <c:pt idx="341">
                  <c:v>270.33396888499999</c:v>
                </c:pt>
                <c:pt idx="342">
                  <c:v>270.33980957</c:v>
                </c:pt>
                <c:pt idx="343">
                  <c:v>270.35697636800001</c:v>
                </c:pt>
                <c:pt idx="344">
                  <c:v>270.35286869999999</c:v>
                </c:pt>
                <c:pt idx="345">
                  <c:v>270.30473404600002</c:v>
                </c:pt>
                <c:pt idx="346">
                  <c:v>270.32514355699999</c:v>
                </c:pt>
                <c:pt idx="347">
                  <c:v>270.377243609</c:v>
                </c:pt>
                <c:pt idx="348">
                  <c:v>270.37113694499999</c:v>
                </c:pt>
                <c:pt idx="349">
                  <c:v>270.32047911699999</c:v>
                </c:pt>
                <c:pt idx="350">
                  <c:v>270.28245199700001</c:v>
                </c:pt>
                <c:pt idx="351">
                  <c:v>270.25965035199999</c:v>
                </c:pt>
                <c:pt idx="352">
                  <c:v>270.22915484399999</c:v>
                </c:pt>
                <c:pt idx="353">
                  <c:v>270.20257328000002</c:v>
                </c:pt>
                <c:pt idx="354">
                  <c:v>270.18112316600002</c:v>
                </c:pt>
                <c:pt idx="355">
                  <c:v>270.18214771800001</c:v>
                </c:pt>
                <c:pt idx="356">
                  <c:v>270.16418622100002</c:v>
                </c:pt>
                <c:pt idx="357">
                  <c:v>270.25950759800003</c:v>
                </c:pt>
                <c:pt idx="358">
                  <c:v>270.33336036600002</c:v>
                </c:pt>
                <c:pt idx="359">
                  <c:v>270.33679980300002</c:v>
                </c:pt>
                <c:pt idx="360">
                  <c:v>270.32870556</c:v>
                </c:pt>
                <c:pt idx="361">
                  <c:v>270.36312736500003</c:v>
                </c:pt>
                <c:pt idx="362">
                  <c:v>270.413876561</c:v>
                </c:pt>
                <c:pt idx="363">
                  <c:v>270.39934467500001</c:v>
                </c:pt>
                <c:pt idx="364">
                  <c:v>270.43513208100001</c:v>
                </c:pt>
                <c:pt idx="365">
                  <c:v>270.476805007</c:v>
                </c:pt>
                <c:pt idx="366">
                  <c:v>270.680743785</c:v>
                </c:pt>
                <c:pt idx="367">
                  <c:v>270.69571839999998</c:v>
                </c:pt>
                <c:pt idx="368">
                  <c:v>270.63746091600001</c:v>
                </c:pt>
                <c:pt idx="369">
                  <c:v>270.63568856900002</c:v>
                </c:pt>
                <c:pt idx="370">
                  <c:v>270.59979067799998</c:v>
                </c:pt>
                <c:pt idx="371">
                  <c:v>270.55695359399999</c:v>
                </c:pt>
                <c:pt idx="372">
                  <c:v>270.52925337400001</c:v>
                </c:pt>
                <c:pt idx="373">
                  <c:v>270.514328019</c:v>
                </c:pt>
                <c:pt idx="374">
                  <c:v>270.60704358100003</c:v>
                </c:pt>
                <c:pt idx="375">
                  <c:v>270.88159964900001</c:v>
                </c:pt>
                <c:pt idx="376">
                  <c:v>270.85159003400003</c:v>
                </c:pt>
                <c:pt idx="377">
                  <c:v>270.86412515799998</c:v>
                </c:pt>
                <c:pt idx="378">
                  <c:v>270.81979172299998</c:v>
                </c:pt>
                <c:pt idx="379">
                  <c:v>270.77346463200001</c:v>
                </c:pt>
                <c:pt idx="380">
                  <c:v>270.76117145900002</c:v>
                </c:pt>
                <c:pt idx="381">
                  <c:v>270.73016183499999</c:v>
                </c:pt>
                <c:pt idx="382">
                  <c:v>270.76252399499998</c:v>
                </c:pt>
                <c:pt idx="383">
                  <c:v>270.77347107499997</c:v>
                </c:pt>
                <c:pt idx="384">
                  <c:v>270.76929351299998</c:v>
                </c:pt>
                <c:pt idx="385">
                  <c:v>270.84327599400001</c:v>
                </c:pt>
                <c:pt idx="386">
                  <c:v>270.79202838499998</c:v>
                </c:pt>
                <c:pt idx="387">
                  <c:v>270.67649883899998</c:v>
                </c:pt>
                <c:pt idx="388">
                  <c:v>270.64681797700001</c:v>
                </c:pt>
                <c:pt idx="389">
                  <c:v>270.63925</c:v>
                </c:pt>
                <c:pt idx="390">
                  <c:v>270.61665353000001</c:v>
                </c:pt>
                <c:pt idx="391">
                  <c:v>270.55721695599999</c:v>
                </c:pt>
                <c:pt idx="392">
                  <c:v>270.51694538499999</c:v>
                </c:pt>
                <c:pt idx="393">
                  <c:v>270.705846845</c:v>
                </c:pt>
                <c:pt idx="394">
                  <c:v>270.66499217099999</c:v>
                </c:pt>
                <c:pt idx="395">
                  <c:v>270.56681131200003</c:v>
                </c:pt>
                <c:pt idx="396">
                  <c:v>270.53265851499998</c:v>
                </c:pt>
                <c:pt idx="397">
                  <c:v>270.54756015200002</c:v>
                </c:pt>
                <c:pt idx="398">
                  <c:v>270.54886795599998</c:v>
                </c:pt>
                <c:pt idx="399">
                  <c:v>270.58635028100002</c:v>
                </c:pt>
                <c:pt idx="400">
                  <c:v>270.55936870900001</c:v>
                </c:pt>
                <c:pt idx="401">
                  <c:v>270.50126517500001</c:v>
                </c:pt>
                <c:pt idx="402">
                  <c:v>270.45149135100002</c:v>
                </c:pt>
                <c:pt idx="403">
                  <c:v>270.343951855</c:v>
                </c:pt>
                <c:pt idx="404">
                  <c:v>270.295953559</c:v>
                </c:pt>
                <c:pt idx="405">
                  <c:v>270.320856015</c:v>
                </c:pt>
                <c:pt idx="406">
                  <c:v>270.34554310099998</c:v>
                </c:pt>
                <c:pt idx="407">
                  <c:v>270.36852271100003</c:v>
                </c:pt>
                <c:pt idx="408">
                  <c:v>270.324091942</c:v>
                </c:pt>
                <c:pt idx="409">
                  <c:v>270.48112323200002</c:v>
                </c:pt>
                <c:pt idx="410">
                  <c:v>270.398824832</c:v>
                </c:pt>
                <c:pt idx="411">
                  <c:v>270.45001066499998</c:v>
                </c:pt>
                <c:pt idx="412">
                  <c:v>270.48777355499999</c:v>
                </c:pt>
                <c:pt idx="413">
                  <c:v>270.47914843900003</c:v>
                </c:pt>
                <c:pt idx="414">
                  <c:v>270.49685413700001</c:v>
                </c:pt>
                <c:pt idx="415">
                  <c:v>270.56756883000003</c:v>
                </c:pt>
                <c:pt idx="416">
                  <c:v>270.62098817499998</c:v>
                </c:pt>
                <c:pt idx="417">
                  <c:v>270.61437619999998</c:v>
                </c:pt>
                <c:pt idx="418">
                  <c:v>270.60834458900001</c:v>
                </c:pt>
                <c:pt idx="419">
                  <c:v>270.60233000599999</c:v>
                </c:pt>
                <c:pt idx="420">
                  <c:v>270.60636537400001</c:v>
                </c:pt>
                <c:pt idx="421">
                  <c:v>270.573373769</c:v>
                </c:pt>
                <c:pt idx="422">
                  <c:v>270.51410649899998</c:v>
                </c:pt>
                <c:pt idx="423">
                  <c:v>270.50394043699998</c:v>
                </c:pt>
                <c:pt idx="424">
                  <c:v>270.54823900899999</c:v>
                </c:pt>
                <c:pt idx="425">
                  <c:v>270.57605531299998</c:v>
                </c:pt>
                <c:pt idx="426">
                  <c:v>270.56160563600002</c:v>
                </c:pt>
                <c:pt idx="427">
                  <c:v>270.60767690500001</c:v>
                </c:pt>
                <c:pt idx="428">
                  <c:v>270.58067963299999</c:v>
                </c:pt>
                <c:pt idx="429">
                  <c:v>270.59337114499999</c:v>
                </c:pt>
                <c:pt idx="430">
                  <c:v>270.668299327</c:v>
                </c:pt>
                <c:pt idx="431">
                  <c:v>270.69958017099998</c:v>
                </c:pt>
                <c:pt idx="432">
                  <c:v>270.621581472</c:v>
                </c:pt>
                <c:pt idx="433">
                  <c:v>270.53269061999998</c:v>
                </c:pt>
                <c:pt idx="434">
                  <c:v>270.51047006200002</c:v>
                </c:pt>
                <c:pt idx="435">
                  <c:v>270.55101233699997</c:v>
                </c:pt>
                <c:pt idx="436">
                  <c:v>270.60903158299999</c:v>
                </c:pt>
                <c:pt idx="437">
                  <c:v>270.771522624</c:v>
                </c:pt>
                <c:pt idx="438">
                  <c:v>270.72249133499997</c:v>
                </c:pt>
                <c:pt idx="439">
                  <c:v>270.71061107100002</c:v>
                </c:pt>
                <c:pt idx="440">
                  <c:v>270.68910603799998</c:v>
                </c:pt>
                <c:pt idx="441">
                  <c:v>270.60857719500001</c:v>
                </c:pt>
                <c:pt idx="442">
                  <c:v>270.69150646399999</c:v>
                </c:pt>
                <c:pt idx="443">
                  <c:v>270.77756679700002</c:v>
                </c:pt>
                <c:pt idx="444">
                  <c:v>270.91242974400001</c:v>
                </c:pt>
                <c:pt idx="445">
                  <c:v>270.79619750299997</c:v>
                </c:pt>
                <c:pt idx="446">
                  <c:v>270.64783831400001</c:v>
                </c:pt>
                <c:pt idx="447">
                  <c:v>270.70056805399997</c:v>
                </c:pt>
                <c:pt idx="448">
                  <c:v>270.90914200399999</c:v>
                </c:pt>
                <c:pt idx="449">
                  <c:v>270.76178240899998</c:v>
                </c:pt>
                <c:pt idx="450">
                  <c:v>270.64158278799999</c:v>
                </c:pt>
                <c:pt idx="451">
                  <c:v>270.60922973499999</c:v>
                </c:pt>
                <c:pt idx="452">
                  <c:v>270.54986319099999</c:v>
                </c:pt>
                <c:pt idx="453">
                  <c:v>270.480546387</c:v>
                </c:pt>
                <c:pt idx="454">
                  <c:v>270.45812023500002</c:v>
                </c:pt>
                <c:pt idx="455">
                  <c:v>270.43725593300002</c:v>
                </c:pt>
                <c:pt idx="456">
                  <c:v>270.42336428599998</c:v>
                </c:pt>
                <c:pt idx="457">
                  <c:v>270.430843498</c:v>
                </c:pt>
                <c:pt idx="458">
                  <c:v>270.40003680799998</c:v>
                </c:pt>
                <c:pt idx="459">
                  <c:v>270.37311340700001</c:v>
                </c:pt>
                <c:pt idx="460">
                  <c:v>270.33033395299998</c:v>
                </c:pt>
                <c:pt idx="461">
                  <c:v>270.30215749299998</c:v>
                </c:pt>
                <c:pt idx="462">
                  <c:v>270.30535235100001</c:v>
                </c:pt>
                <c:pt idx="463">
                  <c:v>270.30857248000001</c:v>
                </c:pt>
                <c:pt idx="464">
                  <c:v>270.31225528099998</c:v>
                </c:pt>
                <c:pt idx="465">
                  <c:v>270.30781139200002</c:v>
                </c:pt>
                <c:pt idx="466">
                  <c:v>270.30785647800002</c:v>
                </c:pt>
                <c:pt idx="467">
                  <c:v>270.30643079399999</c:v>
                </c:pt>
                <c:pt idx="468">
                  <c:v>270.30627467400001</c:v>
                </c:pt>
                <c:pt idx="469">
                  <c:v>270.30772484300002</c:v>
                </c:pt>
                <c:pt idx="470">
                  <c:v>270.306708722</c:v>
                </c:pt>
                <c:pt idx="471">
                  <c:v>270.32464987200001</c:v>
                </c:pt>
                <c:pt idx="472">
                  <c:v>270.33258145999997</c:v>
                </c:pt>
                <c:pt idx="473">
                  <c:v>270.33346347600002</c:v>
                </c:pt>
                <c:pt idx="474">
                  <c:v>270.32642023800003</c:v>
                </c:pt>
                <c:pt idx="475">
                  <c:v>270.32400530899997</c:v>
                </c:pt>
                <c:pt idx="476">
                  <c:v>270.34601852399999</c:v>
                </c:pt>
                <c:pt idx="477">
                  <c:v>270.37448727899999</c:v>
                </c:pt>
                <c:pt idx="478">
                  <c:v>270.36929176500001</c:v>
                </c:pt>
                <c:pt idx="479">
                  <c:v>270.34161465599999</c:v>
                </c:pt>
                <c:pt idx="480">
                  <c:v>270.352147704</c:v>
                </c:pt>
                <c:pt idx="481">
                  <c:v>270.34950891599999</c:v>
                </c:pt>
                <c:pt idx="482">
                  <c:v>270.347198461</c:v>
                </c:pt>
                <c:pt idx="483">
                  <c:v>270.37973658300001</c:v>
                </c:pt>
                <c:pt idx="484">
                  <c:v>270.49186895399998</c:v>
                </c:pt>
                <c:pt idx="485">
                  <c:v>270.56428275899998</c:v>
                </c:pt>
                <c:pt idx="486">
                  <c:v>270.601362021</c:v>
                </c:pt>
                <c:pt idx="487">
                  <c:v>270.53487525700001</c:v>
                </c:pt>
                <c:pt idx="488">
                  <c:v>270.693455137</c:v>
                </c:pt>
                <c:pt idx="489">
                  <c:v>270.54860844500001</c:v>
                </c:pt>
                <c:pt idx="490">
                  <c:v>270.63280328500002</c:v>
                </c:pt>
                <c:pt idx="491">
                  <c:v>270.72896104699998</c:v>
                </c:pt>
                <c:pt idx="492">
                  <c:v>270.55176880300002</c:v>
                </c:pt>
                <c:pt idx="493">
                  <c:v>270.91601707199999</c:v>
                </c:pt>
                <c:pt idx="494">
                  <c:v>270.73261100600001</c:v>
                </c:pt>
                <c:pt idx="495">
                  <c:v>270.64276475000003</c:v>
                </c:pt>
                <c:pt idx="496">
                  <c:v>271.11406831599999</c:v>
                </c:pt>
                <c:pt idx="497">
                  <c:v>270.964866481</c:v>
                </c:pt>
                <c:pt idx="498">
                  <c:v>270.92096416300001</c:v>
                </c:pt>
                <c:pt idx="499">
                  <c:v>270.86394529699999</c:v>
                </c:pt>
                <c:pt idx="500">
                  <c:v>270.81143984599998</c:v>
                </c:pt>
                <c:pt idx="501">
                  <c:v>270.78890265400003</c:v>
                </c:pt>
                <c:pt idx="502">
                  <c:v>270.83754373900001</c:v>
                </c:pt>
                <c:pt idx="503">
                  <c:v>270.78546048300001</c:v>
                </c:pt>
                <c:pt idx="504">
                  <c:v>270.733356238</c:v>
                </c:pt>
                <c:pt idx="505">
                  <c:v>270.73639605599999</c:v>
                </c:pt>
                <c:pt idx="506">
                  <c:v>270.70155026700002</c:v>
                </c:pt>
                <c:pt idx="507">
                  <c:v>270.63209075899999</c:v>
                </c:pt>
                <c:pt idx="508">
                  <c:v>270.61878207900003</c:v>
                </c:pt>
                <c:pt idx="509">
                  <c:v>270.632570069</c:v>
                </c:pt>
                <c:pt idx="510">
                  <c:v>270.654262346</c:v>
                </c:pt>
                <c:pt idx="511">
                  <c:v>270.64545235600002</c:v>
                </c:pt>
                <c:pt idx="512">
                  <c:v>270.69104106999998</c:v>
                </c:pt>
                <c:pt idx="513">
                  <c:v>270.69698508099998</c:v>
                </c:pt>
                <c:pt idx="514">
                  <c:v>270.69676708499998</c:v>
                </c:pt>
                <c:pt idx="515">
                  <c:v>270.68481236100001</c:v>
                </c:pt>
                <c:pt idx="516">
                  <c:v>270.71636255200002</c:v>
                </c:pt>
                <c:pt idx="517">
                  <c:v>270.69440834800002</c:v>
                </c:pt>
                <c:pt idx="518">
                  <c:v>270.677673728</c:v>
                </c:pt>
                <c:pt idx="519">
                  <c:v>270.67455816699999</c:v>
                </c:pt>
                <c:pt idx="520">
                  <c:v>270.68796592799998</c:v>
                </c:pt>
                <c:pt idx="521">
                  <c:v>270.93526290300002</c:v>
                </c:pt>
                <c:pt idx="522">
                  <c:v>270.871764971</c:v>
                </c:pt>
                <c:pt idx="523">
                  <c:v>270.89375032200002</c:v>
                </c:pt>
                <c:pt idx="524">
                  <c:v>270.80089177500003</c:v>
                </c:pt>
                <c:pt idx="525">
                  <c:v>271.006190495</c:v>
                </c:pt>
                <c:pt idx="526">
                  <c:v>270.87315364800003</c:v>
                </c:pt>
                <c:pt idx="527">
                  <c:v>270.720388904</c:v>
                </c:pt>
                <c:pt idx="528">
                  <c:v>270.72321557800001</c:v>
                </c:pt>
                <c:pt idx="529">
                  <c:v>271.16353379499998</c:v>
                </c:pt>
                <c:pt idx="530">
                  <c:v>271.03159995599998</c:v>
                </c:pt>
                <c:pt idx="531">
                  <c:v>271.16200227899998</c:v>
                </c:pt>
                <c:pt idx="532">
                  <c:v>271.16713318699999</c:v>
                </c:pt>
                <c:pt idx="533">
                  <c:v>271.05896332700001</c:v>
                </c:pt>
                <c:pt idx="534">
                  <c:v>271.03533086200002</c:v>
                </c:pt>
                <c:pt idx="535">
                  <c:v>270.86669950300001</c:v>
                </c:pt>
                <c:pt idx="536">
                  <c:v>270.83515042099998</c:v>
                </c:pt>
                <c:pt idx="537">
                  <c:v>270.83781340799999</c:v>
                </c:pt>
                <c:pt idx="538">
                  <c:v>270.86441433099998</c:v>
                </c:pt>
                <c:pt idx="539">
                  <c:v>270.77046023000003</c:v>
                </c:pt>
                <c:pt idx="540">
                  <c:v>270.73935099800002</c:v>
                </c:pt>
                <c:pt idx="541">
                  <c:v>270.76151329800001</c:v>
                </c:pt>
                <c:pt idx="542">
                  <c:v>270.78356653999998</c:v>
                </c:pt>
                <c:pt idx="543">
                  <c:v>270.88666166799999</c:v>
                </c:pt>
                <c:pt idx="544">
                  <c:v>270.78599101399999</c:v>
                </c:pt>
                <c:pt idx="545">
                  <c:v>270.80681956400002</c:v>
                </c:pt>
                <c:pt idx="546">
                  <c:v>270.89836049100001</c:v>
                </c:pt>
                <c:pt idx="547">
                  <c:v>270.916755572</c:v>
                </c:pt>
                <c:pt idx="548">
                  <c:v>270.87066080800003</c:v>
                </c:pt>
                <c:pt idx="549">
                  <c:v>270.83023066800001</c:v>
                </c:pt>
                <c:pt idx="550">
                  <c:v>270.83625248999999</c:v>
                </c:pt>
                <c:pt idx="551">
                  <c:v>270.84697571599997</c:v>
                </c:pt>
                <c:pt idx="552">
                  <c:v>270.81759943200001</c:v>
                </c:pt>
                <c:pt idx="553">
                  <c:v>270.837790493</c:v>
                </c:pt>
                <c:pt idx="554">
                  <c:v>270.87512330599998</c:v>
                </c:pt>
                <c:pt idx="555">
                  <c:v>270.83555266000002</c:v>
                </c:pt>
                <c:pt idx="556">
                  <c:v>270.82571912499998</c:v>
                </c:pt>
                <c:pt idx="557">
                  <c:v>270.79910215699999</c:v>
                </c:pt>
                <c:pt idx="558">
                  <c:v>270.87268999100002</c:v>
                </c:pt>
                <c:pt idx="559">
                  <c:v>270.87428061499998</c:v>
                </c:pt>
                <c:pt idx="560">
                  <c:v>270.84260574699999</c:v>
                </c:pt>
                <c:pt idx="561">
                  <c:v>271.00984325299999</c:v>
                </c:pt>
                <c:pt idx="562">
                  <c:v>271.11932976600002</c:v>
                </c:pt>
                <c:pt idx="563">
                  <c:v>271.14946086499998</c:v>
                </c:pt>
                <c:pt idx="564">
                  <c:v>271.148395413</c:v>
                </c:pt>
                <c:pt idx="565">
                  <c:v>271.06317592900001</c:v>
                </c:pt>
                <c:pt idx="566">
                  <c:v>271.17176750800002</c:v>
                </c:pt>
                <c:pt idx="567">
                  <c:v>271.035086589</c:v>
                </c:pt>
                <c:pt idx="568">
                  <c:v>271.11803044599998</c:v>
                </c:pt>
                <c:pt idx="569">
                  <c:v>271.07117395799997</c:v>
                </c:pt>
                <c:pt idx="570">
                  <c:v>271.01927070599999</c:v>
                </c:pt>
                <c:pt idx="571">
                  <c:v>270.99688068699999</c:v>
                </c:pt>
                <c:pt idx="572">
                  <c:v>270.86213027399998</c:v>
                </c:pt>
                <c:pt idx="573">
                  <c:v>270.84103160799998</c:v>
                </c:pt>
                <c:pt idx="574">
                  <c:v>270.80559875400002</c:v>
                </c:pt>
                <c:pt idx="575">
                  <c:v>270.78972118399997</c:v>
                </c:pt>
                <c:pt idx="576">
                  <c:v>270.78528193300002</c:v>
                </c:pt>
                <c:pt idx="577">
                  <c:v>270.84356657000001</c:v>
                </c:pt>
                <c:pt idx="578">
                  <c:v>270.86063485</c:v>
                </c:pt>
                <c:pt idx="579">
                  <c:v>270.82468163300001</c:v>
                </c:pt>
                <c:pt idx="580">
                  <c:v>270.85543273500002</c:v>
                </c:pt>
                <c:pt idx="581">
                  <c:v>270.83113553999999</c:v>
                </c:pt>
                <c:pt idx="582">
                  <c:v>270.82618882600002</c:v>
                </c:pt>
                <c:pt idx="583">
                  <c:v>270.864030523</c:v>
                </c:pt>
                <c:pt idx="584">
                  <c:v>270.88680200300001</c:v>
                </c:pt>
                <c:pt idx="585">
                  <c:v>270.86711498800003</c:v>
                </c:pt>
                <c:pt idx="586">
                  <c:v>270.87709331899998</c:v>
                </c:pt>
                <c:pt idx="587">
                  <c:v>270.87005374</c:v>
                </c:pt>
                <c:pt idx="588">
                  <c:v>270.83864894099997</c:v>
                </c:pt>
                <c:pt idx="589">
                  <c:v>270.81226864199999</c:v>
                </c:pt>
                <c:pt idx="590">
                  <c:v>270.77418165</c:v>
                </c:pt>
                <c:pt idx="591">
                  <c:v>270.73213358300001</c:v>
                </c:pt>
                <c:pt idx="592">
                  <c:v>270.728944754</c:v>
                </c:pt>
                <c:pt idx="593">
                  <c:v>270.720531171</c:v>
                </c:pt>
                <c:pt idx="594">
                  <c:v>270.80126763499999</c:v>
                </c:pt>
                <c:pt idx="595">
                  <c:v>270.98435542099998</c:v>
                </c:pt>
                <c:pt idx="596">
                  <c:v>270.86726532799997</c:v>
                </c:pt>
                <c:pt idx="597">
                  <c:v>270.84751501</c:v>
                </c:pt>
                <c:pt idx="598">
                  <c:v>271.13624056499998</c:v>
                </c:pt>
                <c:pt idx="599">
                  <c:v>271.15675325500001</c:v>
                </c:pt>
                <c:pt idx="600">
                  <c:v>271.19120049399999</c:v>
                </c:pt>
                <c:pt idx="601">
                  <c:v>271.06096072600002</c:v>
                </c:pt>
                <c:pt idx="602">
                  <c:v>270.89278085400002</c:v>
                </c:pt>
                <c:pt idx="603">
                  <c:v>270.96520812599999</c:v>
                </c:pt>
                <c:pt idx="604">
                  <c:v>271.14894319899997</c:v>
                </c:pt>
                <c:pt idx="605">
                  <c:v>271.29689084099999</c:v>
                </c:pt>
                <c:pt idx="606">
                  <c:v>271.14466647199998</c:v>
                </c:pt>
                <c:pt idx="607">
                  <c:v>271.043514491</c:v>
                </c:pt>
                <c:pt idx="608">
                  <c:v>270.96331628799999</c:v>
                </c:pt>
                <c:pt idx="609">
                  <c:v>270.98455736300002</c:v>
                </c:pt>
                <c:pt idx="610">
                  <c:v>270.96292069399999</c:v>
                </c:pt>
                <c:pt idx="611">
                  <c:v>270.89718279599998</c:v>
                </c:pt>
                <c:pt idx="612">
                  <c:v>270.86026943899998</c:v>
                </c:pt>
                <c:pt idx="613">
                  <c:v>270.85394270900002</c:v>
                </c:pt>
                <c:pt idx="614">
                  <c:v>270.84256049999999</c:v>
                </c:pt>
                <c:pt idx="615">
                  <c:v>270.818774276</c:v>
                </c:pt>
                <c:pt idx="616">
                  <c:v>270.827702558</c:v>
                </c:pt>
                <c:pt idx="617">
                  <c:v>270.79406713600002</c:v>
                </c:pt>
                <c:pt idx="618">
                  <c:v>270.81705732299997</c:v>
                </c:pt>
                <c:pt idx="619">
                  <c:v>270.83509114200001</c:v>
                </c:pt>
                <c:pt idx="620">
                  <c:v>270.84368663399999</c:v>
                </c:pt>
                <c:pt idx="621">
                  <c:v>270.79122586400001</c:v>
                </c:pt>
                <c:pt idx="622">
                  <c:v>270.69744494000003</c:v>
                </c:pt>
                <c:pt idx="623">
                  <c:v>270.67799724399998</c:v>
                </c:pt>
                <c:pt idx="624">
                  <c:v>270.73434273599997</c:v>
                </c:pt>
                <c:pt idx="625">
                  <c:v>270.70081791600001</c:v>
                </c:pt>
                <c:pt idx="626">
                  <c:v>270.75042903100001</c:v>
                </c:pt>
                <c:pt idx="627">
                  <c:v>270.76857505499999</c:v>
                </c:pt>
                <c:pt idx="628">
                  <c:v>270.82715394799999</c:v>
                </c:pt>
                <c:pt idx="629">
                  <c:v>270.88138188599999</c:v>
                </c:pt>
                <c:pt idx="630">
                  <c:v>271.02989095300001</c:v>
                </c:pt>
                <c:pt idx="631">
                  <c:v>270.99910098999999</c:v>
                </c:pt>
              </c:numCache>
            </c:numRef>
          </c:val>
          <c:smooth val="0"/>
          <c:extLst xmlns:c16r2="http://schemas.microsoft.com/office/drawing/2015/06/chart">
            <c:ext xmlns:c16="http://schemas.microsoft.com/office/drawing/2014/chart" uri="{C3380CC4-5D6E-409C-BE32-E72D297353CC}">
              <c16:uniqueId val="{00000000-B341-4C05-A8EA-055D2BD3200A}"/>
            </c:ext>
          </c:extLst>
        </c:ser>
        <c:ser>
          <c:idx val="1"/>
          <c:order val="1"/>
          <c:tx>
            <c:strRef>
              <c:f>'7#'!$C$1</c:f>
              <c:strCache>
                <c:ptCount val="1"/>
                <c:pt idx="0">
                  <c:v>实测</c:v>
                </c:pt>
              </c:strCache>
            </c:strRef>
          </c:tx>
          <c:spPr>
            <a:ln w="6350" cap="rnd">
              <a:solidFill>
                <a:schemeClr val="accent2"/>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C$2:$C$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1-B341-4C05-A8EA-055D2BD3200A}"/>
            </c:ext>
          </c:extLst>
        </c:ser>
        <c:dLbls>
          <c:showLegendKey val="0"/>
          <c:showVal val="0"/>
          <c:showCatName val="0"/>
          <c:showSerName val="0"/>
          <c:showPercent val="0"/>
          <c:showBubbleSize val="0"/>
        </c:dLbls>
        <c:marker val="1"/>
        <c:smooth val="0"/>
        <c:axId val="1070668416"/>
        <c:axId val="1070682496"/>
      </c:lineChart>
      <c:dateAx>
        <c:axId val="1070668416"/>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0682496"/>
        <c:crosses val="autoZero"/>
        <c:auto val="1"/>
        <c:lblOffset val="100"/>
        <c:baseTimeUnit val="days"/>
        <c:majorUnit val="6"/>
        <c:majorTimeUnit val="months"/>
      </c:dateAx>
      <c:valAx>
        <c:axId val="1070682496"/>
        <c:scaling>
          <c:orientation val="minMax"/>
          <c:max val="272.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0668416"/>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92243589743591E-2"/>
          <c:y val="5.7985042598460428E-2"/>
          <c:w val="0.82670074786324788"/>
          <c:h val="0.76267191358024677"/>
        </c:manualLayout>
      </c:layout>
      <c:lineChart>
        <c:grouping val="standard"/>
        <c:varyColors val="0"/>
        <c:ser>
          <c:idx val="1"/>
          <c:order val="1"/>
          <c:tx>
            <c:strRef>
              <c:f>'沉降(mm)'!$C$1</c:f>
              <c:strCache>
                <c:ptCount val="1"/>
                <c:pt idx="0">
                  <c:v>Z1</c:v>
                </c:pt>
              </c:strCache>
            </c:strRef>
          </c:tx>
          <c:spPr>
            <a:ln w="6350" cap="rnd">
              <a:solidFill>
                <a:schemeClr val="accent2"/>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C$2:$C$155</c:f>
              <c:numCache>
                <c:formatCode>0.00_ </c:formatCode>
                <c:ptCount val="154"/>
                <c:pt idx="0">
                  <c:v>-0.8</c:v>
                </c:pt>
                <c:pt idx="1">
                  <c:v>-1.2</c:v>
                </c:pt>
                <c:pt idx="2">
                  <c:v>-1.2</c:v>
                </c:pt>
                <c:pt idx="3">
                  <c:v>-2</c:v>
                </c:pt>
                <c:pt idx="4">
                  <c:v>-6.8</c:v>
                </c:pt>
                <c:pt idx="5">
                  <c:v>6.6</c:v>
                </c:pt>
                <c:pt idx="6">
                  <c:v>5.4</c:v>
                </c:pt>
                <c:pt idx="7">
                  <c:v>5.45</c:v>
                </c:pt>
                <c:pt idx="8">
                  <c:v>6.35</c:v>
                </c:pt>
                <c:pt idx="9">
                  <c:v>7.05</c:v>
                </c:pt>
                <c:pt idx="10">
                  <c:v>6.7</c:v>
                </c:pt>
                <c:pt idx="11">
                  <c:v>8</c:v>
                </c:pt>
                <c:pt idx="12">
                  <c:v>10.200000000000001</c:v>
                </c:pt>
                <c:pt idx="13">
                  <c:v>9.4</c:v>
                </c:pt>
                <c:pt idx="14">
                  <c:v>9.85</c:v>
                </c:pt>
                <c:pt idx="15">
                  <c:v>10</c:v>
                </c:pt>
                <c:pt idx="16">
                  <c:v>9.9500000000000011</c:v>
                </c:pt>
                <c:pt idx="17">
                  <c:v>0.96500000000000008</c:v>
                </c:pt>
                <c:pt idx="18">
                  <c:v>-2.6</c:v>
                </c:pt>
                <c:pt idx="19">
                  <c:v>8.1499999999999986</c:v>
                </c:pt>
                <c:pt idx="20">
                  <c:v>8.3000000000000007</c:v>
                </c:pt>
                <c:pt idx="21">
                  <c:v>-7.7</c:v>
                </c:pt>
                <c:pt idx="22">
                  <c:v>-8.6999999999999993</c:v>
                </c:pt>
                <c:pt idx="23">
                  <c:v>-6</c:v>
                </c:pt>
                <c:pt idx="24">
                  <c:v>4.8</c:v>
                </c:pt>
                <c:pt idx="25">
                  <c:v>-5.45</c:v>
                </c:pt>
                <c:pt idx="26">
                  <c:v>1</c:v>
                </c:pt>
                <c:pt idx="27">
                  <c:v>-6.6499999999999995</c:v>
                </c:pt>
                <c:pt idx="28">
                  <c:v>-14.75</c:v>
                </c:pt>
                <c:pt idx="29">
                  <c:v>6.25</c:v>
                </c:pt>
                <c:pt idx="30">
                  <c:v>10</c:v>
                </c:pt>
                <c:pt idx="31">
                  <c:v>7.8</c:v>
                </c:pt>
                <c:pt idx="32">
                  <c:v>7.35</c:v>
                </c:pt>
                <c:pt idx="33">
                  <c:v>-9.6</c:v>
                </c:pt>
                <c:pt idx="34">
                  <c:v>-8.9499999999999993</c:v>
                </c:pt>
                <c:pt idx="35">
                  <c:v>-1.25</c:v>
                </c:pt>
                <c:pt idx="36">
                  <c:v>-0.9</c:v>
                </c:pt>
                <c:pt idx="37">
                  <c:v>-9.1</c:v>
                </c:pt>
                <c:pt idx="38">
                  <c:v>10.8</c:v>
                </c:pt>
                <c:pt idx="39">
                  <c:v>-9.85</c:v>
                </c:pt>
                <c:pt idx="40">
                  <c:v>-0.6</c:v>
                </c:pt>
                <c:pt idx="41">
                  <c:v>-9.3500000000000014</c:v>
                </c:pt>
                <c:pt idx="42">
                  <c:v>-2.4</c:v>
                </c:pt>
                <c:pt idx="43">
                  <c:v>-8.9499999999999993</c:v>
                </c:pt>
                <c:pt idx="44">
                  <c:v>-7.6499999999999995</c:v>
                </c:pt>
                <c:pt idx="45">
                  <c:v>-6.05</c:v>
                </c:pt>
                <c:pt idx="46">
                  <c:v>6.8</c:v>
                </c:pt>
                <c:pt idx="47">
                  <c:v>-4.3499999999999996</c:v>
                </c:pt>
                <c:pt idx="48">
                  <c:v>-6.8500000000000005</c:v>
                </c:pt>
                <c:pt idx="49">
                  <c:v>-7.05</c:v>
                </c:pt>
                <c:pt idx="50">
                  <c:v>-4.3499999999999996</c:v>
                </c:pt>
                <c:pt idx="51">
                  <c:v>-4.3</c:v>
                </c:pt>
                <c:pt idx="52">
                  <c:v>-5.45</c:v>
                </c:pt>
                <c:pt idx="53">
                  <c:v>-8.4499999999999993</c:v>
                </c:pt>
                <c:pt idx="54">
                  <c:v>7.05</c:v>
                </c:pt>
                <c:pt idx="55">
                  <c:v>-7.25</c:v>
                </c:pt>
                <c:pt idx="56">
                  <c:v>-8.4</c:v>
                </c:pt>
                <c:pt idx="57">
                  <c:v>-8.8000000000000007</c:v>
                </c:pt>
                <c:pt idx="58">
                  <c:v>-9.7999999999999989</c:v>
                </c:pt>
                <c:pt idx="59">
                  <c:v>-6.45</c:v>
                </c:pt>
                <c:pt idx="60">
                  <c:v>-8.3000000000000007</c:v>
                </c:pt>
                <c:pt idx="61">
                  <c:v>-7.75</c:v>
                </c:pt>
                <c:pt idx="62">
                  <c:v>-7.6</c:v>
                </c:pt>
                <c:pt idx="63">
                  <c:v>-6.45</c:v>
                </c:pt>
                <c:pt idx="64">
                  <c:v>-7.85</c:v>
                </c:pt>
                <c:pt idx="65">
                  <c:v>-5.8999999999999995</c:v>
                </c:pt>
                <c:pt idx="66">
                  <c:v>10</c:v>
                </c:pt>
                <c:pt idx="67">
                  <c:v>-8.6</c:v>
                </c:pt>
                <c:pt idx="68">
                  <c:v>-10.050000000000001</c:v>
                </c:pt>
                <c:pt idx="69">
                  <c:v>-9.2999999999999989</c:v>
                </c:pt>
                <c:pt idx="70">
                  <c:v>-7.95</c:v>
                </c:pt>
                <c:pt idx="71">
                  <c:v>-9.7000000000000011</c:v>
                </c:pt>
                <c:pt idx="72">
                  <c:v>-9.5</c:v>
                </c:pt>
                <c:pt idx="73">
                  <c:v>-6.3</c:v>
                </c:pt>
                <c:pt idx="74">
                  <c:v>-6.6499999999999995</c:v>
                </c:pt>
                <c:pt idx="75">
                  <c:v>4.5</c:v>
                </c:pt>
                <c:pt idx="76">
                  <c:v>-6.4</c:v>
                </c:pt>
                <c:pt idx="77">
                  <c:v>-7.2</c:v>
                </c:pt>
                <c:pt idx="78">
                  <c:v>-6.8999999999999995</c:v>
                </c:pt>
                <c:pt idx="79">
                  <c:v>-9.9500000000000011</c:v>
                </c:pt>
                <c:pt idx="80">
                  <c:v>-7.05</c:v>
                </c:pt>
                <c:pt idx="81">
                  <c:v>-3.4499999999999997</c:v>
                </c:pt>
                <c:pt idx="82">
                  <c:v>-10.8</c:v>
                </c:pt>
                <c:pt idx="83">
                  <c:v>-8.5</c:v>
                </c:pt>
                <c:pt idx="84">
                  <c:v>-8.35</c:v>
                </c:pt>
                <c:pt idx="85">
                  <c:v>-7.1000000000000005</c:v>
                </c:pt>
                <c:pt idx="86">
                  <c:v>3.6</c:v>
                </c:pt>
                <c:pt idx="87">
                  <c:v>-4.5</c:v>
                </c:pt>
                <c:pt idx="88">
                  <c:v>3.8</c:v>
                </c:pt>
                <c:pt idx="89">
                  <c:v>-7</c:v>
                </c:pt>
                <c:pt idx="90">
                  <c:v>-7.25</c:v>
                </c:pt>
                <c:pt idx="91">
                  <c:v>-4.5</c:v>
                </c:pt>
                <c:pt idx="92">
                  <c:v>-2.4499999999999997</c:v>
                </c:pt>
                <c:pt idx="93">
                  <c:v>-5.4</c:v>
                </c:pt>
                <c:pt idx="94">
                  <c:v>1.3</c:v>
                </c:pt>
                <c:pt idx="95">
                  <c:v>-9.6</c:v>
                </c:pt>
                <c:pt idx="96">
                  <c:v>-0.8899999999999999</c:v>
                </c:pt>
                <c:pt idx="97">
                  <c:v>-5.7</c:v>
                </c:pt>
                <c:pt idx="98">
                  <c:v>-8.5</c:v>
                </c:pt>
                <c:pt idx="99">
                  <c:v>-7.3</c:v>
                </c:pt>
                <c:pt idx="100">
                  <c:v>4.7</c:v>
                </c:pt>
                <c:pt idx="101">
                  <c:v>-5.8500000000000005</c:v>
                </c:pt>
                <c:pt idx="102">
                  <c:v>-6.5500000000000007</c:v>
                </c:pt>
                <c:pt idx="103">
                  <c:v>-8.6999999999999993</c:v>
                </c:pt>
                <c:pt idx="104">
                  <c:v>-6.4000000000278296</c:v>
                </c:pt>
                <c:pt idx="105">
                  <c:v>-9.7000000000000011</c:v>
                </c:pt>
                <c:pt idx="106">
                  <c:v>-10.050000000035197</c:v>
                </c:pt>
                <c:pt idx="107">
                  <c:v>-9.9000000000160071</c:v>
                </c:pt>
                <c:pt idx="108">
                  <c:v>-6.75</c:v>
                </c:pt>
                <c:pt idx="109">
                  <c:v>-6.35</c:v>
                </c:pt>
                <c:pt idx="110">
                  <c:v>-6.5</c:v>
                </c:pt>
                <c:pt idx="111">
                  <c:v>-9.9500000000000011</c:v>
                </c:pt>
                <c:pt idx="112">
                  <c:v>-8.5000000000263753</c:v>
                </c:pt>
                <c:pt idx="113">
                  <c:v>-4.7</c:v>
                </c:pt>
                <c:pt idx="114">
                  <c:v>-6.8999999999999995</c:v>
                </c:pt>
                <c:pt idx="115">
                  <c:v>1.5499999999519787</c:v>
                </c:pt>
                <c:pt idx="116">
                  <c:v>-10.350000000016735</c:v>
                </c:pt>
                <c:pt idx="117">
                  <c:v>-5.8</c:v>
                </c:pt>
                <c:pt idx="118">
                  <c:v>-11.800000000050659</c:v>
                </c:pt>
                <c:pt idx="119">
                  <c:v>-6.5</c:v>
                </c:pt>
                <c:pt idx="120">
                  <c:v>-8.900000000039654</c:v>
                </c:pt>
                <c:pt idx="121">
                  <c:v>1.5</c:v>
                </c:pt>
                <c:pt idx="122">
                  <c:v>-6.0500000000160981</c:v>
                </c:pt>
                <c:pt idx="123">
                  <c:v>1.799999999946067</c:v>
                </c:pt>
                <c:pt idx="124">
                  <c:v>-8.1</c:v>
                </c:pt>
                <c:pt idx="125">
                  <c:v>1.6</c:v>
                </c:pt>
                <c:pt idx="126">
                  <c:v>-7.3500000000308319</c:v>
                </c:pt>
                <c:pt idx="127">
                  <c:v>-9.6000000000344698</c:v>
                </c:pt>
                <c:pt idx="128">
                  <c:v>-5.7</c:v>
                </c:pt>
                <c:pt idx="129">
                  <c:v>-8.1000000000130967</c:v>
                </c:pt>
                <c:pt idx="130">
                  <c:v>-4.1000000000000005</c:v>
                </c:pt>
                <c:pt idx="131">
                  <c:v>-8.900000000039654</c:v>
                </c:pt>
                <c:pt idx="132">
                  <c:v>-4.5</c:v>
                </c:pt>
                <c:pt idx="133">
                  <c:v>-7.5500000000374712</c:v>
                </c:pt>
                <c:pt idx="134">
                  <c:v>-5.8000000000220098</c:v>
                </c:pt>
                <c:pt idx="135">
                  <c:v>-6.2000000000352884</c:v>
                </c:pt>
                <c:pt idx="136">
                  <c:v>0.6</c:v>
                </c:pt>
                <c:pt idx="137">
                  <c:v>-6.0500000000160981</c:v>
                </c:pt>
                <c:pt idx="138">
                  <c:v>-7.4500000000625732</c:v>
                </c:pt>
                <c:pt idx="139">
                  <c:v>-9.7000000000093678</c:v>
                </c:pt>
                <c:pt idx="140">
                  <c:v>-8.1</c:v>
                </c:pt>
                <c:pt idx="141">
                  <c:v>-14.8</c:v>
                </c:pt>
                <c:pt idx="142">
                  <c:v>-10.6</c:v>
                </c:pt>
                <c:pt idx="143">
                  <c:v>-9.75</c:v>
                </c:pt>
                <c:pt idx="144">
                  <c:v>7.1000000000000005</c:v>
                </c:pt>
                <c:pt idx="145">
                  <c:v>1.3000000000147338</c:v>
                </c:pt>
                <c:pt idx="146">
                  <c:v>9.0000000000145519</c:v>
                </c:pt>
                <c:pt idx="147">
                  <c:v>3.4999999999740794</c:v>
                </c:pt>
                <c:pt idx="148">
                  <c:v>2.4999999999977263</c:v>
                </c:pt>
                <c:pt idx="149">
                  <c:v>0.60000000001991793</c:v>
                </c:pt>
                <c:pt idx="150">
                  <c:v>-0.20000000000663931</c:v>
                </c:pt>
                <c:pt idx="151">
                  <c:v>2.4999999999977263</c:v>
                </c:pt>
                <c:pt idx="152">
                  <c:v>-14.600000000029922</c:v>
                </c:pt>
                <c:pt idx="153">
                  <c:v>14.499999999998181</c:v>
                </c:pt>
              </c:numCache>
            </c:numRef>
          </c:val>
          <c:smooth val="0"/>
          <c:extLst xmlns:c16r2="http://schemas.microsoft.com/office/drawing/2015/06/chart">
            <c:ext xmlns:c16="http://schemas.microsoft.com/office/drawing/2014/chart" uri="{C3380CC4-5D6E-409C-BE32-E72D297353CC}">
              <c16:uniqueId val="{00000000-D428-47CF-A05B-BFEEF4742161}"/>
            </c:ext>
          </c:extLst>
        </c:ser>
        <c:ser>
          <c:idx val="2"/>
          <c:order val="2"/>
          <c:tx>
            <c:strRef>
              <c:f>'沉降(mm)'!$D$1</c:f>
              <c:strCache>
                <c:ptCount val="1"/>
                <c:pt idx="0">
                  <c:v>Z2</c:v>
                </c:pt>
              </c:strCache>
            </c:strRef>
          </c:tx>
          <c:spPr>
            <a:ln w="6350" cap="rnd">
              <a:solidFill>
                <a:schemeClr val="accent3"/>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D$2:$D$155</c:f>
              <c:numCache>
                <c:formatCode>0.00_ </c:formatCode>
                <c:ptCount val="154"/>
                <c:pt idx="0">
                  <c:v>-1.2</c:v>
                </c:pt>
                <c:pt idx="1">
                  <c:v>-1.8</c:v>
                </c:pt>
                <c:pt idx="2">
                  <c:v>-1.5</c:v>
                </c:pt>
                <c:pt idx="3">
                  <c:v>-2.7</c:v>
                </c:pt>
                <c:pt idx="4">
                  <c:v>-2.6</c:v>
                </c:pt>
                <c:pt idx="5">
                  <c:v>-2.7</c:v>
                </c:pt>
                <c:pt idx="6">
                  <c:v>-5.7</c:v>
                </c:pt>
                <c:pt idx="7">
                  <c:v>-3.95</c:v>
                </c:pt>
                <c:pt idx="8">
                  <c:v>0.8</c:v>
                </c:pt>
                <c:pt idx="9">
                  <c:v>-3.1</c:v>
                </c:pt>
                <c:pt idx="10">
                  <c:v>-2.4499999999999997</c:v>
                </c:pt>
                <c:pt idx="11">
                  <c:v>-0.45</c:v>
                </c:pt>
                <c:pt idx="12">
                  <c:v>1.1000000000000001</c:v>
                </c:pt>
                <c:pt idx="13">
                  <c:v>0.7</c:v>
                </c:pt>
                <c:pt idx="14">
                  <c:v>1.6</c:v>
                </c:pt>
                <c:pt idx="15">
                  <c:v>0.9</c:v>
                </c:pt>
                <c:pt idx="16">
                  <c:v>1.1000000000000001</c:v>
                </c:pt>
                <c:pt idx="17">
                  <c:v>1</c:v>
                </c:pt>
                <c:pt idx="18">
                  <c:v>9</c:v>
                </c:pt>
                <c:pt idx="19">
                  <c:v>-0.75</c:v>
                </c:pt>
                <c:pt idx="20">
                  <c:v>-1.6</c:v>
                </c:pt>
                <c:pt idx="21">
                  <c:v>11.5</c:v>
                </c:pt>
                <c:pt idx="22">
                  <c:v>10.3</c:v>
                </c:pt>
                <c:pt idx="23">
                  <c:v>11.5</c:v>
                </c:pt>
                <c:pt idx="24">
                  <c:v>-2.2999999999999998</c:v>
                </c:pt>
                <c:pt idx="25">
                  <c:v>0.55000000000000004</c:v>
                </c:pt>
                <c:pt idx="26">
                  <c:v>0.6</c:v>
                </c:pt>
                <c:pt idx="27">
                  <c:v>10.55</c:v>
                </c:pt>
                <c:pt idx="28">
                  <c:v>6.3</c:v>
                </c:pt>
                <c:pt idx="29">
                  <c:v>9.4499999999999993</c:v>
                </c:pt>
                <c:pt idx="30">
                  <c:v>2.1</c:v>
                </c:pt>
                <c:pt idx="31">
                  <c:v>-1</c:v>
                </c:pt>
                <c:pt idx="32">
                  <c:v>-1.5</c:v>
                </c:pt>
                <c:pt idx="33">
                  <c:v>7.75</c:v>
                </c:pt>
                <c:pt idx="34">
                  <c:v>4.2</c:v>
                </c:pt>
                <c:pt idx="35">
                  <c:v>8.9499999999999993</c:v>
                </c:pt>
                <c:pt idx="36">
                  <c:v>9.1</c:v>
                </c:pt>
                <c:pt idx="37">
                  <c:v>8.75</c:v>
                </c:pt>
                <c:pt idx="38">
                  <c:v>8.75</c:v>
                </c:pt>
                <c:pt idx="39">
                  <c:v>9.85</c:v>
                </c:pt>
                <c:pt idx="40">
                  <c:v>9.65</c:v>
                </c:pt>
                <c:pt idx="41">
                  <c:v>9.5</c:v>
                </c:pt>
                <c:pt idx="42">
                  <c:v>9.2999999999999989</c:v>
                </c:pt>
                <c:pt idx="43">
                  <c:v>8.25</c:v>
                </c:pt>
                <c:pt idx="44">
                  <c:v>9.5</c:v>
                </c:pt>
                <c:pt idx="45">
                  <c:v>9.4</c:v>
                </c:pt>
                <c:pt idx="46">
                  <c:v>4.1000000000000005</c:v>
                </c:pt>
                <c:pt idx="47">
                  <c:v>10.25</c:v>
                </c:pt>
                <c:pt idx="48">
                  <c:v>11.05</c:v>
                </c:pt>
                <c:pt idx="49">
                  <c:v>9.5</c:v>
                </c:pt>
                <c:pt idx="50">
                  <c:v>9.1999999999999993</c:v>
                </c:pt>
                <c:pt idx="51">
                  <c:v>10.8</c:v>
                </c:pt>
                <c:pt idx="52">
                  <c:v>10</c:v>
                </c:pt>
                <c:pt idx="53">
                  <c:v>9.1</c:v>
                </c:pt>
                <c:pt idx="54">
                  <c:v>-3.1</c:v>
                </c:pt>
                <c:pt idx="55">
                  <c:v>7.95</c:v>
                </c:pt>
                <c:pt idx="56">
                  <c:v>4.3499999999999996</c:v>
                </c:pt>
                <c:pt idx="57">
                  <c:v>9.5499999999999989</c:v>
                </c:pt>
                <c:pt idx="58">
                  <c:v>9.85</c:v>
                </c:pt>
                <c:pt idx="59">
                  <c:v>7.9</c:v>
                </c:pt>
                <c:pt idx="60">
                  <c:v>5.1000000000000005</c:v>
                </c:pt>
                <c:pt idx="61">
                  <c:v>8.1499999999999986</c:v>
                </c:pt>
                <c:pt idx="62">
                  <c:v>8.5500000000000007</c:v>
                </c:pt>
                <c:pt idx="63">
                  <c:v>9.7000000000000011</c:v>
                </c:pt>
                <c:pt idx="64">
                  <c:v>7.15</c:v>
                </c:pt>
                <c:pt idx="65">
                  <c:v>8.8000000000000007</c:v>
                </c:pt>
                <c:pt idx="66">
                  <c:v>9.15</c:v>
                </c:pt>
                <c:pt idx="67">
                  <c:v>-14.959999999999999</c:v>
                </c:pt>
                <c:pt idx="68">
                  <c:v>8.0500000000000007</c:v>
                </c:pt>
                <c:pt idx="69">
                  <c:v>8.3000000000000007</c:v>
                </c:pt>
                <c:pt idx="70">
                  <c:v>8.65</c:v>
                </c:pt>
                <c:pt idx="71">
                  <c:v>7.5</c:v>
                </c:pt>
                <c:pt idx="72">
                  <c:v>5.8</c:v>
                </c:pt>
                <c:pt idx="73">
                  <c:v>3</c:v>
                </c:pt>
                <c:pt idx="74">
                  <c:v>9.7999999999999989</c:v>
                </c:pt>
                <c:pt idx="75">
                  <c:v>5.2</c:v>
                </c:pt>
                <c:pt idx="76">
                  <c:v>9.7999999999999989</c:v>
                </c:pt>
                <c:pt idx="77">
                  <c:v>9.9500000000000011</c:v>
                </c:pt>
                <c:pt idx="78">
                  <c:v>9.25</c:v>
                </c:pt>
                <c:pt idx="79">
                  <c:v>14.200000000000001</c:v>
                </c:pt>
                <c:pt idx="80">
                  <c:v>-3.1</c:v>
                </c:pt>
                <c:pt idx="81">
                  <c:v>6.25</c:v>
                </c:pt>
                <c:pt idx="82">
                  <c:v>9.5</c:v>
                </c:pt>
                <c:pt idx="83">
                  <c:v>9.0500000000000007</c:v>
                </c:pt>
                <c:pt idx="84">
                  <c:v>9.2999999999999989</c:v>
                </c:pt>
                <c:pt idx="85">
                  <c:v>9.6</c:v>
                </c:pt>
                <c:pt idx="86">
                  <c:v>1.5</c:v>
                </c:pt>
                <c:pt idx="87">
                  <c:v>3.0500000000000003</c:v>
                </c:pt>
                <c:pt idx="88">
                  <c:v>-2.2999999999999998</c:v>
                </c:pt>
                <c:pt idx="89">
                  <c:v>9.75</c:v>
                </c:pt>
                <c:pt idx="90">
                  <c:v>-3.0500000000000003</c:v>
                </c:pt>
                <c:pt idx="91">
                  <c:v>0.25</c:v>
                </c:pt>
                <c:pt idx="92">
                  <c:v>5.8999999999999995</c:v>
                </c:pt>
                <c:pt idx="93">
                  <c:v>8.1</c:v>
                </c:pt>
                <c:pt idx="94">
                  <c:v>2.2000000000000002</c:v>
                </c:pt>
                <c:pt idx="95">
                  <c:v>8.6</c:v>
                </c:pt>
                <c:pt idx="96">
                  <c:v>8.9499999999999993</c:v>
                </c:pt>
                <c:pt idx="97">
                  <c:v>8</c:v>
                </c:pt>
                <c:pt idx="98">
                  <c:v>6.05</c:v>
                </c:pt>
                <c:pt idx="99">
                  <c:v>8.6</c:v>
                </c:pt>
                <c:pt idx="100">
                  <c:v>-5.3</c:v>
                </c:pt>
                <c:pt idx="101">
                  <c:v>8.5500000000000007</c:v>
                </c:pt>
                <c:pt idx="102">
                  <c:v>11.299999999999999</c:v>
                </c:pt>
                <c:pt idx="103">
                  <c:v>-11.4</c:v>
                </c:pt>
                <c:pt idx="104">
                  <c:v>9.9500000000034561</c:v>
                </c:pt>
                <c:pt idx="105">
                  <c:v>8.65</c:v>
                </c:pt>
                <c:pt idx="106">
                  <c:v>8.350000000007185</c:v>
                </c:pt>
                <c:pt idx="107">
                  <c:v>8.300000000019736</c:v>
                </c:pt>
                <c:pt idx="108">
                  <c:v>10.4</c:v>
                </c:pt>
                <c:pt idx="109">
                  <c:v>10.35</c:v>
                </c:pt>
                <c:pt idx="110">
                  <c:v>-0.7</c:v>
                </c:pt>
                <c:pt idx="111">
                  <c:v>9.9500000000000011</c:v>
                </c:pt>
                <c:pt idx="112">
                  <c:v>8.2000000000448381</c:v>
                </c:pt>
                <c:pt idx="113">
                  <c:v>9</c:v>
                </c:pt>
                <c:pt idx="114">
                  <c:v>7.9</c:v>
                </c:pt>
                <c:pt idx="115">
                  <c:v>6.700000000023465</c:v>
                </c:pt>
                <c:pt idx="116">
                  <c:v>9.6000000000344698</c:v>
                </c:pt>
                <c:pt idx="117">
                  <c:v>7</c:v>
                </c:pt>
                <c:pt idx="118">
                  <c:v>9.9000000000160071</c:v>
                </c:pt>
                <c:pt idx="119">
                  <c:v>7.3</c:v>
                </c:pt>
                <c:pt idx="120">
                  <c:v>9.6500000000219188</c:v>
                </c:pt>
                <c:pt idx="121">
                  <c:v>6.1000000000000005</c:v>
                </c:pt>
                <c:pt idx="122">
                  <c:v>10.450000000048476</c:v>
                </c:pt>
                <c:pt idx="123">
                  <c:v>10.700000000042564</c:v>
                </c:pt>
                <c:pt idx="124">
                  <c:v>6</c:v>
                </c:pt>
                <c:pt idx="125">
                  <c:v>5.7</c:v>
                </c:pt>
                <c:pt idx="126">
                  <c:v>11.549999999999727</c:v>
                </c:pt>
                <c:pt idx="127">
                  <c:v>8.300000000019736</c:v>
                </c:pt>
                <c:pt idx="128">
                  <c:v>0.6</c:v>
                </c:pt>
                <c:pt idx="129">
                  <c:v>9.8000000000411092</c:v>
                </c:pt>
                <c:pt idx="130">
                  <c:v>2.9499999999999997</c:v>
                </c:pt>
                <c:pt idx="131">
                  <c:v>11.300000000005639</c:v>
                </c:pt>
                <c:pt idx="132">
                  <c:v>3.0500000000000003</c:v>
                </c:pt>
                <c:pt idx="133">
                  <c:v>10.649999999998272</c:v>
                </c:pt>
                <c:pt idx="134">
                  <c:v>9.3000000000529326</c:v>
                </c:pt>
                <c:pt idx="135">
                  <c:v>5.6500000000028194</c:v>
                </c:pt>
                <c:pt idx="136">
                  <c:v>4.7</c:v>
                </c:pt>
                <c:pt idx="137">
                  <c:v>10.500000000035925</c:v>
                </c:pt>
                <c:pt idx="138">
                  <c:v>8.0000000000381988</c:v>
                </c:pt>
                <c:pt idx="139">
                  <c:v>9.9000000000160071</c:v>
                </c:pt>
                <c:pt idx="140">
                  <c:v>11.75</c:v>
                </c:pt>
                <c:pt idx="141">
                  <c:v>9.65</c:v>
                </c:pt>
                <c:pt idx="142">
                  <c:v>10.65</c:v>
                </c:pt>
                <c:pt idx="143">
                  <c:v>8.35</c:v>
                </c:pt>
                <c:pt idx="144">
                  <c:v>-9</c:v>
                </c:pt>
                <c:pt idx="145">
                  <c:v>12.600000000020373</c:v>
                </c:pt>
                <c:pt idx="146">
                  <c:v>9.2000000000211912</c:v>
                </c:pt>
                <c:pt idx="147">
                  <c:v>9.0000000000145519</c:v>
                </c:pt>
                <c:pt idx="148">
                  <c:v>10.600000000010823</c:v>
                </c:pt>
                <c:pt idx="149">
                  <c:v>9.7999999999842657</c:v>
                </c:pt>
                <c:pt idx="150">
                  <c:v>7.2999999999865395</c:v>
                </c:pt>
                <c:pt idx="151">
                  <c:v>9.5000000000027285</c:v>
                </c:pt>
                <c:pt idx="152">
                  <c:v>12.299999999981992</c:v>
                </c:pt>
                <c:pt idx="153">
                  <c:v>12.100000000032196</c:v>
                </c:pt>
              </c:numCache>
            </c:numRef>
          </c:val>
          <c:smooth val="0"/>
          <c:extLst xmlns:c16r2="http://schemas.microsoft.com/office/drawing/2015/06/chart">
            <c:ext xmlns:c16="http://schemas.microsoft.com/office/drawing/2014/chart" uri="{C3380CC4-5D6E-409C-BE32-E72D297353CC}">
              <c16:uniqueId val="{00000001-D428-47CF-A05B-BFEEF4742161}"/>
            </c:ext>
          </c:extLst>
        </c:ser>
        <c:ser>
          <c:idx val="3"/>
          <c:order val="3"/>
          <c:tx>
            <c:strRef>
              <c:f>'沉降(mm)'!$E$1</c:f>
              <c:strCache>
                <c:ptCount val="1"/>
                <c:pt idx="0">
                  <c:v>Z3</c:v>
                </c:pt>
              </c:strCache>
            </c:strRef>
          </c:tx>
          <c:spPr>
            <a:ln w="6350" cap="rnd">
              <a:solidFill>
                <a:schemeClr val="accent4"/>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E$2:$E$155</c:f>
              <c:numCache>
                <c:formatCode>0.00_ </c:formatCode>
                <c:ptCount val="154"/>
                <c:pt idx="0">
                  <c:v>-1.1000000000000001</c:v>
                </c:pt>
                <c:pt idx="1">
                  <c:v>-2</c:v>
                </c:pt>
                <c:pt idx="2">
                  <c:v>-1.5</c:v>
                </c:pt>
                <c:pt idx="3">
                  <c:v>-2.7</c:v>
                </c:pt>
                <c:pt idx="4">
                  <c:v>-6</c:v>
                </c:pt>
                <c:pt idx="5">
                  <c:v>2.9</c:v>
                </c:pt>
                <c:pt idx="6">
                  <c:v>-2.4</c:v>
                </c:pt>
                <c:pt idx="7">
                  <c:v>-6</c:v>
                </c:pt>
                <c:pt idx="8">
                  <c:v>-4.05</c:v>
                </c:pt>
                <c:pt idx="9">
                  <c:v>-3.25</c:v>
                </c:pt>
                <c:pt idx="10">
                  <c:v>-3.8</c:v>
                </c:pt>
                <c:pt idx="11">
                  <c:v>-0.7</c:v>
                </c:pt>
                <c:pt idx="12">
                  <c:v>0.8</c:v>
                </c:pt>
                <c:pt idx="13">
                  <c:v>0.1</c:v>
                </c:pt>
                <c:pt idx="14">
                  <c:v>1.1499999999999999</c:v>
                </c:pt>
                <c:pt idx="15">
                  <c:v>-0.85</c:v>
                </c:pt>
                <c:pt idx="16">
                  <c:v>0.75</c:v>
                </c:pt>
                <c:pt idx="17">
                  <c:v>1.35</c:v>
                </c:pt>
                <c:pt idx="18">
                  <c:v>-2.4499999999999997</c:v>
                </c:pt>
                <c:pt idx="19">
                  <c:v>-1</c:v>
                </c:pt>
                <c:pt idx="20">
                  <c:v>-2.25</c:v>
                </c:pt>
                <c:pt idx="21">
                  <c:v>-0.75</c:v>
                </c:pt>
                <c:pt idx="22">
                  <c:v>0.15</c:v>
                </c:pt>
                <c:pt idx="23">
                  <c:v>0.4</c:v>
                </c:pt>
                <c:pt idx="24">
                  <c:v>-1.9</c:v>
                </c:pt>
                <c:pt idx="25">
                  <c:v>0.75</c:v>
                </c:pt>
                <c:pt idx="26">
                  <c:v>-0.5</c:v>
                </c:pt>
                <c:pt idx="27">
                  <c:v>0.55000000000000004</c:v>
                </c:pt>
                <c:pt idx="28">
                  <c:v>-0.35</c:v>
                </c:pt>
                <c:pt idx="29">
                  <c:v>1.25</c:v>
                </c:pt>
                <c:pt idx="30">
                  <c:v>1.1499999999999999</c:v>
                </c:pt>
                <c:pt idx="31">
                  <c:v>-1.65</c:v>
                </c:pt>
                <c:pt idx="32">
                  <c:v>-2.4499999999999997</c:v>
                </c:pt>
                <c:pt idx="33">
                  <c:v>-1</c:v>
                </c:pt>
                <c:pt idx="34">
                  <c:v>0.3</c:v>
                </c:pt>
                <c:pt idx="35">
                  <c:v>-0.1</c:v>
                </c:pt>
                <c:pt idx="36">
                  <c:v>1.55</c:v>
                </c:pt>
                <c:pt idx="37">
                  <c:v>1.35</c:v>
                </c:pt>
                <c:pt idx="38">
                  <c:v>-0.1</c:v>
                </c:pt>
                <c:pt idx="39">
                  <c:v>0.2</c:v>
                </c:pt>
                <c:pt idx="40">
                  <c:v>0.6</c:v>
                </c:pt>
                <c:pt idx="41">
                  <c:v>-0.6</c:v>
                </c:pt>
                <c:pt idx="42">
                  <c:v>0.75</c:v>
                </c:pt>
                <c:pt idx="43">
                  <c:v>0.2</c:v>
                </c:pt>
                <c:pt idx="44">
                  <c:v>0.01</c:v>
                </c:pt>
                <c:pt idx="45">
                  <c:v>-0.85</c:v>
                </c:pt>
                <c:pt idx="46">
                  <c:v>4.3499999999999996</c:v>
                </c:pt>
                <c:pt idx="47">
                  <c:v>1.1499999999999999</c:v>
                </c:pt>
                <c:pt idx="48">
                  <c:v>0.05</c:v>
                </c:pt>
                <c:pt idx="49">
                  <c:v>0.55000000000000004</c:v>
                </c:pt>
                <c:pt idx="50">
                  <c:v>0.15</c:v>
                </c:pt>
                <c:pt idx="51">
                  <c:v>1.6</c:v>
                </c:pt>
                <c:pt idx="52">
                  <c:v>0.85</c:v>
                </c:pt>
                <c:pt idx="53">
                  <c:v>0.7</c:v>
                </c:pt>
                <c:pt idx="54">
                  <c:v>-5.2</c:v>
                </c:pt>
                <c:pt idx="55">
                  <c:v>0</c:v>
                </c:pt>
                <c:pt idx="56">
                  <c:v>0.4</c:v>
                </c:pt>
                <c:pt idx="57">
                  <c:v>0.4</c:v>
                </c:pt>
                <c:pt idx="58">
                  <c:v>1.3</c:v>
                </c:pt>
                <c:pt idx="59">
                  <c:v>0.7</c:v>
                </c:pt>
                <c:pt idx="60">
                  <c:v>-3.7</c:v>
                </c:pt>
                <c:pt idx="61">
                  <c:v>0.55000000000000004</c:v>
                </c:pt>
                <c:pt idx="62">
                  <c:v>0.55000000000000004</c:v>
                </c:pt>
                <c:pt idx="63">
                  <c:v>-0.2</c:v>
                </c:pt>
                <c:pt idx="64">
                  <c:v>-0.25</c:v>
                </c:pt>
                <c:pt idx="65">
                  <c:v>-0.15</c:v>
                </c:pt>
                <c:pt idx="66">
                  <c:v>0.65</c:v>
                </c:pt>
                <c:pt idx="67">
                  <c:v>0.6</c:v>
                </c:pt>
                <c:pt idx="68">
                  <c:v>0.55000000000000004</c:v>
                </c:pt>
                <c:pt idx="69">
                  <c:v>-6.0000000000000005E-2</c:v>
                </c:pt>
                <c:pt idx="70">
                  <c:v>-0.6</c:v>
                </c:pt>
                <c:pt idx="71">
                  <c:v>1.5</c:v>
                </c:pt>
                <c:pt idx="72">
                  <c:v>-2.9</c:v>
                </c:pt>
                <c:pt idx="73">
                  <c:v>5.4</c:v>
                </c:pt>
                <c:pt idx="74">
                  <c:v>0.75</c:v>
                </c:pt>
                <c:pt idx="75">
                  <c:v>0.4</c:v>
                </c:pt>
                <c:pt idx="76">
                  <c:v>1</c:v>
                </c:pt>
                <c:pt idx="77">
                  <c:v>0.1</c:v>
                </c:pt>
                <c:pt idx="78">
                  <c:v>0</c:v>
                </c:pt>
                <c:pt idx="79">
                  <c:v>0.7</c:v>
                </c:pt>
                <c:pt idx="80">
                  <c:v>-5.2</c:v>
                </c:pt>
                <c:pt idx="81">
                  <c:v>0.1</c:v>
                </c:pt>
                <c:pt idx="82">
                  <c:v>0.75</c:v>
                </c:pt>
                <c:pt idx="83">
                  <c:v>0.3</c:v>
                </c:pt>
                <c:pt idx="84">
                  <c:v>-0.3</c:v>
                </c:pt>
                <c:pt idx="85">
                  <c:v>0.2</c:v>
                </c:pt>
                <c:pt idx="86">
                  <c:v>0.7</c:v>
                </c:pt>
                <c:pt idx="87">
                  <c:v>0.5</c:v>
                </c:pt>
                <c:pt idx="88">
                  <c:v>-1.9</c:v>
                </c:pt>
                <c:pt idx="89">
                  <c:v>1.1000000000000001</c:v>
                </c:pt>
                <c:pt idx="90">
                  <c:v>-0.4</c:v>
                </c:pt>
                <c:pt idx="91">
                  <c:v>0.15</c:v>
                </c:pt>
                <c:pt idx="92">
                  <c:v>1</c:v>
                </c:pt>
                <c:pt idx="93">
                  <c:v>-0.2</c:v>
                </c:pt>
                <c:pt idx="94">
                  <c:v>0.6</c:v>
                </c:pt>
                <c:pt idx="95">
                  <c:v>-0.7</c:v>
                </c:pt>
                <c:pt idx="96">
                  <c:v>0.8</c:v>
                </c:pt>
                <c:pt idx="97">
                  <c:v>0.4</c:v>
                </c:pt>
                <c:pt idx="98">
                  <c:v>-0.2</c:v>
                </c:pt>
                <c:pt idx="99">
                  <c:v>0.45</c:v>
                </c:pt>
                <c:pt idx="100">
                  <c:v>-5.8</c:v>
                </c:pt>
                <c:pt idx="101">
                  <c:v>1.25</c:v>
                </c:pt>
                <c:pt idx="102">
                  <c:v>5.55</c:v>
                </c:pt>
                <c:pt idx="103">
                  <c:v>6.15</c:v>
                </c:pt>
                <c:pt idx="104">
                  <c:v>0.65000000000736691</c:v>
                </c:pt>
                <c:pt idx="105">
                  <c:v>0.25</c:v>
                </c:pt>
                <c:pt idx="106">
                  <c:v>-2.7000000000043656</c:v>
                </c:pt>
                <c:pt idx="107">
                  <c:v>-0.24999999999408828</c:v>
                </c:pt>
                <c:pt idx="108">
                  <c:v>0.35</c:v>
                </c:pt>
                <c:pt idx="109">
                  <c:v>1.1499999999999999</c:v>
                </c:pt>
                <c:pt idx="110">
                  <c:v>-1</c:v>
                </c:pt>
                <c:pt idx="111">
                  <c:v>-0.5</c:v>
                </c:pt>
                <c:pt idx="112">
                  <c:v>-0.65000000000736691</c:v>
                </c:pt>
                <c:pt idx="113">
                  <c:v>0.4</c:v>
                </c:pt>
                <c:pt idx="114">
                  <c:v>0.8</c:v>
                </c:pt>
                <c:pt idx="115">
                  <c:v>0.14999999996234692</c:v>
                </c:pt>
                <c:pt idx="116">
                  <c:v>0.4500000000007276</c:v>
                </c:pt>
                <c:pt idx="117">
                  <c:v>0.4</c:v>
                </c:pt>
                <c:pt idx="118">
                  <c:v>0.99999999997635314</c:v>
                </c:pt>
                <c:pt idx="119">
                  <c:v>0.35</c:v>
                </c:pt>
                <c:pt idx="120">
                  <c:v>-4.9500000000080036</c:v>
                </c:pt>
                <c:pt idx="121">
                  <c:v>-0.2</c:v>
                </c:pt>
                <c:pt idx="122">
                  <c:v>-1.1499999999955435</c:v>
                </c:pt>
                <c:pt idx="123">
                  <c:v>0.8499999999571628</c:v>
                </c:pt>
                <c:pt idx="124">
                  <c:v>-0.2</c:v>
                </c:pt>
                <c:pt idx="125">
                  <c:v>0.1</c:v>
                </c:pt>
                <c:pt idx="126">
                  <c:v>0.90000000000145519</c:v>
                </c:pt>
                <c:pt idx="127">
                  <c:v>0.99999999997635314</c:v>
                </c:pt>
                <c:pt idx="128">
                  <c:v>1</c:v>
                </c:pt>
                <c:pt idx="129">
                  <c:v>1.1499999999955435</c:v>
                </c:pt>
                <c:pt idx="130">
                  <c:v>1.2</c:v>
                </c:pt>
                <c:pt idx="131">
                  <c:v>0.79999999996971383</c:v>
                </c:pt>
                <c:pt idx="132">
                  <c:v>-1.2</c:v>
                </c:pt>
                <c:pt idx="133">
                  <c:v>-0.55000000003246896</c:v>
                </c:pt>
                <c:pt idx="134">
                  <c:v>0.79999999996971383</c:v>
                </c:pt>
                <c:pt idx="135">
                  <c:v>8.8499999999953616</c:v>
                </c:pt>
                <c:pt idx="136">
                  <c:v>7</c:v>
                </c:pt>
                <c:pt idx="137">
                  <c:v>-0.15000000001919034</c:v>
                </c:pt>
                <c:pt idx="138">
                  <c:v>1.1499999999955435</c:v>
                </c:pt>
                <c:pt idx="139">
                  <c:v>-3.7000000000375621</c:v>
                </c:pt>
                <c:pt idx="140">
                  <c:v>0.75</c:v>
                </c:pt>
                <c:pt idx="141">
                  <c:v>0.9</c:v>
                </c:pt>
                <c:pt idx="142">
                  <c:v>1.05</c:v>
                </c:pt>
                <c:pt idx="143">
                  <c:v>0.85</c:v>
                </c:pt>
                <c:pt idx="144">
                  <c:v>-0.1</c:v>
                </c:pt>
                <c:pt idx="145">
                  <c:v>-2.9000000000110049</c:v>
                </c:pt>
                <c:pt idx="146">
                  <c:v>1.699999999971169</c:v>
                </c:pt>
                <c:pt idx="147">
                  <c:v>-0.30000000003838068</c:v>
                </c:pt>
                <c:pt idx="148">
                  <c:v>0.59999999996307452</c:v>
                </c:pt>
                <c:pt idx="149">
                  <c:v>6.5000000000168257</c:v>
                </c:pt>
                <c:pt idx="150">
                  <c:v>-0.30000000003838068</c:v>
                </c:pt>
                <c:pt idx="151">
                  <c:v>-6.3999999999850843</c:v>
                </c:pt>
                <c:pt idx="152">
                  <c:v>1.3000000000147338</c:v>
                </c:pt>
                <c:pt idx="153">
                  <c:v>3.899999999987358</c:v>
                </c:pt>
              </c:numCache>
            </c:numRef>
          </c:val>
          <c:smooth val="0"/>
          <c:extLst xmlns:c16r2="http://schemas.microsoft.com/office/drawing/2015/06/chart">
            <c:ext xmlns:c16="http://schemas.microsoft.com/office/drawing/2014/chart" uri="{C3380CC4-5D6E-409C-BE32-E72D297353CC}">
              <c16:uniqueId val="{00000002-D428-47CF-A05B-BFEEF4742161}"/>
            </c:ext>
          </c:extLst>
        </c:ser>
        <c:ser>
          <c:idx val="4"/>
          <c:order val="4"/>
          <c:tx>
            <c:strRef>
              <c:f>'沉降(mm)'!$F$1</c:f>
              <c:strCache>
                <c:ptCount val="1"/>
                <c:pt idx="0">
                  <c:v>Z4</c:v>
                </c:pt>
              </c:strCache>
            </c:strRef>
          </c:tx>
          <c:spPr>
            <a:ln w="6350" cap="rnd">
              <a:solidFill>
                <a:schemeClr val="accent5"/>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F$2:$F$155</c:f>
              <c:numCache>
                <c:formatCode>0.00_ </c:formatCode>
                <c:ptCount val="154"/>
                <c:pt idx="0">
                  <c:v>-1</c:v>
                </c:pt>
                <c:pt idx="1">
                  <c:v>-1.6</c:v>
                </c:pt>
                <c:pt idx="2">
                  <c:v>-1.8</c:v>
                </c:pt>
                <c:pt idx="3">
                  <c:v>-2.5</c:v>
                </c:pt>
                <c:pt idx="4">
                  <c:v>-2.9</c:v>
                </c:pt>
                <c:pt idx="5">
                  <c:v>-3.6</c:v>
                </c:pt>
                <c:pt idx="6">
                  <c:v>-7.9</c:v>
                </c:pt>
                <c:pt idx="7">
                  <c:v>-4.8</c:v>
                </c:pt>
                <c:pt idx="8">
                  <c:v>-3.1</c:v>
                </c:pt>
                <c:pt idx="9">
                  <c:v>-6.35</c:v>
                </c:pt>
                <c:pt idx="10">
                  <c:v>-4.1000000000000005</c:v>
                </c:pt>
                <c:pt idx="11">
                  <c:v>-2.5</c:v>
                </c:pt>
                <c:pt idx="12">
                  <c:v>0.4</c:v>
                </c:pt>
                <c:pt idx="13">
                  <c:v>-0.85</c:v>
                </c:pt>
                <c:pt idx="14">
                  <c:v>0</c:v>
                </c:pt>
                <c:pt idx="15">
                  <c:v>-1.5</c:v>
                </c:pt>
                <c:pt idx="16">
                  <c:v>0.05</c:v>
                </c:pt>
                <c:pt idx="17">
                  <c:v>0.35</c:v>
                </c:pt>
                <c:pt idx="18">
                  <c:v>3.85</c:v>
                </c:pt>
                <c:pt idx="19">
                  <c:v>-0.95</c:v>
                </c:pt>
                <c:pt idx="20">
                  <c:v>-2.7</c:v>
                </c:pt>
                <c:pt idx="21">
                  <c:v>-0.04</c:v>
                </c:pt>
                <c:pt idx="22">
                  <c:v>-0.75</c:v>
                </c:pt>
                <c:pt idx="23">
                  <c:v>0.75</c:v>
                </c:pt>
                <c:pt idx="24">
                  <c:v>-2</c:v>
                </c:pt>
                <c:pt idx="25">
                  <c:v>-2.4499999999999997</c:v>
                </c:pt>
                <c:pt idx="26">
                  <c:v>-1.7</c:v>
                </c:pt>
                <c:pt idx="27">
                  <c:v>1.9550000000000001</c:v>
                </c:pt>
                <c:pt idx="28">
                  <c:v>-3.6</c:v>
                </c:pt>
                <c:pt idx="29">
                  <c:v>-0.15</c:v>
                </c:pt>
                <c:pt idx="30">
                  <c:v>-0.1</c:v>
                </c:pt>
                <c:pt idx="31">
                  <c:v>-2.9</c:v>
                </c:pt>
                <c:pt idx="32">
                  <c:v>-3.5500000000000003</c:v>
                </c:pt>
                <c:pt idx="33">
                  <c:v>1</c:v>
                </c:pt>
                <c:pt idx="34">
                  <c:v>5.8</c:v>
                </c:pt>
                <c:pt idx="35">
                  <c:v>0.255</c:v>
                </c:pt>
                <c:pt idx="36">
                  <c:v>2.7</c:v>
                </c:pt>
                <c:pt idx="37">
                  <c:v>0.9</c:v>
                </c:pt>
                <c:pt idx="38">
                  <c:v>-0.6</c:v>
                </c:pt>
                <c:pt idx="39">
                  <c:v>0.65</c:v>
                </c:pt>
                <c:pt idx="40">
                  <c:v>0.15</c:v>
                </c:pt>
                <c:pt idx="41">
                  <c:v>1.2</c:v>
                </c:pt>
                <c:pt idx="42">
                  <c:v>-1.2</c:v>
                </c:pt>
                <c:pt idx="43">
                  <c:v>-0.55000000000000004</c:v>
                </c:pt>
                <c:pt idx="44">
                  <c:v>-0.01</c:v>
                </c:pt>
                <c:pt idx="45">
                  <c:v>4.05</c:v>
                </c:pt>
                <c:pt idx="46">
                  <c:v>-1.8</c:v>
                </c:pt>
                <c:pt idx="47">
                  <c:v>-0.5</c:v>
                </c:pt>
                <c:pt idx="48">
                  <c:v>-1.6</c:v>
                </c:pt>
                <c:pt idx="49">
                  <c:v>-5.2</c:v>
                </c:pt>
                <c:pt idx="50">
                  <c:v>8.5</c:v>
                </c:pt>
                <c:pt idx="51">
                  <c:v>2.35</c:v>
                </c:pt>
                <c:pt idx="52">
                  <c:v>1</c:v>
                </c:pt>
                <c:pt idx="53">
                  <c:v>1.2</c:v>
                </c:pt>
                <c:pt idx="54">
                  <c:v>-4.5</c:v>
                </c:pt>
                <c:pt idx="55">
                  <c:v>-0.4</c:v>
                </c:pt>
                <c:pt idx="56">
                  <c:v>-0.4</c:v>
                </c:pt>
                <c:pt idx="57">
                  <c:v>-0.3</c:v>
                </c:pt>
                <c:pt idx="58">
                  <c:v>-1.2</c:v>
                </c:pt>
                <c:pt idx="59">
                  <c:v>0.1</c:v>
                </c:pt>
                <c:pt idx="60">
                  <c:v>-1.05</c:v>
                </c:pt>
                <c:pt idx="61">
                  <c:v>0.35</c:v>
                </c:pt>
                <c:pt idx="62">
                  <c:v>0.75</c:v>
                </c:pt>
                <c:pt idx="63">
                  <c:v>-1.3</c:v>
                </c:pt>
                <c:pt idx="64">
                  <c:v>0.7</c:v>
                </c:pt>
                <c:pt idx="65">
                  <c:v>-0.3</c:v>
                </c:pt>
                <c:pt idx="66">
                  <c:v>0.15</c:v>
                </c:pt>
                <c:pt idx="67">
                  <c:v>0.45</c:v>
                </c:pt>
                <c:pt idx="68">
                  <c:v>-0.17499999999999999</c:v>
                </c:pt>
                <c:pt idx="69">
                  <c:v>1.9</c:v>
                </c:pt>
                <c:pt idx="70">
                  <c:v>1.55</c:v>
                </c:pt>
                <c:pt idx="71">
                  <c:v>1.2</c:v>
                </c:pt>
                <c:pt idx="72">
                  <c:v>-2.5</c:v>
                </c:pt>
                <c:pt idx="73">
                  <c:v>-0.55000000000000004</c:v>
                </c:pt>
                <c:pt idx="74">
                  <c:v>-1.6</c:v>
                </c:pt>
                <c:pt idx="75">
                  <c:v>-3.4</c:v>
                </c:pt>
                <c:pt idx="76">
                  <c:v>1</c:v>
                </c:pt>
                <c:pt idx="77">
                  <c:v>1</c:v>
                </c:pt>
                <c:pt idx="78">
                  <c:v>-10.050000000000001</c:v>
                </c:pt>
                <c:pt idx="79">
                  <c:v>0.2</c:v>
                </c:pt>
                <c:pt idx="80">
                  <c:v>-6.35</c:v>
                </c:pt>
                <c:pt idx="81">
                  <c:v>-0.25</c:v>
                </c:pt>
                <c:pt idx="82">
                  <c:v>0.45</c:v>
                </c:pt>
                <c:pt idx="83">
                  <c:v>0.7</c:v>
                </c:pt>
                <c:pt idx="84">
                  <c:v>-0.8</c:v>
                </c:pt>
                <c:pt idx="85">
                  <c:v>0.4</c:v>
                </c:pt>
                <c:pt idx="86">
                  <c:v>0.1</c:v>
                </c:pt>
                <c:pt idx="87">
                  <c:v>1.1000000000000001</c:v>
                </c:pt>
                <c:pt idx="88">
                  <c:v>-2</c:v>
                </c:pt>
                <c:pt idx="89">
                  <c:v>-0.2</c:v>
                </c:pt>
                <c:pt idx="90">
                  <c:v>-0.35</c:v>
                </c:pt>
                <c:pt idx="91">
                  <c:v>-0.5</c:v>
                </c:pt>
                <c:pt idx="92">
                  <c:v>0.1</c:v>
                </c:pt>
                <c:pt idx="93">
                  <c:v>-3.0000000000000002E-2</c:v>
                </c:pt>
                <c:pt idx="94">
                  <c:v>0.4</c:v>
                </c:pt>
                <c:pt idx="95">
                  <c:v>-0.7</c:v>
                </c:pt>
                <c:pt idx="96">
                  <c:v>0.2</c:v>
                </c:pt>
                <c:pt idx="97">
                  <c:v>0.35</c:v>
                </c:pt>
                <c:pt idx="98">
                  <c:v>-0.2</c:v>
                </c:pt>
                <c:pt idx="99">
                  <c:v>1.1000000000000001</c:v>
                </c:pt>
                <c:pt idx="100">
                  <c:v>-7.9</c:v>
                </c:pt>
                <c:pt idx="101">
                  <c:v>0.9</c:v>
                </c:pt>
                <c:pt idx="102">
                  <c:v>-5.25</c:v>
                </c:pt>
                <c:pt idx="103">
                  <c:v>0.15</c:v>
                </c:pt>
                <c:pt idx="104">
                  <c:v>0.1</c:v>
                </c:pt>
                <c:pt idx="105">
                  <c:v>1.35</c:v>
                </c:pt>
                <c:pt idx="106">
                  <c:v>0.49999999998817657</c:v>
                </c:pt>
                <c:pt idx="107">
                  <c:v>2.1499999999718966</c:v>
                </c:pt>
                <c:pt idx="108">
                  <c:v>-0.6</c:v>
                </c:pt>
                <c:pt idx="109">
                  <c:v>-5.2</c:v>
                </c:pt>
                <c:pt idx="110">
                  <c:v>1.1000000000000001</c:v>
                </c:pt>
                <c:pt idx="111">
                  <c:v>-0.3</c:v>
                </c:pt>
                <c:pt idx="112">
                  <c:v>-2.0499999999969987</c:v>
                </c:pt>
                <c:pt idx="113">
                  <c:v>0.35</c:v>
                </c:pt>
                <c:pt idx="114">
                  <c:v>0.3</c:v>
                </c:pt>
                <c:pt idx="115">
                  <c:v>0.4500000000007276</c:v>
                </c:pt>
                <c:pt idx="116">
                  <c:v>0.1</c:v>
                </c:pt>
                <c:pt idx="117">
                  <c:v>0.35</c:v>
                </c:pt>
                <c:pt idx="118">
                  <c:v>-0.60000000001991793</c:v>
                </c:pt>
                <c:pt idx="119">
                  <c:v>0.6</c:v>
                </c:pt>
                <c:pt idx="120">
                  <c:v>-0.94999999998890416</c:v>
                </c:pt>
                <c:pt idx="121">
                  <c:v>-0.4</c:v>
                </c:pt>
                <c:pt idx="122">
                  <c:v>0.01</c:v>
                </c:pt>
                <c:pt idx="123">
                  <c:v>-0.69999999999481588</c:v>
                </c:pt>
                <c:pt idx="124">
                  <c:v>0.8</c:v>
                </c:pt>
                <c:pt idx="125">
                  <c:v>0.5</c:v>
                </c:pt>
                <c:pt idx="126">
                  <c:v>9.9500000000034561</c:v>
                </c:pt>
                <c:pt idx="127">
                  <c:v>0.29999999998153726</c:v>
                </c:pt>
                <c:pt idx="128">
                  <c:v>-2</c:v>
                </c:pt>
                <c:pt idx="129">
                  <c:v>3.8000000000124601</c:v>
                </c:pt>
                <c:pt idx="130">
                  <c:v>0.6</c:v>
                </c:pt>
                <c:pt idx="131">
                  <c:v>-2.5499999999851752</c:v>
                </c:pt>
                <c:pt idx="132">
                  <c:v>-1.8</c:v>
                </c:pt>
                <c:pt idx="133">
                  <c:v>1.7500000000154614</c:v>
                </c:pt>
                <c:pt idx="134">
                  <c:v>-1.7000000000280124</c:v>
                </c:pt>
                <c:pt idx="135">
                  <c:v>-1.3500000000021828</c:v>
                </c:pt>
                <c:pt idx="136">
                  <c:v>0.25</c:v>
                </c:pt>
                <c:pt idx="137">
                  <c:v>0.65000000000736691</c:v>
                </c:pt>
                <c:pt idx="138">
                  <c:v>-0.49999999998817657</c:v>
                </c:pt>
                <c:pt idx="139">
                  <c:v>0.20000000000663931</c:v>
                </c:pt>
                <c:pt idx="140">
                  <c:v>3.2</c:v>
                </c:pt>
                <c:pt idx="141">
                  <c:v>-0.2</c:v>
                </c:pt>
                <c:pt idx="142">
                  <c:v>1.8</c:v>
                </c:pt>
                <c:pt idx="143">
                  <c:v>-0.2</c:v>
                </c:pt>
                <c:pt idx="144">
                  <c:v>-1.1000000000000001</c:v>
                </c:pt>
                <c:pt idx="145">
                  <c:v>-0.20000000000663931</c:v>
                </c:pt>
                <c:pt idx="146">
                  <c:v>1.5999999999962711</c:v>
                </c:pt>
                <c:pt idx="147">
                  <c:v>-0.30000000003838068</c:v>
                </c:pt>
                <c:pt idx="148">
                  <c:v>19.599999999968531</c:v>
                </c:pt>
                <c:pt idx="149">
                  <c:v>-2.4000000000228283</c:v>
                </c:pt>
                <c:pt idx="150">
                  <c:v>-3.6000000000058208</c:v>
                </c:pt>
                <c:pt idx="151">
                  <c:v>-0.60000000001991793</c:v>
                </c:pt>
                <c:pt idx="152">
                  <c:v>-1.3999999999896318</c:v>
                </c:pt>
                <c:pt idx="153">
                  <c:v>5.6999999999902684</c:v>
                </c:pt>
              </c:numCache>
            </c:numRef>
          </c:val>
          <c:smooth val="0"/>
          <c:extLst xmlns:c16r2="http://schemas.microsoft.com/office/drawing/2015/06/chart">
            <c:ext xmlns:c16="http://schemas.microsoft.com/office/drawing/2014/chart" uri="{C3380CC4-5D6E-409C-BE32-E72D297353CC}">
              <c16:uniqueId val="{00000003-D428-47CF-A05B-BFEEF4742161}"/>
            </c:ext>
          </c:extLst>
        </c:ser>
        <c:dLbls>
          <c:showLegendKey val="0"/>
          <c:showVal val="0"/>
          <c:showCatName val="0"/>
          <c:showSerName val="0"/>
          <c:showPercent val="0"/>
          <c:showBubbleSize val="0"/>
        </c:dLbls>
        <c:marker val="1"/>
        <c:smooth val="0"/>
        <c:axId val="153926656"/>
        <c:axId val="153969408"/>
      </c:lineChart>
      <c:lineChart>
        <c:grouping val="standard"/>
        <c:varyColors val="0"/>
        <c:ser>
          <c:idx val="0"/>
          <c:order val="0"/>
          <c:tx>
            <c:strRef>
              <c:f>'沉降(mm)'!$B$1</c:f>
              <c:strCache>
                <c:ptCount val="1"/>
                <c:pt idx="0">
                  <c:v>库水位</c:v>
                </c:pt>
              </c:strCache>
            </c:strRef>
          </c:tx>
          <c:spPr>
            <a:ln w="6350" cap="rnd">
              <a:solidFill>
                <a:schemeClr val="tx1"/>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B$2:$B$155</c:f>
              <c:numCache>
                <c:formatCode>General</c:formatCode>
                <c:ptCount val="154"/>
                <c:pt idx="0">
                  <c:v>286.84300000000002</c:v>
                </c:pt>
                <c:pt idx="1">
                  <c:v>288.74299999999999</c:v>
                </c:pt>
                <c:pt idx="2">
                  <c:v>290.91300000000001</c:v>
                </c:pt>
                <c:pt idx="3">
                  <c:v>290.82299999999998</c:v>
                </c:pt>
                <c:pt idx="4">
                  <c:v>289.66300000000001</c:v>
                </c:pt>
                <c:pt idx="5">
                  <c:v>288.673</c:v>
                </c:pt>
                <c:pt idx="6">
                  <c:v>289.04000000000002</c:v>
                </c:pt>
                <c:pt idx="7">
                  <c:v>289.95999999999998</c:v>
                </c:pt>
                <c:pt idx="8">
                  <c:v>288.06</c:v>
                </c:pt>
                <c:pt idx="9">
                  <c:v>282.64</c:v>
                </c:pt>
                <c:pt idx="10">
                  <c:v>282.25</c:v>
                </c:pt>
                <c:pt idx="11">
                  <c:v>282.08</c:v>
                </c:pt>
                <c:pt idx="12">
                  <c:v>281.79000000000002</c:v>
                </c:pt>
                <c:pt idx="13">
                  <c:v>282.82</c:v>
                </c:pt>
                <c:pt idx="14">
                  <c:v>284.74</c:v>
                </c:pt>
                <c:pt idx="15">
                  <c:v>289.52</c:v>
                </c:pt>
                <c:pt idx="16">
                  <c:v>286.04000000000002</c:v>
                </c:pt>
                <c:pt idx="17">
                  <c:v>289.75</c:v>
                </c:pt>
                <c:pt idx="18">
                  <c:v>289.64</c:v>
                </c:pt>
                <c:pt idx="19">
                  <c:v>285.54000000000002</c:v>
                </c:pt>
                <c:pt idx="20">
                  <c:v>300.32</c:v>
                </c:pt>
                <c:pt idx="21">
                  <c:v>301.05</c:v>
                </c:pt>
                <c:pt idx="22">
                  <c:v>299.14</c:v>
                </c:pt>
                <c:pt idx="23">
                  <c:v>295.33999999999997</c:v>
                </c:pt>
                <c:pt idx="24">
                  <c:v>298.02</c:v>
                </c:pt>
                <c:pt idx="25">
                  <c:v>296.81</c:v>
                </c:pt>
                <c:pt idx="26">
                  <c:v>294.23</c:v>
                </c:pt>
                <c:pt idx="27">
                  <c:v>291.07</c:v>
                </c:pt>
                <c:pt idx="28">
                  <c:v>290.12</c:v>
                </c:pt>
                <c:pt idx="29">
                  <c:v>281.93</c:v>
                </c:pt>
                <c:pt idx="30">
                  <c:v>294.60000000000002</c:v>
                </c:pt>
                <c:pt idx="31">
                  <c:v>295.42</c:v>
                </c:pt>
                <c:pt idx="32">
                  <c:v>295.67</c:v>
                </c:pt>
                <c:pt idx="33">
                  <c:v>295.77999999999997</c:v>
                </c:pt>
                <c:pt idx="34">
                  <c:v>295.76</c:v>
                </c:pt>
                <c:pt idx="35">
                  <c:v>295.72000000000003</c:v>
                </c:pt>
                <c:pt idx="36">
                  <c:v>293.39</c:v>
                </c:pt>
                <c:pt idx="37">
                  <c:v>295.54000000000002</c:v>
                </c:pt>
                <c:pt idx="38">
                  <c:v>294.01</c:v>
                </c:pt>
                <c:pt idx="39">
                  <c:v>290.32</c:v>
                </c:pt>
                <c:pt idx="40">
                  <c:v>290.47000000000003</c:v>
                </c:pt>
                <c:pt idx="41">
                  <c:v>293.61</c:v>
                </c:pt>
                <c:pt idx="42">
                  <c:v>286.92</c:v>
                </c:pt>
                <c:pt idx="43">
                  <c:v>287.88</c:v>
                </c:pt>
                <c:pt idx="44">
                  <c:v>286.42</c:v>
                </c:pt>
                <c:pt idx="45">
                  <c:v>289.62</c:v>
                </c:pt>
                <c:pt idx="46">
                  <c:v>290.01</c:v>
                </c:pt>
                <c:pt idx="47">
                  <c:v>293.45</c:v>
                </c:pt>
                <c:pt idx="48">
                  <c:v>292.95999999999998</c:v>
                </c:pt>
                <c:pt idx="49">
                  <c:v>292.13</c:v>
                </c:pt>
                <c:pt idx="50">
                  <c:v>287.08999999999997</c:v>
                </c:pt>
                <c:pt idx="51">
                  <c:v>283.06</c:v>
                </c:pt>
                <c:pt idx="52">
                  <c:v>281.52999999999997</c:v>
                </c:pt>
                <c:pt idx="53">
                  <c:v>281.89999999999998</c:v>
                </c:pt>
                <c:pt idx="54">
                  <c:v>283.54000000000002</c:v>
                </c:pt>
                <c:pt idx="55">
                  <c:v>284.57</c:v>
                </c:pt>
                <c:pt idx="56">
                  <c:v>286.42</c:v>
                </c:pt>
                <c:pt idx="57">
                  <c:v>294.69</c:v>
                </c:pt>
                <c:pt idx="58">
                  <c:v>301.01299999999998</c:v>
                </c:pt>
                <c:pt idx="59">
                  <c:v>300.70000000000005</c:v>
                </c:pt>
                <c:pt idx="60">
                  <c:v>297.08000000000004</c:v>
                </c:pt>
                <c:pt idx="61">
                  <c:v>294.78000000000003</c:v>
                </c:pt>
                <c:pt idx="62">
                  <c:v>292.92</c:v>
                </c:pt>
                <c:pt idx="63">
                  <c:v>297.21000000000004</c:v>
                </c:pt>
                <c:pt idx="64">
                  <c:v>291.94</c:v>
                </c:pt>
                <c:pt idx="65">
                  <c:v>289.05</c:v>
                </c:pt>
                <c:pt idx="66">
                  <c:v>284.53000000000003</c:v>
                </c:pt>
                <c:pt idx="67">
                  <c:v>281.77000000000004</c:v>
                </c:pt>
                <c:pt idx="68">
                  <c:v>287.173</c:v>
                </c:pt>
                <c:pt idx="69">
                  <c:v>289.43299999999999</c:v>
                </c:pt>
                <c:pt idx="70">
                  <c:v>291.31299999999999</c:v>
                </c:pt>
                <c:pt idx="71">
                  <c:v>290.49299999999999</c:v>
                </c:pt>
                <c:pt idx="72">
                  <c:v>285.33300000000003</c:v>
                </c:pt>
                <c:pt idx="73">
                  <c:v>283.33300000000003</c:v>
                </c:pt>
                <c:pt idx="74">
                  <c:v>298.58300000000003</c:v>
                </c:pt>
                <c:pt idx="75">
                  <c:v>294.613</c:v>
                </c:pt>
                <c:pt idx="76">
                  <c:v>291.44299999999998</c:v>
                </c:pt>
                <c:pt idx="77">
                  <c:v>290.96300000000002</c:v>
                </c:pt>
                <c:pt idx="78">
                  <c:v>290.58300000000003</c:v>
                </c:pt>
                <c:pt idx="79">
                  <c:v>287.32299999999998</c:v>
                </c:pt>
                <c:pt idx="80">
                  <c:v>282.40300000000002</c:v>
                </c:pt>
                <c:pt idx="81">
                  <c:v>288.673</c:v>
                </c:pt>
                <c:pt idx="82">
                  <c:v>292.82299999999998</c:v>
                </c:pt>
                <c:pt idx="83">
                  <c:v>293.58300000000003</c:v>
                </c:pt>
                <c:pt idx="84">
                  <c:v>301.00299999999999</c:v>
                </c:pt>
                <c:pt idx="85">
                  <c:v>297.983</c:v>
                </c:pt>
                <c:pt idx="86">
                  <c:v>297.94299999999998</c:v>
                </c:pt>
                <c:pt idx="87">
                  <c:v>296.613</c:v>
                </c:pt>
                <c:pt idx="88">
                  <c:v>297.77300000000002</c:v>
                </c:pt>
                <c:pt idx="89">
                  <c:v>297.02300000000002</c:v>
                </c:pt>
                <c:pt idx="90">
                  <c:v>288.15300000000002</c:v>
                </c:pt>
                <c:pt idx="91">
                  <c:v>294.19299999999998</c:v>
                </c:pt>
                <c:pt idx="92">
                  <c:v>299.863</c:v>
                </c:pt>
                <c:pt idx="93">
                  <c:v>295.31299999999999</c:v>
                </c:pt>
                <c:pt idx="94">
                  <c:v>295.79300000000001</c:v>
                </c:pt>
                <c:pt idx="95">
                  <c:v>293.60300000000001</c:v>
                </c:pt>
                <c:pt idx="96">
                  <c:v>293.28300000000002</c:v>
                </c:pt>
                <c:pt idx="97">
                  <c:v>292.20300000000003</c:v>
                </c:pt>
                <c:pt idx="98">
                  <c:v>299.49299999999999</c:v>
                </c:pt>
                <c:pt idx="99">
                  <c:v>290.613</c:v>
                </c:pt>
                <c:pt idx="100">
                  <c:v>286.40300000000002</c:v>
                </c:pt>
                <c:pt idx="101">
                  <c:v>282.233</c:v>
                </c:pt>
                <c:pt idx="102">
                  <c:v>281.33300000000003</c:v>
                </c:pt>
                <c:pt idx="103">
                  <c:v>281.57299999999998</c:v>
                </c:pt>
                <c:pt idx="104">
                  <c:v>282.51300000000003</c:v>
                </c:pt>
                <c:pt idx="105">
                  <c:v>282.64300000000003</c:v>
                </c:pt>
                <c:pt idx="106">
                  <c:v>288.45300000000003</c:v>
                </c:pt>
                <c:pt idx="107">
                  <c:v>288.46300000000002</c:v>
                </c:pt>
                <c:pt idx="108">
                  <c:v>293.07299999999998</c:v>
                </c:pt>
                <c:pt idx="109">
                  <c:v>286.69299999999998</c:v>
                </c:pt>
                <c:pt idx="110">
                  <c:v>300.84300000000002</c:v>
                </c:pt>
                <c:pt idx="111">
                  <c:v>300.83300000000003</c:v>
                </c:pt>
                <c:pt idx="112">
                  <c:v>298.57299999999998</c:v>
                </c:pt>
                <c:pt idx="113">
                  <c:v>294.99299999999999</c:v>
                </c:pt>
                <c:pt idx="114">
                  <c:v>295.02300000000002</c:v>
                </c:pt>
                <c:pt idx="115">
                  <c:v>297.053</c:v>
                </c:pt>
                <c:pt idx="116">
                  <c:v>296.83300000000003</c:v>
                </c:pt>
                <c:pt idx="117">
                  <c:v>294.77300000000002</c:v>
                </c:pt>
                <c:pt idx="118">
                  <c:v>298.83300000000003</c:v>
                </c:pt>
                <c:pt idx="119">
                  <c:v>294.38299999999998</c:v>
                </c:pt>
                <c:pt idx="120">
                  <c:v>300.65300000000002</c:v>
                </c:pt>
                <c:pt idx="121">
                  <c:v>299.83300000000003</c:v>
                </c:pt>
                <c:pt idx="122">
                  <c:v>298.863</c:v>
                </c:pt>
                <c:pt idx="123">
                  <c:v>297.10300000000001</c:v>
                </c:pt>
                <c:pt idx="124">
                  <c:v>297.82299999999998</c:v>
                </c:pt>
                <c:pt idx="125">
                  <c:v>298.14300000000003</c:v>
                </c:pt>
                <c:pt idx="126">
                  <c:v>300.19299999999998</c:v>
                </c:pt>
                <c:pt idx="127">
                  <c:v>298.81299999999999</c:v>
                </c:pt>
                <c:pt idx="128">
                  <c:v>297.37299999999999</c:v>
                </c:pt>
                <c:pt idx="129">
                  <c:v>297.303</c:v>
                </c:pt>
                <c:pt idx="130">
                  <c:v>295.13300000000004</c:v>
                </c:pt>
                <c:pt idx="131">
                  <c:v>300.94299999999998</c:v>
                </c:pt>
                <c:pt idx="132">
                  <c:v>298.27300000000002</c:v>
                </c:pt>
                <c:pt idx="133">
                  <c:v>300.32299999999998</c:v>
                </c:pt>
                <c:pt idx="134">
                  <c:v>298.01300000000003</c:v>
                </c:pt>
                <c:pt idx="135">
                  <c:v>295.22300000000001</c:v>
                </c:pt>
                <c:pt idx="136">
                  <c:v>296.74299999999999</c:v>
                </c:pt>
                <c:pt idx="137">
                  <c:v>296.37299999999999</c:v>
                </c:pt>
                <c:pt idx="138">
                  <c:v>297.35300000000001</c:v>
                </c:pt>
                <c:pt idx="139">
                  <c:v>298.26300000000003</c:v>
                </c:pt>
                <c:pt idx="140">
                  <c:v>294.613</c:v>
                </c:pt>
                <c:pt idx="141">
                  <c:v>287.12299999999999</c:v>
                </c:pt>
                <c:pt idx="142">
                  <c:v>297.00299999999999</c:v>
                </c:pt>
                <c:pt idx="143">
                  <c:v>300.19299999999998</c:v>
                </c:pt>
                <c:pt idx="144">
                  <c:v>293.69299999999998</c:v>
                </c:pt>
                <c:pt idx="145">
                  <c:v>299.803</c:v>
                </c:pt>
                <c:pt idx="146">
                  <c:v>297.57299999999998</c:v>
                </c:pt>
                <c:pt idx="147">
                  <c:v>295.96300000000002</c:v>
                </c:pt>
                <c:pt idx="148">
                  <c:v>293.13299999999998</c:v>
                </c:pt>
                <c:pt idx="149">
                  <c:v>291.24299999999999</c:v>
                </c:pt>
                <c:pt idx="150">
                  <c:v>290.74299999999999</c:v>
                </c:pt>
                <c:pt idx="151">
                  <c:v>282.553</c:v>
                </c:pt>
                <c:pt idx="152">
                  <c:v>284.65300000000002</c:v>
                </c:pt>
                <c:pt idx="153">
                  <c:v>288.29300000000001</c:v>
                </c:pt>
              </c:numCache>
            </c:numRef>
          </c:val>
          <c:smooth val="0"/>
          <c:extLst xmlns:c16r2="http://schemas.microsoft.com/office/drawing/2015/06/chart">
            <c:ext xmlns:c16="http://schemas.microsoft.com/office/drawing/2014/chart" uri="{C3380CC4-5D6E-409C-BE32-E72D297353CC}">
              <c16:uniqueId val="{00000004-D428-47CF-A05B-BFEEF4742161}"/>
            </c:ext>
          </c:extLst>
        </c:ser>
        <c:dLbls>
          <c:showLegendKey val="0"/>
          <c:showVal val="0"/>
          <c:showCatName val="0"/>
          <c:showSerName val="0"/>
          <c:showPercent val="0"/>
          <c:showBubbleSize val="0"/>
        </c:dLbls>
        <c:marker val="1"/>
        <c:smooth val="0"/>
        <c:axId val="153989888"/>
        <c:axId val="153971328"/>
      </c:lineChart>
      <c:dateAx>
        <c:axId val="153926656"/>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69408"/>
        <c:crossesAt val="-15"/>
        <c:auto val="1"/>
        <c:lblOffset val="100"/>
        <c:baseTimeUnit val="days"/>
        <c:majorUnit val="6"/>
        <c:majorTimeUnit val="months"/>
      </c:dateAx>
      <c:valAx>
        <c:axId val="153969408"/>
        <c:scaling>
          <c:orientation val="minMax"/>
          <c:max val="40"/>
          <c:min val="-15"/>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竖直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26656"/>
        <c:crosses val="autoZero"/>
        <c:crossBetween val="between"/>
        <c:majorUnit val="6"/>
      </c:valAx>
      <c:valAx>
        <c:axId val="153971328"/>
        <c:scaling>
          <c:orientation val="minMax"/>
          <c:max val="310"/>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025877557975603"/>
              <c:y val="0.31937058561112086"/>
            </c:manualLayout>
          </c:layout>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89888"/>
        <c:crosses val="max"/>
        <c:crossBetween val="between"/>
        <c:majorUnit val="7"/>
      </c:valAx>
      <c:dateAx>
        <c:axId val="153989888"/>
        <c:scaling>
          <c:orientation val="minMax"/>
        </c:scaling>
        <c:delete val="1"/>
        <c:axPos val="b"/>
        <c:numFmt formatCode="m/d/yyyy" sourceLinked="1"/>
        <c:majorTickMark val="out"/>
        <c:minorTickMark val="none"/>
        <c:tickLblPos val="nextTo"/>
        <c:crossAx val="153971328"/>
        <c:crosses val="autoZero"/>
        <c:auto val="1"/>
        <c:lblOffset val="100"/>
        <c:baseTimeUnit val="days"/>
      </c:dateAx>
      <c:spPr>
        <a:noFill/>
        <a:ln w="6350">
          <a:solidFill>
            <a:schemeClr val="tx1"/>
          </a:solidFill>
        </a:ln>
        <a:effectLst/>
      </c:spPr>
    </c:plotArea>
    <c:legend>
      <c:legendPos val="b"/>
      <c:layout>
        <c:manualLayout>
          <c:xMode val="edge"/>
          <c:yMode val="edge"/>
          <c:x val="0.35458664529914535"/>
          <c:y val="0.89364188034188041"/>
          <c:w val="0.29649636752136754"/>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26816239316242E-2"/>
          <c:y val="0.20551666666666665"/>
          <c:w val="0.86989423076923078"/>
          <c:h val="0.54954555555555551"/>
        </c:manualLayout>
      </c:layout>
      <c:lineChart>
        <c:grouping val="standard"/>
        <c:varyColors val="0"/>
        <c:ser>
          <c:idx val="0"/>
          <c:order val="0"/>
          <c:tx>
            <c:strRef>
              <c:f>'6#'!$B$1</c:f>
              <c:strCache>
                <c:ptCount val="1"/>
                <c:pt idx="0">
                  <c:v>拟合</c:v>
                </c:pt>
              </c:strCache>
            </c:strRef>
          </c:tx>
          <c:spPr>
            <a:ln w="6350" cap="rnd">
              <a:solidFill>
                <a:schemeClr val="accent1"/>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B$2:$B$633</c:f>
              <c:numCache>
                <c:formatCode>General</c:formatCode>
                <c:ptCount val="632"/>
                <c:pt idx="0">
                  <c:v>271.709585097</c:v>
                </c:pt>
                <c:pt idx="1">
                  <c:v>271.70666587199997</c:v>
                </c:pt>
                <c:pt idx="2">
                  <c:v>271.74067493500002</c:v>
                </c:pt>
                <c:pt idx="3">
                  <c:v>271.753289929</c:v>
                </c:pt>
                <c:pt idx="4">
                  <c:v>271.80571984400001</c:v>
                </c:pt>
                <c:pt idx="5">
                  <c:v>271.811432551</c:v>
                </c:pt>
                <c:pt idx="6">
                  <c:v>271.83144130300002</c:v>
                </c:pt>
                <c:pt idx="7">
                  <c:v>271.84399951300003</c:v>
                </c:pt>
                <c:pt idx="8">
                  <c:v>271.88217770900002</c:v>
                </c:pt>
                <c:pt idx="9">
                  <c:v>271.895277937</c:v>
                </c:pt>
                <c:pt idx="10">
                  <c:v>271.91185316799999</c:v>
                </c:pt>
                <c:pt idx="11">
                  <c:v>271.92925828300002</c:v>
                </c:pt>
                <c:pt idx="12">
                  <c:v>271.92231680800001</c:v>
                </c:pt>
                <c:pt idx="13">
                  <c:v>271.97653283199998</c:v>
                </c:pt>
                <c:pt idx="14">
                  <c:v>271.98722322100002</c:v>
                </c:pt>
                <c:pt idx="15">
                  <c:v>272.00867387599999</c:v>
                </c:pt>
                <c:pt idx="16">
                  <c:v>272.02112779499998</c:v>
                </c:pt>
                <c:pt idx="17">
                  <c:v>272.04778625300003</c:v>
                </c:pt>
                <c:pt idx="18">
                  <c:v>272.063898833</c:v>
                </c:pt>
                <c:pt idx="19">
                  <c:v>272.08285190599997</c:v>
                </c:pt>
                <c:pt idx="20">
                  <c:v>272.09235428199997</c:v>
                </c:pt>
                <c:pt idx="21">
                  <c:v>272.10948943900001</c:v>
                </c:pt>
                <c:pt idx="22">
                  <c:v>272.12723895800002</c:v>
                </c:pt>
                <c:pt idx="23">
                  <c:v>272.14402252299999</c:v>
                </c:pt>
                <c:pt idx="24">
                  <c:v>272.15641439199999</c:v>
                </c:pt>
                <c:pt idx="25">
                  <c:v>272.15718387999999</c:v>
                </c:pt>
                <c:pt idx="26">
                  <c:v>272.19143121299999</c:v>
                </c:pt>
                <c:pt idx="27">
                  <c:v>272.20673293700003</c:v>
                </c:pt>
                <c:pt idx="28">
                  <c:v>272.243199506</c:v>
                </c:pt>
                <c:pt idx="29">
                  <c:v>272.25603176099997</c:v>
                </c:pt>
                <c:pt idx="30">
                  <c:v>272.26218317199999</c:v>
                </c:pt>
                <c:pt idx="31">
                  <c:v>272.27411969500002</c:v>
                </c:pt>
                <c:pt idx="32">
                  <c:v>272.27083477000002</c:v>
                </c:pt>
                <c:pt idx="33">
                  <c:v>272.30257667799998</c:v>
                </c:pt>
                <c:pt idx="34">
                  <c:v>272.31242734199998</c:v>
                </c:pt>
                <c:pt idx="35">
                  <c:v>272.342909287</c:v>
                </c:pt>
                <c:pt idx="36">
                  <c:v>272.34552351999997</c:v>
                </c:pt>
                <c:pt idx="37">
                  <c:v>272.36674364599997</c:v>
                </c:pt>
                <c:pt idx="38">
                  <c:v>272.37497823500001</c:v>
                </c:pt>
                <c:pt idx="39">
                  <c:v>272.38291295200003</c:v>
                </c:pt>
                <c:pt idx="40">
                  <c:v>272.40006523199997</c:v>
                </c:pt>
                <c:pt idx="41">
                  <c:v>272.39665377300003</c:v>
                </c:pt>
                <c:pt idx="42">
                  <c:v>272.400077232</c:v>
                </c:pt>
                <c:pt idx="43">
                  <c:v>272.41900607899998</c:v>
                </c:pt>
                <c:pt idx="44">
                  <c:v>272.43590095600001</c:v>
                </c:pt>
                <c:pt idx="45">
                  <c:v>272.43039553</c:v>
                </c:pt>
                <c:pt idx="46">
                  <c:v>272.420143247</c:v>
                </c:pt>
                <c:pt idx="47">
                  <c:v>272.41776512000001</c:v>
                </c:pt>
                <c:pt idx="48">
                  <c:v>272.41234360800001</c:v>
                </c:pt>
                <c:pt idx="49">
                  <c:v>272.40781733099999</c:v>
                </c:pt>
                <c:pt idx="50">
                  <c:v>272.40569005899999</c:v>
                </c:pt>
                <c:pt idx="51">
                  <c:v>272.40525076799997</c:v>
                </c:pt>
                <c:pt idx="52">
                  <c:v>272.43285236200001</c:v>
                </c:pt>
                <c:pt idx="53">
                  <c:v>272.42840532000002</c:v>
                </c:pt>
                <c:pt idx="54">
                  <c:v>272.433799265</c:v>
                </c:pt>
                <c:pt idx="55">
                  <c:v>272.43488914599999</c:v>
                </c:pt>
                <c:pt idx="56">
                  <c:v>272.439098919</c:v>
                </c:pt>
                <c:pt idx="57">
                  <c:v>272.42909808000002</c:v>
                </c:pt>
                <c:pt idx="58">
                  <c:v>272.43673177800002</c:v>
                </c:pt>
                <c:pt idx="59">
                  <c:v>272.44699228100001</c:v>
                </c:pt>
                <c:pt idx="60">
                  <c:v>272.446933108</c:v>
                </c:pt>
                <c:pt idx="61">
                  <c:v>272.444555794</c:v>
                </c:pt>
                <c:pt idx="62">
                  <c:v>272.44626018500003</c:v>
                </c:pt>
                <c:pt idx="63">
                  <c:v>272.45109557400002</c:v>
                </c:pt>
                <c:pt idx="64">
                  <c:v>272.45669297799998</c:v>
                </c:pt>
                <c:pt idx="65">
                  <c:v>272.46432101900001</c:v>
                </c:pt>
                <c:pt idx="66">
                  <c:v>272.46466819699998</c:v>
                </c:pt>
                <c:pt idx="67">
                  <c:v>272.48229800799999</c:v>
                </c:pt>
                <c:pt idx="68">
                  <c:v>272.49619937599999</c:v>
                </c:pt>
                <c:pt idx="69">
                  <c:v>272.51030584199998</c:v>
                </c:pt>
                <c:pt idx="70">
                  <c:v>272.51905822800001</c:v>
                </c:pt>
                <c:pt idx="71">
                  <c:v>272.52189029599998</c:v>
                </c:pt>
                <c:pt idx="72">
                  <c:v>272.52641969199999</c:v>
                </c:pt>
                <c:pt idx="73">
                  <c:v>272.52971902299998</c:v>
                </c:pt>
                <c:pt idx="74">
                  <c:v>272.53358502100002</c:v>
                </c:pt>
                <c:pt idx="75">
                  <c:v>272.54071921299999</c:v>
                </c:pt>
                <c:pt idx="76">
                  <c:v>272.54166592199999</c:v>
                </c:pt>
                <c:pt idx="77">
                  <c:v>272.53999110799998</c:v>
                </c:pt>
                <c:pt idx="78">
                  <c:v>272.54330995499998</c:v>
                </c:pt>
                <c:pt idx="79">
                  <c:v>272.55172176399998</c:v>
                </c:pt>
                <c:pt idx="80">
                  <c:v>272.56506226300002</c:v>
                </c:pt>
                <c:pt idx="81">
                  <c:v>272.56619860299998</c:v>
                </c:pt>
                <c:pt idx="82">
                  <c:v>272.57210037700003</c:v>
                </c:pt>
                <c:pt idx="83">
                  <c:v>272.565953331</c:v>
                </c:pt>
                <c:pt idx="84">
                  <c:v>272.57130066399998</c:v>
                </c:pt>
                <c:pt idx="85">
                  <c:v>272.559473997</c:v>
                </c:pt>
                <c:pt idx="86">
                  <c:v>272.55286952300003</c:v>
                </c:pt>
                <c:pt idx="87">
                  <c:v>272.54456495099998</c:v>
                </c:pt>
                <c:pt idx="88">
                  <c:v>272.54292770400002</c:v>
                </c:pt>
                <c:pt idx="89">
                  <c:v>272.522541832</c:v>
                </c:pt>
                <c:pt idx="90">
                  <c:v>272.515147899</c:v>
                </c:pt>
                <c:pt idx="91">
                  <c:v>272.50603710600001</c:v>
                </c:pt>
                <c:pt idx="92">
                  <c:v>272.50010175099999</c:v>
                </c:pt>
                <c:pt idx="93">
                  <c:v>272.49757273699998</c:v>
                </c:pt>
                <c:pt idx="94">
                  <c:v>272.49421699700002</c:v>
                </c:pt>
                <c:pt idx="95">
                  <c:v>272.50402833700002</c:v>
                </c:pt>
                <c:pt idx="96">
                  <c:v>272.506452282</c:v>
                </c:pt>
                <c:pt idx="97">
                  <c:v>272.50153901800002</c:v>
                </c:pt>
                <c:pt idx="98">
                  <c:v>272.49490241900003</c:v>
                </c:pt>
                <c:pt idx="99">
                  <c:v>272.49605864</c:v>
                </c:pt>
                <c:pt idx="100">
                  <c:v>272.49156309</c:v>
                </c:pt>
                <c:pt idx="101">
                  <c:v>272.49614879400002</c:v>
                </c:pt>
                <c:pt idx="102">
                  <c:v>272.58366432600002</c:v>
                </c:pt>
                <c:pt idx="103">
                  <c:v>272.70447133200003</c:v>
                </c:pt>
                <c:pt idx="104">
                  <c:v>272.65866481099999</c:v>
                </c:pt>
                <c:pt idx="105">
                  <c:v>272.62625844899998</c:v>
                </c:pt>
                <c:pt idx="106">
                  <c:v>272.63037918100002</c:v>
                </c:pt>
                <c:pt idx="107">
                  <c:v>272.70380480300003</c:v>
                </c:pt>
                <c:pt idx="108">
                  <c:v>272.5419771</c:v>
                </c:pt>
                <c:pt idx="109">
                  <c:v>272.57282604800002</c:v>
                </c:pt>
                <c:pt idx="110">
                  <c:v>272.58310010700001</c:v>
                </c:pt>
                <c:pt idx="111">
                  <c:v>272.52305066600002</c:v>
                </c:pt>
                <c:pt idx="112">
                  <c:v>272.525164297</c:v>
                </c:pt>
                <c:pt idx="113">
                  <c:v>272.62523283199999</c:v>
                </c:pt>
                <c:pt idx="114">
                  <c:v>272.62674018400003</c:v>
                </c:pt>
                <c:pt idx="115">
                  <c:v>272.59165559799999</c:v>
                </c:pt>
                <c:pt idx="116">
                  <c:v>272.56854716100003</c:v>
                </c:pt>
                <c:pt idx="117">
                  <c:v>272.55400773999997</c:v>
                </c:pt>
                <c:pt idx="118">
                  <c:v>272.53091587099999</c:v>
                </c:pt>
                <c:pt idx="119">
                  <c:v>272.53494719999998</c:v>
                </c:pt>
                <c:pt idx="120">
                  <c:v>272.55204116099998</c:v>
                </c:pt>
                <c:pt idx="121">
                  <c:v>272.55552225000002</c:v>
                </c:pt>
                <c:pt idx="122">
                  <c:v>272.53486160800003</c:v>
                </c:pt>
                <c:pt idx="123">
                  <c:v>272.62489084200001</c:v>
                </c:pt>
                <c:pt idx="124">
                  <c:v>272.63457706299999</c:v>
                </c:pt>
                <c:pt idx="125">
                  <c:v>272.63708999699998</c:v>
                </c:pt>
                <c:pt idx="126">
                  <c:v>272.62782119399998</c:v>
                </c:pt>
                <c:pt idx="127">
                  <c:v>272.60747513500002</c:v>
                </c:pt>
                <c:pt idx="128">
                  <c:v>272.61748186300002</c:v>
                </c:pt>
                <c:pt idx="129">
                  <c:v>272.63334740699997</c:v>
                </c:pt>
                <c:pt idx="130">
                  <c:v>272.64997782</c:v>
                </c:pt>
                <c:pt idx="131">
                  <c:v>272.65972020800001</c:v>
                </c:pt>
                <c:pt idx="132">
                  <c:v>272.66199635999999</c:v>
                </c:pt>
                <c:pt idx="133">
                  <c:v>272.69187435399999</c:v>
                </c:pt>
                <c:pt idx="134">
                  <c:v>272.71106403200002</c:v>
                </c:pt>
                <c:pt idx="135">
                  <c:v>272.72455734200003</c:v>
                </c:pt>
                <c:pt idx="136">
                  <c:v>272.72895663399999</c:v>
                </c:pt>
                <c:pt idx="137">
                  <c:v>272.72458936599998</c:v>
                </c:pt>
                <c:pt idx="138">
                  <c:v>272.73110223600003</c:v>
                </c:pt>
                <c:pt idx="139">
                  <c:v>272.73229450600002</c:v>
                </c:pt>
                <c:pt idx="140">
                  <c:v>272.73659899099999</c:v>
                </c:pt>
                <c:pt idx="141">
                  <c:v>272.74244689099999</c:v>
                </c:pt>
                <c:pt idx="142">
                  <c:v>272.734743665</c:v>
                </c:pt>
                <c:pt idx="143">
                  <c:v>272.735653614</c:v>
                </c:pt>
                <c:pt idx="144">
                  <c:v>272.73094744799999</c:v>
                </c:pt>
                <c:pt idx="145">
                  <c:v>272.73457896899998</c:v>
                </c:pt>
                <c:pt idx="146">
                  <c:v>272.734949245</c:v>
                </c:pt>
                <c:pt idx="147">
                  <c:v>272.74015481800001</c:v>
                </c:pt>
                <c:pt idx="148">
                  <c:v>272.74639435799997</c:v>
                </c:pt>
                <c:pt idx="149">
                  <c:v>272.74943765299997</c:v>
                </c:pt>
                <c:pt idx="150">
                  <c:v>272.76488439100001</c:v>
                </c:pt>
                <c:pt idx="151">
                  <c:v>272.75347818400002</c:v>
                </c:pt>
                <c:pt idx="152">
                  <c:v>272.73908914999998</c:v>
                </c:pt>
                <c:pt idx="153">
                  <c:v>272.728292721</c:v>
                </c:pt>
                <c:pt idx="154">
                  <c:v>272.72089358199997</c:v>
                </c:pt>
                <c:pt idx="155">
                  <c:v>272.68497912300001</c:v>
                </c:pt>
                <c:pt idx="156">
                  <c:v>272.66306158399999</c:v>
                </c:pt>
                <c:pt idx="157">
                  <c:v>272.68382232099998</c:v>
                </c:pt>
                <c:pt idx="158">
                  <c:v>272.69094001399998</c:v>
                </c:pt>
                <c:pt idx="159">
                  <c:v>272.69335510100001</c:v>
                </c:pt>
                <c:pt idx="160">
                  <c:v>272.69521108399999</c:v>
                </c:pt>
                <c:pt idx="161">
                  <c:v>272.69555427900002</c:v>
                </c:pt>
                <c:pt idx="162">
                  <c:v>272.69718404999998</c:v>
                </c:pt>
                <c:pt idx="163">
                  <c:v>272.69865425</c:v>
                </c:pt>
                <c:pt idx="164">
                  <c:v>272.70060855000003</c:v>
                </c:pt>
                <c:pt idx="165">
                  <c:v>272.715033963</c:v>
                </c:pt>
                <c:pt idx="166">
                  <c:v>272.71848830599998</c:v>
                </c:pt>
                <c:pt idx="167">
                  <c:v>272.71904884000003</c:v>
                </c:pt>
                <c:pt idx="168">
                  <c:v>272.72419868999998</c:v>
                </c:pt>
                <c:pt idx="169">
                  <c:v>272.734887206</c:v>
                </c:pt>
                <c:pt idx="170">
                  <c:v>272.74675603100002</c:v>
                </c:pt>
                <c:pt idx="171">
                  <c:v>272.75116432900001</c:v>
                </c:pt>
                <c:pt idx="172">
                  <c:v>272.75880001100001</c:v>
                </c:pt>
                <c:pt idx="173">
                  <c:v>272.76271927699997</c:v>
                </c:pt>
                <c:pt idx="174">
                  <c:v>272.77677980499999</c:v>
                </c:pt>
                <c:pt idx="175">
                  <c:v>272.77810124899997</c:v>
                </c:pt>
                <c:pt idx="176">
                  <c:v>272.79423777</c:v>
                </c:pt>
                <c:pt idx="177">
                  <c:v>272.80690903200002</c:v>
                </c:pt>
                <c:pt idx="178">
                  <c:v>272.814738202</c:v>
                </c:pt>
                <c:pt idx="179">
                  <c:v>272.80649815999999</c:v>
                </c:pt>
                <c:pt idx="180">
                  <c:v>272.79814157700002</c:v>
                </c:pt>
                <c:pt idx="181">
                  <c:v>272.79396111900002</c:v>
                </c:pt>
                <c:pt idx="182">
                  <c:v>272.79968579400003</c:v>
                </c:pt>
                <c:pt idx="183">
                  <c:v>272.79711580200001</c:v>
                </c:pt>
                <c:pt idx="184">
                  <c:v>272.80955512899999</c:v>
                </c:pt>
                <c:pt idx="185">
                  <c:v>272.795834759</c:v>
                </c:pt>
                <c:pt idx="186">
                  <c:v>272.78226322500001</c:v>
                </c:pt>
                <c:pt idx="187">
                  <c:v>272.76141003100003</c:v>
                </c:pt>
                <c:pt idx="188">
                  <c:v>272.763654557</c:v>
                </c:pt>
                <c:pt idx="189">
                  <c:v>272.740142289</c:v>
                </c:pt>
                <c:pt idx="190">
                  <c:v>272.73801203599999</c:v>
                </c:pt>
                <c:pt idx="191">
                  <c:v>272.71583067699999</c:v>
                </c:pt>
                <c:pt idx="192">
                  <c:v>272.69797985500003</c:v>
                </c:pt>
                <c:pt idx="193">
                  <c:v>272.68355376699998</c:v>
                </c:pt>
                <c:pt idx="194">
                  <c:v>272.66829841399999</c:v>
                </c:pt>
                <c:pt idx="195">
                  <c:v>272.67359119299999</c:v>
                </c:pt>
                <c:pt idx="196">
                  <c:v>272.67726011500002</c:v>
                </c:pt>
                <c:pt idx="197">
                  <c:v>272.680117462</c:v>
                </c:pt>
                <c:pt idx="198">
                  <c:v>272.689360728</c:v>
                </c:pt>
                <c:pt idx="199">
                  <c:v>272.68205147100002</c:v>
                </c:pt>
                <c:pt idx="200">
                  <c:v>272.69056617199999</c:v>
                </c:pt>
                <c:pt idx="201">
                  <c:v>272.67569111699999</c:v>
                </c:pt>
                <c:pt idx="202">
                  <c:v>272.69630921800001</c:v>
                </c:pt>
                <c:pt idx="203">
                  <c:v>272.68368294300001</c:v>
                </c:pt>
                <c:pt idx="204">
                  <c:v>272.66512638199998</c:v>
                </c:pt>
                <c:pt idx="205">
                  <c:v>272.64694698599999</c:v>
                </c:pt>
                <c:pt idx="206">
                  <c:v>272.62327617199998</c:v>
                </c:pt>
                <c:pt idx="207">
                  <c:v>272.62900888299998</c:v>
                </c:pt>
                <c:pt idx="208">
                  <c:v>272.62790557</c:v>
                </c:pt>
                <c:pt idx="209">
                  <c:v>272.62614722500001</c:v>
                </c:pt>
                <c:pt idx="210">
                  <c:v>272.627465836</c:v>
                </c:pt>
                <c:pt idx="211">
                  <c:v>272.620292275</c:v>
                </c:pt>
                <c:pt idx="212">
                  <c:v>272.62306587299997</c:v>
                </c:pt>
                <c:pt idx="213">
                  <c:v>272.620501881</c:v>
                </c:pt>
                <c:pt idx="214">
                  <c:v>272.67571181400001</c:v>
                </c:pt>
                <c:pt idx="215">
                  <c:v>272.670832308</c:v>
                </c:pt>
                <c:pt idx="216">
                  <c:v>272.663551396</c:v>
                </c:pt>
                <c:pt idx="217">
                  <c:v>272.65036603599998</c:v>
                </c:pt>
                <c:pt idx="218">
                  <c:v>272.632064195</c:v>
                </c:pt>
                <c:pt idx="219">
                  <c:v>272.64211494099999</c:v>
                </c:pt>
                <c:pt idx="220">
                  <c:v>272.65769430099999</c:v>
                </c:pt>
                <c:pt idx="221">
                  <c:v>272.66701191700002</c:v>
                </c:pt>
                <c:pt idx="222">
                  <c:v>272.67576661599998</c:v>
                </c:pt>
                <c:pt idx="223">
                  <c:v>272.71334288399999</c:v>
                </c:pt>
                <c:pt idx="224">
                  <c:v>272.73835078399998</c:v>
                </c:pt>
                <c:pt idx="225">
                  <c:v>272.75836106000003</c:v>
                </c:pt>
                <c:pt idx="226">
                  <c:v>272.75177319099998</c:v>
                </c:pt>
                <c:pt idx="227">
                  <c:v>272.740541269</c:v>
                </c:pt>
                <c:pt idx="228">
                  <c:v>272.75023406499997</c:v>
                </c:pt>
                <c:pt idx="229">
                  <c:v>272.79489653799999</c:v>
                </c:pt>
                <c:pt idx="230">
                  <c:v>272.80495187100001</c:v>
                </c:pt>
                <c:pt idx="231">
                  <c:v>272.80356028199998</c:v>
                </c:pt>
                <c:pt idx="232">
                  <c:v>272.794824828</c:v>
                </c:pt>
                <c:pt idx="233">
                  <c:v>272.79024342000002</c:v>
                </c:pt>
                <c:pt idx="234">
                  <c:v>272.79146235299999</c:v>
                </c:pt>
                <c:pt idx="235">
                  <c:v>272.80402641299997</c:v>
                </c:pt>
                <c:pt idx="236">
                  <c:v>272.80818386200002</c:v>
                </c:pt>
                <c:pt idx="237">
                  <c:v>272.81646709199998</c:v>
                </c:pt>
                <c:pt idx="238">
                  <c:v>272.81161205900003</c:v>
                </c:pt>
                <c:pt idx="239">
                  <c:v>272.820073111</c:v>
                </c:pt>
                <c:pt idx="240">
                  <c:v>272.83896366900001</c:v>
                </c:pt>
                <c:pt idx="241">
                  <c:v>272.85040103599999</c:v>
                </c:pt>
                <c:pt idx="242">
                  <c:v>272.857937505</c:v>
                </c:pt>
                <c:pt idx="243">
                  <c:v>272.86717277299999</c:v>
                </c:pt>
                <c:pt idx="244">
                  <c:v>272.86505965700002</c:v>
                </c:pt>
                <c:pt idx="245">
                  <c:v>272.85941083699998</c:v>
                </c:pt>
                <c:pt idx="246">
                  <c:v>272.860979907</c:v>
                </c:pt>
                <c:pt idx="247">
                  <c:v>272.860303364</c:v>
                </c:pt>
                <c:pt idx="248">
                  <c:v>272.859279093</c:v>
                </c:pt>
                <c:pt idx="249">
                  <c:v>272.84760179699998</c:v>
                </c:pt>
                <c:pt idx="250">
                  <c:v>272.83355024399998</c:v>
                </c:pt>
                <c:pt idx="251">
                  <c:v>272.82435910800001</c:v>
                </c:pt>
                <c:pt idx="252">
                  <c:v>272.81858716400001</c:v>
                </c:pt>
                <c:pt idx="253">
                  <c:v>272.81636365000003</c:v>
                </c:pt>
                <c:pt idx="254">
                  <c:v>272.82051613700003</c:v>
                </c:pt>
                <c:pt idx="255">
                  <c:v>272.82163517499998</c:v>
                </c:pt>
                <c:pt idx="256">
                  <c:v>272.82893943400001</c:v>
                </c:pt>
                <c:pt idx="257">
                  <c:v>272.82451018</c:v>
                </c:pt>
                <c:pt idx="258">
                  <c:v>272.815208783</c:v>
                </c:pt>
                <c:pt idx="259">
                  <c:v>272.80421554700001</c:v>
                </c:pt>
                <c:pt idx="260">
                  <c:v>272.80027408799998</c:v>
                </c:pt>
                <c:pt idx="261">
                  <c:v>272.80187901900001</c:v>
                </c:pt>
                <c:pt idx="262">
                  <c:v>272.79842040199998</c:v>
                </c:pt>
                <c:pt idx="263">
                  <c:v>272.80091530599998</c:v>
                </c:pt>
                <c:pt idx="264">
                  <c:v>272.80363525899998</c:v>
                </c:pt>
                <c:pt idx="265">
                  <c:v>272.80815273899998</c:v>
                </c:pt>
                <c:pt idx="266">
                  <c:v>272.808517693</c:v>
                </c:pt>
                <c:pt idx="267">
                  <c:v>272.81483046199997</c:v>
                </c:pt>
                <c:pt idx="268">
                  <c:v>272.82056639899997</c:v>
                </c:pt>
                <c:pt idx="269">
                  <c:v>272.82307109300001</c:v>
                </c:pt>
                <c:pt idx="270">
                  <c:v>272.83400831099999</c:v>
                </c:pt>
                <c:pt idx="271">
                  <c:v>272.84911161700001</c:v>
                </c:pt>
                <c:pt idx="272">
                  <c:v>272.853041824</c:v>
                </c:pt>
                <c:pt idx="273">
                  <c:v>272.85532646199999</c:v>
                </c:pt>
                <c:pt idx="274">
                  <c:v>272.85184081599999</c:v>
                </c:pt>
                <c:pt idx="275">
                  <c:v>272.85320745299998</c:v>
                </c:pt>
                <c:pt idx="276">
                  <c:v>272.892460046</c:v>
                </c:pt>
                <c:pt idx="277">
                  <c:v>272.91968288599998</c:v>
                </c:pt>
                <c:pt idx="278">
                  <c:v>272.91418165900001</c:v>
                </c:pt>
                <c:pt idx="279">
                  <c:v>272.90813459899999</c:v>
                </c:pt>
                <c:pt idx="280">
                  <c:v>272.90688038000002</c:v>
                </c:pt>
                <c:pt idx="281">
                  <c:v>272.90553422200003</c:v>
                </c:pt>
                <c:pt idx="282">
                  <c:v>272.909626043</c:v>
                </c:pt>
                <c:pt idx="283">
                  <c:v>272.87897462400002</c:v>
                </c:pt>
                <c:pt idx="284">
                  <c:v>272.82672147400001</c:v>
                </c:pt>
                <c:pt idx="285">
                  <c:v>272.82978859899998</c:v>
                </c:pt>
                <c:pt idx="286">
                  <c:v>272.83849553599998</c:v>
                </c:pt>
                <c:pt idx="287">
                  <c:v>272.827366192</c:v>
                </c:pt>
                <c:pt idx="288">
                  <c:v>272.83161126900001</c:v>
                </c:pt>
                <c:pt idx="289">
                  <c:v>272.83695962299998</c:v>
                </c:pt>
                <c:pt idx="290">
                  <c:v>272.84833663400002</c:v>
                </c:pt>
                <c:pt idx="291">
                  <c:v>272.85832301200003</c:v>
                </c:pt>
                <c:pt idx="292">
                  <c:v>272.85442648999998</c:v>
                </c:pt>
                <c:pt idx="293">
                  <c:v>272.85694884399999</c:v>
                </c:pt>
                <c:pt idx="294">
                  <c:v>272.86084515700003</c:v>
                </c:pt>
                <c:pt idx="295">
                  <c:v>272.86075781300002</c:v>
                </c:pt>
                <c:pt idx="296">
                  <c:v>272.86457696600002</c:v>
                </c:pt>
                <c:pt idx="297">
                  <c:v>272.85903305900001</c:v>
                </c:pt>
                <c:pt idx="298">
                  <c:v>272.863071144</c:v>
                </c:pt>
                <c:pt idx="299">
                  <c:v>272.86126199900002</c:v>
                </c:pt>
                <c:pt idx="300">
                  <c:v>272.86715619199998</c:v>
                </c:pt>
                <c:pt idx="301">
                  <c:v>272.86397530699998</c:v>
                </c:pt>
                <c:pt idx="302">
                  <c:v>272.85306818700002</c:v>
                </c:pt>
                <c:pt idx="303">
                  <c:v>272.86028231400002</c:v>
                </c:pt>
                <c:pt idx="304">
                  <c:v>272.85036800199998</c:v>
                </c:pt>
                <c:pt idx="305">
                  <c:v>272.843675147</c:v>
                </c:pt>
                <c:pt idx="306">
                  <c:v>272.83785509099999</c:v>
                </c:pt>
                <c:pt idx="307">
                  <c:v>272.82551241599998</c:v>
                </c:pt>
                <c:pt idx="308">
                  <c:v>272.82527401800002</c:v>
                </c:pt>
                <c:pt idx="309">
                  <c:v>272.79446592599999</c:v>
                </c:pt>
                <c:pt idx="310">
                  <c:v>272.78528128400001</c:v>
                </c:pt>
                <c:pt idx="311">
                  <c:v>272.77951383200002</c:v>
                </c:pt>
                <c:pt idx="312">
                  <c:v>272.763368576</c:v>
                </c:pt>
                <c:pt idx="313">
                  <c:v>272.77090354000001</c:v>
                </c:pt>
                <c:pt idx="314">
                  <c:v>272.75994692400002</c:v>
                </c:pt>
                <c:pt idx="315">
                  <c:v>272.752116339</c:v>
                </c:pt>
                <c:pt idx="316">
                  <c:v>272.74360467499997</c:v>
                </c:pt>
                <c:pt idx="317">
                  <c:v>272.74618898400001</c:v>
                </c:pt>
                <c:pt idx="318">
                  <c:v>272.73046539699999</c:v>
                </c:pt>
                <c:pt idx="319">
                  <c:v>272.69799124600002</c:v>
                </c:pt>
                <c:pt idx="320">
                  <c:v>272.73653836800003</c:v>
                </c:pt>
                <c:pt idx="321">
                  <c:v>272.698805365</c:v>
                </c:pt>
                <c:pt idx="322">
                  <c:v>272.75961399699997</c:v>
                </c:pt>
                <c:pt idx="323">
                  <c:v>272.78538447300002</c:v>
                </c:pt>
                <c:pt idx="324">
                  <c:v>272.79066328599998</c:v>
                </c:pt>
                <c:pt idx="325">
                  <c:v>272.78767703800003</c:v>
                </c:pt>
                <c:pt idx="326">
                  <c:v>272.79435346499997</c:v>
                </c:pt>
                <c:pt idx="327">
                  <c:v>272.75794988199999</c:v>
                </c:pt>
                <c:pt idx="328">
                  <c:v>272.73517479700001</c:v>
                </c:pt>
                <c:pt idx="329">
                  <c:v>272.76456509399998</c:v>
                </c:pt>
                <c:pt idx="330">
                  <c:v>272.76515313300001</c:v>
                </c:pt>
                <c:pt idx="331">
                  <c:v>272.78279192700001</c:v>
                </c:pt>
                <c:pt idx="332">
                  <c:v>272.79778696599999</c:v>
                </c:pt>
                <c:pt idx="333">
                  <c:v>272.83988584999997</c:v>
                </c:pt>
                <c:pt idx="334">
                  <c:v>272.85749736600002</c:v>
                </c:pt>
                <c:pt idx="335">
                  <c:v>272.85653141400002</c:v>
                </c:pt>
                <c:pt idx="336">
                  <c:v>272.876800344</c:v>
                </c:pt>
                <c:pt idx="337">
                  <c:v>272.884002512</c:v>
                </c:pt>
                <c:pt idx="338">
                  <c:v>272.86779884700002</c:v>
                </c:pt>
                <c:pt idx="339">
                  <c:v>272.86830521799999</c:v>
                </c:pt>
                <c:pt idx="340">
                  <c:v>272.87295275399998</c:v>
                </c:pt>
                <c:pt idx="341">
                  <c:v>272.89870047800002</c:v>
                </c:pt>
                <c:pt idx="342">
                  <c:v>272.89223144699997</c:v>
                </c:pt>
                <c:pt idx="343">
                  <c:v>272.89208980400002</c:v>
                </c:pt>
                <c:pt idx="344">
                  <c:v>272.88632034400001</c:v>
                </c:pt>
                <c:pt idx="345">
                  <c:v>272.88175936599998</c:v>
                </c:pt>
                <c:pt idx="346">
                  <c:v>272.86960699999997</c:v>
                </c:pt>
                <c:pt idx="347">
                  <c:v>272.87735020299999</c:v>
                </c:pt>
                <c:pt idx="348">
                  <c:v>272.87218590700002</c:v>
                </c:pt>
                <c:pt idx="349">
                  <c:v>272.85214515600001</c:v>
                </c:pt>
                <c:pt idx="350">
                  <c:v>272.85173614600001</c:v>
                </c:pt>
                <c:pt idx="351">
                  <c:v>272.857255076</c:v>
                </c:pt>
                <c:pt idx="352">
                  <c:v>272.85281758899998</c:v>
                </c:pt>
                <c:pt idx="353">
                  <c:v>272.84615947200001</c:v>
                </c:pt>
                <c:pt idx="354">
                  <c:v>272.84752887000002</c:v>
                </c:pt>
                <c:pt idx="355">
                  <c:v>272.84604172399997</c:v>
                </c:pt>
                <c:pt idx="356">
                  <c:v>272.84155186499999</c:v>
                </c:pt>
                <c:pt idx="357">
                  <c:v>272.83314109499997</c:v>
                </c:pt>
                <c:pt idx="358">
                  <c:v>272.85919703100001</c:v>
                </c:pt>
                <c:pt idx="359">
                  <c:v>272.858459756</c:v>
                </c:pt>
                <c:pt idx="360">
                  <c:v>272.84707947499999</c:v>
                </c:pt>
                <c:pt idx="361">
                  <c:v>272.84086361999999</c:v>
                </c:pt>
                <c:pt idx="362">
                  <c:v>272.87057338300002</c:v>
                </c:pt>
                <c:pt idx="363">
                  <c:v>272.85839780399999</c:v>
                </c:pt>
                <c:pt idx="364">
                  <c:v>272.84914360599998</c:v>
                </c:pt>
                <c:pt idx="365">
                  <c:v>272.88167301599998</c:v>
                </c:pt>
                <c:pt idx="366">
                  <c:v>272.87417157099998</c:v>
                </c:pt>
                <c:pt idx="367">
                  <c:v>272.91511117900001</c:v>
                </c:pt>
                <c:pt idx="368">
                  <c:v>272.87487955199998</c:v>
                </c:pt>
                <c:pt idx="369">
                  <c:v>272.88128566500001</c:v>
                </c:pt>
                <c:pt idx="370">
                  <c:v>272.88651879899999</c:v>
                </c:pt>
                <c:pt idx="371">
                  <c:v>272.87194553400002</c:v>
                </c:pt>
                <c:pt idx="372">
                  <c:v>272.86239904399997</c:v>
                </c:pt>
                <c:pt idx="373">
                  <c:v>272.85737280699999</c:v>
                </c:pt>
                <c:pt idx="374">
                  <c:v>272.83981721499998</c:v>
                </c:pt>
                <c:pt idx="375">
                  <c:v>272.83689623399999</c:v>
                </c:pt>
                <c:pt idx="376">
                  <c:v>272.84261901299999</c:v>
                </c:pt>
                <c:pt idx="377">
                  <c:v>272.79269814100002</c:v>
                </c:pt>
                <c:pt idx="378">
                  <c:v>272.79161063200002</c:v>
                </c:pt>
                <c:pt idx="379">
                  <c:v>272.797842436</c:v>
                </c:pt>
                <c:pt idx="380">
                  <c:v>272.76523520400002</c:v>
                </c:pt>
                <c:pt idx="381">
                  <c:v>272.76206061900001</c:v>
                </c:pt>
                <c:pt idx="382">
                  <c:v>272.739860679</c:v>
                </c:pt>
                <c:pt idx="383">
                  <c:v>272.73370311000002</c:v>
                </c:pt>
                <c:pt idx="384">
                  <c:v>272.73002065600002</c:v>
                </c:pt>
                <c:pt idx="385">
                  <c:v>272.71200532400002</c:v>
                </c:pt>
                <c:pt idx="386">
                  <c:v>272.78796474500001</c:v>
                </c:pt>
                <c:pt idx="387">
                  <c:v>272.75717256000001</c:v>
                </c:pt>
                <c:pt idx="388">
                  <c:v>272.747728096</c:v>
                </c:pt>
                <c:pt idx="389">
                  <c:v>272.762146922</c:v>
                </c:pt>
                <c:pt idx="390">
                  <c:v>272.76141790299999</c:v>
                </c:pt>
                <c:pt idx="391">
                  <c:v>272.74910434399999</c:v>
                </c:pt>
                <c:pt idx="392">
                  <c:v>272.76301090099997</c:v>
                </c:pt>
                <c:pt idx="393">
                  <c:v>272.789966687</c:v>
                </c:pt>
                <c:pt idx="394">
                  <c:v>272.83336845000002</c:v>
                </c:pt>
                <c:pt idx="395">
                  <c:v>272.81044840700002</c:v>
                </c:pt>
                <c:pt idx="396">
                  <c:v>272.83111583599998</c:v>
                </c:pt>
                <c:pt idx="397">
                  <c:v>272.87198113099998</c:v>
                </c:pt>
                <c:pt idx="398">
                  <c:v>272.86793978899999</c:v>
                </c:pt>
                <c:pt idx="399">
                  <c:v>272.878197731</c:v>
                </c:pt>
                <c:pt idx="400">
                  <c:v>272.903718852</c:v>
                </c:pt>
                <c:pt idx="401">
                  <c:v>272.90204297499997</c:v>
                </c:pt>
                <c:pt idx="402">
                  <c:v>272.89527851000003</c:v>
                </c:pt>
                <c:pt idx="403">
                  <c:v>272.88986992399998</c:v>
                </c:pt>
                <c:pt idx="404">
                  <c:v>272.89262777499999</c:v>
                </c:pt>
                <c:pt idx="405">
                  <c:v>272.90343038200001</c:v>
                </c:pt>
                <c:pt idx="406">
                  <c:v>272.87485943000001</c:v>
                </c:pt>
                <c:pt idx="407">
                  <c:v>272.86814346199998</c:v>
                </c:pt>
                <c:pt idx="408">
                  <c:v>272.89725334799999</c:v>
                </c:pt>
                <c:pt idx="409">
                  <c:v>272.88485436299999</c:v>
                </c:pt>
                <c:pt idx="410">
                  <c:v>272.80248889799998</c:v>
                </c:pt>
                <c:pt idx="411">
                  <c:v>272.79798077100003</c:v>
                </c:pt>
                <c:pt idx="412">
                  <c:v>272.79432193000002</c:v>
                </c:pt>
                <c:pt idx="413">
                  <c:v>272.81386426199998</c:v>
                </c:pt>
                <c:pt idx="414">
                  <c:v>272.79941033400002</c:v>
                </c:pt>
                <c:pt idx="415">
                  <c:v>272.81492657500002</c:v>
                </c:pt>
                <c:pt idx="416">
                  <c:v>272.81770993200001</c:v>
                </c:pt>
                <c:pt idx="417">
                  <c:v>272.81802648600001</c:v>
                </c:pt>
                <c:pt idx="418">
                  <c:v>272.81558891100002</c:v>
                </c:pt>
                <c:pt idx="419">
                  <c:v>272.81667266800002</c:v>
                </c:pt>
                <c:pt idx="420">
                  <c:v>272.81620043800001</c:v>
                </c:pt>
                <c:pt idx="421">
                  <c:v>272.821643279</c:v>
                </c:pt>
                <c:pt idx="422">
                  <c:v>272.82121359000001</c:v>
                </c:pt>
                <c:pt idx="423">
                  <c:v>272.83449750099999</c:v>
                </c:pt>
                <c:pt idx="424">
                  <c:v>272.86725942100003</c:v>
                </c:pt>
                <c:pt idx="425">
                  <c:v>272.86667412600002</c:v>
                </c:pt>
                <c:pt idx="426">
                  <c:v>272.860155287</c:v>
                </c:pt>
                <c:pt idx="427">
                  <c:v>272.86522237399998</c:v>
                </c:pt>
                <c:pt idx="428">
                  <c:v>272.852162738</c:v>
                </c:pt>
                <c:pt idx="429">
                  <c:v>272.84441303</c:v>
                </c:pt>
                <c:pt idx="430">
                  <c:v>272.85111438500002</c:v>
                </c:pt>
                <c:pt idx="431">
                  <c:v>272.86068171699998</c:v>
                </c:pt>
                <c:pt idx="432">
                  <c:v>272.83369963600001</c:v>
                </c:pt>
                <c:pt idx="433">
                  <c:v>272.82478571299998</c:v>
                </c:pt>
                <c:pt idx="434">
                  <c:v>272.82277427399998</c:v>
                </c:pt>
                <c:pt idx="435">
                  <c:v>272.80218165600002</c:v>
                </c:pt>
                <c:pt idx="436">
                  <c:v>272.80729500799998</c:v>
                </c:pt>
                <c:pt idx="437">
                  <c:v>272.81327402800002</c:v>
                </c:pt>
                <c:pt idx="438">
                  <c:v>272.74174720299999</c:v>
                </c:pt>
                <c:pt idx="439">
                  <c:v>272.73415115400002</c:v>
                </c:pt>
                <c:pt idx="440">
                  <c:v>272.75481316299999</c:v>
                </c:pt>
                <c:pt idx="441">
                  <c:v>272.72705757699998</c:v>
                </c:pt>
                <c:pt idx="442">
                  <c:v>272.69064353499999</c:v>
                </c:pt>
                <c:pt idx="443">
                  <c:v>272.73046699899999</c:v>
                </c:pt>
                <c:pt idx="444">
                  <c:v>272.71102238899999</c:v>
                </c:pt>
                <c:pt idx="445">
                  <c:v>272.698983849</c:v>
                </c:pt>
                <c:pt idx="446">
                  <c:v>272.670087223</c:v>
                </c:pt>
                <c:pt idx="447">
                  <c:v>272.65173799000002</c:v>
                </c:pt>
                <c:pt idx="448">
                  <c:v>272.75483495700001</c:v>
                </c:pt>
                <c:pt idx="449">
                  <c:v>272.71971106400002</c:v>
                </c:pt>
                <c:pt idx="450">
                  <c:v>272.66988339199997</c:v>
                </c:pt>
                <c:pt idx="451">
                  <c:v>272.70231955700001</c:v>
                </c:pt>
                <c:pt idx="452">
                  <c:v>272.71433543799998</c:v>
                </c:pt>
                <c:pt idx="453">
                  <c:v>272.72056775499999</c:v>
                </c:pt>
                <c:pt idx="454">
                  <c:v>272.73676900300001</c:v>
                </c:pt>
                <c:pt idx="455">
                  <c:v>272.75240742099999</c:v>
                </c:pt>
                <c:pt idx="456">
                  <c:v>272.76161159200001</c:v>
                </c:pt>
                <c:pt idx="457">
                  <c:v>272.79111896199998</c:v>
                </c:pt>
                <c:pt idx="458">
                  <c:v>272.81365738599999</c:v>
                </c:pt>
                <c:pt idx="459">
                  <c:v>272.81969175400002</c:v>
                </c:pt>
                <c:pt idx="460">
                  <c:v>272.83840257499998</c:v>
                </c:pt>
                <c:pt idx="461">
                  <c:v>272.83575700400002</c:v>
                </c:pt>
                <c:pt idx="462">
                  <c:v>272.83237559200001</c:v>
                </c:pt>
                <c:pt idx="463">
                  <c:v>272.830770159</c:v>
                </c:pt>
                <c:pt idx="464">
                  <c:v>272.823924562</c:v>
                </c:pt>
                <c:pt idx="465">
                  <c:v>272.82007136200002</c:v>
                </c:pt>
                <c:pt idx="466">
                  <c:v>272.81727221199998</c:v>
                </c:pt>
                <c:pt idx="467">
                  <c:v>272.81309430900001</c:v>
                </c:pt>
                <c:pt idx="468">
                  <c:v>272.809591926</c:v>
                </c:pt>
                <c:pt idx="469">
                  <c:v>272.80571452100003</c:v>
                </c:pt>
                <c:pt idx="470">
                  <c:v>272.79965665700001</c:v>
                </c:pt>
                <c:pt idx="471">
                  <c:v>272.79429117400002</c:v>
                </c:pt>
                <c:pt idx="472">
                  <c:v>272.80496294099999</c:v>
                </c:pt>
                <c:pt idx="473">
                  <c:v>272.79565154300002</c:v>
                </c:pt>
                <c:pt idx="474">
                  <c:v>272.78944448599998</c:v>
                </c:pt>
                <c:pt idx="475">
                  <c:v>272.78689386299999</c:v>
                </c:pt>
                <c:pt idx="476">
                  <c:v>272.76874714299998</c:v>
                </c:pt>
                <c:pt idx="477">
                  <c:v>272.79217588900002</c:v>
                </c:pt>
                <c:pt idx="478">
                  <c:v>272.78581054599999</c:v>
                </c:pt>
                <c:pt idx="479">
                  <c:v>272.76992574799999</c:v>
                </c:pt>
                <c:pt idx="480">
                  <c:v>272.78313125</c:v>
                </c:pt>
                <c:pt idx="481">
                  <c:v>272.77908337999997</c:v>
                </c:pt>
                <c:pt idx="482">
                  <c:v>272.78308934</c:v>
                </c:pt>
                <c:pt idx="483">
                  <c:v>272.79292808700001</c:v>
                </c:pt>
                <c:pt idx="484">
                  <c:v>272.81114043500003</c:v>
                </c:pt>
                <c:pt idx="485">
                  <c:v>272.80748299700002</c:v>
                </c:pt>
                <c:pt idx="486">
                  <c:v>272.81875036299999</c:v>
                </c:pt>
                <c:pt idx="487">
                  <c:v>272.81171210700001</c:v>
                </c:pt>
                <c:pt idx="488">
                  <c:v>272.78651181100003</c:v>
                </c:pt>
                <c:pt idx="489">
                  <c:v>272.76183150200001</c:v>
                </c:pt>
                <c:pt idx="490">
                  <c:v>272.73812580100002</c:v>
                </c:pt>
                <c:pt idx="491">
                  <c:v>272.74136452800002</c:v>
                </c:pt>
                <c:pt idx="492">
                  <c:v>272.68502208500001</c:v>
                </c:pt>
                <c:pt idx="493">
                  <c:v>272.73475186600001</c:v>
                </c:pt>
                <c:pt idx="494">
                  <c:v>272.63716978999997</c:v>
                </c:pt>
                <c:pt idx="495">
                  <c:v>272.64947436699998</c:v>
                </c:pt>
                <c:pt idx="496">
                  <c:v>272.62394355599997</c:v>
                </c:pt>
                <c:pt idx="497">
                  <c:v>272.66845802900002</c:v>
                </c:pt>
                <c:pt idx="498">
                  <c:v>272.67879333100001</c:v>
                </c:pt>
                <c:pt idx="499">
                  <c:v>272.72402234600003</c:v>
                </c:pt>
                <c:pt idx="500">
                  <c:v>272.72078345199998</c:v>
                </c:pt>
                <c:pt idx="501">
                  <c:v>272.72813666600001</c:v>
                </c:pt>
                <c:pt idx="502">
                  <c:v>272.75438929400002</c:v>
                </c:pt>
                <c:pt idx="503">
                  <c:v>272.78301735899998</c:v>
                </c:pt>
                <c:pt idx="504">
                  <c:v>272.81075500999998</c:v>
                </c:pt>
                <c:pt idx="505">
                  <c:v>272.813379774</c:v>
                </c:pt>
                <c:pt idx="506">
                  <c:v>272.80065062</c:v>
                </c:pt>
                <c:pt idx="507">
                  <c:v>272.80581791600002</c:v>
                </c:pt>
                <c:pt idx="508">
                  <c:v>272.78834465699998</c:v>
                </c:pt>
                <c:pt idx="509">
                  <c:v>272.77029558599997</c:v>
                </c:pt>
                <c:pt idx="510">
                  <c:v>272.76697417100002</c:v>
                </c:pt>
                <c:pt idx="511">
                  <c:v>272.74531901300003</c:v>
                </c:pt>
                <c:pt idx="512">
                  <c:v>272.73670727799998</c:v>
                </c:pt>
                <c:pt idx="513">
                  <c:v>272.73094675200002</c:v>
                </c:pt>
                <c:pt idx="514">
                  <c:v>272.731631462</c:v>
                </c:pt>
                <c:pt idx="515">
                  <c:v>272.71567444300001</c:v>
                </c:pt>
                <c:pt idx="516">
                  <c:v>272.72117820800003</c:v>
                </c:pt>
                <c:pt idx="517">
                  <c:v>272.73843185200002</c:v>
                </c:pt>
                <c:pt idx="518">
                  <c:v>272.75433344300001</c:v>
                </c:pt>
                <c:pt idx="519">
                  <c:v>272.76411590999999</c:v>
                </c:pt>
                <c:pt idx="520">
                  <c:v>272.754520619</c:v>
                </c:pt>
                <c:pt idx="521">
                  <c:v>272.79585814400002</c:v>
                </c:pt>
                <c:pt idx="522">
                  <c:v>272.78366603699999</c:v>
                </c:pt>
                <c:pt idx="523">
                  <c:v>272.77095697300001</c:v>
                </c:pt>
                <c:pt idx="524">
                  <c:v>272.76849917599998</c:v>
                </c:pt>
                <c:pt idx="525">
                  <c:v>272.80951289500001</c:v>
                </c:pt>
                <c:pt idx="526">
                  <c:v>272.722295008</c:v>
                </c:pt>
                <c:pt idx="527">
                  <c:v>272.71080996900002</c:v>
                </c:pt>
                <c:pt idx="528">
                  <c:v>272.67157128100001</c:v>
                </c:pt>
                <c:pt idx="529">
                  <c:v>272.70061250499998</c:v>
                </c:pt>
                <c:pt idx="530">
                  <c:v>272.60115824799999</c:v>
                </c:pt>
                <c:pt idx="531">
                  <c:v>272.691475443</c:v>
                </c:pt>
                <c:pt idx="532">
                  <c:v>272.73594799099999</c:v>
                </c:pt>
                <c:pt idx="533">
                  <c:v>272.66739147200002</c:v>
                </c:pt>
                <c:pt idx="534">
                  <c:v>272.68671037199999</c:v>
                </c:pt>
                <c:pt idx="535">
                  <c:v>272.631423407</c:v>
                </c:pt>
                <c:pt idx="536">
                  <c:v>272.643141189</c:v>
                </c:pt>
                <c:pt idx="537">
                  <c:v>272.62352718199998</c:v>
                </c:pt>
                <c:pt idx="538">
                  <c:v>272.732917026</c:v>
                </c:pt>
                <c:pt idx="539">
                  <c:v>272.72613350500001</c:v>
                </c:pt>
                <c:pt idx="540">
                  <c:v>272.72259962499999</c:v>
                </c:pt>
                <c:pt idx="541">
                  <c:v>272.73481247400002</c:v>
                </c:pt>
                <c:pt idx="542">
                  <c:v>272.740487121</c:v>
                </c:pt>
                <c:pt idx="543">
                  <c:v>272.75022967500001</c:v>
                </c:pt>
                <c:pt idx="544">
                  <c:v>272.753096137</c:v>
                </c:pt>
                <c:pt idx="545">
                  <c:v>272.735479527</c:v>
                </c:pt>
                <c:pt idx="546">
                  <c:v>272.717302625</c:v>
                </c:pt>
                <c:pt idx="547">
                  <c:v>272.74318952700003</c:v>
                </c:pt>
                <c:pt idx="548">
                  <c:v>272.724402478</c:v>
                </c:pt>
                <c:pt idx="549">
                  <c:v>272.72335549000002</c:v>
                </c:pt>
                <c:pt idx="550">
                  <c:v>272.688569175</c:v>
                </c:pt>
                <c:pt idx="551">
                  <c:v>272.67653301799999</c:v>
                </c:pt>
                <c:pt idx="552">
                  <c:v>272.68619385900001</c:v>
                </c:pt>
                <c:pt idx="553">
                  <c:v>272.72235466299998</c:v>
                </c:pt>
                <c:pt idx="554">
                  <c:v>272.72053381699999</c:v>
                </c:pt>
                <c:pt idx="555">
                  <c:v>272.701217289</c:v>
                </c:pt>
                <c:pt idx="556">
                  <c:v>272.70944529299999</c:v>
                </c:pt>
                <c:pt idx="557">
                  <c:v>272.71015460000001</c:v>
                </c:pt>
                <c:pt idx="558">
                  <c:v>272.70771994500001</c:v>
                </c:pt>
                <c:pt idx="559">
                  <c:v>272.71139353400002</c:v>
                </c:pt>
                <c:pt idx="560">
                  <c:v>272.68604253699999</c:v>
                </c:pt>
                <c:pt idx="561">
                  <c:v>272.67590228500001</c:v>
                </c:pt>
                <c:pt idx="562">
                  <c:v>272.62363638900001</c:v>
                </c:pt>
                <c:pt idx="563">
                  <c:v>272.66490802700002</c:v>
                </c:pt>
                <c:pt idx="564">
                  <c:v>272.63271478600001</c:v>
                </c:pt>
                <c:pt idx="565">
                  <c:v>272.594033282</c:v>
                </c:pt>
                <c:pt idx="566">
                  <c:v>272.58074770100001</c:v>
                </c:pt>
                <c:pt idx="567">
                  <c:v>272.55197925200002</c:v>
                </c:pt>
                <c:pt idx="568">
                  <c:v>272.56031318200002</c:v>
                </c:pt>
                <c:pt idx="569">
                  <c:v>272.55203072099999</c:v>
                </c:pt>
                <c:pt idx="570">
                  <c:v>272.57667086100003</c:v>
                </c:pt>
                <c:pt idx="571">
                  <c:v>272.587695591</c:v>
                </c:pt>
                <c:pt idx="572">
                  <c:v>272.58412580100003</c:v>
                </c:pt>
                <c:pt idx="573">
                  <c:v>272.60328315100003</c:v>
                </c:pt>
                <c:pt idx="574">
                  <c:v>272.59879798999998</c:v>
                </c:pt>
                <c:pt idx="575">
                  <c:v>272.631411297</c:v>
                </c:pt>
                <c:pt idx="576">
                  <c:v>272.64442571000001</c:v>
                </c:pt>
                <c:pt idx="577">
                  <c:v>272.68876165</c:v>
                </c:pt>
                <c:pt idx="578">
                  <c:v>272.69263546799999</c:v>
                </c:pt>
                <c:pt idx="579">
                  <c:v>272.69179466899999</c:v>
                </c:pt>
                <c:pt idx="580">
                  <c:v>272.69732467799997</c:v>
                </c:pt>
                <c:pt idx="581">
                  <c:v>272.684694992</c:v>
                </c:pt>
                <c:pt idx="582">
                  <c:v>272.66943419199998</c:v>
                </c:pt>
                <c:pt idx="583">
                  <c:v>272.650088993</c:v>
                </c:pt>
                <c:pt idx="584">
                  <c:v>272.63436474399998</c:v>
                </c:pt>
                <c:pt idx="585">
                  <c:v>272.60724804099999</c:v>
                </c:pt>
                <c:pt idx="586">
                  <c:v>272.60976148700001</c:v>
                </c:pt>
                <c:pt idx="587">
                  <c:v>272.61721470600003</c:v>
                </c:pt>
                <c:pt idx="588">
                  <c:v>272.62909935599998</c:v>
                </c:pt>
                <c:pt idx="589">
                  <c:v>272.63987598599999</c:v>
                </c:pt>
                <c:pt idx="590">
                  <c:v>272.64672928200002</c:v>
                </c:pt>
                <c:pt idx="591">
                  <c:v>272.65047075500001</c:v>
                </c:pt>
                <c:pt idx="592">
                  <c:v>272.65206488600001</c:v>
                </c:pt>
                <c:pt idx="593">
                  <c:v>272.64897262900001</c:v>
                </c:pt>
                <c:pt idx="594">
                  <c:v>272.63842247299999</c:v>
                </c:pt>
                <c:pt idx="595">
                  <c:v>272.62259622800002</c:v>
                </c:pt>
                <c:pt idx="596">
                  <c:v>272.71492424799999</c:v>
                </c:pt>
                <c:pt idx="597">
                  <c:v>272.64614679099998</c:v>
                </c:pt>
                <c:pt idx="598">
                  <c:v>272.60316104499998</c:v>
                </c:pt>
                <c:pt idx="599">
                  <c:v>272.542989396</c:v>
                </c:pt>
                <c:pt idx="600">
                  <c:v>272.56213805499999</c:v>
                </c:pt>
                <c:pt idx="601">
                  <c:v>272.52960157000001</c:v>
                </c:pt>
                <c:pt idx="602">
                  <c:v>272.49973276399999</c:v>
                </c:pt>
                <c:pt idx="603">
                  <c:v>272.489205062</c:v>
                </c:pt>
                <c:pt idx="604">
                  <c:v>272.532931244</c:v>
                </c:pt>
                <c:pt idx="605">
                  <c:v>272.56459876999998</c:v>
                </c:pt>
                <c:pt idx="606">
                  <c:v>272.52006755399998</c:v>
                </c:pt>
                <c:pt idx="607">
                  <c:v>272.54083070600001</c:v>
                </c:pt>
                <c:pt idx="608">
                  <c:v>272.50748897300002</c:v>
                </c:pt>
                <c:pt idx="609">
                  <c:v>272.54067707299998</c:v>
                </c:pt>
                <c:pt idx="610">
                  <c:v>272.577853506</c:v>
                </c:pt>
                <c:pt idx="611">
                  <c:v>272.58575131700002</c:v>
                </c:pt>
                <c:pt idx="612">
                  <c:v>272.59743670099999</c:v>
                </c:pt>
                <c:pt idx="613">
                  <c:v>272.614194306</c:v>
                </c:pt>
                <c:pt idx="614">
                  <c:v>272.62309758200001</c:v>
                </c:pt>
                <c:pt idx="615">
                  <c:v>272.61508190500001</c:v>
                </c:pt>
                <c:pt idx="616">
                  <c:v>272.61305048999998</c:v>
                </c:pt>
                <c:pt idx="617">
                  <c:v>272.603567338</c:v>
                </c:pt>
                <c:pt idx="618">
                  <c:v>272.58817065599999</c:v>
                </c:pt>
                <c:pt idx="619">
                  <c:v>272.580366916</c:v>
                </c:pt>
                <c:pt idx="620">
                  <c:v>272.57950304600001</c:v>
                </c:pt>
                <c:pt idx="621">
                  <c:v>272.57796102700001</c:v>
                </c:pt>
                <c:pt idx="622">
                  <c:v>272.57953562799997</c:v>
                </c:pt>
                <c:pt idx="623">
                  <c:v>272.58220525199999</c:v>
                </c:pt>
                <c:pt idx="624">
                  <c:v>272.56265158799999</c:v>
                </c:pt>
                <c:pt idx="625">
                  <c:v>272.551538532</c:v>
                </c:pt>
                <c:pt idx="626">
                  <c:v>272.56650832299999</c:v>
                </c:pt>
                <c:pt idx="627">
                  <c:v>272.564042175</c:v>
                </c:pt>
                <c:pt idx="628">
                  <c:v>272.56090527200001</c:v>
                </c:pt>
                <c:pt idx="629">
                  <c:v>272.57135891000001</c:v>
                </c:pt>
                <c:pt idx="630">
                  <c:v>272.58998587799999</c:v>
                </c:pt>
                <c:pt idx="631">
                  <c:v>272.55517862800002</c:v>
                </c:pt>
              </c:numCache>
            </c:numRef>
          </c:val>
          <c:smooth val="0"/>
          <c:extLst xmlns:c16r2="http://schemas.microsoft.com/office/drawing/2015/06/chart">
            <c:ext xmlns:c16="http://schemas.microsoft.com/office/drawing/2014/chart" uri="{C3380CC4-5D6E-409C-BE32-E72D297353CC}">
              <c16:uniqueId val="{00000000-1902-4CF5-9E4E-603B32F93804}"/>
            </c:ext>
          </c:extLst>
        </c:ser>
        <c:ser>
          <c:idx val="1"/>
          <c:order val="1"/>
          <c:tx>
            <c:strRef>
              <c:f>'6#'!$C$1</c:f>
              <c:strCache>
                <c:ptCount val="1"/>
                <c:pt idx="0">
                  <c:v>实测</c:v>
                </c:pt>
              </c:strCache>
            </c:strRef>
          </c:tx>
          <c:spPr>
            <a:ln w="6350" cap="rnd">
              <a:solidFill>
                <a:schemeClr val="accent2"/>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C$2:$C$633</c:f>
              <c:numCache>
                <c:formatCode>General</c:formatCode>
                <c:ptCount val="632"/>
                <c:pt idx="0">
                  <c:v>270.35000000000002</c:v>
                </c:pt>
                <c:pt idx="1">
                  <c:v>270.44</c:v>
                </c:pt>
                <c:pt idx="2">
                  <c:v>270.95999999999998</c:v>
                </c:pt>
                <c:pt idx="3">
                  <c:v>271.04000000000002</c:v>
                </c:pt>
                <c:pt idx="4">
                  <c:v>271.01</c:v>
                </c:pt>
                <c:pt idx="5">
                  <c:v>271.04000000000002</c:v>
                </c:pt>
                <c:pt idx="6">
                  <c:v>271.3</c:v>
                </c:pt>
                <c:pt idx="7">
                  <c:v>271.44</c:v>
                </c:pt>
                <c:pt idx="8">
                  <c:v>271.44</c:v>
                </c:pt>
                <c:pt idx="9">
                  <c:v>271.54000000000002</c:v>
                </c:pt>
                <c:pt idx="10">
                  <c:v>271.64</c:v>
                </c:pt>
                <c:pt idx="11">
                  <c:v>271.74</c:v>
                </c:pt>
                <c:pt idx="12">
                  <c:v>271.77</c:v>
                </c:pt>
                <c:pt idx="13">
                  <c:v>271.87</c:v>
                </c:pt>
                <c:pt idx="14">
                  <c:v>272.04000000000002</c:v>
                </c:pt>
                <c:pt idx="15">
                  <c:v>271.86</c:v>
                </c:pt>
                <c:pt idx="16">
                  <c:v>272.04000000000002</c:v>
                </c:pt>
                <c:pt idx="17">
                  <c:v>272.04000000000002</c:v>
                </c:pt>
                <c:pt idx="18">
                  <c:v>272.24</c:v>
                </c:pt>
                <c:pt idx="19">
                  <c:v>272.23</c:v>
                </c:pt>
                <c:pt idx="20">
                  <c:v>272.24</c:v>
                </c:pt>
                <c:pt idx="21">
                  <c:v>272.25</c:v>
                </c:pt>
                <c:pt idx="22">
                  <c:v>272.39</c:v>
                </c:pt>
                <c:pt idx="23">
                  <c:v>272.27</c:v>
                </c:pt>
                <c:pt idx="24">
                  <c:v>272.24</c:v>
                </c:pt>
                <c:pt idx="25">
                  <c:v>272.44</c:v>
                </c:pt>
                <c:pt idx="26">
                  <c:v>272.74</c:v>
                </c:pt>
                <c:pt idx="27">
                  <c:v>272.8</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83999999999997</c:v>
                </c:pt>
                <c:pt idx="38">
                  <c:v>272.83999999999997</c:v>
                </c:pt>
                <c:pt idx="39">
                  <c:v>272.83999999999997</c:v>
                </c:pt>
                <c:pt idx="40">
                  <c:v>272.54000000000002</c:v>
                </c:pt>
                <c:pt idx="41">
                  <c:v>272.37</c:v>
                </c:pt>
                <c:pt idx="42">
                  <c:v>272.33999999999997</c:v>
                </c:pt>
                <c:pt idx="43">
                  <c:v>272.33999999999997</c:v>
                </c:pt>
                <c:pt idx="44">
                  <c:v>272.44</c:v>
                </c:pt>
                <c:pt idx="45">
                  <c:v>272.45999999999998</c:v>
                </c:pt>
                <c:pt idx="46">
                  <c:v>272.44</c:v>
                </c:pt>
                <c:pt idx="47">
                  <c:v>272.44</c:v>
                </c:pt>
                <c:pt idx="48">
                  <c:v>272.33999999999997</c:v>
                </c:pt>
                <c:pt idx="49">
                  <c:v>272.33999999999997</c:v>
                </c:pt>
                <c:pt idx="50">
                  <c:v>272.58999999999997</c:v>
                </c:pt>
                <c:pt idx="51">
                  <c:v>272.64</c:v>
                </c:pt>
                <c:pt idx="52">
                  <c:v>272.58999999999997</c:v>
                </c:pt>
                <c:pt idx="53">
                  <c:v>272.74</c:v>
                </c:pt>
                <c:pt idx="54">
                  <c:v>272.64</c:v>
                </c:pt>
                <c:pt idx="55">
                  <c:v>272.83999999999997</c:v>
                </c:pt>
                <c:pt idx="56">
                  <c:v>272.74</c:v>
                </c:pt>
                <c:pt idx="57">
                  <c:v>272.83999999999997</c:v>
                </c:pt>
                <c:pt idx="58">
                  <c:v>272.83999999999997</c:v>
                </c:pt>
                <c:pt idx="59">
                  <c:v>272.83999999999997</c:v>
                </c:pt>
                <c:pt idx="60">
                  <c:v>272.84800000000001</c:v>
                </c:pt>
                <c:pt idx="61">
                  <c:v>272.84800000000001</c:v>
                </c:pt>
                <c:pt idx="62">
                  <c:v>272.84800000000001</c:v>
                </c:pt>
                <c:pt idx="63">
                  <c:v>272.84800000000001</c:v>
                </c:pt>
                <c:pt idx="64">
                  <c:v>272.84800000000001</c:v>
                </c:pt>
                <c:pt idx="65">
                  <c:v>272.84800000000001</c:v>
                </c:pt>
                <c:pt idx="66">
                  <c:v>272.84800000000001</c:v>
                </c:pt>
                <c:pt idx="67">
                  <c:v>272.84800000000001</c:v>
                </c:pt>
                <c:pt idx="68">
                  <c:v>272.84800000000001</c:v>
                </c:pt>
                <c:pt idx="69">
                  <c:v>272.84800000000001</c:v>
                </c:pt>
                <c:pt idx="70">
                  <c:v>272.84800000000001</c:v>
                </c:pt>
                <c:pt idx="71">
                  <c:v>272.84800000000001</c:v>
                </c:pt>
                <c:pt idx="72">
                  <c:v>272.84800000000001</c:v>
                </c:pt>
                <c:pt idx="73">
                  <c:v>272.84800000000001</c:v>
                </c:pt>
                <c:pt idx="74">
                  <c:v>272.84800000000001</c:v>
                </c:pt>
                <c:pt idx="75">
                  <c:v>272.84800000000001</c:v>
                </c:pt>
                <c:pt idx="76">
                  <c:v>272.84800000000001</c:v>
                </c:pt>
                <c:pt idx="77">
                  <c:v>272.84800000000001</c:v>
                </c:pt>
                <c:pt idx="78">
                  <c:v>272.84800000000001</c:v>
                </c:pt>
                <c:pt idx="79">
                  <c:v>272.84800000000001</c:v>
                </c:pt>
                <c:pt idx="80">
                  <c:v>272.84800000000001</c:v>
                </c:pt>
                <c:pt idx="81">
                  <c:v>272.84800000000001</c:v>
                </c:pt>
                <c:pt idx="82">
                  <c:v>272.84800000000001</c:v>
                </c:pt>
                <c:pt idx="83">
                  <c:v>272.84800000000001</c:v>
                </c:pt>
                <c:pt idx="84">
                  <c:v>272.84800000000001</c:v>
                </c:pt>
                <c:pt idx="85">
                  <c:v>272.84800000000001</c:v>
                </c:pt>
                <c:pt idx="86">
                  <c:v>272.84800000000001</c:v>
                </c:pt>
                <c:pt idx="87">
                  <c:v>272.84800000000001</c:v>
                </c:pt>
                <c:pt idx="88">
                  <c:v>272.84800000000001</c:v>
                </c:pt>
                <c:pt idx="89">
                  <c:v>272.84800000000001</c:v>
                </c:pt>
                <c:pt idx="90">
                  <c:v>272.84800000000001</c:v>
                </c:pt>
                <c:pt idx="91">
                  <c:v>272.84800000000001</c:v>
                </c:pt>
                <c:pt idx="92">
                  <c:v>272.84800000000001</c:v>
                </c:pt>
                <c:pt idx="93">
                  <c:v>272.84800000000001</c:v>
                </c:pt>
                <c:pt idx="94">
                  <c:v>272.84800000000001</c:v>
                </c:pt>
                <c:pt idx="95">
                  <c:v>272.84800000000001</c:v>
                </c:pt>
                <c:pt idx="96">
                  <c:v>272.84800000000001</c:v>
                </c:pt>
                <c:pt idx="97">
                  <c:v>272.84800000000001</c:v>
                </c:pt>
                <c:pt idx="98">
                  <c:v>272.84800000000001</c:v>
                </c:pt>
                <c:pt idx="99">
                  <c:v>272.84800000000001</c:v>
                </c:pt>
                <c:pt idx="100">
                  <c:v>272.84800000000001</c:v>
                </c:pt>
                <c:pt idx="101">
                  <c:v>272.84800000000001</c:v>
                </c:pt>
                <c:pt idx="102">
                  <c:v>272.84800000000001</c:v>
                </c:pt>
                <c:pt idx="103">
                  <c:v>272.84800000000001</c:v>
                </c:pt>
                <c:pt idx="104">
                  <c:v>272.84800000000001</c:v>
                </c:pt>
                <c:pt idx="105">
                  <c:v>272.84800000000001</c:v>
                </c:pt>
                <c:pt idx="106">
                  <c:v>272.84800000000001</c:v>
                </c:pt>
                <c:pt idx="107">
                  <c:v>272.84800000000001</c:v>
                </c:pt>
                <c:pt idx="108">
                  <c:v>272.84800000000001</c:v>
                </c:pt>
                <c:pt idx="109">
                  <c:v>272.84800000000001</c:v>
                </c:pt>
                <c:pt idx="110">
                  <c:v>272.84800000000001</c:v>
                </c:pt>
                <c:pt idx="111">
                  <c:v>272.84800000000001</c:v>
                </c:pt>
                <c:pt idx="112">
                  <c:v>272.84800000000001</c:v>
                </c:pt>
                <c:pt idx="113">
                  <c:v>272.84800000000001</c:v>
                </c:pt>
                <c:pt idx="114">
                  <c:v>272.84800000000001</c:v>
                </c:pt>
                <c:pt idx="115">
                  <c:v>272.84800000000001</c:v>
                </c:pt>
                <c:pt idx="116">
                  <c:v>272.84800000000001</c:v>
                </c:pt>
                <c:pt idx="117">
                  <c:v>272.84800000000001</c:v>
                </c:pt>
                <c:pt idx="118">
                  <c:v>272.84800000000001</c:v>
                </c:pt>
                <c:pt idx="119">
                  <c:v>272.84800000000001</c:v>
                </c:pt>
                <c:pt idx="120">
                  <c:v>272.84800000000001</c:v>
                </c:pt>
                <c:pt idx="121">
                  <c:v>272.84800000000001</c:v>
                </c:pt>
                <c:pt idx="122">
                  <c:v>272.84800000000001</c:v>
                </c:pt>
                <c:pt idx="123">
                  <c:v>272.84800000000001</c:v>
                </c:pt>
                <c:pt idx="124">
                  <c:v>272.84800000000001</c:v>
                </c:pt>
                <c:pt idx="125">
                  <c:v>272.84800000000001</c:v>
                </c:pt>
                <c:pt idx="126">
                  <c:v>272.84800000000001</c:v>
                </c:pt>
                <c:pt idx="127">
                  <c:v>272.84800000000001</c:v>
                </c:pt>
                <c:pt idx="128">
                  <c:v>272.84800000000001</c:v>
                </c:pt>
                <c:pt idx="129">
                  <c:v>272.84800000000001</c:v>
                </c:pt>
                <c:pt idx="130">
                  <c:v>272.84800000000001</c:v>
                </c:pt>
                <c:pt idx="131">
                  <c:v>272.84800000000001</c:v>
                </c:pt>
                <c:pt idx="132">
                  <c:v>272.84800000000001</c:v>
                </c:pt>
                <c:pt idx="133">
                  <c:v>272.84800000000001</c:v>
                </c:pt>
                <c:pt idx="134">
                  <c:v>272.84800000000001</c:v>
                </c:pt>
                <c:pt idx="135">
                  <c:v>272.84800000000001</c:v>
                </c:pt>
                <c:pt idx="136">
                  <c:v>272.84800000000001</c:v>
                </c:pt>
                <c:pt idx="137">
                  <c:v>272.84800000000001</c:v>
                </c:pt>
                <c:pt idx="138">
                  <c:v>272.84800000000001</c:v>
                </c:pt>
                <c:pt idx="139">
                  <c:v>272.84800000000001</c:v>
                </c:pt>
                <c:pt idx="140">
                  <c:v>272.84800000000001</c:v>
                </c:pt>
                <c:pt idx="141">
                  <c:v>272.84800000000001</c:v>
                </c:pt>
                <c:pt idx="142">
                  <c:v>272.84800000000001</c:v>
                </c:pt>
                <c:pt idx="143">
                  <c:v>272.84800000000001</c:v>
                </c:pt>
                <c:pt idx="144">
                  <c:v>272.84800000000001</c:v>
                </c:pt>
                <c:pt idx="145">
                  <c:v>272.84800000000001</c:v>
                </c:pt>
                <c:pt idx="146">
                  <c:v>272.84800000000001</c:v>
                </c:pt>
                <c:pt idx="147">
                  <c:v>272.84800000000001</c:v>
                </c:pt>
                <c:pt idx="148">
                  <c:v>272.84800000000001</c:v>
                </c:pt>
                <c:pt idx="149">
                  <c:v>272.84800000000001</c:v>
                </c:pt>
                <c:pt idx="150">
                  <c:v>272.84800000000001</c:v>
                </c:pt>
                <c:pt idx="151">
                  <c:v>272.84800000000001</c:v>
                </c:pt>
                <c:pt idx="152">
                  <c:v>272.84800000000001</c:v>
                </c:pt>
                <c:pt idx="153">
                  <c:v>272.84800000000001</c:v>
                </c:pt>
                <c:pt idx="154">
                  <c:v>272.84800000000001</c:v>
                </c:pt>
                <c:pt idx="155">
                  <c:v>272.84800000000001</c:v>
                </c:pt>
                <c:pt idx="156">
                  <c:v>272.84800000000001</c:v>
                </c:pt>
                <c:pt idx="157">
                  <c:v>272.84800000000001</c:v>
                </c:pt>
                <c:pt idx="158">
                  <c:v>272.84800000000001</c:v>
                </c:pt>
                <c:pt idx="159">
                  <c:v>272.84800000000001</c:v>
                </c:pt>
                <c:pt idx="160">
                  <c:v>272.84800000000001</c:v>
                </c:pt>
                <c:pt idx="161">
                  <c:v>272.84800000000001</c:v>
                </c:pt>
                <c:pt idx="162">
                  <c:v>272.84800000000001</c:v>
                </c:pt>
                <c:pt idx="163">
                  <c:v>272.84800000000001</c:v>
                </c:pt>
                <c:pt idx="164">
                  <c:v>272.84800000000001</c:v>
                </c:pt>
                <c:pt idx="165">
                  <c:v>272.84800000000001</c:v>
                </c:pt>
                <c:pt idx="166">
                  <c:v>272.84800000000001</c:v>
                </c:pt>
                <c:pt idx="167">
                  <c:v>272.84800000000001</c:v>
                </c:pt>
                <c:pt idx="168">
                  <c:v>272.84800000000001</c:v>
                </c:pt>
                <c:pt idx="169">
                  <c:v>272.84800000000001</c:v>
                </c:pt>
                <c:pt idx="170">
                  <c:v>272.84800000000001</c:v>
                </c:pt>
                <c:pt idx="171">
                  <c:v>272.84800000000001</c:v>
                </c:pt>
                <c:pt idx="172">
                  <c:v>272.84800000000001</c:v>
                </c:pt>
                <c:pt idx="173">
                  <c:v>272.84800000000001</c:v>
                </c:pt>
                <c:pt idx="174">
                  <c:v>272.84800000000001</c:v>
                </c:pt>
                <c:pt idx="175">
                  <c:v>272.84800000000001</c:v>
                </c:pt>
                <c:pt idx="176">
                  <c:v>272.84800000000001</c:v>
                </c:pt>
                <c:pt idx="177">
                  <c:v>272.84800000000001</c:v>
                </c:pt>
                <c:pt idx="178">
                  <c:v>272.84800000000001</c:v>
                </c:pt>
                <c:pt idx="179">
                  <c:v>272.84800000000001</c:v>
                </c:pt>
                <c:pt idx="180">
                  <c:v>272.84800000000001</c:v>
                </c:pt>
                <c:pt idx="181">
                  <c:v>272.84800000000001</c:v>
                </c:pt>
                <c:pt idx="182">
                  <c:v>272.84800000000001</c:v>
                </c:pt>
                <c:pt idx="183">
                  <c:v>272.84800000000001</c:v>
                </c:pt>
                <c:pt idx="184">
                  <c:v>272.84800000000001</c:v>
                </c:pt>
                <c:pt idx="185">
                  <c:v>272.84800000000001</c:v>
                </c:pt>
                <c:pt idx="186">
                  <c:v>272.84800000000001</c:v>
                </c:pt>
                <c:pt idx="187">
                  <c:v>272.84800000000001</c:v>
                </c:pt>
                <c:pt idx="188">
                  <c:v>272.84800000000001</c:v>
                </c:pt>
                <c:pt idx="189">
                  <c:v>272.84800000000001</c:v>
                </c:pt>
                <c:pt idx="190">
                  <c:v>272.84800000000001</c:v>
                </c:pt>
                <c:pt idx="191">
                  <c:v>272.84800000000001</c:v>
                </c:pt>
                <c:pt idx="192">
                  <c:v>272.84800000000001</c:v>
                </c:pt>
                <c:pt idx="193">
                  <c:v>272.84800000000001</c:v>
                </c:pt>
                <c:pt idx="194">
                  <c:v>272.84800000000001</c:v>
                </c:pt>
                <c:pt idx="195">
                  <c:v>272.84800000000001</c:v>
                </c:pt>
                <c:pt idx="196">
                  <c:v>272.84800000000001</c:v>
                </c:pt>
                <c:pt idx="197">
                  <c:v>272.84800000000001</c:v>
                </c:pt>
                <c:pt idx="198">
                  <c:v>272.84800000000001</c:v>
                </c:pt>
                <c:pt idx="199">
                  <c:v>272.84800000000001</c:v>
                </c:pt>
                <c:pt idx="200">
                  <c:v>272.84800000000001</c:v>
                </c:pt>
                <c:pt idx="201">
                  <c:v>272.84800000000001</c:v>
                </c:pt>
                <c:pt idx="202">
                  <c:v>272.84800000000001</c:v>
                </c:pt>
                <c:pt idx="203">
                  <c:v>272.84800000000001</c:v>
                </c:pt>
                <c:pt idx="204">
                  <c:v>272.84800000000001</c:v>
                </c:pt>
                <c:pt idx="205">
                  <c:v>272.84800000000001</c:v>
                </c:pt>
                <c:pt idx="206">
                  <c:v>272.84800000000001</c:v>
                </c:pt>
                <c:pt idx="207">
                  <c:v>272.84800000000001</c:v>
                </c:pt>
                <c:pt idx="208">
                  <c:v>272.84800000000001</c:v>
                </c:pt>
                <c:pt idx="209">
                  <c:v>272.84800000000001</c:v>
                </c:pt>
                <c:pt idx="210">
                  <c:v>272.84800000000001</c:v>
                </c:pt>
                <c:pt idx="211">
                  <c:v>272.84800000000001</c:v>
                </c:pt>
                <c:pt idx="212">
                  <c:v>272.84800000000001</c:v>
                </c:pt>
                <c:pt idx="213">
                  <c:v>272.84800000000001</c:v>
                </c:pt>
                <c:pt idx="214">
                  <c:v>272.84800000000001</c:v>
                </c:pt>
                <c:pt idx="215">
                  <c:v>272.84800000000001</c:v>
                </c:pt>
                <c:pt idx="216">
                  <c:v>272.84800000000001</c:v>
                </c:pt>
                <c:pt idx="217">
                  <c:v>272.48399999999998</c:v>
                </c:pt>
                <c:pt idx="218">
                  <c:v>272.84800000000001</c:v>
                </c:pt>
                <c:pt idx="219">
                  <c:v>272.84800000000001</c:v>
                </c:pt>
                <c:pt idx="220">
                  <c:v>272.84800000000001</c:v>
                </c:pt>
                <c:pt idx="221">
                  <c:v>272.84800000000001</c:v>
                </c:pt>
                <c:pt idx="222">
                  <c:v>272.84800000000001</c:v>
                </c:pt>
                <c:pt idx="223">
                  <c:v>272.84800000000001</c:v>
                </c:pt>
                <c:pt idx="224">
                  <c:v>272.84800000000001</c:v>
                </c:pt>
                <c:pt idx="225">
                  <c:v>272.84800000000001</c:v>
                </c:pt>
                <c:pt idx="226">
                  <c:v>272.84800000000001</c:v>
                </c:pt>
                <c:pt idx="227">
                  <c:v>270.84800000000001</c:v>
                </c:pt>
                <c:pt idx="228">
                  <c:v>272.84800000000001</c:v>
                </c:pt>
                <c:pt idx="229">
                  <c:v>272.84800000000001</c:v>
                </c:pt>
                <c:pt idx="230">
                  <c:v>272.84800000000001</c:v>
                </c:pt>
                <c:pt idx="231">
                  <c:v>272.84800000000001</c:v>
                </c:pt>
                <c:pt idx="232">
                  <c:v>272.84800000000001</c:v>
                </c:pt>
                <c:pt idx="233">
                  <c:v>272.84800000000001</c:v>
                </c:pt>
                <c:pt idx="234">
                  <c:v>272.84800000000001</c:v>
                </c:pt>
                <c:pt idx="235">
                  <c:v>272.84800000000001</c:v>
                </c:pt>
                <c:pt idx="236">
                  <c:v>272.84800000000001</c:v>
                </c:pt>
                <c:pt idx="237">
                  <c:v>272.84800000000001</c:v>
                </c:pt>
                <c:pt idx="238">
                  <c:v>272.84800000000001</c:v>
                </c:pt>
                <c:pt idx="239">
                  <c:v>272.84800000000001</c:v>
                </c:pt>
                <c:pt idx="240">
                  <c:v>272.84800000000001</c:v>
                </c:pt>
                <c:pt idx="241">
                  <c:v>272.84800000000001</c:v>
                </c:pt>
                <c:pt idx="242">
                  <c:v>272.84800000000001</c:v>
                </c:pt>
                <c:pt idx="243">
                  <c:v>272.84800000000001</c:v>
                </c:pt>
                <c:pt idx="244">
                  <c:v>272.84800000000001</c:v>
                </c:pt>
                <c:pt idx="245">
                  <c:v>272.84800000000001</c:v>
                </c:pt>
                <c:pt idx="246">
                  <c:v>272.84800000000001</c:v>
                </c:pt>
                <c:pt idx="247">
                  <c:v>272.84800000000001</c:v>
                </c:pt>
                <c:pt idx="248">
                  <c:v>272.84800000000001</c:v>
                </c:pt>
                <c:pt idx="249">
                  <c:v>272.84800000000001</c:v>
                </c:pt>
                <c:pt idx="250">
                  <c:v>272.84800000000001</c:v>
                </c:pt>
                <c:pt idx="251">
                  <c:v>272.84800000000001</c:v>
                </c:pt>
                <c:pt idx="252">
                  <c:v>272.84800000000001</c:v>
                </c:pt>
                <c:pt idx="253">
                  <c:v>272.84800000000001</c:v>
                </c:pt>
                <c:pt idx="254">
                  <c:v>272.84800000000001</c:v>
                </c:pt>
                <c:pt idx="255">
                  <c:v>272.84800000000001</c:v>
                </c:pt>
                <c:pt idx="256">
                  <c:v>272.84800000000001</c:v>
                </c:pt>
                <c:pt idx="257">
                  <c:v>272.84800000000001</c:v>
                </c:pt>
                <c:pt idx="258">
                  <c:v>272.84800000000001</c:v>
                </c:pt>
                <c:pt idx="259">
                  <c:v>272.84800000000001</c:v>
                </c:pt>
                <c:pt idx="260">
                  <c:v>272.84800000000001</c:v>
                </c:pt>
                <c:pt idx="261">
                  <c:v>272.84800000000001</c:v>
                </c:pt>
                <c:pt idx="262">
                  <c:v>272.84800000000001</c:v>
                </c:pt>
                <c:pt idx="263">
                  <c:v>272.84800000000001</c:v>
                </c:pt>
                <c:pt idx="264">
                  <c:v>272.84800000000001</c:v>
                </c:pt>
                <c:pt idx="265">
                  <c:v>272.84800000000001</c:v>
                </c:pt>
                <c:pt idx="266">
                  <c:v>272.84800000000001</c:v>
                </c:pt>
                <c:pt idx="267">
                  <c:v>272.84800000000001</c:v>
                </c:pt>
                <c:pt idx="268">
                  <c:v>272.84800000000001</c:v>
                </c:pt>
                <c:pt idx="269">
                  <c:v>272.84800000000001</c:v>
                </c:pt>
                <c:pt idx="270">
                  <c:v>272.84800000000001</c:v>
                </c:pt>
                <c:pt idx="271">
                  <c:v>272.84800000000001</c:v>
                </c:pt>
                <c:pt idx="272">
                  <c:v>272.84800000000001</c:v>
                </c:pt>
                <c:pt idx="273">
                  <c:v>272.84800000000001</c:v>
                </c:pt>
                <c:pt idx="274">
                  <c:v>272.84800000000001</c:v>
                </c:pt>
                <c:pt idx="275">
                  <c:v>272.84800000000001</c:v>
                </c:pt>
                <c:pt idx="276">
                  <c:v>272.84800000000001</c:v>
                </c:pt>
                <c:pt idx="277">
                  <c:v>272.84800000000001</c:v>
                </c:pt>
                <c:pt idx="278">
                  <c:v>272.84800000000001</c:v>
                </c:pt>
                <c:pt idx="279">
                  <c:v>272.84800000000001</c:v>
                </c:pt>
                <c:pt idx="280">
                  <c:v>272.84800000000001</c:v>
                </c:pt>
                <c:pt idx="281">
                  <c:v>272.84800000000001</c:v>
                </c:pt>
                <c:pt idx="282">
                  <c:v>272.84800000000001</c:v>
                </c:pt>
                <c:pt idx="283">
                  <c:v>272.84800000000001</c:v>
                </c:pt>
                <c:pt idx="284">
                  <c:v>272.84800000000001</c:v>
                </c:pt>
                <c:pt idx="285">
                  <c:v>272.84800000000001</c:v>
                </c:pt>
                <c:pt idx="286">
                  <c:v>272.84800000000001</c:v>
                </c:pt>
                <c:pt idx="287">
                  <c:v>272.84800000000001</c:v>
                </c:pt>
                <c:pt idx="288">
                  <c:v>272.84800000000001</c:v>
                </c:pt>
                <c:pt idx="289">
                  <c:v>272.84800000000001</c:v>
                </c:pt>
                <c:pt idx="290">
                  <c:v>272.84800000000001</c:v>
                </c:pt>
                <c:pt idx="291">
                  <c:v>272.84800000000001</c:v>
                </c:pt>
                <c:pt idx="292">
                  <c:v>272.84800000000001</c:v>
                </c:pt>
                <c:pt idx="293">
                  <c:v>272.84800000000001</c:v>
                </c:pt>
                <c:pt idx="294">
                  <c:v>272.84800000000001</c:v>
                </c:pt>
                <c:pt idx="295">
                  <c:v>272.84800000000001</c:v>
                </c:pt>
                <c:pt idx="296">
                  <c:v>272.84800000000001</c:v>
                </c:pt>
                <c:pt idx="297">
                  <c:v>272.84800000000001</c:v>
                </c:pt>
                <c:pt idx="298">
                  <c:v>272.84800000000001</c:v>
                </c:pt>
                <c:pt idx="299">
                  <c:v>272.84800000000001</c:v>
                </c:pt>
                <c:pt idx="300">
                  <c:v>272.84800000000001</c:v>
                </c:pt>
                <c:pt idx="301">
                  <c:v>272.84800000000001</c:v>
                </c:pt>
                <c:pt idx="302">
                  <c:v>272.84800000000001</c:v>
                </c:pt>
                <c:pt idx="303">
                  <c:v>272.84800000000001</c:v>
                </c:pt>
                <c:pt idx="304">
                  <c:v>272.84800000000001</c:v>
                </c:pt>
                <c:pt idx="305">
                  <c:v>272.84800000000001</c:v>
                </c:pt>
                <c:pt idx="306">
                  <c:v>272.84800000000001</c:v>
                </c:pt>
                <c:pt idx="307">
                  <c:v>272.84800000000001</c:v>
                </c:pt>
                <c:pt idx="308">
                  <c:v>272.84800000000001</c:v>
                </c:pt>
                <c:pt idx="309">
                  <c:v>272.84800000000001</c:v>
                </c:pt>
                <c:pt idx="310">
                  <c:v>272.84800000000001</c:v>
                </c:pt>
                <c:pt idx="311">
                  <c:v>272.84800000000001</c:v>
                </c:pt>
                <c:pt idx="312">
                  <c:v>272.84800000000001</c:v>
                </c:pt>
                <c:pt idx="313">
                  <c:v>272.84800000000001</c:v>
                </c:pt>
                <c:pt idx="314">
                  <c:v>272.84800000000001</c:v>
                </c:pt>
                <c:pt idx="315">
                  <c:v>272.84800000000001</c:v>
                </c:pt>
                <c:pt idx="316">
                  <c:v>272.84800000000001</c:v>
                </c:pt>
                <c:pt idx="317">
                  <c:v>272.84800000000001</c:v>
                </c:pt>
                <c:pt idx="318">
                  <c:v>272.84800000000001</c:v>
                </c:pt>
                <c:pt idx="319">
                  <c:v>272.84800000000001</c:v>
                </c:pt>
                <c:pt idx="320">
                  <c:v>272.84800000000001</c:v>
                </c:pt>
                <c:pt idx="321">
                  <c:v>272.84800000000001</c:v>
                </c:pt>
                <c:pt idx="322">
                  <c:v>272.84800000000001</c:v>
                </c:pt>
                <c:pt idx="323">
                  <c:v>272.84800000000001</c:v>
                </c:pt>
                <c:pt idx="324">
                  <c:v>272.84800000000001</c:v>
                </c:pt>
                <c:pt idx="325">
                  <c:v>272.84800000000001</c:v>
                </c:pt>
                <c:pt idx="326">
                  <c:v>272.84800000000001</c:v>
                </c:pt>
                <c:pt idx="327">
                  <c:v>272.84800000000001</c:v>
                </c:pt>
                <c:pt idx="328">
                  <c:v>272.84800000000001</c:v>
                </c:pt>
                <c:pt idx="329">
                  <c:v>272.84800000000001</c:v>
                </c:pt>
                <c:pt idx="330">
                  <c:v>272.84800000000001</c:v>
                </c:pt>
                <c:pt idx="331">
                  <c:v>272.84800000000001</c:v>
                </c:pt>
                <c:pt idx="332">
                  <c:v>272.84800000000001</c:v>
                </c:pt>
                <c:pt idx="333">
                  <c:v>272.84800000000001</c:v>
                </c:pt>
                <c:pt idx="334">
                  <c:v>272.84800000000001</c:v>
                </c:pt>
                <c:pt idx="335">
                  <c:v>272.84800000000001</c:v>
                </c:pt>
                <c:pt idx="336">
                  <c:v>272.84800000000001</c:v>
                </c:pt>
                <c:pt idx="337">
                  <c:v>272.84800000000001</c:v>
                </c:pt>
                <c:pt idx="338">
                  <c:v>272.84800000000001</c:v>
                </c:pt>
                <c:pt idx="339">
                  <c:v>272.84800000000001</c:v>
                </c:pt>
                <c:pt idx="340">
                  <c:v>272.84800000000001</c:v>
                </c:pt>
                <c:pt idx="341">
                  <c:v>272.84800000000001</c:v>
                </c:pt>
                <c:pt idx="342">
                  <c:v>272.84800000000001</c:v>
                </c:pt>
                <c:pt idx="343">
                  <c:v>272.84800000000001</c:v>
                </c:pt>
                <c:pt idx="344">
                  <c:v>272.84800000000001</c:v>
                </c:pt>
                <c:pt idx="345">
                  <c:v>272.84800000000001</c:v>
                </c:pt>
                <c:pt idx="346">
                  <c:v>272.84800000000001</c:v>
                </c:pt>
                <c:pt idx="347">
                  <c:v>272.84800000000001</c:v>
                </c:pt>
                <c:pt idx="348">
                  <c:v>272.84800000000001</c:v>
                </c:pt>
                <c:pt idx="349">
                  <c:v>272.84800000000001</c:v>
                </c:pt>
                <c:pt idx="350">
                  <c:v>272.84800000000001</c:v>
                </c:pt>
                <c:pt idx="351">
                  <c:v>272.84800000000001</c:v>
                </c:pt>
                <c:pt idx="352">
                  <c:v>272.84800000000001</c:v>
                </c:pt>
                <c:pt idx="353">
                  <c:v>272.84800000000001</c:v>
                </c:pt>
                <c:pt idx="354">
                  <c:v>272.84800000000001</c:v>
                </c:pt>
                <c:pt idx="355">
                  <c:v>272.84800000000001</c:v>
                </c:pt>
                <c:pt idx="356">
                  <c:v>272.84800000000001</c:v>
                </c:pt>
                <c:pt idx="357">
                  <c:v>272.84800000000001</c:v>
                </c:pt>
                <c:pt idx="358">
                  <c:v>272.84800000000001</c:v>
                </c:pt>
                <c:pt idx="359">
                  <c:v>272.84800000000001</c:v>
                </c:pt>
                <c:pt idx="360">
                  <c:v>272.84800000000001</c:v>
                </c:pt>
                <c:pt idx="361">
                  <c:v>272.84800000000001</c:v>
                </c:pt>
                <c:pt idx="362">
                  <c:v>272.84800000000001</c:v>
                </c:pt>
                <c:pt idx="363">
                  <c:v>272.84800000000001</c:v>
                </c:pt>
                <c:pt idx="364">
                  <c:v>272.84800000000001</c:v>
                </c:pt>
                <c:pt idx="365">
                  <c:v>272.84800000000001</c:v>
                </c:pt>
                <c:pt idx="366">
                  <c:v>272.84800000000001</c:v>
                </c:pt>
                <c:pt idx="367">
                  <c:v>272.84800000000001</c:v>
                </c:pt>
                <c:pt idx="368">
                  <c:v>272.84800000000001</c:v>
                </c:pt>
                <c:pt idx="369">
                  <c:v>272.84800000000001</c:v>
                </c:pt>
                <c:pt idx="370">
                  <c:v>272.84800000000001</c:v>
                </c:pt>
                <c:pt idx="371">
                  <c:v>272.84800000000001</c:v>
                </c:pt>
                <c:pt idx="372">
                  <c:v>272.84800000000001</c:v>
                </c:pt>
                <c:pt idx="373">
                  <c:v>272.84800000000001</c:v>
                </c:pt>
                <c:pt idx="374">
                  <c:v>272.84800000000001</c:v>
                </c:pt>
                <c:pt idx="375">
                  <c:v>272.84800000000001</c:v>
                </c:pt>
                <c:pt idx="376">
                  <c:v>272.84800000000001</c:v>
                </c:pt>
                <c:pt idx="377">
                  <c:v>272.84800000000001</c:v>
                </c:pt>
                <c:pt idx="378">
                  <c:v>272.84800000000001</c:v>
                </c:pt>
                <c:pt idx="379">
                  <c:v>272.84800000000001</c:v>
                </c:pt>
                <c:pt idx="380">
                  <c:v>272.84800000000001</c:v>
                </c:pt>
                <c:pt idx="381">
                  <c:v>272.84800000000001</c:v>
                </c:pt>
                <c:pt idx="382">
                  <c:v>272.84800000000001</c:v>
                </c:pt>
                <c:pt idx="383">
                  <c:v>272.84800000000001</c:v>
                </c:pt>
                <c:pt idx="384">
                  <c:v>272.84800000000001</c:v>
                </c:pt>
                <c:pt idx="385">
                  <c:v>272.84800000000001</c:v>
                </c:pt>
                <c:pt idx="386">
                  <c:v>272.84800000000001</c:v>
                </c:pt>
                <c:pt idx="387">
                  <c:v>272.84800000000001</c:v>
                </c:pt>
                <c:pt idx="388">
                  <c:v>272.84800000000001</c:v>
                </c:pt>
                <c:pt idx="389">
                  <c:v>272.84800000000001</c:v>
                </c:pt>
                <c:pt idx="390">
                  <c:v>272.84800000000001</c:v>
                </c:pt>
                <c:pt idx="391">
                  <c:v>272.84800000000001</c:v>
                </c:pt>
                <c:pt idx="392">
                  <c:v>272.84800000000001</c:v>
                </c:pt>
                <c:pt idx="393">
                  <c:v>272.84800000000001</c:v>
                </c:pt>
                <c:pt idx="394">
                  <c:v>272.84800000000001</c:v>
                </c:pt>
                <c:pt idx="395">
                  <c:v>272.84800000000001</c:v>
                </c:pt>
                <c:pt idx="396">
                  <c:v>272.84800000000001</c:v>
                </c:pt>
                <c:pt idx="397">
                  <c:v>272.84800000000001</c:v>
                </c:pt>
                <c:pt idx="398">
                  <c:v>272.84800000000001</c:v>
                </c:pt>
                <c:pt idx="399">
                  <c:v>272.84800000000001</c:v>
                </c:pt>
                <c:pt idx="400">
                  <c:v>272.84800000000001</c:v>
                </c:pt>
                <c:pt idx="401">
                  <c:v>272.84800000000001</c:v>
                </c:pt>
                <c:pt idx="402">
                  <c:v>272.84800000000001</c:v>
                </c:pt>
                <c:pt idx="403">
                  <c:v>272.84800000000001</c:v>
                </c:pt>
                <c:pt idx="404">
                  <c:v>272.84800000000001</c:v>
                </c:pt>
                <c:pt idx="405">
                  <c:v>272.84800000000001</c:v>
                </c:pt>
                <c:pt idx="406">
                  <c:v>272.84800000000001</c:v>
                </c:pt>
                <c:pt idx="407">
                  <c:v>272.84800000000001</c:v>
                </c:pt>
                <c:pt idx="408">
                  <c:v>272.84800000000001</c:v>
                </c:pt>
                <c:pt idx="409">
                  <c:v>272.84800000000001</c:v>
                </c:pt>
                <c:pt idx="410">
                  <c:v>272.84800000000001</c:v>
                </c:pt>
                <c:pt idx="411">
                  <c:v>272.84800000000001</c:v>
                </c:pt>
                <c:pt idx="412">
                  <c:v>272.84800000000001</c:v>
                </c:pt>
                <c:pt idx="413">
                  <c:v>272.84800000000001</c:v>
                </c:pt>
                <c:pt idx="414">
                  <c:v>272.84800000000001</c:v>
                </c:pt>
                <c:pt idx="415">
                  <c:v>272.84800000000001</c:v>
                </c:pt>
                <c:pt idx="416">
                  <c:v>272.84800000000001</c:v>
                </c:pt>
                <c:pt idx="417">
                  <c:v>272.84800000000001</c:v>
                </c:pt>
                <c:pt idx="418">
                  <c:v>272.84800000000001</c:v>
                </c:pt>
                <c:pt idx="419">
                  <c:v>272.84800000000001</c:v>
                </c:pt>
                <c:pt idx="420">
                  <c:v>272.84800000000001</c:v>
                </c:pt>
                <c:pt idx="421">
                  <c:v>272.84800000000001</c:v>
                </c:pt>
                <c:pt idx="422">
                  <c:v>272.84800000000001</c:v>
                </c:pt>
                <c:pt idx="423">
                  <c:v>272.84800000000001</c:v>
                </c:pt>
                <c:pt idx="424">
                  <c:v>272.84800000000001</c:v>
                </c:pt>
                <c:pt idx="425">
                  <c:v>272.84800000000001</c:v>
                </c:pt>
                <c:pt idx="426">
                  <c:v>272.84800000000001</c:v>
                </c:pt>
                <c:pt idx="427">
                  <c:v>272.84800000000001</c:v>
                </c:pt>
                <c:pt idx="428">
                  <c:v>272.84800000000001</c:v>
                </c:pt>
                <c:pt idx="429">
                  <c:v>272.84800000000001</c:v>
                </c:pt>
                <c:pt idx="430">
                  <c:v>272.84800000000001</c:v>
                </c:pt>
                <c:pt idx="431">
                  <c:v>272.84800000000001</c:v>
                </c:pt>
                <c:pt idx="432">
                  <c:v>272.84800000000001</c:v>
                </c:pt>
                <c:pt idx="433">
                  <c:v>272.84800000000001</c:v>
                </c:pt>
                <c:pt idx="434">
                  <c:v>272.84800000000001</c:v>
                </c:pt>
                <c:pt idx="435">
                  <c:v>272.84800000000001</c:v>
                </c:pt>
                <c:pt idx="436">
                  <c:v>272.84800000000001</c:v>
                </c:pt>
                <c:pt idx="437">
                  <c:v>272.84800000000001</c:v>
                </c:pt>
                <c:pt idx="438">
                  <c:v>272.84800000000001</c:v>
                </c:pt>
                <c:pt idx="439">
                  <c:v>272.84800000000001</c:v>
                </c:pt>
                <c:pt idx="440">
                  <c:v>272.84800000000001</c:v>
                </c:pt>
                <c:pt idx="441">
                  <c:v>272.84800000000001</c:v>
                </c:pt>
                <c:pt idx="442">
                  <c:v>272.84800000000001</c:v>
                </c:pt>
                <c:pt idx="443">
                  <c:v>272.84800000000001</c:v>
                </c:pt>
                <c:pt idx="444">
                  <c:v>272.84800000000001</c:v>
                </c:pt>
                <c:pt idx="445">
                  <c:v>272.84800000000001</c:v>
                </c:pt>
                <c:pt idx="446">
                  <c:v>272.84800000000001</c:v>
                </c:pt>
                <c:pt idx="447">
                  <c:v>272.84800000000001</c:v>
                </c:pt>
                <c:pt idx="448">
                  <c:v>272.84800000000001</c:v>
                </c:pt>
                <c:pt idx="449">
                  <c:v>272.84800000000001</c:v>
                </c:pt>
                <c:pt idx="450">
                  <c:v>272.84800000000001</c:v>
                </c:pt>
                <c:pt idx="451">
                  <c:v>272.84800000000001</c:v>
                </c:pt>
                <c:pt idx="452">
                  <c:v>272.84800000000001</c:v>
                </c:pt>
                <c:pt idx="453">
                  <c:v>272.84800000000001</c:v>
                </c:pt>
                <c:pt idx="454">
                  <c:v>272.84800000000001</c:v>
                </c:pt>
                <c:pt idx="455">
                  <c:v>272.84800000000001</c:v>
                </c:pt>
                <c:pt idx="456">
                  <c:v>272.84800000000001</c:v>
                </c:pt>
                <c:pt idx="457">
                  <c:v>272.84800000000001</c:v>
                </c:pt>
                <c:pt idx="458">
                  <c:v>272.84800000000001</c:v>
                </c:pt>
                <c:pt idx="459">
                  <c:v>272.84800000000001</c:v>
                </c:pt>
                <c:pt idx="460">
                  <c:v>272.84800000000001</c:v>
                </c:pt>
                <c:pt idx="461">
                  <c:v>272.84800000000001</c:v>
                </c:pt>
                <c:pt idx="462">
                  <c:v>272.84800000000001</c:v>
                </c:pt>
                <c:pt idx="463">
                  <c:v>272.84800000000001</c:v>
                </c:pt>
                <c:pt idx="464">
                  <c:v>272.84800000000001</c:v>
                </c:pt>
                <c:pt idx="465">
                  <c:v>272.84800000000001</c:v>
                </c:pt>
                <c:pt idx="466">
                  <c:v>272.84800000000001</c:v>
                </c:pt>
                <c:pt idx="467">
                  <c:v>272.84800000000001</c:v>
                </c:pt>
                <c:pt idx="468">
                  <c:v>272.84800000000001</c:v>
                </c:pt>
                <c:pt idx="469">
                  <c:v>272.84800000000001</c:v>
                </c:pt>
                <c:pt idx="470">
                  <c:v>272.84800000000001</c:v>
                </c:pt>
                <c:pt idx="471">
                  <c:v>272.84800000000001</c:v>
                </c:pt>
                <c:pt idx="472">
                  <c:v>272.84800000000001</c:v>
                </c:pt>
                <c:pt idx="473">
                  <c:v>272.84800000000001</c:v>
                </c:pt>
                <c:pt idx="474">
                  <c:v>272.84800000000001</c:v>
                </c:pt>
                <c:pt idx="475">
                  <c:v>272.84800000000001</c:v>
                </c:pt>
                <c:pt idx="476">
                  <c:v>272.84800000000001</c:v>
                </c:pt>
                <c:pt idx="477">
                  <c:v>272.84800000000001</c:v>
                </c:pt>
                <c:pt idx="478">
                  <c:v>272.84800000000001</c:v>
                </c:pt>
                <c:pt idx="479">
                  <c:v>272.84800000000001</c:v>
                </c:pt>
                <c:pt idx="480">
                  <c:v>272.84800000000001</c:v>
                </c:pt>
                <c:pt idx="481">
                  <c:v>272.84800000000001</c:v>
                </c:pt>
                <c:pt idx="482">
                  <c:v>272.84800000000001</c:v>
                </c:pt>
                <c:pt idx="483">
                  <c:v>272.84800000000001</c:v>
                </c:pt>
                <c:pt idx="484">
                  <c:v>272.84800000000001</c:v>
                </c:pt>
                <c:pt idx="485">
                  <c:v>272.84800000000001</c:v>
                </c:pt>
                <c:pt idx="486">
                  <c:v>272.84800000000001</c:v>
                </c:pt>
                <c:pt idx="487">
                  <c:v>272.84800000000001</c:v>
                </c:pt>
                <c:pt idx="488">
                  <c:v>272.84800000000001</c:v>
                </c:pt>
                <c:pt idx="489">
                  <c:v>272.84800000000001</c:v>
                </c:pt>
                <c:pt idx="490">
                  <c:v>272.84800000000001</c:v>
                </c:pt>
                <c:pt idx="491">
                  <c:v>272.84800000000001</c:v>
                </c:pt>
                <c:pt idx="492">
                  <c:v>272.84800000000001</c:v>
                </c:pt>
                <c:pt idx="493">
                  <c:v>272.84800000000001</c:v>
                </c:pt>
                <c:pt idx="494">
                  <c:v>272.84800000000001</c:v>
                </c:pt>
                <c:pt idx="495">
                  <c:v>272.84800000000001</c:v>
                </c:pt>
                <c:pt idx="496">
                  <c:v>272.84800000000001</c:v>
                </c:pt>
                <c:pt idx="497">
                  <c:v>272.84800000000001</c:v>
                </c:pt>
                <c:pt idx="498">
                  <c:v>272.84800000000001</c:v>
                </c:pt>
                <c:pt idx="499">
                  <c:v>272.84800000000001</c:v>
                </c:pt>
                <c:pt idx="500">
                  <c:v>272.84800000000001</c:v>
                </c:pt>
                <c:pt idx="501">
                  <c:v>272.84800000000001</c:v>
                </c:pt>
                <c:pt idx="502">
                  <c:v>272.84800000000001</c:v>
                </c:pt>
                <c:pt idx="503">
                  <c:v>272.84800000000001</c:v>
                </c:pt>
                <c:pt idx="504">
                  <c:v>272.84800000000001</c:v>
                </c:pt>
                <c:pt idx="505">
                  <c:v>272.84800000000001</c:v>
                </c:pt>
                <c:pt idx="506">
                  <c:v>272.84800000000001</c:v>
                </c:pt>
                <c:pt idx="507">
                  <c:v>272.84800000000001</c:v>
                </c:pt>
                <c:pt idx="508">
                  <c:v>272.84800000000001</c:v>
                </c:pt>
                <c:pt idx="509">
                  <c:v>272.84800000000001</c:v>
                </c:pt>
                <c:pt idx="510">
                  <c:v>272.84800000000001</c:v>
                </c:pt>
                <c:pt idx="511">
                  <c:v>272.84800000000001</c:v>
                </c:pt>
                <c:pt idx="512">
                  <c:v>272.84800000000001</c:v>
                </c:pt>
                <c:pt idx="513">
                  <c:v>272.84800000000001</c:v>
                </c:pt>
                <c:pt idx="514">
                  <c:v>272.84800000000001</c:v>
                </c:pt>
                <c:pt idx="515">
                  <c:v>272.84800000000001</c:v>
                </c:pt>
                <c:pt idx="516">
                  <c:v>272.84800000000001</c:v>
                </c:pt>
                <c:pt idx="517">
                  <c:v>272.84800000000001</c:v>
                </c:pt>
                <c:pt idx="518">
                  <c:v>272.84800000000001</c:v>
                </c:pt>
                <c:pt idx="519">
                  <c:v>272.84800000000001</c:v>
                </c:pt>
                <c:pt idx="520">
                  <c:v>272.84800000000001</c:v>
                </c:pt>
                <c:pt idx="521">
                  <c:v>272.84800000000001</c:v>
                </c:pt>
                <c:pt idx="522">
                  <c:v>272.84800000000001</c:v>
                </c:pt>
                <c:pt idx="523">
                  <c:v>272.84800000000001</c:v>
                </c:pt>
                <c:pt idx="524">
                  <c:v>272.84800000000001</c:v>
                </c:pt>
                <c:pt idx="525">
                  <c:v>272.84800000000001</c:v>
                </c:pt>
                <c:pt idx="526">
                  <c:v>272.84800000000001</c:v>
                </c:pt>
                <c:pt idx="527">
                  <c:v>272.84800000000001</c:v>
                </c:pt>
                <c:pt idx="528">
                  <c:v>272.84800000000001</c:v>
                </c:pt>
                <c:pt idx="529">
                  <c:v>272.84800000000001</c:v>
                </c:pt>
                <c:pt idx="530">
                  <c:v>272.84800000000001</c:v>
                </c:pt>
                <c:pt idx="531">
                  <c:v>272.84800000000001</c:v>
                </c:pt>
                <c:pt idx="532">
                  <c:v>272.84800000000001</c:v>
                </c:pt>
                <c:pt idx="533">
                  <c:v>272.84800000000001</c:v>
                </c:pt>
                <c:pt idx="534">
                  <c:v>272.84800000000001</c:v>
                </c:pt>
                <c:pt idx="535">
                  <c:v>272.84800000000001</c:v>
                </c:pt>
                <c:pt idx="536">
                  <c:v>272.84800000000001</c:v>
                </c:pt>
                <c:pt idx="537">
                  <c:v>272.84800000000001</c:v>
                </c:pt>
                <c:pt idx="538">
                  <c:v>272.84800000000001</c:v>
                </c:pt>
                <c:pt idx="539">
                  <c:v>272.84800000000001</c:v>
                </c:pt>
                <c:pt idx="540">
                  <c:v>272.84800000000001</c:v>
                </c:pt>
                <c:pt idx="541">
                  <c:v>272.84800000000001</c:v>
                </c:pt>
                <c:pt idx="542">
                  <c:v>272.84800000000001</c:v>
                </c:pt>
                <c:pt idx="543">
                  <c:v>272.84800000000001</c:v>
                </c:pt>
                <c:pt idx="544">
                  <c:v>272.84800000000001</c:v>
                </c:pt>
                <c:pt idx="545">
                  <c:v>272.84800000000001</c:v>
                </c:pt>
                <c:pt idx="546">
                  <c:v>272.84800000000001</c:v>
                </c:pt>
                <c:pt idx="547">
                  <c:v>272.84800000000001</c:v>
                </c:pt>
                <c:pt idx="548">
                  <c:v>272.84800000000001</c:v>
                </c:pt>
                <c:pt idx="549">
                  <c:v>272.84800000000001</c:v>
                </c:pt>
                <c:pt idx="550">
                  <c:v>272.84800000000001</c:v>
                </c:pt>
                <c:pt idx="551">
                  <c:v>272.84800000000001</c:v>
                </c:pt>
                <c:pt idx="552">
                  <c:v>272.84800000000001</c:v>
                </c:pt>
                <c:pt idx="553">
                  <c:v>272.84800000000001</c:v>
                </c:pt>
                <c:pt idx="554">
                  <c:v>272.84800000000001</c:v>
                </c:pt>
                <c:pt idx="555">
                  <c:v>272.84800000000001</c:v>
                </c:pt>
                <c:pt idx="556">
                  <c:v>272.84800000000001</c:v>
                </c:pt>
                <c:pt idx="557">
                  <c:v>272.84800000000001</c:v>
                </c:pt>
                <c:pt idx="558">
                  <c:v>272.84800000000001</c:v>
                </c:pt>
                <c:pt idx="559">
                  <c:v>272.84800000000001</c:v>
                </c:pt>
                <c:pt idx="560">
                  <c:v>272.84800000000001</c:v>
                </c:pt>
                <c:pt idx="561">
                  <c:v>272.84800000000001</c:v>
                </c:pt>
                <c:pt idx="562">
                  <c:v>272.84800000000001</c:v>
                </c:pt>
                <c:pt idx="563">
                  <c:v>272.84800000000001</c:v>
                </c:pt>
                <c:pt idx="564">
                  <c:v>272.84800000000001</c:v>
                </c:pt>
                <c:pt idx="565">
                  <c:v>272.84800000000001</c:v>
                </c:pt>
                <c:pt idx="566">
                  <c:v>272.84800000000001</c:v>
                </c:pt>
                <c:pt idx="567">
                  <c:v>272.84800000000001</c:v>
                </c:pt>
                <c:pt idx="568">
                  <c:v>272.84800000000001</c:v>
                </c:pt>
                <c:pt idx="569">
                  <c:v>272.84800000000001</c:v>
                </c:pt>
                <c:pt idx="570">
                  <c:v>272.84800000000001</c:v>
                </c:pt>
                <c:pt idx="571">
                  <c:v>272.84800000000001</c:v>
                </c:pt>
                <c:pt idx="572">
                  <c:v>272.84800000000001</c:v>
                </c:pt>
                <c:pt idx="573">
                  <c:v>272.84800000000001</c:v>
                </c:pt>
                <c:pt idx="574">
                  <c:v>272.84800000000001</c:v>
                </c:pt>
                <c:pt idx="575">
                  <c:v>272.84800000000001</c:v>
                </c:pt>
                <c:pt idx="576">
                  <c:v>272.84800000000001</c:v>
                </c:pt>
                <c:pt idx="577">
                  <c:v>272.84800000000001</c:v>
                </c:pt>
                <c:pt idx="578">
                  <c:v>272.84800000000001</c:v>
                </c:pt>
                <c:pt idx="579">
                  <c:v>272.84800000000001</c:v>
                </c:pt>
                <c:pt idx="580">
                  <c:v>272.84800000000001</c:v>
                </c:pt>
                <c:pt idx="581">
                  <c:v>272.84800000000001</c:v>
                </c:pt>
                <c:pt idx="582">
                  <c:v>272.84800000000001</c:v>
                </c:pt>
                <c:pt idx="583">
                  <c:v>272.84800000000001</c:v>
                </c:pt>
                <c:pt idx="584">
                  <c:v>272.84800000000001</c:v>
                </c:pt>
                <c:pt idx="585">
                  <c:v>272.84800000000001</c:v>
                </c:pt>
                <c:pt idx="586">
                  <c:v>272.84800000000001</c:v>
                </c:pt>
                <c:pt idx="587">
                  <c:v>272.84800000000001</c:v>
                </c:pt>
                <c:pt idx="588">
                  <c:v>272.84800000000001</c:v>
                </c:pt>
                <c:pt idx="589">
                  <c:v>272.84800000000001</c:v>
                </c:pt>
                <c:pt idx="590">
                  <c:v>272.84800000000001</c:v>
                </c:pt>
                <c:pt idx="591">
                  <c:v>272.84800000000001</c:v>
                </c:pt>
                <c:pt idx="592">
                  <c:v>272.84800000000001</c:v>
                </c:pt>
                <c:pt idx="593">
                  <c:v>272.84800000000001</c:v>
                </c:pt>
                <c:pt idx="594">
                  <c:v>272.84800000000001</c:v>
                </c:pt>
                <c:pt idx="595">
                  <c:v>272.84800000000001</c:v>
                </c:pt>
                <c:pt idx="596">
                  <c:v>272.84800000000001</c:v>
                </c:pt>
                <c:pt idx="597">
                  <c:v>272.84800000000001</c:v>
                </c:pt>
                <c:pt idx="598">
                  <c:v>272.84800000000001</c:v>
                </c:pt>
                <c:pt idx="599">
                  <c:v>272.84800000000001</c:v>
                </c:pt>
                <c:pt idx="600">
                  <c:v>272.84800000000001</c:v>
                </c:pt>
                <c:pt idx="601">
                  <c:v>272.84800000000001</c:v>
                </c:pt>
                <c:pt idx="602">
                  <c:v>272.84800000000001</c:v>
                </c:pt>
                <c:pt idx="603">
                  <c:v>272.84800000000001</c:v>
                </c:pt>
                <c:pt idx="604">
                  <c:v>272.84800000000001</c:v>
                </c:pt>
                <c:pt idx="605">
                  <c:v>272.84800000000001</c:v>
                </c:pt>
                <c:pt idx="606">
                  <c:v>272.84800000000001</c:v>
                </c:pt>
                <c:pt idx="607">
                  <c:v>272.84800000000001</c:v>
                </c:pt>
                <c:pt idx="608">
                  <c:v>272.84800000000001</c:v>
                </c:pt>
                <c:pt idx="609">
                  <c:v>272.84800000000001</c:v>
                </c:pt>
                <c:pt idx="610">
                  <c:v>272.84800000000001</c:v>
                </c:pt>
                <c:pt idx="611">
                  <c:v>272.84800000000001</c:v>
                </c:pt>
                <c:pt idx="612">
                  <c:v>272.84800000000001</c:v>
                </c:pt>
                <c:pt idx="613">
                  <c:v>272.84800000000001</c:v>
                </c:pt>
                <c:pt idx="614">
                  <c:v>272.84800000000001</c:v>
                </c:pt>
                <c:pt idx="615">
                  <c:v>272.84800000000001</c:v>
                </c:pt>
                <c:pt idx="616">
                  <c:v>272.84800000000001</c:v>
                </c:pt>
                <c:pt idx="617">
                  <c:v>272.84800000000001</c:v>
                </c:pt>
                <c:pt idx="618">
                  <c:v>272.84800000000001</c:v>
                </c:pt>
                <c:pt idx="619">
                  <c:v>272.84800000000001</c:v>
                </c:pt>
                <c:pt idx="620">
                  <c:v>272.84800000000001</c:v>
                </c:pt>
                <c:pt idx="621">
                  <c:v>272.84800000000001</c:v>
                </c:pt>
                <c:pt idx="622">
                  <c:v>272.84800000000001</c:v>
                </c:pt>
                <c:pt idx="623">
                  <c:v>274.34800000000001</c:v>
                </c:pt>
                <c:pt idx="624">
                  <c:v>274.34800000000001</c:v>
                </c:pt>
                <c:pt idx="625">
                  <c:v>276.548</c:v>
                </c:pt>
                <c:pt idx="626">
                  <c:v>277.64800000000002</c:v>
                </c:pt>
                <c:pt idx="627">
                  <c:v>278.44799999999998</c:v>
                </c:pt>
                <c:pt idx="628">
                  <c:v>277.64800000000002</c:v>
                </c:pt>
                <c:pt idx="629">
                  <c:v>278.84800000000001</c:v>
                </c:pt>
                <c:pt idx="630">
                  <c:v>279.84800000000001</c:v>
                </c:pt>
                <c:pt idx="631">
                  <c:v>279.84800000000001</c:v>
                </c:pt>
              </c:numCache>
            </c:numRef>
          </c:val>
          <c:smooth val="0"/>
          <c:extLst xmlns:c16r2="http://schemas.microsoft.com/office/drawing/2015/06/chart">
            <c:ext xmlns:c16="http://schemas.microsoft.com/office/drawing/2014/chart" uri="{C3380CC4-5D6E-409C-BE32-E72D297353CC}">
              <c16:uniqueId val="{00000001-1902-4CF5-9E4E-603B32F93804}"/>
            </c:ext>
          </c:extLst>
        </c:ser>
        <c:dLbls>
          <c:showLegendKey val="0"/>
          <c:showVal val="0"/>
          <c:showCatName val="0"/>
          <c:showSerName val="0"/>
          <c:showPercent val="0"/>
          <c:showBubbleSize val="0"/>
        </c:dLbls>
        <c:marker val="1"/>
        <c:smooth val="0"/>
        <c:axId val="1071482752"/>
        <c:axId val="1071484288"/>
      </c:lineChart>
      <c:dateAx>
        <c:axId val="1071482752"/>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1484288"/>
        <c:crosses val="autoZero"/>
        <c:auto val="1"/>
        <c:lblOffset val="100"/>
        <c:baseTimeUnit val="days"/>
        <c:majorUnit val="6"/>
        <c:majorTimeUnit val="months"/>
      </c:dateAx>
      <c:valAx>
        <c:axId val="1071484288"/>
        <c:scaling>
          <c:orientation val="minMax"/>
          <c:max val="28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1482752"/>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775427350427349E-2"/>
          <c:y val="0.17729444444444448"/>
          <c:w val="0.87916143162393168"/>
          <c:h val="0.54954555555555551"/>
        </c:manualLayout>
      </c:layout>
      <c:lineChart>
        <c:grouping val="standard"/>
        <c:varyColors val="0"/>
        <c:ser>
          <c:idx val="0"/>
          <c:order val="0"/>
          <c:tx>
            <c:strRef>
              <c:f>'9#'!$B$1</c:f>
              <c:strCache>
                <c:ptCount val="1"/>
                <c:pt idx="0">
                  <c:v>拟合</c:v>
                </c:pt>
              </c:strCache>
            </c:strRef>
          </c:tx>
          <c:spPr>
            <a:ln w="6350" cap="rnd">
              <a:solidFill>
                <a:schemeClr val="accent1"/>
              </a:solidFill>
              <a:round/>
            </a:ln>
            <a:effectLst/>
          </c:spPr>
          <c:marker>
            <c:symbol val="none"/>
          </c:marker>
          <c:cat>
            <c:numRef>
              <c:f>'9#'!$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9#'!$B$2:$B$633</c:f>
              <c:numCache>
                <c:formatCode>General</c:formatCode>
                <c:ptCount val="632"/>
                <c:pt idx="0">
                  <c:v>272.509684838</c:v>
                </c:pt>
                <c:pt idx="1">
                  <c:v>272.48906591899998</c:v>
                </c:pt>
                <c:pt idx="2">
                  <c:v>272.84067366099998</c:v>
                </c:pt>
                <c:pt idx="3">
                  <c:v>272.49709654999998</c:v>
                </c:pt>
                <c:pt idx="4">
                  <c:v>272.62594661499998</c:v>
                </c:pt>
                <c:pt idx="5">
                  <c:v>272.64211838099999</c:v>
                </c:pt>
                <c:pt idx="6">
                  <c:v>272.64592842899998</c:v>
                </c:pt>
                <c:pt idx="7">
                  <c:v>272.67536723699999</c:v>
                </c:pt>
                <c:pt idx="8">
                  <c:v>272.56277102899998</c:v>
                </c:pt>
                <c:pt idx="9">
                  <c:v>272.52571203000002</c:v>
                </c:pt>
                <c:pt idx="10">
                  <c:v>272.49738083300002</c:v>
                </c:pt>
                <c:pt idx="11">
                  <c:v>272.51904048</c:v>
                </c:pt>
                <c:pt idx="12">
                  <c:v>272.46958336199998</c:v>
                </c:pt>
                <c:pt idx="13">
                  <c:v>272.52254161299999</c:v>
                </c:pt>
                <c:pt idx="14">
                  <c:v>272.54127045600001</c:v>
                </c:pt>
                <c:pt idx="15">
                  <c:v>272.505334264</c:v>
                </c:pt>
                <c:pt idx="16">
                  <c:v>272.43105465899998</c:v>
                </c:pt>
                <c:pt idx="17">
                  <c:v>272.453316771</c:v>
                </c:pt>
                <c:pt idx="18">
                  <c:v>272.43807397099999</c:v>
                </c:pt>
                <c:pt idx="19">
                  <c:v>272.42445856000001</c:v>
                </c:pt>
                <c:pt idx="20">
                  <c:v>272.42074205699998</c:v>
                </c:pt>
                <c:pt idx="21">
                  <c:v>272.45303827700002</c:v>
                </c:pt>
                <c:pt idx="22">
                  <c:v>272.421153973</c:v>
                </c:pt>
                <c:pt idx="23">
                  <c:v>272.31221142700002</c:v>
                </c:pt>
                <c:pt idx="24">
                  <c:v>272.33027678500002</c:v>
                </c:pt>
                <c:pt idx="25">
                  <c:v>272.34364360900003</c:v>
                </c:pt>
                <c:pt idx="26">
                  <c:v>272.34271853400003</c:v>
                </c:pt>
                <c:pt idx="27">
                  <c:v>272.28483790199999</c:v>
                </c:pt>
                <c:pt idx="28">
                  <c:v>272.41917913200001</c:v>
                </c:pt>
                <c:pt idx="29">
                  <c:v>272.42333759500002</c:v>
                </c:pt>
                <c:pt idx="30">
                  <c:v>272.43012136999999</c:v>
                </c:pt>
                <c:pt idx="31">
                  <c:v>272.41692111499998</c:v>
                </c:pt>
                <c:pt idx="32">
                  <c:v>272.39637115199997</c:v>
                </c:pt>
                <c:pt idx="33">
                  <c:v>272.45490381100001</c:v>
                </c:pt>
                <c:pt idx="34">
                  <c:v>272.45931454100003</c:v>
                </c:pt>
                <c:pt idx="35">
                  <c:v>272.30542187700001</c:v>
                </c:pt>
                <c:pt idx="36">
                  <c:v>272.32460814699999</c:v>
                </c:pt>
                <c:pt idx="37">
                  <c:v>272.16186234899999</c:v>
                </c:pt>
                <c:pt idx="38">
                  <c:v>272.08914811599999</c:v>
                </c:pt>
                <c:pt idx="39">
                  <c:v>272.040634969</c:v>
                </c:pt>
                <c:pt idx="40">
                  <c:v>271.88590365200002</c:v>
                </c:pt>
                <c:pt idx="41">
                  <c:v>271.83664641500002</c:v>
                </c:pt>
                <c:pt idx="42">
                  <c:v>271.74264287300002</c:v>
                </c:pt>
                <c:pt idx="43">
                  <c:v>271.67602480800002</c:v>
                </c:pt>
                <c:pt idx="44">
                  <c:v>271.69574768899997</c:v>
                </c:pt>
                <c:pt idx="45">
                  <c:v>271.652621307</c:v>
                </c:pt>
                <c:pt idx="46">
                  <c:v>271.63825392299998</c:v>
                </c:pt>
                <c:pt idx="47">
                  <c:v>271.62429930799999</c:v>
                </c:pt>
                <c:pt idx="48">
                  <c:v>271.62134524300001</c:v>
                </c:pt>
                <c:pt idx="49">
                  <c:v>271.58652338299999</c:v>
                </c:pt>
                <c:pt idx="50">
                  <c:v>271.61723682799999</c:v>
                </c:pt>
                <c:pt idx="51">
                  <c:v>271.652447145</c:v>
                </c:pt>
                <c:pt idx="52">
                  <c:v>271.583679265</c:v>
                </c:pt>
                <c:pt idx="53">
                  <c:v>271.59695803800003</c:v>
                </c:pt>
                <c:pt idx="54">
                  <c:v>271.550719233</c:v>
                </c:pt>
                <c:pt idx="55">
                  <c:v>271.52870502399998</c:v>
                </c:pt>
                <c:pt idx="56">
                  <c:v>271.55598553499999</c:v>
                </c:pt>
                <c:pt idx="57">
                  <c:v>271.57812032499999</c:v>
                </c:pt>
                <c:pt idx="58">
                  <c:v>271.57837984499997</c:v>
                </c:pt>
                <c:pt idx="59">
                  <c:v>271.63645766399998</c:v>
                </c:pt>
                <c:pt idx="60">
                  <c:v>271.65492114199998</c:v>
                </c:pt>
                <c:pt idx="61">
                  <c:v>271.66614902800001</c:v>
                </c:pt>
                <c:pt idx="62">
                  <c:v>271.67806821699997</c:v>
                </c:pt>
                <c:pt idx="63">
                  <c:v>271.68960869400001</c:v>
                </c:pt>
                <c:pt idx="64">
                  <c:v>271.687629179</c:v>
                </c:pt>
                <c:pt idx="65">
                  <c:v>271.70825531899999</c:v>
                </c:pt>
                <c:pt idx="66">
                  <c:v>271.78933190800001</c:v>
                </c:pt>
                <c:pt idx="67">
                  <c:v>271.73675427299997</c:v>
                </c:pt>
                <c:pt idx="68">
                  <c:v>271.84062584700001</c:v>
                </c:pt>
                <c:pt idx="69">
                  <c:v>271.915991916</c:v>
                </c:pt>
                <c:pt idx="70">
                  <c:v>271.98689515299998</c:v>
                </c:pt>
                <c:pt idx="71">
                  <c:v>272.06628598100002</c:v>
                </c:pt>
                <c:pt idx="72">
                  <c:v>272.13305134199999</c:v>
                </c:pt>
                <c:pt idx="73">
                  <c:v>272.190554093</c:v>
                </c:pt>
                <c:pt idx="74">
                  <c:v>272.34032359299999</c:v>
                </c:pt>
                <c:pt idx="75">
                  <c:v>272.37077714399999</c:v>
                </c:pt>
                <c:pt idx="76">
                  <c:v>272.37713123700001</c:v>
                </c:pt>
                <c:pt idx="77">
                  <c:v>272.37635190899999</c:v>
                </c:pt>
                <c:pt idx="78">
                  <c:v>272.339604151</c:v>
                </c:pt>
                <c:pt idx="79">
                  <c:v>272.29881766800003</c:v>
                </c:pt>
                <c:pt idx="80">
                  <c:v>272.27867016200003</c:v>
                </c:pt>
                <c:pt idx="81">
                  <c:v>272.27201937699999</c:v>
                </c:pt>
                <c:pt idx="82">
                  <c:v>272.20865486100001</c:v>
                </c:pt>
                <c:pt idx="83">
                  <c:v>272.17465037099998</c:v>
                </c:pt>
                <c:pt idx="84">
                  <c:v>272.14322275500001</c:v>
                </c:pt>
                <c:pt idx="85">
                  <c:v>272.18991611400003</c:v>
                </c:pt>
                <c:pt idx="86">
                  <c:v>272.350794065</c:v>
                </c:pt>
                <c:pt idx="87">
                  <c:v>272.41371001099998</c:v>
                </c:pt>
                <c:pt idx="88">
                  <c:v>272.45607787900002</c:v>
                </c:pt>
                <c:pt idx="89">
                  <c:v>272.46318930400003</c:v>
                </c:pt>
                <c:pt idx="90">
                  <c:v>272.45000069999998</c:v>
                </c:pt>
                <c:pt idx="91">
                  <c:v>272.38779364499999</c:v>
                </c:pt>
                <c:pt idx="92">
                  <c:v>272.313682718</c:v>
                </c:pt>
                <c:pt idx="93">
                  <c:v>272.276346434</c:v>
                </c:pt>
                <c:pt idx="94">
                  <c:v>272.24814739300001</c:v>
                </c:pt>
                <c:pt idx="95">
                  <c:v>272.10864301399999</c:v>
                </c:pt>
                <c:pt idx="96">
                  <c:v>272.05745861100002</c:v>
                </c:pt>
                <c:pt idx="97">
                  <c:v>272.00245724899997</c:v>
                </c:pt>
                <c:pt idx="98">
                  <c:v>271.93135307400001</c:v>
                </c:pt>
                <c:pt idx="99">
                  <c:v>271.92746638300002</c:v>
                </c:pt>
                <c:pt idx="100">
                  <c:v>271.83700519299998</c:v>
                </c:pt>
                <c:pt idx="101">
                  <c:v>272.92795132399999</c:v>
                </c:pt>
                <c:pt idx="102">
                  <c:v>272.95704723799997</c:v>
                </c:pt>
                <c:pt idx="103">
                  <c:v>272.73914764099999</c:v>
                </c:pt>
                <c:pt idx="104">
                  <c:v>272.63297108699999</c:v>
                </c:pt>
                <c:pt idx="105">
                  <c:v>273.09061395999998</c:v>
                </c:pt>
                <c:pt idx="106">
                  <c:v>272.770763413</c:v>
                </c:pt>
                <c:pt idx="107">
                  <c:v>272.82526701299997</c:v>
                </c:pt>
                <c:pt idx="108">
                  <c:v>272.92829823099999</c:v>
                </c:pt>
                <c:pt idx="109">
                  <c:v>272.69208221899999</c:v>
                </c:pt>
                <c:pt idx="110">
                  <c:v>272.80450549</c:v>
                </c:pt>
                <c:pt idx="111">
                  <c:v>272.85459834699998</c:v>
                </c:pt>
                <c:pt idx="112">
                  <c:v>272.79317651899999</c:v>
                </c:pt>
                <c:pt idx="113">
                  <c:v>272.94071538700001</c:v>
                </c:pt>
                <c:pt idx="114">
                  <c:v>272.904142132</c:v>
                </c:pt>
                <c:pt idx="115">
                  <c:v>272.89811922899997</c:v>
                </c:pt>
                <c:pt idx="116">
                  <c:v>272.83746022700001</c:v>
                </c:pt>
                <c:pt idx="117">
                  <c:v>272.815276504</c:v>
                </c:pt>
                <c:pt idx="118">
                  <c:v>272.78188950700002</c:v>
                </c:pt>
                <c:pt idx="119">
                  <c:v>272.69058593099999</c:v>
                </c:pt>
                <c:pt idx="120">
                  <c:v>272.64402472699999</c:v>
                </c:pt>
                <c:pt idx="121">
                  <c:v>272.65365938299999</c:v>
                </c:pt>
                <c:pt idx="122">
                  <c:v>272.96655016800003</c:v>
                </c:pt>
                <c:pt idx="123">
                  <c:v>272.869994185</c:v>
                </c:pt>
                <c:pt idx="124">
                  <c:v>272.87796265600002</c:v>
                </c:pt>
                <c:pt idx="125">
                  <c:v>272.85349268800002</c:v>
                </c:pt>
                <c:pt idx="126">
                  <c:v>272.83428467599998</c:v>
                </c:pt>
                <c:pt idx="127">
                  <c:v>272.81335796899998</c:v>
                </c:pt>
                <c:pt idx="128">
                  <c:v>272.76467643299998</c:v>
                </c:pt>
                <c:pt idx="129">
                  <c:v>272.71560044</c:v>
                </c:pt>
                <c:pt idx="130">
                  <c:v>272.71520824200002</c:v>
                </c:pt>
                <c:pt idx="131">
                  <c:v>272.58740532000002</c:v>
                </c:pt>
                <c:pt idx="132">
                  <c:v>272.61305955500001</c:v>
                </c:pt>
                <c:pt idx="133">
                  <c:v>272.537475035</c:v>
                </c:pt>
                <c:pt idx="134">
                  <c:v>272.59954303400002</c:v>
                </c:pt>
                <c:pt idx="135">
                  <c:v>272.50484117000002</c:v>
                </c:pt>
                <c:pt idx="136">
                  <c:v>272.43045418000003</c:v>
                </c:pt>
                <c:pt idx="137">
                  <c:v>272.34176359399999</c:v>
                </c:pt>
                <c:pt idx="138">
                  <c:v>272.263446284</c:v>
                </c:pt>
                <c:pt idx="139">
                  <c:v>272.23386334200001</c:v>
                </c:pt>
                <c:pt idx="140">
                  <c:v>272.21195987300001</c:v>
                </c:pt>
                <c:pt idx="141">
                  <c:v>272.223498963</c:v>
                </c:pt>
                <c:pt idx="142">
                  <c:v>272.19713670300001</c:v>
                </c:pt>
                <c:pt idx="143">
                  <c:v>272.11710828299999</c:v>
                </c:pt>
                <c:pt idx="144">
                  <c:v>272.03555467799998</c:v>
                </c:pt>
                <c:pt idx="145">
                  <c:v>271.92953519399998</c:v>
                </c:pt>
                <c:pt idx="146">
                  <c:v>271.822439707</c:v>
                </c:pt>
                <c:pt idx="147">
                  <c:v>271.715255969</c:v>
                </c:pt>
                <c:pt idx="148">
                  <c:v>271.502007838</c:v>
                </c:pt>
                <c:pt idx="149">
                  <c:v>271.50576556300001</c:v>
                </c:pt>
                <c:pt idx="150">
                  <c:v>271.47255223899998</c:v>
                </c:pt>
                <c:pt idx="151">
                  <c:v>271.5331205</c:v>
                </c:pt>
                <c:pt idx="152">
                  <c:v>271.83094069999999</c:v>
                </c:pt>
                <c:pt idx="153">
                  <c:v>272.21387321499998</c:v>
                </c:pt>
                <c:pt idx="154">
                  <c:v>272.32422372899998</c:v>
                </c:pt>
                <c:pt idx="155">
                  <c:v>272.39447423500002</c:v>
                </c:pt>
                <c:pt idx="156">
                  <c:v>272.47369722899998</c:v>
                </c:pt>
                <c:pt idx="157">
                  <c:v>272.531906279</c:v>
                </c:pt>
                <c:pt idx="158">
                  <c:v>272.57600676700002</c:v>
                </c:pt>
                <c:pt idx="159">
                  <c:v>272.61865513700002</c:v>
                </c:pt>
                <c:pt idx="160">
                  <c:v>272.63143017599998</c:v>
                </c:pt>
                <c:pt idx="161">
                  <c:v>272.64644983400001</c:v>
                </c:pt>
                <c:pt idx="162">
                  <c:v>272.65910680799999</c:v>
                </c:pt>
                <c:pt idx="163">
                  <c:v>272.66947246000001</c:v>
                </c:pt>
                <c:pt idx="164">
                  <c:v>272.64582133599998</c:v>
                </c:pt>
                <c:pt idx="165">
                  <c:v>272.69596066100002</c:v>
                </c:pt>
                <c:pt idx="166">
                  <c:v>272.714394368</c:v>
                </c:pt>
                <c:pt idx="167">
                  <c:v>272.72036386799999</c:v>
                </c:pt>
                <c:pt idx="168">
                  <c:v>272.73250823799998</c:v>
                </c:pt>
                <c:pt idx="169">
                  <c:v>272.761332396</c:v>
                </c:pt>
                <c:pt idx="170">
                  <c:v>272.78680949699998</c:v>
                </c:pt>
                <c:pt idx="171">
                  <c:v>272.75509440899998</c:v>
                </c:pt>
                <c:pt idx="172">
                  <c:v>272.72453379900003</c:v>
                </c:pt>
                <c:pt idx="173">
                  <c:v>272.69311170200001</c:v>
                </c:pt>
                <c:pt idx="174">
                  <c:v>272.608506965</c:v>
                </c:pt>
                <c:pt idx="175">
                  <c:v>272.65891471499998</c:v>
                </c:pt>
                <c:pt idx="176">
                  <c:v>272.732559143</c:v>
                </c:pt>
                <c:pt idx="177">
                  <c:v>272.81723459800003</c:v>
                </c:pt>
                <c:pt idx="178">
                  <c:v>272.83578539600001</c:v>
                </c:pt>
                <c:pt idx="179">
                  <c:v>272.84547386899999</c:v>
                </c:pt>
                <c:pt idx="180">
                  <c:v>272.73765943199999</c:v>
                </c:pt>
                <c:pt idx="181">
                  <c:v>272.61215129099998</c:v>
                </c:pt>
                <c:pt idx="182">
                  <c:v>272.477547695</c:v>
                </c:pt>
                <c:pt idx="183">
                  <c:v>272.36881008199998</c:v>
                </c:pt>
                <c:pt idx="184">
                  <c:v>272.381950152</c:v>
                </c:pt>
                <c:pt idx="185">
                  <c:v>272.34718336999998</c:v>
                </c:pt>
                <c:pt idx="186">
                  <c:v>272.341679489</c:v>
                </c:pt>
                <c:pt idx="187">
                  <c:v>272.342976034</c:v>
                </c:pt>
                <c:pt idx="188">
                  <c:v>272.38267142000001</c:v>
                </c:pt>
                <c:pt idx="189">
                  <c:v>272.78044860099999</c:v>
                </c:pt>
                <c:pt idx="190">
                  <c:v>272.73908673</c:v>
                </c:pt>
                <c:pt idx="191">
                  <c:v>272.75810321099999</c:v>
                </c:pt>
                <c:pt idx="192">
                  <c:v>272.723850234</c:v>
                </c:pt>
                <c:pt idx="193">
                  <c:v>272.63726559100002</c:v>
                </c:pt>
                <c:pt idx="194">
                  <c:v>272.49332458499998</c:v>
                </c:pt>
                <c:pt idx="195">
                  <c:v>272.36873274700002</c:v>
                </c:pt>
                <c:pt idx="196">
                  <c:v>272.20733872900001</c:v>
                </c:pt>
                <c:pt idx="197">
                  <c:v>272.120535797</c:v>
                </c:pt>
                <c:pt idx="198">
                  <c:v>272.01978302999999</c:v>
                </c:pt>
                <c:pt idx="199">
                  <c:v>272.00757673200002</c:v>
                </c:pt>
                <c:pt idx="200">
                  <c:v>271.88712853599998</c:v>
                </c:pt>
                <c:pt idx="201">
                  <c:v>272.09613151899998</c:v>
                </c:pt>
                <c:pt idx="202">
                  <c:v>271.96311422500003</c:v>
                </c:pt>
                <c:pt idx="203">
                  <c:v>271.90156516899998</c:v>
                </c:pt>
                <c:pt idx="204">
                  <c:v>271.99390383399998</c:v>
                </c:pt>
                <c:pt idx="205">
                  <c:v>271.89627488000002</c:v>
                </c:pt>
                <c:pt idx="206">
                  <c:v>271.99787149500003</c:v>
                </c:pt>
                <c:pt idx="207">
                  <c:v>271.87838165800002</c:v>
                </c:pt>
                <c:pt idx="208">
                  <c:v>271.83119527700001</c:v>
                </c:pt>
                <c:pt idx="209">
                  <c:v>271.76787470400001</c:v>
                </c:pt>
                <c:pt idx="210">
                  <c:v>271.69599745800002</c:v>
                </c:pt>
                <c:pt idx="211">
                  <c:v>271.62763014000001</c:v>
                </c:pt>
                <c:pt idx="212">
                  <c:v>271.62425393000001</c:v>
                </c:pt>
                <c:pt idx="213">
                  <c:v>272.22261088099998</c:v>
                </c:pt>
                <c:pt idx="214">
                  <c:v>272.09448203300002</c:v>
                </c:pt>
                <c:pt idx="215">
                  <c:v>272.07409184300002</c:v>
                </c:pt>
                <c:pt idx="216">
                  <c:v>272.08775448199998</c:v>
                </c:pt>
                <c:pt idx="217">
                  <c:v>272.07189109400002</c:v>
                </c:pt>
                <c:pt idx="218">
                  <c:v>272.06154463399997</c:v>
                </c:pt>
                <c:pt idx="219">
                  <c:v>272.04906348999998</c:v>
                </c:pt>
                <c:pt idx="220">
                  <c:v>272.04159059900002</c:v>
                </c:pt>
                <c:pt idx="221">
                  <c:v>272.15956896500001</c:v>
                </c:pt>
                <c:pt idx="222">
                  <c:v>272.36468741800002</c:v>
                </c:pt>
                <c:pt idx="223">
                  <c:v>272.28934253099999</c:v>
                </c:pt>
                <c:pt idx="224">
                  <c:v>272.45626134600002</c:v>
                </c:pt>
                <c:pt idx="225">
                  <c:v>272.37414670999999</c:v>
                </c:pt>
                <c:pt idx="226">
                  <c:v>272.38229635599998</c:v>
                </c:pt>
                <c:pt idx="227">
                  <c:v>272.29233840799998</c:v>
                </c:pt>
                <c:pt idx="228">
                  <c:v>272.46608812199997</c:v>
                </c:pt>
                <c:pt idx="229">
                  <c:v>272.39273933700002</c:v>
                </c:pt>
                <c:pt idx="230">
                  <c:v>272.37011089499998</c:v>
                </c:pt>
                <c:pt idx="231">
                  <c:v>272.36219291800001</c:v>
                </c:pt>
                <c:pt idx="232">
                  <c:v>272.335112649</c:v>
                </c:pt>
                <c:pt idx="233">
                  <c:v>272.30404140799999</c:v>
                </c:pt>
                <c:pt idx="234">
                  <c:v>272.31116517499999</c:v>
                </c:pt>
                <c:pt idx="235">
                  <c:v>272.23667708400001</c:v>
                </c:pt>
                <c:pt idx="236">
                  <c:v>272.16010742899999</c:v>
                </c:pt>
                <c:pt idx="237">
                  <c:v>272.07682092599998</c:v>
                </c:pt>
                <c:pt idx="238">
                  <c:v>272.00072569100001</c:v>
                </c:pt>
                <c:pt idx="239">
                  <c:v>271.95812176999999</c:v>
                </c:pt>
                <c:pt idx="240">
                  <c:v>271.81461417200001</c:v>
                </c:pt>
                <c:pt idx="241">
                  <c:v>271.690299762</c:v>
                </c:pt>
                <c:pt idx="242">
                  <c:v>271.666505245</c:v>
                </c:pt>
                <c:pt idx="243">
                  <c:v>271.62971792600001</c:v>
                </c:pt>
                <c:pt idx="244">
                  <c:v>271.47195857000003</c:v>
                </c:pt>
                <c:pt idx="245">
                  <c:v>271.37505499899999</c:v>
                </c:pt>
                <c:pt idx="246">
                  <c:v>271.371163126</c:v>
                </c:pt>
                <c:pt idx="247">
                  <c:v>271.35436627600001</c:v>
                </c:pt>
                <c:pt idx="248">
                  <c:v>271.34487819700001</c:v>
                </c:pt>
                <c:pt idx="249">
                  <c:v>271.343178051</c:v>
                </c:pt>
                <c:pt idx="250">
                  <c:v>271.32359174599998</c:v>
                </c:pt>
                <c:pt idx="251">
                  <c:v>271.32185191999997</c:v>
                </c:pt>
                <c:pt idx="252">
                  <c:v>271.31542965099999</c:v>
                </c:pt>
                <c:pt idx="253">
                  <c:v>271.31500732699999</c:v>
                </c:pt>
                <c:pt idx="254">
                  <c:v>271.37043636300001</c:v>
                </c:pt>
                <c:pt idx="255">
                  <c:v>271.41751659800002</c:v>
                </c:pt>
                <c:pt idx="256">
                  <c:v>271.45622003</c:v>
                </c:pt>
                <c:pt idx="257">
                  <c:v>271.48751107999999</c:v>
                </c:pt>
                <c:pt idx="258">
                  <c:v>271.51285790100002</c:v>
                </c:pt>
                <c:pt idx="259">
                  <c:v>271.53128409499999</c:v>
                </c:pt>
                <c:pt idx="260">
                  <c:v>271.575233717</c:v>
                </c:pt>
                <c:pt idx="261">
                  <c:v>271.68316078499998</c:v>
                </c:pt>
                <c:pt idx="262">
                  <c:v>271.70452824900002</c:v>
                </c:pt>
                <c:pt idx="263">
                  <c:v>271.74625524200002</c:v>
                </c:pt>
                <c:pt idx="264">
                  <c:v>271.76165915399997</c:v>
                </c:pt>
                <c:pt idx="265">
                  <c:v>271.82050742400003</c:v>
                </c:pt>
                <c:pt idx="266">
                  <c:v>271.801717715</c:v>
                </c:pt>
                <c:pt idx="267">
                  <c:v>271.85271880300002</c:v>
                </c:pt>
                <c:pt idx="268">
                  <c:v>271.913912423</c:v>
                </c:pt>
                <c:pt idx="269">
                  <c:v>271.97358235399997</c:v>
                </c:pt>
                <c:pt idx="270">
                  <c:v>272.136083794</c:v>
                </c:pt>
                <c:pt idx="271">
                  <c:v>272.50660259099999</c:v>
                </c:pt>
                <c:pt idx="272">
                  <c:v>272.65910847200001</c:v>
                </c:pt>
                <c:pt idx="273">
                  <c:v>272.76902808300002</c:v>
                </c:pt>
                <c:pt idx="274">
                  <c:v>272.76726329299998</c:v>
                </c:pt>
                <c:pt idx="275">
                  <c:v>272.94082182699998</c:v>
                </c:pt>
                <c:pt idx="276">
                  <c:v>273.10464857699998</c:v>
                </c:pt>
                <c:pt idx="277">
                  <c:v>273.02486214999999</c:v>
                </c:pt>
                <c:pt idx="278">
                  <c:v>273.292330666</c:v>
                </c:pt>
                <c:pt idx="279">
                  <c:v>273.10629890299998</c:v>
                </c:pt>
                <c:pt idx="280">
                  <c:v>273.08420977499998</c:v>
                </c:pt>
                <c:pt idx="281">
                  <c:v>273.070158349</c:v>
                </c:pt>
                <c:pt idx="282">
                  <c:v>272.91222617099999</c:v>
                </c:pt>
                <c:pt idx="283">
                  <c:v>272.80920012299998</c:v>
                </c:pt>
                <c:pt idx="284">
                  <c:v>271.72997547900002</c:v>
                </c:pt>
                <c:pt idx="285">
                  <c:v>271.776812764</c:v>
                </c:pt>
                <c:pt idx="286">
                  <c:v>271.81554480800003</c:v>
                </c:pt>
                <c:pt idx="287">
                  <c:v>271.86508840699997</c:v>
                </c:pt>
                <c:pt idx="288">
                  <c:v>271.88074740299999</c:v>
                </c:pt>
                <c:pt idx="289">
                  <c:v>271.91647621200002</c:v>
                </c:pt>
                <c:pt idx="290">
                  <c:v>271.94271977300002</c:v>
                </c:pt>
                <c:pt idx="291">
                  <c:v>272.01580314900002</c:v>
                </c:pt>
                <c:pt idx="292">
                  <c:v>272.05521959100003</c:v>
                </c:pt>
                <c:pt idx="293">
                  <c:v>272.099876806</c:v>
                </c:pt>
                <c:pt idx="294">
                  <c:v>272.15261477400003</c:v>
                </c:pt>
                <c:pt idx="295">
                  <c:v>272.21799056700002</c:v>
                </c:pt>
                <c:pt idx="296">
                  <c:v>272.26526276800001</c:v>
                </c:pt>
                <c:pt idx="297">
                  <c:v>272.32810323199999</c:v>
                </c:pt>
                <c:pt idx="298">
                  <c:v>272.33825710899998</c:v>
                </c:pt>
                <c:pt idx="299">
                  <c:v>272.40109166600001</c:v>
                </c:pt>
                <c:pt idx="300">
                  <c:v>272.510765478</c:v>
                </c:pt>
                <c:pt idx="301">
                  <c:v>272.51158631800001</c:v>
                </c:pt>
                <c:pt idx="302">
                  <c:v>272.446446224</c:v>
                </c:pt>
                <c:pt idx="303">
                  <c:v>272.42739611100001</c:v>
                </c:pt>
                <c:pt idx="304">
                  <c:v>272.343494249</c:v>
                </c:pt>
                <c:pt idx="305">
                  <c:v>272.15481432399997</c:v>
                </c:pt>
                <c:pt idx="306">
                  <c:v>271.961799531</c:v>
                </c:pt>
                <c:pt idx="307">
                  <c:v>271.89958886099998</c:v>
                </c:pt>
                <c:pt idx="308">
                  <c:v>271.92019152400002</c:v>
                </c:pt>
                <c:pt idx="309">
                  <c:v>271.82965434099998</c:v>
                </c:pt>
                <c:pt idx="310">
                  <c:v>271.794798738</c:v>
                </c:pt>
                <c:pt idx="311">
                  <c:v>271.72951341700002</c:v>
                </c:pt>
                <c:pt idx="312">
                  <c:v>271.65608175599999</c:v>
                </c:pt>
                <c:pt idx="313">
                  <c:v>271.61836256100003</c:v>
                </c:pt>
                <c:pt idx="314">
                  <c:v>271.54037575000001</c:v>
                </c:pt>
                <c:pt idx="315">
                  <c:v>271.51412523099998</c:v>
                </c:pt>
                <c:pt idx="316">
                  <c:v>271.51062313300002</c:v>
                </c:pt>
                <c:pt idx="317">
                  <c:v>271.536394825</c:v>
                </c:pt>
                <c:pt idx="318">
                  <c:v>271.50636950799998</c:v>
                </c:pt>
                <c:pt idx="319">
                  <c:v>272.06426865999998</c:v>
                </c:pt>
                <c:pt idx="320">
                  <c:v>272.31015502399998</c:v>
                </c:pt>
                <c:pt idx="321">
                  <c:v>273.08064270300002</c:v>
                </c:pt>
                <c:pt idx="322">
                  <c:v>272.57052419199999</c:v>
                </c:pt>
                <c:pt idx="323">
                  <c:v>272.72759336600001</c:v>
                </c:pt>
                <c:pt idx="324">
                  <c:v>272.718813952</c:v>
                </c:pt>
                <c:pt idx="325">
                  <c:v>272.65386712700001</c:v>
                </c:pt>
                <c:pt idx="326">
                  <c:v>272.64074230400001</c:v>
                </c:pt>
                <c:pt idx="327">
                  <c:v>272.64959950899998</c:v>
                </c:pt>
                <c:pt idx="328">
                  <c:v>272.55962692600002</c:v>
                </c:pt>
                <c:pt idx="329">
                  <c:v>272.57964661800003</c:v>
                </c:pt>
                <c:pt idx="330">
                  <c:v>272.49002037299999</c:v>
                </c:pt>
                <c:pt idx="331">
                  <c:v>272.42387078000002</c:v>
                </c:pt>
                <c:pt idx="332">
                  <c:v>272.60488460099998</c:v>
                </c:pt>
                <c:pt idx="333">
                  <c:v>272.38309299399998</c:v>
                </c:pt>
                <c:pt idx="334">
                  <c:v>272.25347749600002</c:v>
                </c:pt>
                <c:pt idx="335">
                  <c:v>272.17133203100002</c:v>
                </c:pt>
                <c:pt idx="336">
                  <c:v>272.10384710800002</c:v>
                </c:pt>
                <c:pt idx="337">
                  <c:v>272.068562993</c:v>
                </c:pt>
                <c:pt idx="338">
                  <c:v>272.05627815999998</c:v>
                </c:pt>
                <c:pt idx="339">
                  <c:v>272.03498937799998</c:v>
                </c:pt>
                <c:pt idx="340">
                  <c:v>272.050728091</c:v>
                </c:pt>
                <c:pt idx="341">
                  <c:v>272.05490590900001</c:v>
                </c:pt>
                <c:pt idx="342">
                  <c:v>272.09181330799998</c:v>
                </c:pt>
                <c:pt idx="343">
                  <c:v>272.14425124399997</c:v>
                </c:pt>
                <c:pt idx="344">
                  <c:v>272.18110645199999</c:v>
                </c:pt>
                <c:pt idx="345">
                  <c:v>272.02196203599999</c:v>
                </c:pt>
                <c:pt idx="346">
                  <c:v>272.13930672800001</c:v>
                </c:pt>
                <c:pt idx="347">
                  <c:v>272.12052117799999</c:v>
                </c:pt>
                <c:pt idx="348">
                  <c:v>272.12883323400001</c:v>
                </c:pt>
                <c:pt idx="349">
                  <c:v>272.05788236000001</c:v>
                </c:pt>
                <c:pt idx="350">
                  <c:v>271.89870536500001</c:v>
                </c:pt>
                <c:pt idx="351">
                  <c:v>271.79082786599997</c:v>
                </c:pt>
                <c:pt idx="352">
                  <c:v>271.67848953599997</c:v>
                </c:pt>
                <c:pt idx="353">
                  <c:v>271.57969931700001</c:v>
                </c:pt>
                <c:pt idx="354">
                  <c:v>271.49101065799999</c:v>
                </c:pt>
                <c:pt idx="355">
                  <c:v>271.47239935300001</c:v>
                </c:pt>
                <c:pt idx="356">
                  <c:v>271.40153576300003</c:v>
                </c:pt>
                <c:pt idx="357">
                  <c:v>271.58256471499999</c:v>
                </c:pt>
                <c:pt idx="358">
                  <c:v>271.70785907099997</c:v>
                </c:pt>
                <c:pt idx="359">
                  <c:v>271.78339397100001</c:v>
                </c:pt>
                <c:pt idx="360">
                  <c:v>271.85822580899998</c:v>
                </c:pt>
                <c:pt idx="361">
                  <c:v>272.0330093</c:v>
                </c:pt>
                <c:pt idx="362">
                  <c:v>272.19086689</c:v>
                </c:pt>
                <c:pt idx="363">
                  <c:v>272.23376080200001</c:v>
                </c:pt>
                <c:pt idx="364">
                  <c:v>272.38600964800003</c:v>
                </c:pt>
                <c:pt idx="365">
                  <c:v>272.414096879</c:v>
                </c:pt>
                <c:pt idx="366">
                  <c:v>272.90486355899998</c:v>
                </c:pt>
                <c:pt idx="367">
                  <c:v>272.98145105399999</c:v>
                </c:pt>
                <c:pt idx="368">
                  <c:v>272.98384831499999</c:v>
                </c:pt>
                <c:pt idx="369">
                  <c:v>272.97896329600002</c:v>
                </c:pt>
                <c:pt idx="370">
                  <c:v>272.96284546499999</c:v>
                </c:pt>
                <c:pt idx="371">
                  <c:v>272.75951948900001</c:v>
                </c:pt>
                <c:pt idx="372">
                  <c:v>272.58419448500001</c:v>
                </c:pt>
                <c:pt idx="373">
                  <c:v>272.35224222900001</c:v>
                </c:pt>
                <c:pt idx="374">
                  <c:v>272.20786887899999</c:v>
                </c:pt>
                <c:pt idx="375">
                  <c:v>273.20059093999998</c:v>
                </c:pt>
                <c:pt idx="376">
                  <c:v>272.92038784499999</c:v>
                </c:pt>
                <c:pt idx="377">
                  <c:v>272.94596076099998</c:v>
                </c:pt>
                <c:pt idx="378">
                  <c:v>272.946559455</c:v>
                </c:pt>
                <c:pt idx="379">
                  <c:v>272.93200358600001</c:v>
                </c:pt>
                <c:pt idx="380">
                  <c:v>272.98915298600002</c:v>
                </c:pt>
                <c:pt idx="381">
                  <c:v>272.80704134299998</c:v>
                </c:pt>
                <c:pt idx="382">
                  <c:v>272.929984375</c:v>
                </c:pt>
                <c:pt idx="383">
                  <c:v>272.82557176</c:v>
                </c:pt>
                <c:pt idx="384">
                  <c:v>273.03456012700002</c:v>
                </c:pt>
                <c:pt idx="385">
                  <c:v>273.01046665799998</c:v>
                </c:pt>
                <c:pt idx="386">
                  <c:v>272.89614562399998</c:v>
                </c:pt>
                <c:pt idx="387">
                  <c:v>272.764506735</c:v>
                </c:pt>
                <c:pt idx="388">
                  <c:v>272.69659793800002</c:v>
                </c:pt>
                <c:pt idx="389">
                  <c:v>272.75833760500001</c:v>
                </c:pt>
                <c:pt idx="390">
                  <c:v>272.70692909100001</c:v>
                </c:pt>
                <c:pt idx="391">
                  <c:v>272.61954361599999</c:v>
                </c:pt>
                <c:pt idx="392">
                  <c:v>272.47800121199998</c:v>
                </c:pt>
                <c:pt idx="393">
                  <c:v>272.61234720800002</c:v>
                </c:pt>
                <c:pt idx="394">
                  <c:v>272.78358863900002</c:v>
                </c:pt>
                <c:pt idx="395">
                  <c:v>272.78419405800003</c:v>
                </c:pt>
                <c:pt idx="396">
                  <c:v>272.68020240200002</c:v>
                </c:pt>
                <c:pt idx="397">
                  <c:v>272.672945986</c:v>
                </c:pt>
                <c:pt idx="398">
                  <c:v>272.69303842199997</c:v>
                </c:pt>
                <c:pt idx="399">
                  <c:v>272.61780915899999</c:v>
                </c:pt>
                <c:pt idx="400">
                  <c:v>272.64258754899998</c:v>
                </c:pt>
                <c:pt idx="401">
                  <c:v>272.51414336099998</c:v>
                </c:pt>
                <c:pt idx="402">
                  <c:v>272.39803742300001</c:v>
                </c:pt>
                <c:pt idx="403">
                  <c:v>272.10696493299997</c:v>
                </c:pt>
                <c:pt idx="404">
                  <c:v>271.93157751400003</c:v>
                </c:pt>
                <c:pt idx="405">
                  <c:v>271.86967482900002</c:v>
                </c:pt>
                <c:pt idx="406">
                  <c:v>271.89070621399998</c:v>
                </c:pt>
                <c:pt idx="407">
                  <c:v>271.79712454899999</c:v>
                </c:pt>
                <c:pt idx="408">
                  <c:v>272.030006335</c:v>
                </c:pt>
                <c:pt idx="409">
                  <c:v>271.79789291499998</c:v>
                </c:pt>
                <c:pt idx="410">
                  <c:v>271.84094324599999</c:v>
                </c:pt>
                <c:pt idx="411">
                  <c:v>271.94546895600001</c:v>
                </c:pt>
                <c:pt idx="412">
                  <c:v>272.05632227400002</c:v>
                </c:pt>
                <c:pt idx="413">
                  <c:v>272.21567575400002</c:v>
                </c:pt>
                <c:pt idx="414">
                  <c:v>272.33726083400001</c:v>
                </c:pt>
                <c:pt idx="415">
                  <c:v>272.44741562799999</c:v>
                </c:pt>
                <c:pt idx="416">
                  <c:v>272.60976534999998</c:v>
                </c:pt>
                <c:pt idx="417">
                  <c:v>272.68665270899999</c:v>
                </c:pt>
                <c:pt idx="418">
                  <c:v>272.80378767299999</c:v>
                </c:pt>
                <c:pt idx="419">
                  <c:v>272.90211406600002</c:v>
                </c:pt>
                <c:pt idx="420">
                  <c:v>272.97821471700001</c:v>
                </c:pt>
                <c:pt idx="421">
                  <c:v>272.91659923999998</c:v>
                </c:pt>
                <c:pt idx="422">
                  <c:v>272.80329416400002</c:v>
                </c:pt>
                <c:pt idx="423">
                  <c:v>272.732289853</c:v>
                </c:pt>
                <c:pt idx="424">
                  <c:v>272.67387185000001</c:v>
                </c:pt>
                <c:pt idx="425">
                  <c:v>272.67616855799997</c:v>
                </c:pt>
                <c:pt idx="426">
                  <c:v>272.70588595599997</c:v>
                </c:pt>
                <c:pt idx="427">
                  <c:v>272.717098808</c:v>
                </c:pt>
                <c:pt idx="428">
                  <c:v>272.70033975500002</c:v>
                </c:pt>
                <c:pt idx="429">
                  <c:v>272.62187898600001</c:v>
                </c:pt>
                <c:pt idx="430">
                  <c:v>272.68335490700002</c:v>
                </c:pt>
                <c:pt idx="431">
                  <c:v>272.71449948499998</c:v>
                </c:pt>
                <c:pt idx="432">
                  <c:v>272.53243990599998</c:v>
                </c:pt>
                <c:pt idx="433">
                  <c:v>272.29097630899997</c:v>
                </c:pt>
                <c:pt idx="434">
                  <c:v>272.10128512599999</c:v>
                </c:pt>
                <c:pt idx="435">
                  <c:v>271.91727232300002</c:v>
                </c:pt>
                <c:pt idx="436">
                  <c:v>272.059977565</c:v>
                </c:pt>
                <c:pt idx="437">
                  <c:v>272.31029254800001</c:v>
                </c:pt>
                <c:pt idx="438">
                  <c:v>272.34602146499998</c:v>
                </c:pt>
                <c:pt idx="439">
                  <c:v>272.36863248100002</c:v>
                </c:pt>
                <c:pt idx="440">
                  <c:v>272.14441527999998</c:v>
                </c:pt>
                <c:pt idx="441">
                  <c:v>272.01341491900001</c:v>
                </c:pt>
                <c:pt idx="442">
                  <c:v>272.35969053299999</c:v>
                </c:pt>
                <c:pt idx="443">
                  <c:v>272.317457596</c:v>
                </c:pt>
                <c:pt idx="444">
                  <c:v>272.48169670200002</c:v>
                </c:pt>
                <c:pt idx="445">
                  <c:v>272.44947186799999</c:v>
                </c:pt>
                <c:pt idx="446">
                  <c:v>272.27053621200002</c:v>
                </c:pt>
                <c:pt idx="447">
                  <c:v>272.39821817299998</c:v>
                </c:pt>
                <c:pt idx="448">
                  <c:v>272.71733292599998</c:v>
                </c:pt>
                <c:pt idx="449">
                  <c:v>272.570333839</c:v>
                </c:pt>
                <c:pt idx="450">
                  <c:v>272.50421984000002</c:v>
                </c:pt>
                <c:pt idx="451">
                  <c:v>272.38238795900003</c:v>
                </c:pt>
                <c:pt idx="452">
                  <c:v>272.27347324700003</c:v>
                </c:pt>
                <c:pt idx="453">
                  <c:v>272.09153377799998</c:v>
                </c:pt>
                <c:pt idx="454">
                  <c:v>271.99417145199999</c:v>
                </c:pt>
                <c:pt idx="455">
                  <c:v>271.89234223300002</c:v>
                </c:pt>
                <c:pt idx="456">
                  <c:v>271.78711154299998</c:v>
                </c:pt>
                <c:pt idx="457">
                  <c:v>271.69525624800002</c:v>
                </c:pt>
                <c:pt idx="458">
                  <c:v>271.630770369</c:v>
                </c:pt>
                <c:pt idx="459">
                  <c:v>271.55615088100001</c:v>
                </c:pt>
                <c:pt idx="460">
                  <c:v>271.41435838899997</c:v>
                </c:pt>
                <c:pt idx="461">
                  <c:v>271.33678671500002</c:v>
                </c:pt>
                <c:pt idx="462">
                  <c:v>271.30806908</c:v>
                </c:pt>
                <c:pt idx="463">
                  <c:v>271.28009170899998</c:v>
                </c:pt>
                <c:pt idx="464">
                  <c:v>271.25395960600002</c:v>
                </c:pt>
                <c:pt idx="465">
                  <c:v>271.25325418800003</c:v>
                </c:pt>
                <c:pt idx="466">
                  <c:v>271.23982628300001</c:v>
                </c:pt>
                <c:pt idx="467">
                  <c:v>271.23349929400001</c:v>
                </c:pt>
                <c:pt idx="468">
                  <c:v>271.223670938</c:v>
                </c:pt>
                <c:pt idx="469">
                  <c:v>271.21354076099999</c:v>
                </c:pt>
                <c:pt idx="470">
                  <c:v>271.20644931099997</c:v>
                </c:pt>
                <c:pt idx="471">
                  <c:v>271.24150181499999</c:v>
                </c:pt>
                <c:pt idx="472">
                  <c:v>271.19916581400003</c:v>
                </c:pt>
                <c:pt idx="473">
                  <c:v>271.22447589900003</c:v>
                </c:pt>
                <c:pt idx="474">
                  <c:v>271.19090571800001</c:v>
                </c:pt>
                <c:pt idx="475">
                  <c:v>271.18562646499998</c:v>
                </c:pt>
                <c:pt idx="476">
                  <c:v>271.24028702700002</c:v>
                </c:pt>
                <c:pt idx="477">
                  <c:v>271.28054613500001</c:v>
                </c:pt>
                <c:pt idx="478">
                  <c:v>271.29553415100003</c:v>
                </c:pt>
                <c:pt idx="479">
                  <c:v>271.312830314</c:v>
                </c:pt>
                <c:pt idx="480">
                  <c:v>271.35267756899998</c:v>
                </c:pt>
                <c:pt idx="481">
                  <c:v>271.388136852</c:v>
                </c:pt>
                <c:pt idx="482">
                  <c:v>271.41499823700002</c:v>
                </c:pt>
                <c:pt idx="483">
                  <c:v>271.45578085699998</c:v>
                </c:pt>
                <c:pt idx="484">
                  <c:v>271.63704884600003</c:v>
                </c:pt>
                <c:pt idx="485">
                  <c:v>271.96097006000002</c:v>
                </c:pt>
                <c:pt idx="486">
                  <c:v>271.94649760900001</c:v>
                </c:pt>
                <c:pt idx="487">
                  <c:v>271.93615365400001</c:v>
                </c:pt>
                <c:pt idx="488">
                  <c:v>272.13803542699998</c:v>
                </c:pt>
                <c:pt idx="489">
                  <c:v>271.86944006800002</c:v>
                </c:pt>
                <c:pt idx="490">
                  <c:v>271.96922570100003</c:v>
                </c:pt>
                <c:pt idx="491">
                  <c:v>272.04865128199998</c:v>
                </c:pt>
                <c:pt idx="492">
                  <c:v>271.641792119</c:v>
                </c:pt>
                <c:pt idx="493">
                  <c:v>272.25906830999998</c:v>
                </c:pt>
                <c:pt idx="494">
                  <c:v>272.08013068600002</c:v>
                </c:pt>
                <c:pt idx="495">
                  <c:v>271.84400568299998</c:v>
                </c:pt>
                <c:pt idx="496">
                  <c:v>272.61553901100001</c:v>
                </c:pt>
                <c:pt idx="497">
                  <c:v>272.78727881999998</c:v>
                </c:pt>
                <c:pt idx="498">
                  <c:v>272.842895892</c:v>
                </c:pt>
                <c:pt idx="499">
                  <c:v>272.83720554199999</c:v>
                </c:pt>
                <c:pt idx="500">
                  <c:v>272.857264907</c:v>
                </c:pt>
                <c:pt idx="501">
                  <c:v>272.813008088</c:v>
                </c:pt>
                <c:pt idx="502">
                  <c:v>272.83761443600002</c:v>
                </c:pt>
                <c:pt idx="503">
                  <c:v>272.80923655800001</c:v>
                </c:pt>
                <c:pt idx="504">
                  <c:v>272.73166688499998</c:v>
                </c:pt>
                <c:pt idx="505">
                  <c:v>272.68289382299997</c:v>
                </c:pt>
                <c:pt idx="506">
                  <c:v>272.77270274799997</c:v>
                </c:pt>
                <c:pt idx="507">
                  <c:v>272.481829592</c:v>
                </c:pt>
                <c:pt idx="508">
                  <c:v>272.43822520700002</c:v>
                </c:pt>
                <c:pt idx="509">
                  <c:v>272.38352056299999</c:v>
                </c:pt>
                <c:pt idx="510">
                  <c:v>272.370756019</c:v>
                </c:pt>
                <c:pt idx="511">
                  <c:v>272.38380041099998</c:v>
                </c:pt>
                <c:pt idx="512">
                  <c:v>272.54704630499998</c:v>
                </c:pt>
                <c:pt idx="513">
                  <c:v>272.580626139</c:v>
                </c:pt>
                <c:pt idx="514">
                  <c:v>272.60935861799999</c:v>
                </c:pt>
                <c:pt idx="515">
                  <c:v>272.65834646399998</c:v>
                </c:pt>
                <c:pt idx="516">
                  <c:v>272.70329479899999</c:v>
                </c:pt>
                <c:pt idx="517">
                  <c:v>272.67612255799997</c:v>
                </c:pt>
                <c:pt idx="518">
                  <c:v>272.64443197499997</c:v>
                </c:pt>
                <c:pt idx="519">
                  <c:v>272.589062404</c:v>
                </c:pt>
                <c:pt idx="520">
                  <c:v>272.627257181</c:v>
                </c:pt>
                <c:pt idx="521">
                  <c:v>272.94585835399999</c:v>
                </c:pt>
                <c:pt idx="522">
                  <c:v>272.92699802200002</c:v>
                </c:pt>
                <c:pt idx="523">
                  <c:v>272.85664705400001</c:v>
                </c:pt>
                <c:pt idx="524">
                  <c:v>272.666699639</c:v>
                </c:pt>
                <c:pt idx="525">
                  <c:v>272.903334637</c:v>
                </c:pt>
                <c:pt idx="526">
                  <c:v>272.75160490500002</c:v>
                </c:pt>
                <c:pt idx="527">
                  <c:v>272.1250402</c:v>
                </c:pt>
                <c:pt idx="528">
                  <c:v>271.91248091199998</c:v>
                </c:pt>
                <c:pt idx="529">
                  <c:v>272.77972581300003</c:v>
                </c:pt>
                <c:pt idx="530">
                  <c:v>272.70864647500002</c:v>
                </c:pt>
                <c:pt idx="531">
                  <c:v>272.81381823599997</c:v>
                </c:pt>
                <c:pt idx="532">
                  <c:v>272.90736242200001</c:v>
                </c:pt>
                <c:pt idx="533">
                  <c:v>272.886461865</c:v>
                </c:pt>
                <c:pt idx="534">
                  <c:v>272.87634025199998</c:v>
                </c:pt>
                <c:pt idx="535">
                  <c:v>272.76249940299999</c:v>
                </c:pt>
                <c:pt idx="536">
                  <c:v>272.74489540899998</c:v>
                </c:pt>
                <c:pt idx="537">
                  <c:v>272.969305668</c:v>
                </c:pt>
                <c:pt idx="538">
                  <c:v>272.74155801000001</c:v>
                </c:pt>
                <c:pt idx="539">
                  <c:v>272.61352777100001</c:v>
                </c:pt>
                <c:pt idx="540">
                  <c:v>272.58727612400003</c:v>
                </c:pt>
                <c:pt idx="541">
                  <c:v>272.61298951999999</c:v>
                </c:pt>
                <c:pt idx="542">
                  <c:v>272.66230398499999</c:v>
                </c:pt>
                <c:pt idx="543">
                  <c:v>272.69227142199998</c:v>
                </c:pt>
                <c:pt idx="544">
                  <c:v>272.664945531</c:v>
                </c:pt>
                <c:pt idx="545">
                  <c:v>272.707413487</c:v>
                </c:pt>
                <c:pt idx="546">
                  <c:v>272.76594112700002</c:v>
                </c:pt>
                <c:pt idx="547">
                  <c:v>272.80105417499999</c:v>
                </c:pt>
                <c:pt idx="548">
                  <c:v>272.87986679199997</c:v>
                </c:pt>
                <c:pt idx="549">
                  <c:v>272.71841769100001</c:v>
                </c:pt>
                <c:pt idx="550">
                  <c:v>272.85390632299999</c:v>
                </c:pt>
                <c:pt idx="551">
                  <c:v>272.94756210600002</c:v>
                </c:pt>
                <c:pt idx="552">
                  <c:v>272.83775035500003</c:v>
                </c:pt>
                <c:pt idx="553">
                  <c:v>272.80906037599999</c:v>
                </c:pt>
                <c:pt idx="554">
                  <c:v>272.89257127500002</c:v>
                </c:pt>
                <c:pt idx="555">
                  <c:v>272.87199833699998</c:v>
                </c:pt>
                <c:pt idx="556">
                  <c:v>272.828709914</c:v>
                </c:pt>
                <c:pt idx="557">
                  <c:v>272.73837158800001</c:v>
                </c:pt>
                <c:pt idx="558">
                  <c:v>272.74048103400003</c:v>
                </c:pt>
                <c:pt idx="559">
                  <c:v>272.688537414</c:v>
                </c:pt>
                <c:pt idx="560">
                  <c:v>272.57626900999998</c:v>
                </c:pt>
                <c:pt idx="561">
                  <c:v>272.79476787900001</c:v>
                </c:pt>
                <c:pt idx="562">
                  <c:v>273.14078947600001</c:v>
                </c:pt>
                <c:pt idx="563">
                  <c:v>272.997598369</c:v>
                </c:pt>
                <c:pt idx="564">
                  <c:v>272.96242640899999</c:v>
                </c:pt>
                <c:pt idx="565">
                  <c:v>272.77446048199999</c:v>
                </c:pt>
                <c:pt idx="566">
                  <c:v>272.88610137699999</c:v>
                </c:pt>
                <c:pt idx="567">
                  <c:v>272.78025771699998</c:v>
                </c:pt>
                <c:pt idx="568">
                  <c:v>272.87801780000001</c:v>
                </c:pt>
                <c:pt idx="569">
                  <c:v>272.93187258199998</c:v>
                </c:pt>
                <c:pt idx="570">
                  <c:v>272.83822507399998</c:v>
                </c:pt>
                <c:pt idx="571">
                  <c:v>272.78990443800001</c:v>
                </c:pt>
                <c:pt idx="572">
                  <c:v>272.57599810300002</c:v>
                </c:pt>
                <c:pt idx="573">
                  <c:v>272.53473318699997</c:v>
                </c:pt>
                <c:pt idx="574">
                  <c:v>272.53282234300002</c:v>
                </c:pt>
                <c:pt idx="575">
                  <c:v>272.43528284199999</c:v>
                </c:pt>
                <c:pt idx="576">
                  <c:v>272.423961217</c:v>
                </c:pt>
                <c:pt idx="577">
                  <c:v>272.47722555199999</c:v>
                </c:pt>
                <c:pt idx="578">
                  <c:v>272.57766117199998</c:v>
                </c:pt>
                <c:pt idx="579">
                  <c:v>272.48581538000002</c:v>
                </c:pt>
                <c:pt idx="580">
                  <c:v>272.55340252600001</c:v>
                </c:pt>
                <c:pt idx="581">
                  <c:v>272.428760195</c:v>
                </c:pt>
                <c:pt idx="582">
                  <c:v>272.36283540199997</c:v>
                </c:pt>
                <c:pt idx="583">
                  <c:v>272.48928000400002</c:v>
                </c:pt>
                <c:pt idx="584">
                  <c:v>272.58285390399999</c:v>
                </c:pt>
                <c:pt idx="585">
                  <c:v>272.65600786800002</c:v>
                </c:pt>
                <c:pt idx="586">
                  <c:v>272.741302437</c:v>
                </c:pt>
                <c:pt idx="587">
                  <c:v>272.70765938199997</c:v>
                </c:pt>
                <c:pt idx="588">
                  <c:v>272.63401974599998</c:v>
                </c:pt>
                <c:pt idx="589">
                  <c:v>272.517377372</c:v>
                </c:pt>
                <c:pt idx="590">
                  <c:v>272.37557431099998</c:v>
                </c:pt>
                <c:pt idx="591">
                  <c:v>272.17239445799999</c:v>
                </c:pt>
                <c:pt idx="592">
                  <c:v>272.05253009799998</c:v>
                </c:pt>
                <c:pt idx="593">
                  <c:v>271.97435589499997</c:v>
                </c:pt>
                <c:pt idx="594">
                  <c:v>272.02471925399999</c:v>
                </c:pt>
                <c:pt idx="595">
                  <c:v>272.49446575100001</c:v>
                </c:pt>
                <c:pt idx="596">
                  <c:v>271.98492100300001</c:v>
                </c:pt>
                <c:pt idx="597">
                  <c:v>272.01991115499999</c:v>
                </c:pt>
                <c:pt idx="598">
                  <c:v>272.57387053799999</c:v>
                </c:pt>
                <c:pt idx="599">
                  <c:v>272.69154774399999</c:v>
                </c:pt>
                <c:pt idx="600">
                  <c:v>272.871203654</c:v>
                </c:pt>
                <c:pt idx="601">
                  <c:v>272.57967033199998</c:v>
                </c:pt>
                <c:pt idx="602">
                  <c:v>272.08988476899998</c:v>
                </c:pt>
                <c:pt idx="603">
                  <c:v>271.86338844800002</c:v>
                </c:pt>
                <c:pt idx="604">
                  <c:v>272.12966418799999</c:v>
                </c:pt>
                <c:pt idx="605">
                  <c:v>272.77347932200001</c:v>
                </c:pt>
                <c:pt idx="606">
                  <c:v>272.75133554400003</c:v>
                </c:pt>
                <c:pt idx="607">
                  <c:v>272.70987463699998</c:v>
                </c:pt>
                <c:pt idx="608">
                  <c:v>272.711260471</c:v>
                </c:pt>
                <c:pt idx="609">
                  <c:v>272.67373984699998</c:v>
                </c:pt>
                <c:pt idx="610">
                  <c:v>272.593284735</c:v>
                </c:pt>
                <c:pt idx="611">
                  <c:v>272.53248378900003</c:v>
                </c:pt>
                <c:pt idx="612">
                  <c:v>272.46105916599998</c:v>
                </c:pt>
                <c:pt idx="613">
                  <c:v>272.37744704900001</c:v>
                </c:pt>
                <c:pt idx="614">
                  <c:v>272.26326933500002</c:v>
                </c:pt>
                <c:pt idx="615">
                  <c:v>272.18432298200003</c:v>
                </c:pt>
                <c:pt idx="616">
                  <c:v>272.09787721800001</c:v>
                </c:pt>
                <c:pt idx="617">
                  <c:v>272.00225277700002</c:v>
                </c:pt>
                <c:pt idx="618">
                  <c:v>271.98111410299998</c:v>
                </c:pt>
                <c:pt idx="619">
                  <c:v>271.98316143800002</c:v>
                </c:pt>
                <c:pt idx="620">
                  <c:v>272.00791747699998</c:v>
                </c:pt>
                <c:pt idx="621">
                  <c:v>271.89748591799997</c:v>
                </c:pt>
                <c:pt idx="622">
                  <c:v>271.58850485800002</c:v>
                </c:pt>
                <c:pt idx="623">
                  <c:v>271.41814391299999</c:v>
                </c:pt>
                <c:pt idx="624">
                  <c:v>271.543385167</c:v>
                </c:pt>
                <c:pt idx="625">
                  <c:v>271.529011771</c:v>
                </c:pt>
                <c:pt idx="626">
                  <c:v>271.65101499999997</c:v>
                </c:pt>
                <c:pt idx="627">
                  <c:v>271.75997292</c:v>
                </c:pt>
                <c:pt idx="628">
                  <c:v>271.88388010599999</c:v>
                </c:pt>
                <c:pt idx="629">
                  <c:v>272.01848377200002</c:v>
                </c:pt>
                <c:pt idx="630">
                  <c:v>272.40676445700001</c:v>
                </c:pt>
                <c:pt idx="631">
                  <c:v>272.37889848200001</c:v>
                </c:pt>
              </c:numCache>
            </c:numRef>
          </c:val>
          <c:smooth val="0"/>
          <c:extLst xmlns:c16r2="http://schemas.microsoft.com/office/drawing/2015/06/chart">
            <c:ext xmlns:c16="http://schemas.microsoft.com/office/drawing/2014/chart" uri="{C3380CC4-5D6E-409C-BE32-E72D297353CC}">
              <c16:uniqueId val="{00000000-F0F1-4793-BF5A-5E91A3D63558}"/>
            </c:ext>
          </c:extLst>
        </c:ser>
        <c:ser>
          <c:idx val="1"/>
          <c:order val="1"/>
          <c:tx>
            <c:strRef>
              <c:f>'9#'!$C$1</c:f>
              <c:strCache>
                <c:ptCount val="1"/>
                <c:pt idx="0">
                  <c:v>实测</c:v>
                </c:pt>
              </c:strCache>
            </c:strRef>
          </c:tx>
          <c:spPr>
            <a:ln w="6350" cap="rnd">
              <a:solidFill>
                <a:schemeClr val="accent2"/>
              </a:solidFill>
              <a:round/>
            </a:ln>
            <a:effectLst/>
          </c:spPr>
          <c:marker>
            <c:symbol val="none"/>
          </c:marker>
          <c:cat>
            <c:numRef>
              <c:f>'9#'!$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9#'!$C$2:$C$633</c:f>
              <c:numCache>
                <c:formatCode>General</c:formatCode>
                <c:ptCount val="632"/>
                <c:pt idx="0">
                  <c:v>271.7</c:v>
                </c:pt>
                <c:pt idx="1">
                  <c:v>272.2</c:v>
                </c:pt>
                <c:pt idx="2">
                  <c:v>272.16000000000003</c:v>
                </c:pt>
                <c:pt idx="3">
                  <c:v>272.14999999999998</c:v>
                </c:pt>
                <c:pt idx="4">
                  <c:v>272.02</c:v>
                </c:pt>
                <c:pt idx="5">
                  <c:v>272.35000000000002</c:v>
                </c:pt>
                <c:pt idx="6">
                  <c:v>272.39</c:v>
                </c:pt>
                <c:pt idx="7">
                  <c:v>272.25</c:v>
                </c:pt>
                <c:pt idx="8">
                  <c:v>272.14999999999998</c:v>
                </c:pt>
                <c:pt idx="9">
                  <c:v>272.25</c:v>
                </c:pt>
                <c:pt idx="10">
                  <c:v>272.14999999999998</c:v>
                </c:pt>
                <c:pt idx="11">
                  <c:v>272.25</c:v>
                </c:pt>
                <c:pt idx="12">
                  <c:v>272.64999999999998</c:v>
                </c:pt>
                <c:pt idx="13">
                  <c:v>272.27</c:v>
                </c:pt>
                <c:pt idx="14">
                  <c:v>271.55</c:v>
                </c:pt>
                <c:pt idx="15">
                  <c:v>272.35000000000002</c:v>
                </c:pt>
                <c:pt idx="16">
                  <c:v>272.45</c:v>
                </c:pt>
                <c:pt idx="17">
                  <c:v>272.45</c:v>
                </c:pt>
                <c:pt idx="18">
                  <c:v>272.85000000000002</c:v>
                </c:pt>
                <c:pt idx="19">
                  <c:v>272.62</c:v>
                </c:pt>
                <c:pt idx="20">
                  <c:v>272.75</c:v>
                </c:pt>
                <c:pt idx="21">
                  <c:v>272.36</c:v>
                </c:pt>
                <c:pt idx="22">
                  <c:v>272.45</c:v>
                </c:pt>
                <c:pt idx="23">
                  <c:v>272.42</c:v>
                </c:pt>
                <c:pt idx="24">
                  <c:v>272.7</c:v>
                </c:pt>
                <c:pt idx="25">
                  <c:v>272.85000000000002</c:v>
                </c:pt>
                <c:pt idx="26">
                  <c:v>272.75</c:v>
                </c:pt>
                <c:pt idx="27">
                  <c:v>272.85000000000002</c:v>
                </c:pt>
                <c:pt idx="28">
                  <c:v>272.85000000000002</c:v>
                </c:pt>
                <c:pt idx="29">
                  <c:v>272.81</c:v>
                </c:pt>
                <c:pt idx="30">
                  <c:v>272.75</c:v>
                </c:pt>
                <c:pt idx="31">
                  <c:v>272.56</c:v>
                </c:pt>
                <c:pt idx="32">
                  <c:v>272.60000000000002</c:v>
                </c:pt>
                <c:pt idx="33">
                  <c:v>272.82</c:v>
                </c:pt>
                <c:pt idx="34">
                  <c:v>272.82</c:v>
                </c:pt>
                <c:pt idx="35">
                  <c:v>272.45</c:v>
                </c:pt>
                <c:pt idx="36">
                  <c:v>272.45</c:v>
                </c:pt>
                <c:pt idx="37">
                  <c:v>272.2</c:v>
                </c:pt>
                <c:pt idx="38">
                  <c:v>272.14999999999998</c:v>
                </c:pt>
                <c:pt idx="39">
                  <c:v>272.5</c:v>
                </c:pt>
                <c:pt idx="40">
                  <c:v>271.89999999999998</c:v>
                </c:pt>
                <c:pt idx="41">
                  <c:v>271.75</c:v>
                </c:pt>
                <c:pt idx="42">
                  <c:v>271.7</c:v>
                </c:pt>
                <c:pt idx="43">
                  <c:v>271.75</c:v>
                </c:pt>
                <c:pt idx="44">
                  <c:v>272.25</c:v>
                </c:pt>
                <c:pt idx="45">
                  <c:v>271.64999999999998</c:v>
                </c:pt>
                <c:pt idx="46">
                  <c:v>271.64999999999998</c:v>
                </c:pt>
                <c:pt idx="47">
                  <c:v>271.75</c:v>
                </c:pt>
                <c:pt idx="48">
                  <c:v>271.85000000000002</c:v>
                </c:pt>
                <c:pt idx="49">
                  <c:v>271.8</c:v>
                </c:pt>
                <c:pt idx="50">
                  <c:v>271.5</c:v>
                </c:pt>
                <c:pt idx="51">
                  <c:v>271.60000000000002</c:v>
                </c:pt>
                <c:pt idx="52">
                  <c:v>271.57</c:v>
                </c:pt>
                <c:pt idx="53">
                  <c:v>271.64999999999998</c:v>
                </c:pt>
                <c:pt idx="54">
                  <c:v>271.64999999999998</c:v>
                </c:pt>
                <c:pt idx="55">
                  <c:v>271.55</c:v>
                </c:pt>
                <c:pt idx="56">
                  <c:v>271.55</c:v>
                </c:pt>
                <c:pt idx="57">
                  <c:v>271.55</c:v>
                </c:pt>
                <c:pt idx="58">
                  <c:v>272.10000000000002</c:v>
                </c:pt>
                <c:pt idx="59">
                  <c:v>272.05</c:v>
                </c:pt>
                <c:pt idx="60">
                  <c:v>271.85199999999998</c:v>
                </c:pt>
                <c:pt idx="61">
                  <c:v>271.75200000000001</c:v>
                </c:pt>
                <c:pt idx="62">
                  <c:v>271.75200000000001</c:v>
                </c:pt>
                <c:pt idx="63">
                  <c:v>271.65199999999999</c:v>
                </c:pt>
                <c:pt idx="64">
                  <c:v>271.60199999999998</c:v>
                </c:pt>
                <c:pt idx="65">
                  <c:v>271.65199999999999</c:v>
                </c:pt>
                <c:pt idx="66">
                  <c:v>272.23200000000003</c:v>
                </c:pt>
                <c:pt idx="67">
                  <c:v>272.25200000000001</c:v>
                </c:pt>
                <c:pt idx="68">
                  <c:v>272.25200000000001</c:v>
                </c:pt>
                <c:pt idx="69">
                  <c:v>272.25200000000001</c:v>
                </c:pt>
                <c:pt idx="70">
                  <c:v>272.35199999999998</c:v>
                </c:pt>
                <c:pt idx="71">
                  <c:v>272.00200000000001</c:v>
                </c:pt>
                <c:pt idx="72">
                  <c:v>272.03199999999998</c:v>
                </c:pt>
                <c:pt idx="73">
                  <c:v>272.35199999999998</c:v>
                </c:pt>
                <c:pt idx="74">
                  <c:v>272.30200000000002</c:v>
                </c:pt>
                <c:pt idx="75">
                  <c:v>272.56200000000001</c:v>
                </c:pt>
                <c:pt idx="76">
                  <c:v>272.53199999999998</c:v>
                </c:pt>
                <c:pt idx="77">
                  <c:v>272.50200000000001</c:v>
                </c:pt>
                <c:pt idx="78">
                  <c:v>272.452</c:v>
                </c:pt>
                <c:pt idx="79">
                  <c:v>272.452</c:v>
                </c:pt>
                <c:pt idx="80">
                  <c:v>272.25200000000001</c:v>
                </c:pt>
                <c:pt idx="81">
                  <c:v>272.42200000000003</c:v>
                </c:pt>
                <c:pt idx="82">
                  <c:v>272.15199999999999</c:v>
                </c:pt>
                <c:pt idx="83">
                  <c:v>272.25200000000001</c:v>
                </c:pt>
                <c:pt idx="84">
                  <c:v>272.25200000000001</c:v>
                </c:pt>
                <c:pt idx="85">
                  <c:v>272.25200000000001</c:v>
                </c:pt>
                <c:pt idx="86">
                  <c:v>272.642</c:v>
                </c:pt>
                <c:pt idx="87">
                  <c:v>272.85199999999998</c:v>
                </c:pt>
                <c:pt idx="88">
                  <c:v>272.85199999999998</c:v>
                </c:pt>
                <c:pt idx="89">
                  <c:v>272.702</c:v>
                </c:pt>
                <c:pt idx="90">
                  <c:v>272.59199999999998</c:v>
                </c:pt>
                <c:pt idx="91">
                  <c:v>272.47199999999998</c:v>
                </c:pt>
                <c:pt idx="92">
                  <c:v>272.38200000000001</c:v>
                </c:pt>
                <c:pt idx="93">
                  <c:v>272.29199999999997</c:v>
                </c:pt>
                <c:pt idx="94">
                  <c:v>272.49200000000002</c:v>
                </c:pt>
                <c:pt idx="95">
                  <c:v>272.12200000000001</c:v>
                </c:pt>
                <c:pt idx="96">
                  <c:v>271.92200000000003</c:v>
                </c:pt>
                <c:pt idx="97">
                  <c:v>271.93200000000002</c:v>
                </c:pt>
                <c:pt idx="98">
                  <c:v>271.892</c:v>
                </c:pt>
                <c:pt idx="99">
                  <c:v>271.892</c:v>
                </c:pt>
                <c:pt idx="100">
                  <c:v>271.92200000000003</c:v>
                </c:pt>
                <c:pt idx="101">
                  <c:v>272.85199999999998</c:v>
                </c:pt>
                <c:pt idx="102">
                  <c:v>272.85199999999998</c:v>
                </c:pt>
                <c:pt idx="103">
                  <c:v>272.85199999999998</c:v>
                </c:pt>
                <c:pt idx="104">
                  <c:v>272.85199999999998</c:v>
                </c:pt>
                <c:pt idx="105">
                  <c:v>272.85199999999998</c:v>
                </c:pt>
                <c:pt idx="106">
                  <c:v>272.85199999999998</c:v>
                </c:pt>
                <c:pt idx="107">
                  <c:v>272.85199999999998</c:v>
                </c:pt>
                <c:pt idx="108">
                  <c:v>272.85199999999998</c:v>
                </c:pt>
                <c:pt idx="109">
                  <c:v>272.85199999999998</c:v>
                </c:pt>
                <c:pt idx="110">
                  <c:v>272.85199999999998</c:v>
                </c:pt>
                <c:pt idx="111">
                  <c:v>272.85199999999998</c:v>
                </c:pt>
                <c:pt idx="112">
                  <c:v>272.85199999999998</c:v>
                </c:pt>
                <c:pt idx="113">
                  <c:v>272.85199999999998</c:v>
                </c:pt>
                <c:pt idx="114">
                  <c:v>272.85199999999998</c:v>
                </c:pt>
                <c:pt idx="115">
                  <c:v>272.85199999999998</c:v>
                </c:pt>
                <c:pt idx="116">
                  <c:v>272.85199999999998</c:v>
                </c:pt>
                <c:pt idx="117">
                  <c:v>272.85199999999998</c:v>
                </c:pt>
                <c:pt idx="118">
                  <c:v>272.85199999999998</c:v>
                </c:pt>
                <c:pt idx="119">
                  <c:v>272.85199999999998</c:v>
                </c:pt>
                <c:pt idx="120">
                  <c:v>272.85199999999998</c:v>
                </c:pt>
                <c:pt idx="121">
                  <c:v>272.85199999999998</c:v>
                </c:pt>
                <c:pt idx="122">
                  <c:v>272.85199999999998</c:v>
                </c:pt>
                <c:pt idx="123">
                  <c:v>272.85199999999998</c:v>
                </c:pt>
                <c:pt idx="124">
                  <c:v>272.85199999999998</c:v>
                </c:pt>
                <c:pt idx="125">
                  <c:v>272.85199999999998</c:v>
                </c:pt>
                <c:pt idx="126">
                  <c:v>272.85199999999998</c:v>
                </c:pt>
                <c:pt idx="127">
                  <c:v>272.85199999999998</c:v>
                </c:pt>
                <c:pt idx="128">
                  <c:v>272.85199999999998</c:v>
                </c:pt>
                <c:pt idx="129">
                  <c:v>272.85199999999998</c:v>
                </c:pt>
                <c:pt idx="130">
                  <c:v>272.85199999999998</c:v>
                </c:pt>
                <c:pt idx="131">
                  <c:v>272.85199999999998</c:v>
                </c:pt>
                <c:pt idx="132">
                  <c:v>272.85199999999998</c:v>
                </c:pt>
                <c:pt idx="133">
                  <c:v>272.85199999999998</c:v>
                </c:pt>
                <c:pt idx="134">
                  <c:v>272.85199999999998</c:v>
                </c:pt>
                <c:pt idx="135">
                  <c:v>272.85199999999998</c:v>
                </c:pt>
                <c:pt idx="136">
                  <c:v>272.65300000000002</c:v>
                </c:pt>
                <c:pt idx="137">
                  <c:v>272.65199999999999</c:v>
                </c:pt>
                <c:pt idx="138">
                  <c:v>272.65199999999999</c:v>
                </c:pt>
                <c:pt idx="139">
                  <c:v>272.452</c:v>
                </c:pt>
                <c:pt idx="140">
                  <c:v>272.27199999999999</c:v>
                </c:pt>
                <c:pt idx="141">
                  <c:v>272.47199999999998</c:v>
                </c:pt>
                <c:pt idx="142">
                  <c:v>272.30200000000002</c:v>
                </c:pt>
                <c:pt idx="143">
                  <c:v>272.27199999999999</c:v>
                </c:pt>
                <c:pt idx="144">
                  <c:v>272.82799999999997</c:v>
                </c:pt>
                <c:pt idx="145">
                  <c:v>272.00200000000001</c:v>
                </c:pt>
                <c:pt idx="146">
                  <c:v>271.90199999999999</c:v>
                </c:pt>
                <c:pt idx="147">
                  <c:v>271.85199999999998</c:v>
                </c:pt>
                <c:pt idx="148">
                  <c:v>271.55200000000002</c:v>
                </c:pt>
                <c:pt idx="149">
                  <c:v>271.77199999999999</c:v>
                </c:pt>
                <c:pt idx="150">
                  <c:v>271.60199999999998</c:v>
                </c:pt>
                <c:pt idx="151">
                  <c:v>271.75200000000001</c:v>
                </c:pt>
                <c:pt idx="152">
                  <c:v>272.77199999999999</c:v>
                </c:pt>
                <c:pt idx="153">
                  <c:v>272.79199999999997</c:v>
                </c:pt>
                <c:pt idx="154">
                  <c:v>272.77199999999999</c:v>
                </c:pt>
                <c:pt idx="155">
                  <c:v>272.75200000000001</c:v>
                </c:pt>
                <c:pt idx="156">
                  <c:v>272.75200000000001</c:v>
                </c:pt>
                <c:pt idx="157">
                  <c:v>272.75200000000001</c:v>
                </c:pt>
                <c:pt idx="158">
                  <c:v>272.702</c:v>
                </c:pt>
                <c:pt idx="159">
                  <c:v>272.75200000000001</c:v>
                </c:pt>
                <c:pt idx="160">
                  <c:v>272.75200000000001</c:v>
                </c:pt>
                <c:pt idx="161">
                  <c:v>272.25200000000001</c:v>
                </c:pt>
                <c:pt idx="162">
                  <c:v>272.75200000000001</c:v>
                </c:pt>
                <c:pt idx="163">
                  <c:v>272.75200000000001</c:v>
                </c:pt>
                <c:pt idx="164">
                  <c:v>272.85199999999998</c:v>
                </c:pt>
                <c:pt idx="165">
                  <c:v>272.85199999999998</c:v>
                </c:pt>
                <c:pt idx="166">
                  <c:v>272.85199999999998</c:v>
                </c:pt>
                <c:pt idx="167">
                  <c:v>272.85199999999998</c:v>
                </c:pt>
                <c:pt idx="168">
                  <c:v>272.85199999999998</c:v>
                </c:pt>
                <c:pt idx="169">
                  <c:v>272.85199999999998</c:v>
                </c:pt>
                <c:pt idx="170">
                  <c:v>272.85199999999998</c:v>
                </c:pt>
                <c:pt idx="171">
                  <c:v>272.85199999999998</c:v>
                </c:pt>
                <c:pt idx="172">
                  <c:v>272.85199999999998</c:v>
                </c:pt>
                <c:pt idx="173">
                  <c:v>272.85199999999998</c:v>
                </c:pt>
                <c:pt idx="174">
                  <c:v>272.702</c:v>
                </c:pt>
                <c:pt idx="175">
                  <c:v>272.85199999999998</c:v>
                </c:pt>
                <c:pt idx="176">
                  <c:v>272.85199999999998</c:v>
                </c:pt>
                <c:pt idx="177">
                  <c:v>272.85199999999998</c:v>
                </c:pt>
                <c:pt idx="178">
                  <c:v>272.85199999999998</c:v>
                </c:pt>
                <c:pt idx="179">
                  <c:v>272.85199999999998</c:v>
                </c:pt>
                <c:pt idx="180">
                  <c:v>272.85199999999998</c:v>
                </c:pt>
                <c:pt idx="181">
                  <c:v>272.85199999999998</c:v>
                </c:pt>
                <c:pt idx="182">
                  <c:v>272.75200000000001</c:v>
                </c:pt>
                <c:pt idx="183">
                  <c:v>272.50200000000001</c:v>
                </c:pt>
                <c:pt idx="184">
                  <c:v>272.33199999999999</c:v>
                </c:pt>
                <c:pt idx="185">
                  <c:v>272.47199999999998</c:v>
                </c:pt>
                <c:pt idx="186">
                  <c:v>272.452</c:v>
                </c:pt>
                <c:pt idx="187">
                  <c:v>272.60199999999998</c:v>
                </c:pt>
                <c:pt idx="188">
                  <c:v>272.35199999999998</c:v>
                </c:pt>
                <c:pt idx="189">
                  <c:v>272.85199999999998</c:v>
                </c:pt>
                <c:pt idx="190">
                  <c:v>272.85199999999998</c:v>
                </c:pt>
                <c:pt idx="191">
                  <c:v>272.85199999999998</c:v>
                </c:pt>
                <c:pt idx="192">
                  <c:v>272.85199999999998</c:v>
                </c:pt>
                <c:pt idx="193">
                  <c:v>272.85199999999998</c:v>
                </c:pt>
                <c:pt idx="194">
                  <c:v>272.572</c:v>
                </c:pt>
                <c:pt idx="195">
                  <c:v>272.50200000000001</c:v>
                </c:pt>
                <c:pt idx="196">
                  <c:v>272.16199999999998</c:v>
                </c:pt>
                <c:pt idx="197">
                  <c:v>272.13200000000001</c:v>
                </c:pt>
                <c:pt idx="198">
                  <c:v>271.892</c:v>
                </c:pt>
                <c:pt idx="199">
                  <c:v>272.452</c:v>
                </c:pt>
                <c:pt idx="200">
                  <c:v>272.23200000000003</c:v>
                </c:pt>
                <c:pt idx="201">
                  <c:v>272.60199999999998</c:v>
                </c:pt>
                <c:pt idx="202">
                  <c:v>272.21199999999999</c:v>
                </c:pt>
                <c:pt idx="203">
                  <c:v>272.21199999999999</c:v>
                </c:pt>
                <c:pt idx="204">
                  <c:v>272.452</c:v>
                </c:pt>
                <c:pt idx="205">
                  <c:v>272.15199999999999</c:v>
                </c:pt>
                <c:pt idx="206">
                  <c:v>272.55200000000002</c:v>
                </c:pt>
                <c:pt idx="207">
                  <c:v>272.40199999999999</c:v>
                </c:pt>
                <c:pt idx="208">
                  <c:v>272.00200000000001</c:v>
                </c:pt>
                <c:pt idx="209">
                  <c:v>271.952</c:v>
                </c:pt>
                <c:pt idx="210">
                  <c:v>271.77199999999999</c:v>
                </c:pt>
                <c:pt idx="211">
                  <c:v>271.702</c:v>
                </c:pt>
                <c:pt idx="212">
                  <c:v>271.952</c:v>
                </c:pt>
                <c:pt idx="213">
                  <c:v>272.52499999999998</c:v>
                </c:pt>
                <c:pt idx="214">
                  <c:v>270.33199999999999</c:v>
                </c:pt>
                <c:pt idx="215">
                  <c:v>272.25200000000001</c:v>
                </c:pt>
                <c:pt idx="216">
                  <c:v>272.202</c:v>
                </c:pt>
                <c:pt idx="217">
                  <c:v>272.00200000000001</c:v>
                </c:pt>
                <c:pt idx="218">
                  <c:v>272.13200000000001</c:v>
                </c:pt>
                <c:pt idx="219">
                  <c:v>272.10199999999998</c:v>
                </c:pt>
                <c:pt idx="220">
                  <c:v>272.04199999999997</c:v>
                </c:pt>
                <c:pt idx="221">
                  <c:v>272.65199999999999</c:v>
                </c:pt>
                <c:pt idx="222">
                  <c:v>272.84199999999998</c:v>
                </c:pt>
                <c:pt idx="223">
                  <c:v>272.60199999999998</c:v>
                </c:pt>
                <c:pt idx="224">
                  <c:v>272.60199999999998</c:v>
                </c:pt>
                <c:pt idx="225">
                  <c:v>272.40199999999999</c:v>
                </c:pt>
                <c:pt idx="226">
                  <c:v>272.68200000000002</c:v>
                </c:pt>
                <c:pt idx="227">
                  <c:v>272.47199999999998</c:v>
                </c:pt>
                <c:pt idx="228">
                  <c:v>272.85199999999998</c:v>
                </c:pt>
                <c:pt idx="229">
                  <c:v>272.85199999999998</c:v>
                </c:pt>
                <c:pt idx="230">
                  <c:v>272.47199999999998</c:v>
                </c:pt>
                <c:pt idx="231">
                  <c:v>272.37200000000001</c:v>
                </c:pt>
                <c:pt idx="232">
                  <c:v>272.31200000000001</c:v>
                </c:pt>
                <c:pt idx="233">
                  <c:v>272.25200000000001</c:v>
                </c:pt>
                <c:pt idx="234">
                  <c:v>272.21199999999999</c:v>
                </c:pt>
                <c:pt idx="235">
                  <c:v>272.11200000000002</c:v>
                </c:pt>
                <c:pt idx="236">
                  <c:v>272.00200000000001</c:v>
                </c:pt>
                <c:pt idx="237">
                  <c:v>271.90199999999999</c:v>
                </c:pt>
                <c:pt idx="238">
                  <c:v>271.81200000000001</c:v>
                </c:pt>
                <c:pt idx="239">
                  <c:v>271.91199999999998</c:v>
                </c:pt>
                <c:pt idx="240">
                  <c:v>271.75200000000001</c:v>
                </c:pt>
                <c:pt idx="241">
                  <c:v>271.67200000000003</c:v>
                </c:pt>
                <c:pt idx="242">
                  <c:v>271.642</c:v>
                </c:pt>
                <c:pt idx="243">
                  <c:v>271.50200000000001</c:v>
                </c:pt>
                <c:pt idx="244">
                  <c:v>271.37200000000001</c:v>
                </c:pt>
                <c:pt idx="245">
                  <c:v>271.322</c:v>
                </c:pt>
                <c:pt idx="246">
                  <c:v>271.30200000000002</c:v>
                </c:pt>
                <c:pt idx="247">
                  <c:v>271.30200000000002</c:v>
                </c:pt>
                <c:pt idx="248">
                  <c:v>271.30200000000002</c:v>
                </c:pt>
                <c:pt idx="249">
                  <c:v>271.30200000000002</c:v>
                </c:pt>
                <c:pt idx="250">
                  <c:v>271.27199999999999</c:v>
                </c:pt>
                <c:pt idx="251">
                  <c:v>271.25200000000001</c:v>
                </c:pt>
                <c:pt idx="252">
                  <c:v>271.22199999999998</c:v>
                </c:pt>
                <c:pt idx="253">
                  <c:v>271.15199999999999</c:v>
                </c:pt>
                <c:pt idx="254">
                  <c:v>271.572</c:v>
                </c:pt>
                <c:pt idx="255">
                  <c:v>271.67200000000003</c:v>
                </c:pt>
                <c:pt idx="256">
                  <c:v>271.64999999999998</c:v>
                </c:pt>
                <c:pt idx="257">
                  <c:v>271.63200000000001</c:v>
                </c:pt>
                <c:pt idx="258">
                  <c:v>271.44200000000001</c:v>
                </c:pt>
                <c:pt idx="259">
                  <c:v>271.40199999999999</c:v>
                </c:pt>
                <c:pt idx="260">
                  <c:v>271.40199999999999</c:v>
                </c:pt>
                <c:pt idx="261">
                  <c:v>271.53199999999998</c:v>
                </c:pt>
                <c:pt idx="262">
                  <c:v>271.55200000000002</c:v>
                </c:pt>
                <c:pt idx="263">
                  <c:v>271.55200000000002</c:v>
                </c:pt>
                <c:pt idx="264">
                  <c:v>271.58199999999999</c:v>
                </c:pt>
                <c:pt idx="265">
                  <c:v>271.702</c:v>
                </c:pt>
                <c:pt idx="266">
                  <c:v>271.702</c:v>
                </c:pt>
                <c:pt idx="267">
                  <c:v>271.702</c:v>
                </c:pt>
                <c:pt idx="268">
                  <c:v>271.702</c:v>
                </c:pt>
                <c:pt idx="269">
                  <c:v>272.42199999999997</c:v>
                </c:pt>
                <c:pt idx="270">
                  <c:v>272.52199999999999</c:v>
                </c:pt>
                <c:pt idx="271">
                  <c:v>272.85199999999998</c:v>
                </c:pt>
                <c:pt idx="272">
                  <c:v>272.85199999999998</c:v>
                </c:pt>
                <c:pt idx="273">
                  <c:v>272.85199999999998</c:v>
                </c:pt>
                <c:pt idx="274">
                  <c:v>272.85199999999998</c:v>
                </c:pt>
                <c:pt idx="275">
                  <c:v>272.85199999999998</c:v>
                </c:pt>
                <c:pt idx="276">
                  <c:v>272.85199999999998</c:v>
                </c:pt>
                <c:pt idx="277">
                  <c:v>272.85199999999998</c:v>
                </c:pt>
                <c:pt idx="278">
                  <c:v>272.85199999999998</c:v>
                </c:pt>
                <c:pt idx="279">
                  <c:v>272.85199999999998</c:v>
                </c:pt>
                <c:pt idx="280">
                  <c:v>272.85199999999998</c:v>
                </c:pt>
                <c:pt idx="281">
                  <c:v>272.85199999999998</c:v>
                </c:pt>
                <c:pt idx="282">
                  <c:v>272.85199999999998</c:v>
                </c:pt>
                <c:pt idx="283">
                  <c:v>272.85199999999998</c:v>
                </c:pt>
                <c:pt idx="284">
                  <c:v>271.55199999999996</c:v>
                </c:pt>
                <c:pt idx="285">
                  <c:v>271.65199999999999</c:v>
                </c:pt>
                <c:pt idx="286">
                  <c:v>271.55199999999996</c:v>
                </c:pt>
                <c:pt idx="287">
                  <c:v>271.50199999999995</c:v>
                </c:pt>
                <c:pt idx="288">
                  <c:v>271.55199999999996</c:v>
                </c:pt>
                <c:pt idx="289">
                  <c:v>272.10199999999998</c:v>
                </c:pt>
                <c:pt idx="290">
                  <c:v>272.15199999999999</c:v>
                </c:pt>
                <c:pt idx="291">
                  <c:v>272.05199999999996</c:v>
                </c:pt>
                <c:pt idx="292">
                  <c:v>271.952</c:v>
                </c:pt>
                <c:pt idx="293">
                  <c:v>272.00199999999995</c:v>
                </c:pt>
                <c:pt idx="294">
                  <c:v>272.16199999999998</c:v>
                </c:pt>
                <c:pt idx="295">
                  <c:v>272.262</c:v>
                </c:pt>
                <c:pt idx="296">
                  <c:v>272.25199999999995</c:v>
                </c:pt>
                <c:pt idx="297">
                  <c:v>272.322</c:v>
                </c:pt>
                <c:pt idx="298">
                  <c:v>272.05199999999996</c:v>
                </c:pt>
                <c:pt idx="299">
                  <c:v>272.30199999999996</c:v>
                </c:pt>
                <c:pt idx="300">
                  <c:v>272.452</c:v>
                </c:pt>
                <c:pt idx="301">
                  <c:v>272.24199999999996</c:v>
                </c:pt>
                <c:pt idx="302">
                  <c:v>272.40199999999999</c:v>
                </c:pt>
                <c:pt idx="303">
                  <c:v>272.40199999999999</c:v>
                </c:pt>
                <c:pt idx="304">
                  <c:v>272.48199999999997</c:v>
                </c:pt>
                <c:pt idx="305">
                  <c:v>271.80199999999996</c:v>
                </c:pt>
                <c:pt idx="306">
                  <c:v>271.75199999999995</c:v>
                </c:pt>
                <c:pt idx="307">
                  <c:v>271.59199999999998</c:v>
                </c:pt>
                <c:pt idx="308">
                  <c:v>271.55199999999996</c:v>
                </c:pt>
                <c:pt idx="309">
                  <c:v>271.452</c:v>
                </c:pt>
                <c:pt idx="310">
                  <c:v>271.55199999999996</c:v>
                </c:pt>
                <c:pt idx="311">
                  <c:v>271.50199999999995</c:v>
                </c:pt>
                <c:pt idx="312">
                  <c:v>271.702</c:v>
                </c:pt>
                <c:pt idx="313">
                  <c:v>271.50199999999995</c:v>
                </c:pt>
                <c:pt idx="314">
                  <c:v>271.50199999999995</c:v>
                </c:pt>
                <c:pt idx="315">
                  <c:v>271.452</c:v>
                </c:pt>
                <c:pt idx="316">
                  <c:v>271.55199999999996</c:v>
                </c:pt>
                <c:pt idx="317">
                  <c:v>271.49199999999996</c:v>
                </c:pt>
                <c:pt idx="318">
                  <c:v>271.55199999999996</c:v>
                </c:pt>
                <c:pt idx="319">
                  <c:v>272.55199999999996</c:v>
                </c:pt>
                <c:pt idx="320">
                  <c:v>272.702</c:v>
                </c:pt>
                <c:pt idx="321">
                  <c:v>272.85199999999998</c:v>
                </c:pt>
                <c:pt idx="322">
                  <c:v>272.85199999999998</c:v>
                </c:pt>
                <c:pt idx="323">
                  <c:v>272.85199999999998</c:v>
                </c:pt>
                <c:pt idx="324">
                  <c:v>272.85199999999998</c:v>
                </c:pt>
                <c:pt idx="325">
                  <c:v>272.85199999999998</c:v>
                </c:pt>
                <c:pt idx="326">
                  <c:v>272.62199999999996</c:v>
                </c:pt>
                <c:pt idx="327">
                  <c:v>272.62199999999996</c:v>
                </c:pt>
                <c:pt idx="328">
                  <c:v>272.83199999999999</c:v>
                </c:pt>
                <c:pt idx="329">
                  <c:v>272.60199999999998</c:v>
                </c:pt>
                <c:pt idx="330">
                  <c:v>272.40199999999999</c:v>
                </c:pt>
                <c:pt idx="331">
                  <c:v>272.30199999999996</c:v>
                </c:pt>
                <c:pt idx="332">
                  <c:v>272.25199999999995</c:v>
                </c:pt>
                <c:pt idx="333">
                  <c:v>272.15199999999999</c:v>
                </c:pt>
                <c:pt idx="334">
                  <c:v>272.16199999999998</c:v>
                </c:pt>
                <c:pt idx="335">
                  <c:v>272.10199999999998</c:v>
                </c:pt>
                <c:pt idx="336">
                  <c:v>272.00199999999995</c:v>
                </c:pt>
                <c:pt idx="337">
                  <c:v>271.952</c:v>
                </c:pt>
                <c:pt idx="338">
                  <c:v>271.75199999999995</c:v>
                </c:pt>
                <c:pt idx="339">
                  <c:v>271.65199999999999</c:v>
                </c:pt>
                <c:pt idx="340">
                  <c:v>271.75199999999995</c:v>
                </c:pt>
                <c:pt idx="341">
                  <c:v>271.80199999999996</c:v>
                </c:pt>
                <c:pt idx="342">
                  <c:v>271.55199999999996</c:v>
                </c:pt>
                <c:pt idx="343">
                  <c:v>271.40199999999999</c:v>
                </c:pt>
                <c:pt idx="344">
                  <c:v>271.60199999999998</c:v>
                </c:pt>
                <c:pt idx="345">
                  <c:v>271.702</c:v>
                </c:pt>
                <c:pt idx="346">
                  <c:v>271.75199999999995</c:v>
                </c:pt>
                <c:pt idx="347">
                  <c:v>271.65199999999999</c:v>
                </c:pt>
                <c:pt idx="348">
                  <c:v>271.65199999999999</c:v>
                </c:pt>
                <c:pt idx="349">
                  <c:v>271.952</c:v>
                </c:pt>
                <c:pt idx="350">
                  <c:v>271.952</c:v>
                </c:pt>
                <c:pt idx="351">
                  <c:v>271.90199999999999</c:v>
                </c:pt>
                <c:pt idx="352">
                  <c:v>271.75199999999995</c:v>
                </c:pt>
                <c:pt idx="353">
                  <c:v>271.65199999999999</c:v>
                </c:pt>
                <c:pt idx="354">
                  <c:v>271.30199999999996</c:v>
                </c:pt>
                <c:pt idx="355">
                  <c:v>272.85199999999998</c:v>
                </c:pt>
                <c:pt idx="356">
                  <c:v>271.25199999999995</c:v>
                </c:pt>
                <c:pt idx="357">
                  <c:v>271.22199999999998</c:v>
                </c:pt>
                <c:pt idx="358">
                  <c:v>270.00199999999995</c:v>
                </c:pt>
                <c:pt idx="359">
                  <c:v>272.012</c:v>
                </c:pt>
                <c:pt idx="360">
                  <c:v>271.88199999999995</c:v>
                </c:pt>
                <c:pt idx="361">
                  <c:v>272.05199999999996</c:v>
                </c:pt>
                <c:pt idx="362">
                  <c:v>272.15199999999999</c:v>
                </c:pt>
                <c:pt idx="363">
                  <c:v>272.25199999999995</c:v>
                </c:pt>
                <c:pt idx="364">
                  <c:v>272.702</c:v>
                </c:pt>
                <c:pt idx="365">
                  <c:v>272.50199999999995</c:v>
                </c:pt>
                <c:pt idx="366">
                  <c:v>272.50199999999995</c:v>
                </c:pt>
                <c:pt idx="367">
                  <c:v>272.85199999999998</c:v>
                </c:pt>
                <c:pt idx="368">
                  <c:v>272.85199999999998</c:v>
                </c:pt>
                <c:pt idx="369">
                  <c:v>272.85199999999998</c:v>
                </c:pt>
                <c:pt idx="370">
                  <c:v>272.85199999999998</c:v>
                </c:pt>
                <c:pt idx="371">
                  <c:v>272.85199999999998</c:v>
                </c:pt>
                <c:pt idx="372">
                  <c:v>272.85199999999998</c:v>
                </c:pt>
                <c:pt idx="373">
                  <c:v>272.35199999999998</c:v>
                </c:pt>
                <c:pt idx="374">
                  <c:v>272.40199999999999</c:v>
                </c:pt>
                <c:pt idx="375">
                  <c:v>272.85199999999998</c:v>
                </c:pt>
                <c:pt idx="376">
                  <c:v>272.85199999999998</c:v>
                </c:pt>
                <c:pt idx="377">
                  <c:v>272.85199999999998</c:v>
                </c:pt>
                <c:pt idx="378">
                  <c:v>272.85199999999998</c:v>
                </c:pt>
                <c:pt idx="379">
                  <c:v>272.85199999999998</c:v>
                </c:pt>
                <c:pt idx="380">
                  <c:v>272.85199999999998</c:v>
                </c:pt>
                <c:pt idx="381">
                  <c:v>272.85199999999998</c:v>
                </c:pt>
                <c:pt idx="382">
                  <c:v>272.85199999999998</c:v>
                </c:pt>
                <c:pt idx="383">
                  <c:v>272.85199999999998</c:v>
                </c:pt>
                <c:pt idx="384">
                  <c:v>272.85199999999998</c:v>
                </c:pt>
                <c:pt idx="385">
                  <c:v>272.85199999999998</c:v>
                </c:pt>
                <c:pt idx="386">
                  <c:v>272.85199999999998</c:v>
                </c:pt>
                <c:pt idx="387">
                  <c:v>272.85199999999998</c:v>
                </c:pt>
                <c:pt idx="388">
                  <c:v>272.85199999999998</c:v>
                </c:pt>
                <c:pt idx="389">
                  <c:v>272.85199999999998</c:v>
                </c:pt>
                <c:pt idx="390">
                  <c:v>272.80199999999996</c:v>
                </c:pt>
                <c:pt idx="391">
                  <c:v>272.702</c:v>
                </c:pt>
                <c:pt idx="392">
                  <c:v>272.40199999999999</c:v>
                </c:pt>
                <c:pt idx="393">
                  <c:v>272.85199999999998</c:v>
                </c:pt>
                <c:pt idx="394">
                  <c:v>272.85199999999998</c:v>
                </c:pt>
                <c:pt idx="395">
                  <c:v>272.85199999999998</c:v>
                </c:pt>
                <c:pt idx="396">
                  <c:v>272.85199999999998</c:v>
                </c:pt>
                <c:pt idx="397">
                  <c:v>272.85199999999998</c:v>
                </c:pt>
                <c:pt idx="398">
                  <c:v>272.85199999999998</c:v>
                </c:pt>
                <c:pt idx="399">
                  <c:v>272.85199999999998</c:v>
                </c:pt>
                <c:pt idx="400">
                  <c:v>272.85199999999998</c:v>
                </c:pt>
                <c:pt idx="401">
                  <c:v>272.85199999999998</c:v>
                </c:pt>
                <c:pt idx="402">
                  <c:v>272.40199999999999</c:v>
                </c:pt>
                <c:pt idx="403">
                  <c:v>272.202</c:v>
                </c:pt>
                <c:pt idx="404">
                  <c:v>271.68200000000002</c:v>
                </c:pt>
                <c:pt idx="405">
                  <c:v>271.702</c:v>
                </c:pt>
                <c:pt idx="406">
                  <c:v>272.15199999999999</c:v>
                </c:pt>
                <c:pt idx="407">
                  <c:v>272.10199999999998</c:v>
                </c:pt>
                <c:pt idx="408">
                  <c:v>272.00199999999995</c:v>
                </c:pt>
                <c:pt idx="409">
                  <c:v>272.202</c:v>
                </c:pt>
                <c:pt idx="410">
                  <c:v>272.22199999999998</c:v>
                </c:pt>
                <c:pt idx="411">
                  <c:v>272.25199999999995</c:v>
                </c:pt>
                <c:pt idx="412">
                  <c:v>272.35199999999998</c:v>
                </c:pt>
                <c:pt idx="413">
                  <c:v>272.452</c:v>
                </c:pt>
                <c:pt idx="414">
                  <c:v>272.60199999999998</c:v>
                </c:pt>
                <c:pt idx="415">
                  <c:v>272.702</c:v>
                </c:pt>
                <c:pt idx="416">
                  <c:v>272.85199999999998</c:v>
                </c:pt>
                <c:pt idx="417">
                  <c:v>272.85199999999998</c:v>
                </c:pt>
                <c:pt idx="418">
                  <c:v>272.85199999999998</c:v>
                </c:pt>
                <c:pt idx="419">
                  <c:v>272.85199999999998</c:v>
                </c:pt>
                <c:pt idx="420">
                  <c:v>272.85199999999998</c:v>
                </c:pt>
                <c:pt idx="421">
                  <c:v>272.85199999999998</c:v>
                </c:pt>
                <c:pt idx="422">
                  <c:v>272.85199999999998</c:v>
                </c:pt>
                <c:pt idx="423">
                  <c:v>272.85199999999998</c:v>
                </c:pt>
                <c:pt idx="424">
                  <c:v>272.822</c:v>
                </c:pt>
                <c:pt idx="425">
                  <c:v>272.822</c:v>
                </c:pt>
                <c:pt idx="426">
                  <c:v>272.822</c:v>
                </c:pt>
                <c:pt idx="427">
                  <c:v>272.822</c:v>
                </c:pt>
                <c:pt idx="428">
                  <c:v>272.80199999999996</c:v>
                </c:pt>
                <c:pt idx="429">
                  <c:v>272.75199999999995</c:v>
                </c:pt>
                <c:pt idx="430">
                  <c:v>272.85199999999998</c:v>
                </c:pt>
                <c:pt idx="431">
                  <c:v>272.85199999999998</c:v>
                </c:pt>
                <c:pt idx="432">
                  <c:v>272.60199999999998</c:v>
                </c:pt>
                <c:pt idx="433">
                  <c:v>272.40199999999999</c:v>
                </c:pt>
                <c:pt idx="434">
                  <c:v>271.952</c:v>
                </c:pt>
                <c:pt idx="435">
                  <c:v>271.85199999999998</c:v>
                </c:pt>
                <c:pt idx="436">
                  <c:v>271.75199999999995</c:v>
                </c:pt>
                <c:pt idx="437">
                  <c:v>272.50199999999995</c:v>
                </c:pt>
                <c:pt idx="438">
                  <c:v>272.702</c:v>
                </c:pt>
                <c:pt idx="439">
                  <c:v>272.702</c:v>
                </c:pt>
                <c:pt idx="440">
                  <c:v>272.60199999999998</c:v>
                </c:pt>
                <c:pt idx="441">
                  <c:v>272.40199999999999</c:v>
                </c:pt>
                <c:pt idx="442">
                  <c:v>272.75199999999995</c:v>
                </c:pt>
                <c:pt idx="443">
                  <c:v>272.80199999999996</c:v>
                </c:pt>
                <c:pt idx="444">
                  <c:v>272.85199999999998</c:v>
                </c:pt>
                <c:pt idx="445">
                  <c:v>272.85199999999998</c:v>
                </c:pt>
                <c:pt idx="446">
                  <c:v>272.55199999999996</c:v>
                </c:pt>
                <c:pt idx="447">
                  <c:v>272.55199999999996</c:v>
                </c:pt>
                <c:pt idx="448">
                  <c:v>272.85199999999998</c:v>
                </c:pt>
                <c:pt idx="449">
                  <c:v>272.85199999999998</c:v>
                </c:pt>
                <c:pt idx="450">
                  <c:v>272.85199999999998</c:v>
                </c:pt>
                <c:pt idx="451">
                  <c:v>272.75199999999995</c:v>
                </c:pt>
                <c:pt idx="452">
                  <c:v>272.40199999999999</c:v>
                </c:pt>
                <c:pt idx="453">
                  <c:v>272.00199999999995</c:v>
                </c:pt>
                <c:pt idx="454">
                  <c:v>272.40199999999999</c:v>
                </c:pt>
                <c:pt idx="455">
                  <c:v>271.80199999999996</c:v>
                </c:pt>
                <c:pt idx="456">
                  <c:v>271.60199999999998</c:v>
                </c:pt>
                <c:pt idx="457">
                  <c:v>271.50199999999995</c:v>
                </c:pt>
                <c:pt idx="458">
                  <c:v>271.40199999999999</c:v>
                </c:pt>
                <c:pt idx="459">
                  <c:v>271.452</c:v>
                </c:pt>
                <c:pt idx="460">
                  <c:v>271.30199999999996</c:v>
                </c:pt>
                <c:pt idx="461">
                  <c:v>271.30199999999996</c:v>
                </c:pt>
                <c:pt idx="462">
                  <c:v>271.202</c:v>
                </c:pt>
                <c:pt idx="463">
                  <c:v>271.15199999999999</c:v>
                </c:pt>
                <c:pt idx="464">
                  <c:v>271.15199999999999</c:v>
                </c:pt>
                <c:pt idx="465">
                  <c:v>271.15199999999999</c:v>
                </c:pt>
                <c:pt idx="466">
                  <c:v>271.00199999999995</c:v>
                </c:pt>
                <c:pt idx="467">
                  <c:v>270.952</c:v>
                </c:pt>
                <c:pt idx="468">
                  <c:v>270.90199999999999</c:v>
                </c:pt>
                <c:pt idx="469">
                  <c:v>271.15199999999999</c:v>
                </c:pt>
                <c:pt idx="470">
                  <c:v>271.10199999999998</c:v>
                </c:pt>
                <c:pt idx="471">
                  <c:v>271.05199999999996</c:v>
                </c:pt>
                <c:pt idx="472">
                  <c:v>271.10199999999998</c:v>
                </c:pt>
                <c:pt idx="473">
                  <c:v>271.202</c:v>
                </c:pt>
                <c:pt idx="474">
                  <c:v>271.15199999999999</c:v>
                </c:pt>
                <c:pt idx="475">
                  <c:v>270.90199999999999</c:v>
                </c:pt>
                <c:pt idx="476">
                  <c:v>271.30199999999996</c:v>
                </c:pt>
                <c:pt idx="477">
                  <c:v>271.35199999999998</c:v>
                </c:pt>
                <c:pt idx="478">
                  <c:v>271.30199999999996</c:v>
                </c:pt>
                <c:pt idx="479">
                  <c:v>271.202</c:v>
                </c:pt>
                <c:pt idx="480">
                  <c:v>271.30199999999996</c:v>
                </c:pt>
                <c:pt idx="481">
                  <c:v>271.15199999999999</c:v>
                </c:pt>
                <c:pt idx="482">
                  <c:v>271.05199999999996</c:v>
                </c:pt>
                <c:pt idx="483">
                  <c:v>271.452</c:v>
                </c:pt>
                <c:pt idx="484">
                  <c:v>271.75199999999995</c:v>
                </c:pt>
                <c:pt idx="485">
                  <c:v>272.30199999999996</c:v>
                </c:pt>
                <c:pt idx="486">
                  <c:v>272.10199999999998</c:v>
                </c:pt>
                <c:pt idx="487">
                  <c:v>271.85199999999998</c:v>
                </c:pt>
                <c:pt idx="488">
                  <c:v>272.452</c:v>
                </c:pt>
                <c:pt idx="489">
                  <c:v>272.25199999999995</c:v>
                </c:pt>
                <c:pt idx="490">
                  <c:v>272.25199999999995</c:v>
                </c:pt>
                <c:pt idx="491">
                  <c:v>272.452</c:v>
                </c:pt>
                <c:pt idx="492">
                  <c:v>271.80199999999996</c:v>
                </c:pt>
                <c:pt idx="493">
                  <c:v>272.60199999999998</c:v>
                </c:pt>
                <c:pt idx="494">
                  <c:v>272.55199999999996</c:v>
                </c:pt>
                <c:pt idx="495">
                  <c:v>272.25199999999995</c:v>
                </c:pt>
                <c:pt idx="496">
                  <c:v>272.85199999999998</c:v>
                </c:pt>
                <c:pt idx="497">
                  <c:v>272.85199999999998</c:v>
                </c:pt>
                <c:pt idx="498">
                  <c:v>272.85199999999998</c:v>
                </c:pt>
                <c:pt idx="499">
                  <c:v>272.85199999999998</c:v>
                </c:pt>
                <c:pt idx="500">
                  <c:v>272.85199999999998</c:v>
                </c:pt>
                <c:pt idx="501">
                  <c:v>272.85199999999998</c:v>
                </c:pt>
                <c:pt idx="502">
                  <c:v>272.85199999999998</c:v>
                </c:pt>
                <c:pt idx="503">
                  <c:v>272.85199999999998</c:v>
                </c:pt>
                <c:pt idx="504">
                  <c:v>272.85199999999998</c:v>
                </c:pt>
                <c:pt idx="505">
                  <c:v>272.85199999999998</c:v>
                </c:pt>
                <c:pt idx="506">
                  <c:v>272.85199999999998</c:v>
                </c:pt>
                <c:pt idx="507">
                  <c:v>272.60199999999998</c:v>
                </c:pt>
                <c:pt idx="508">
                  <c:v>272.40199999999999</c:v>
                </c:pt>
                <c:pt idx="509">
                  <c:v>272.40199999999999</c:v>
                </c:pt>
                <c:pt idx="510">
                  <c:v>272.40199999999999</c:v>
                </c:pt>
                <c:pt idx="511">
                  <c:v>272.37199999999996</c:v>
                </c:pt>
                <c:pt idx="512">
                  <c:v>272.85199999999998</c:v>
                </c:pt>
                <c:pt idx="513">
                  <c:v>272.85199999999998</c:v>
                </c:pt>
                <c:pt idx="514">
                  <c:v>272.75199999999995</c:v>
                </c:pt>
                <c:pt idx="515">
                  <c:v>272.702</c:v>
                </c:pt>
                <c:pt idx="516">
                  <c:v>272.85199999999998</c:v>
                </c:pt>
                <c:pt idx="517">
                  <c:v>272.85199999999998</c:v>
                </c:pt>
                <c:pt idx="518">
                  <c:v>272.702</c:v>
                </c:pt>
                <c:pt idx="519">
                  <c:v>272.50199999999995</c:v>
                </c:pt>
                <c:pt idx="520">
                  <c:v>272.702</c:v>
                </c:pt>
                <c:pt idx="521">
                  <c:v>272.85199999999998</c:v>
                </c:pt>
                <c:pt idx="522">
                  <c:v>272.85199999999998</c:v>
                </c:pt>
                <c:pt idx="523">
                  <c:v>272.85199999999998</c:v>
                </c:pt>
                <c:pt idx="524">
                  <c:v>272.85199999999998</c:v>
                </c:pt>
                <c:pt idx="525">
                  <c:v>272.85199999999998</c:v>
                </c:pt>
                <c:pt idx="526">
                  <c:v>272.55200000000002</c:v>
                </c:pt>
                <c:pt idx="527">
                  <c:v>272.05199999999996</c:v>
                </c:pt>
                <c:pt idx="528">
                  <c:v>271.90199999999999</c:v>
                </c:pt>
                <c:pt idx="529">
                  <c:v>272.85199999999998</c:v>
                </c:pt>
                <c:pt idx="530">
                  <c:v>272.85199999999998</c:v>
                </c:pt>
                <c:pt idx="531">
                  <c:v>272.85199999999998</c:v>
                </c:pt>
                <c:pt idx="532">
                  <c:v>272.85199999999998</c:v>
                </c:pt>
                <c:pt idx="533">
                  <c:v>272.85199999999998</c:v>
                </c:pt>
                <c:pt idx="534">
                  <c:v>272.85199999999998</c:v>
                </c:pt>
                <c:pt idx="535">
                  <c:v>272.85199999999998</c:v>
                </c:pt>
                <c:pt idx="536">
                  <c:v>272.85199999999998</c:v>
                </c:pt>
                <c:pt idx="537">
                  <c:v>272.85199999999998</c:v>
                </c:pt>
                <c:pt idx="538">
                  <c:v>272.85199999999998</c:v>
                </c:pt>
                <c:pt idx="539">
                  <c:v>272.85199999999998</c:v>
                </c:pt>
                <c:pt idx="540">
                  <c:v>272.85199999999998</c:v>
                </c:pt>
                <c:pt idx="541">
                  <c:v>272.85199999999998</c:v>
                </c:pt>
                <c:pt idx="542">
                  <c:v>272.85199999999998</c:v>
                </c:pt>
                <c:pt idx="543">
                  <c:v>270.15199999999999</c:v>
                </c:pt>
                <c:pt idx="544">
                  <c:v>272.85199999999998</c:v>
                </c:pt>
                <c:pt idx="545">
                  <c:v>272.85199999999998</c:v>
                </c:pt>
                <c:pt idx="546">
                  <c:v>272.85199999999998</c:v>
                </c:pt>
                <c:pt idx="547">
                  <c:v>272.85199999999998</c:v>
                </c:pt>
                <c:pt idx="548">
                  <c:v>272.85199999999998</c:v>
                </c:pt>
                <c:pt idx="549">
                  <c:v>272.85199999999998</c:v>
                </c:pt>
                <c:pt idx="550">
                  <c:v>272.85199999999998</c:v>
                </c:pt>
                <c:pt idx="551">
                  <c:v>272.85199999999998</c:v>
                </c:pt>
                <c:pt idx="552">
                  <c:v>272.85199999999998</c:v>
                </c:pt>
                <c:pt idx="553">
                  <c:v>272.85199999999998</c:v>
                </c:pt>
                <c:pt idx="554">
                  <c:v>272.85199999999998</c:v>
                </c:pt>
                <c:pt idx="555">
                  <c:v>272.85199999999998</c:v>
                </c:pt>
                <c:pt idx="556">
                  <c:v>272.85199999999998</c:v>
                </c:pt>
                <c:pt idx="557">
                  <c:v>272.85199999999998</c:v>
                </c:pt>
                <c:pt idx="558">
                  <c:v>272.85199999999998</c:v>
                </c:pt>
                <c:pt idx="559">
                  <c:v>272.85199999999998</c:v>
                </c:pt>
                <c:pt idx="560">
                  <c:v>272.85199999999998</c:v>
                </c:pt>
                <c:pt idx="561">
                  <c:v>272.85199999999998</c:v>
                </c:pt>
                <c:pt idx="562">
                  <c:v>272.85199999999998</c:v>
                </c:pt>
                <c:pt idx="563">
                  <c:v>272.85199999999998</c:v>
                </c:pt>
                <c:pt idx="564">
                  <c:v>272.85199999999998</c:v>
                </c:pt>
                <c:pt idx="565">
                  <c:v>272.85199999999998</c:v>
                </c:pt>
                <c:pt idx="566">
                  <c:v>272.85199999999998</c:v>
                </c:pt>
                <c:pt idx="567">
                  <c:v>272.85199999999998</c:v>
                </c:pt>
                <c:pt idx="568">
                  <c:v>272.85199999999998</c:v>
                </c:pt>
                <c:pt idx="569">
                  <c:v>272.85199999999998</c:v>
                </c:pt>
                <c:pt idx="570">
                  <c:v>272.85199999999998</c:v>
                </c:pt>
                <c:pt idx="571">
                  <c:v>272.85199999999998</c:v>
                </c:pt>
                <c:pt idx="572">
                  <c:v>272.85199999999998</c:v>
                </c:pt>
                <c:pt idx="573">
                  <c:v>272.85199999999998</c:v>
                </c:pt>
                <c:pt idx="574">
                  <c:v>272.50199999999995</c:v>
                </c:pt>
                <c:pt idx="575">
                  <c:v>272.50199999999995</c:v>
                </c:pt>
                <c:pt idx="576">
                  <c:v>272.452</c:v>
                </c:pt>
                <c:pt idx="577">
                  <c:v>272.55199999999996</c:v>
                </c:pt>
                <c:pt idx="578">
                  <c:v>272.85199999999998</c:v>
                </c:pt>
                <c:pt idx="579">
                  <c:v>272.85199999999998</c:v>
                </c:pt>
                <c:pt idx="580">
                  <c:v>272.85199999999998</c:v>
                </c:pt>
                <c:pt idx="581">
                  <c:v>272.85199999999998</c:v>
                </c:pt>
                <c:pt idx="582">
                  <c:v>272.85199999999998</c:v>
                </c:pt>
                <c:pt idx="583">
                  <c:v>272.85199999999998</c:v>
                </c:pt>
                <c:pt idx="584">
                  <c:v>272.85199999999998</c:v>
                </c:pt>
                <c:pt idx="585">
                  <c:v>272.85199999999998</c:v>
                </c:pt>
                <c:pt idx="586">
                  <c:v>272.85199999999998</c:v>
                </c:pt>
                <c:pt idx="587">
                  <c:v>272.80200000000002</c:v>
                </c:pt>
                <c:pt idx="588">
                  <c:v>272.702</c:v>
                </c:pt>
                <c:pt idx="589">
                  <c:v>272.35199999999998</c:v>
                </c:pt>
                <c:pt idx="590">
                  <c:v>272.85199999999998</c:v>
                </c:pt>
                <c:pt idx="591">
                  <c:v>272.85199999999998</c:v>
                </c:pt>
                <c:pt idx="592">
                  <c:v>272.85199999999998</c:v>
                </c:pt>
                <c:pt idx="593">
                  <c:v>271.65199999999999</c:v>
                </c:pt>
                <c:pt idx="594">
                  <c:v>271.75200000000001</c:v>
                </c:pt>
                <c:pt idx="595">
                  <c:v>272.60199999999998</c:v>
                </c:pt>
                <c:pt idx="596">
                  <c:v>272.702</c:v>
                </c:pt>
                <c:pt idx="597">
                  <c:v>272.85199999999998</c:v>
                </c:pt>
                <c:pt idx="598">
                  <c:v>272.85199999999998</c:v>
                </c:pt>
                <c:pt idx="599">
                  <c:v>272.85199999999998</c:v>
                </c:pt>
                <c:pt idx="600">
                  <c:v>272.85199999999998</c:v>
                </c:pt>
                <c:pt idx="601">
                  <c:v>272.50200000000001</c:v>
                </c:pt>
                <c:pt idx="602">
                  <c:v>271.87200000000001</c:v>
                </c:pt>
                <c:pt idx="603">
                  <c:v>272.10199999999998</c:v>
                </c:pt>
                <c:pt idx="604">
                  <c:v>272.25200000000001</c:v>
                </c:pt>
                <c:pt idx="605">
                  <c:v>272.85199999999998</c:v>
                </c:pt>
                <c:pt idx="606">
                  <c:v>272.85199999999998</c:v>
                </c:pt>
                <c:pt idx="607">
                  <c:v>272.85199999999998</c:v>
                </c:pt>
                <c:pt idx="608">
                  <c:v>272.85199999999998</c:v>
                </c:pt>
                <c:pt idx="609">
                  <c:v>272.65199999999999</c:v>
                </c:pt>
                <c:pt idx="610">
                  <c:v>272.85199999999998</c:v>
                </c:pt>
                <c:pt idx="611">
                  <c:v>272.25200000000001</c:v>
                </c:pt>
                <c:pt idx="612">
                  <c:v>272.40199999999999</c:v>
                </c:pt>
                <c:pt idx="613">
                  <c:v>272.30200000000002</c:v>
                </c:pt>
                <c:pt idx="614">
                  <c:v>272.25200000000001</c:v>
                </c:pt>
                <c:pt idx="615">
                  <c:v>271.90199999999999</c:v>
                </c:pt>
                <c:pt idx="616">
                  <c:v>271.85199999999998</c:v>
                </c:pt>
                <c:pt idx="617">
                  <c:v>271.75200000000001</c:v>
                </c:pt>
                <c:pt idx="618">
                  <c:v>271.75200000000001</c:v>
                </c:pt>
                <c:pt idx="619">
                  <c:v>271.80200000000002</c:v>
                </c:pt>
                <c:pt idx="620">
                  <c:v>271.90199999999999</c:v>
                </c:pt>
                <c:pt idx="621">
                  <c:v>271.702</c:v>
                </c:pt>
                <c:pt idx="622">
                  <c:v>271.40199999999999</c:v>
                </c:pt>
                <c:pt idx="623">
                  <c:v>271.15199999999999</c:v>
                </c:pt>
                <c:pt idx="624">
                  <c:v>271.25200000000001</c:v>
                </c:pt>
                <c:pt idx="625">
                  <c:v>271.30200000000002</c:v>
                </c:pt>
                <c:pt idx="626">
                  <c:v>271.60199999999998</c:v>
                </c:pt>
                <c:pt idx="627">
                  <c:v>271.702</c:v>
                </c:pt>
                <c:pt idx="628">
                  <c:v>271.75200000000001</c:v>
                </c:pt>
                <c:pt idx="629">
                  <c:v>272.00200000000001</c:v>
                </c:pt>
                <c:pt idx="630">
                  <c:v>272.202</c:v>
                </c:pt>
                <c:pt idx="631">
                  <c:v>272.452</c:v>
                </c:pt>
              </c:numCache>
            </c:numRef>
          </c:val>
          <c:smooth val="0"/>
          <c:extLst xmlns:c16r2="http://schemas.microsoft.com/office/drawing/2015/06/chart">
            <c:ext xmlns:c16="http://schemas.microsoft.com/office/drawing/2014/chart" uri="{C3380CC4-5D6E-409C-BE32-E72D297353CC}">
              <c16:uniqueId val="{00000001-F0F1-4793-BF5A-5E91A3D63558}"/>
            </c:ext>
          </c:extLst>
        </c:ser>
        <c:dLbls>
          <c:showLegendKey val="0"/>
          <c:showVal val="0"/>
          <c:showCatName val="0"/>
          <c:showSerName val="0"/>
          <c:showPercent val="0"/>
          <c:showBubbleSize val="0"/>
        </c:dLbls>
        <c:marker val="1"/>
        <c:smooth val="0"/>
        <c:axId val="1072960640"/>
        <c:axId val="1072962176"/>
      </c:lineChart>
      <c:dateAx>
        <c:axId val="1072960640"/>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2962176"/>
        <c:crosses val="autoZero"/>
        <c:auto val="1"/>
        <c:lblOffset val="100"/>
        <c:baseTimeUnit val="days"/>
        <c:majorUnit val="6"/>
        <c:majorTimeUnit val="months"/>
      </c:dateAx>
      <c:valAx>
        <c:axId val="1072962176"/>
        <c:scaling>
          <c:orientation val="minMax"/>
          <c:max val="274"/>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283924814814814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2960640"/>
        <c:crosses val="autoZero"/>
        <c:crossBetween val="between"/>
      </c:valAx>
      <c:spPr>
        <a:noFill/>
        <a:ln w="6350">
          <a:solidFill>
            <a:sysClr val="windowText" lastClr="000000">
              <a:lumMod val="100000"/>
            </a:sysClr>
          </a:solidFill>
        </a:ln>
        <a:effectLst/>
      </c:spPr>
    </c:plotArea>
    <c:legend>
      <c:legendPos val="b"/>
      <c:layout>
        <c:manualLayout>
          <c:xMode val="edge"/>
          <c:yMode val="edge"/>
          <c:x val="0.42618803418803425"/>
          <c:y val="0.8688837037037037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775427350427349E-2"/>
          <c:y val="0.17729444444444448"/>
          <c:w val="0.87916143162393168"/>
          <c:h val="0.54954555555555551"/>
        </c:manualLayout>
      </c:layout>
      <c:lineChart>
        <c:grouping val="standard"/>
        <c:varyColors val="0"/>
        <c:ser>
          <c:idx val="0"/>
          <c:order val="0"/>
          <c:tx>
            <c:strRef>
              <c:f>'10#'!$B$1</c:f>
              <c:strCache>
                <c:ptCount val="1"/>
                <c:pt idx="0">
                  <c:v>拟合</c:v>
                </c:pt>
              </c:strCache>
            </c:strRef>
          </c:tx>
          <c:spPr>
            <a:ln w="6350" cap="rnd">
              <a:solidFill>
                <a:schemeClr val="accent1"/>
              </a:solidFill>
              <a:round/>
            </a:ln>
            <a:effectLst/>
          </c:spPr>
          <c:marker>
            <c:symbol val="none"/>
          </c:marker>
          <c:cat>
            <c:numRef>
              <c:f>'10#'!$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0#'!$B$2:$B$631</c:f>
              <c:numCache>
                <c:formatCode>General</c:formatCode>
                <c:ptCount val="630"/>
                <c:pt idx="0">
                  <c:v>272.41832299100003</c:v>
                </c:pt>
                <c:pt idx="1">
                  <c:v>271.864916634</c:v>
                </c:pt>
                <c:pt idx="2">
                  <c:v>273.75895368499999</c:v>
                </c:pt>
                <c:pt idx="3">
                  <c:v>271.80644712100002</c:v>
                </c:pt>
                <c:pt idx="4">
                  <c:v>271.11453446600001</c:v>
                </c:pt>
                <c:pt idx="5">
                  <c:v>271.74816636600002</c:v>
                </c:pt>
                <c:pt idx="6">
                  <c:v>270.81302036300002</c:v>
                </c:pt>
                <c:pt idx="7">
                  <c:v>272.16146416700002</c:v>
                </c:pt>
                <c:pt idx="8">
                  <c:v>271.09328020800001</c:v>
                </c:pt>
                <c:pt idx="9">
                  <c:v>271.01245100300002</c:v>
                </c:pt>
                <c:pt idx="10">
                  <c:v>270.991908626</c:v>
                </c:pt>
                <c:pt idx="11">
                  <c:v>271.32104033899998</c:v>
                </c:pt>
                <c:pt idx="12">
                  <c:v>270.63491878799999</c:v>
                </c:pt>
                <c:pt idx="13">
                  <c:v>270.36999034799999</c:v>
                </c:pt>
                <c:pt idx="14">
                  <c:v>270.953244197</c:v>
                </c:pt>
                <c:pt idx="15">
                  <c:v>270.91636974300002</c:v>
                </c:pt>
                <c:pt idx="16">
                  <c:v>270.40554708299999</c:v>
                </c:pt>
                <c:pt idx="17">
                  <c:v>270.163201302</c:v>
                </c:pt>
                <c:pt idx="18">
                  <c:v>270.14884433600002</c:v>
                </c:pt>
                <c:pt idx="19">
                  <c:v>270.43507035200003</c:v>
                </c:pt>
                <c:pt idx="20">
                  <c:v>270.666922484</c:v>
                </c:pt>
                <c:pt idx="21">
                  <c:v>270.56189702199998</c:v>
                </c:pt>
                <c:pt idx="22">
                  <c:v>270.61475546499997</c:v>
                </c:pt>
                <c:pt idx="23">
                  <c:v>270.72772398400002</c:v>
                </c:pt>
                <c:pt idx="24">
                  <c:v>271.21229774800003</c:v>
                </c:pt>
                <c:pt idx="25">
                  <c:v>270.47994414999999</c:v>
                </c:pt>
                <c:pt idx="26">
                  <c:v>270.23210034200002</c:v>
                </c:pt>
                <c:pt idx="27">
                  <c:v>270.434233984</c:v>
                </c:pt>
                <c:pt idx="28">
                  <c:v>270.19967835199998</c:v>
                </c:pt>
                <c:pt idx="29">
                  <c:v>270.65257437999998</c:v>
                </c:pt>
                <c:pt idx="30">
                  <c:v>270.82676629399998</c:v>
                </c:pt>
                <c:pt idx="31">
                  <c:v>271.43916985499999</c:v>
                </c:pt>
                <c:pt idx="32">
                  <c:v>272.01156342199999</c:v>
                </c:pt>
                <c:pt idx="33">
                  <c:v>271.09422831199998</c:v>
                </c:pt>
                <c:pt idx="34">
                  <c:v>272.229345964</c:v>
                </c:pt>
                <c:pt idx="35">
                  <c:v>271.35394887699999</c:v>
                </c:pt>
                <c:pt idx="36">
                  <c:v>272.12568319100001</c:v>
                </c:pt>
                <c:pt idx="37">
                  <c:v>271.34014486299998</c:v>
                </c:pt>
                <c:pt idx="38">
                  <c:v>271.23390998000002</c:v>
                </c:pt>
                <c:pt idx="39">
                  <c:v>271.16613488799999</c:v>
                </c:pt>
                <c:pt idx="40">
                  <c:v>271.01268297500002</c:v>
                </c:pt>
                <c:pt idx="41">
                  <c:v>271.67920993500002</c:v>
                </c:pt>
                <c:pt idx="42">
                  <c:v>271.05114708000002</c:v>
                </c:pt>
                <c:pt idx="43">
                  <c:v>270.29267269500002</c:v>
                </c:pt>
                <c:pt idx="44">
                  <c:v>270.13833645</c:v>
                </c:pt>
                <c:pt idx="45">
                  <c:v>269.77603412100001</c:v>
                </c:pt>
                <c:pt idx="46">
                  <c:v>270.028474104</c:v>
                </c:pt>
                <c:pt idx="47">
                  <c:v>270.02185546599998</c:v>
                </c:pt>
                <c:pt idx="48">
                  <c:v>270.202442072</c:v>
                </c:pt>
                <c:pt idx="49">
                  <c:v>270.187980493</c:v>
                </c:pt>
                <c:pt idx="50">
                  <c:v>270.13360627399999</c:v>
                </c:pt>
                <c:pt idx="51">
                  <c:v>270.74276247199998</c:v>
                </c:pt>
                <c:pt idx="52">
                  <c:v>269.19161719200002</c:v>
                </c:pt>
                <c:pt idx="53">
                  <c:v>269.30958088800003</c:v>
                </c:pt>
                <c:pt idx="54">
                  <c:v>268.83859555200002</c:v>
                </c:pt>
                <c:pt idx="55">
                  <c:v>268.84954225199999</c:v>
                </c:pt>
                <c:pt idx="56">
                  <c:v>268.56889573199999</c:v>
                </c:pt>
                <c:pt idx="57">
                  <c:v>268.56926676</c:v>
                </c:pt>
                <c:pt idx="58">
                  <c:v>268.35727021600002</c:v>
                </c:pt>
                <c:pt idx="59">
                  <c:v>267.681470311</c:v>
                </c:pt>
                <c:pt idx="60">
                  <c:v>267.71411389899998</c:v>
                </c:pt>
                <c:pt idx="61">
                  <c:v>267.73314079699998</c:v>
                </c:pt>
                <c:pt idx="62">
                  <c:v>267.763528796</c:v>
                </c:pt>
                <c:pt idx="63">
                  <c:v>267.69230927199999</c:v>
                </c:pt>
                <c:pt idx="64">
                  <c:v>267.57255900500002</c:v>
                </c:pt>
                <c:pt idx="65">
                  <c:v>267.44967929799998</c:v>
                </c:pt>
                <c:pt idx="66">
                  <c:v>267.63435839800002</c:v>
                </c:pt>
                <c:pt idx="67">
                  <c:v>267.15544438000001</c:v>
                </c:pt>
                <c:pt idx="68">
                  <c:v>267.07447903899998</c:v>
                </c:pt>
                <c:pt idx="69">
                  <c:v>267.10126041400002</c:v>
                </c:pt>
                <c:pt idx="70">
                  <c:v>267.57964073300002</c:v>
                </c:pt>
                <c:pt idx="71">
                  <c:v>267.75965822000001</c:v>
                </c:pt>
                <c:pt idx="72">
                  <c:v>267.94644180400002</c:v>
                </c:pt>
                <c:pt idx="73">
                  <c:v>268.42159400899999</c:v>
                </c:pt>
                <c:pt idx="74">
                  <c:v>268.86256738899999</c:v>
                </c:pt>
                <c:pt idx="75">
                  <c:v>268.86753601800001</c:v>
                </c:pt>
                <c:pt idx="76">
                  <c:v>269.28876801400003</c:v>
                </c:pt>
                <c:pt idx="77">
                  <c:v>269.72197502400002</c:v>
                </c:pt>
                <c:pt idx="78">
                  <c:v>269.77867888399999</c:v>
                </c:pt>
                <c:pt idx="79">
                  <c:v>270.12135940000002</c:v>
                </c:pt>
                <c:pt idx="80">
                  <c:v>269.85330932300002</c:v>
                </c:pt>
                <c:pt idx="81">
                  <c:v>270.20892237599998</c:v>
                </c:pt>
                <c:pt idx="82">
                  <c:v>270.03046035800003</c:v>
                </c:pt>
                <c:pt idx="83">
                  <c:v>270.35568935700002</c:v>
                </c:pt>
                <c:pt idx="84">
                  <c:v>270.203019004</c:v>
                </c:pt>
                <c:pt idx="85">
                  <c:v>270.62605762599998</c:v>
                </c:pt>
                <c:pt idx="86">
                  <c:v>270.22748881699999</c:v>
                </c:pt>
                <c:pt idx="87">
                  <c:v>270.58198650999998</c:v>
                </c:pt>
                <c:pt idx="88">
                  <c:v>271.20066477300003</c:v>
                </c:pt>
                <c:pt idx="89">
                  <c:v>271.36414704399999</c:v>
                </c:pt>
                <c:pt idx="90">
                  <c:v>271.84845614699998</c:v>
                </c:pt>
                <c:pt idx="91">
                  <c:v>272.065428365</c:v>
                </c:pt>
                <c:pt idx="92">
                  <c:v>272.25113425400002</c:v>
                </c:pt>
                <c:pt idx="93">
                  <c:v>272.20426802600002</c:v>
                </c:pt>
                <c:pt idx="94">
                  <c:v>272.15672797600001</c:v>
                </c:pt>
                <c:pt idx="95">
                  <c:v>271.76608870400003</c:v>
                </c:pt>
                <c:pt idx="96">
                  <c:v>271.36905147599998</c:v>
                </c:pt>
                <c:pt idx="97">
                  <c:v>271.02539949700002</c:v>
                </c:pt>
                <c:pt idx="98">
                  <c:v>270.95103949499997</c:v>
                </c:pt>
                <c:pt idx="99">
                  <c:v>271.11315727800002</c:v>
                </c:pt>
                <c:pt idx="100">
                  <c:v>268.964066269</c:v>
                </c:pt>
                <c:pt idx="101">
                  <c:v>270.67762007200002</c:v>
                </c:pt>
                <c:pt idx="102">
                  <c:v>268.72030331799999</c:v>
                </c:pt>
                <c:pt idx="103">
                  <c:v>270.02722790500002</c:v>
                </c:pt>
                <c:pt idx="104">
                  <c:v>265.36798186599998</c:v>
                </c:pt>
                <c:pt idx="105">
                  <c:v>269.17267321000003</c:v>
                </c:pt>
                <c:pt idx="106">
                  <c:v>267.31267763800003</c:v>
                </c:pt>
                <c:pt idx="107">
                  <c:v>266.28829218200002</c:v>
                </c:pt>
                <c:pt idx="108">
                  <c:v>271.23529924500002</c:v>
                </c:pt>
                <c:pt idx="109">
                  <c:v>268.87735906299997</c:v>
                </c:pt>
                <c:pt idx="110">
                  <c:v>269.89967460100002</c:v>
                </c:pt>
                <c:pt idx="111">
                  <c:v>270.92680824500002</c:v>
                </c:pt>
                <c:pt idx="112">
                  <c:v>271.20144537300001</c:v>
                </c:pt>
                <c:pt idx="113">
                  <c:v>270.88628014400001</c:v>
                </c:pt>
                <c:pt idx="114">
                  <c:v>270.695565386</c:v>
                </c:pt>
                <c:pt idx="115">
                  <c:v>270.97640241699997</c:v>
                </c:pt>
                <c:pt idx="116">
                  <c:v>271.12008001499998</c:v>
                </c:pt>
                <c:pt idx="117">
                  <c:v>271.19800850799999</c:v>
                </c:pt>
                <c:pt idx="118">
                  <c:v>271.59392889899999</c:v>
                </c:pt>
                <c:pt idx="119">
                  <c:v>271.07231833899999</c:v>
                </c:pt>
                <c:pt idx="120">
                  <c:v>270.70747849999998</c:v>
                </c:pt>
                <c:pt idx="121">
                  <c:v>271.12458484699999</c:v>
                </c:pt>
                <c:pt idx="122">
                  <c:v>270.98977048900002</c:v>
                </c:pt>
                <c:pt idx="123">
                  <c:v>269.207070665</c:v>
                </c:pt>
                <c:pt idx="124">
                  <c:v>269.42295423600001</c:v>
                </c:pt>
                <c:pt idx="125">
                  <c:v>269.68049592</c:v>
                </c:pt>
                <c:pt idx="126">
                  <c:v>270.28035311299999</c:v>
                </c:pt>
                <c:pt idx="127">
                  <c:v>271.43986662700001</c:v>
                </c:pt>
                <c:pt idx="128">
                  <c:v>271.476835596</c:v>
                </c:pt>
                <c:pt idx="129">
                  <c:v>271.35211445900001</c:v>
                </c:pt>
                <c:pt idx="130">
                  <c:v>272.00749803000002</c:v>
                </c:pt>
                <c:pt idx="131">
                  <c:v>270.90601778500002</c:v>
                </c:pt>
                <c:pt idx="132">
                  <c:v>271.184151692</c:v>
                </c:pt>
                <c:pt idx="133">
                  <c:v>270.45156836899997</c:v>
                </c:pt>
                <c:pt idx="134">
                  <c:v>270.57901173200003</c:v>
                </c:pt>
                <c:pt idx="135">
                  <c:v>270.39211798500003</c:v>
                </c:pt>
                <c:pt idx="136">
                  <c:v>270.57431456099999</c:v>
                </c:pt>
                <c:pt idx="137">
                  <c:v>270.97124248199998</c:v>
                </c:pt>
                <c:pt idx="138">
                  <c:v>271.20830830099999</c:v>
                </c:pt>
                <c:pt idx="139">
                  <c:v>270.93543700100003</c:v>
                </c:pt>
                <c:pt idx="140">
                  <c:v>270.87261258199999</c:v>
                </c:pt>
                <c:pt idx="141">
                  <c:v>271.154029799</c:v>
                </c:pt>
                <c:pt idx="142">
                  <c:v>270.80974287499998</c:v>
                </c:pt>
                <c:pt idx="143">
                  <c:v>271.16546387900001</c:v>
                </c:pt>
                <c:pt idx="144">
                  <c:v>271.35645415099998</c:v>
                </c:pt>
                <c:pt idx="145">
                  <c:v>271.13619640299999</c:v>
                </c:pt>
                <c:pt idx="146">
                  <c:v>271.15970129900001</c:v>
                </c:pt>
                <c:pt idx="147">
                  <c:v>270.98838307800003</c:v>
                </c:pt>
                <c:pt idx="148">
                  <c:v>270.39300789800001</c:v>
                </c:pt>
                <c:pt idx="149">
                  <c:v>270.25197297699998</c:v>
                </c:pt>
                <c:pt idx="150">
                  <c:v>269.397671307</c:v>
                </c:pt>
                <c:pt idx="151">
                  <c:v>268.93697714899997</c:v>
                </c:pt>
                <c:pt idx="152">
                  <c:v>268.74286247499998</c:v>
                </c:pt>
                <c:pt idx="153">
                  <c:v>269.42956896300001</c:v>
                </c:pt>
                <c:pt idx="154">
                  <c:v>270.16423107200001</c:v>
                </c:pt>
                <c:pt idx="155">
                  <c:v>271.28826481300001</c:v>
                </c:pt>
                <c:pt idx="156">
                  <c:v>271.93950909699998</c:v>
                </c:pt>
                <c:pt idx="157">
                  <c:v>271.49983421899998</c:v>
                </c:pt>
                <c:pt idx="158">
                  <c:v>271.27778074999998</c:v>
                </c:pt>
                <c:pt idx="159">
                  <c:v>271.01070590900002</c:v>
                </c:pt>
                <c:pt idx="160">
                  <c:v>270.80501402499999</c:v>
                </c:pt>
                <c:pt idx="161">
                  <c:v>270.55649145299998</c:v>
                </c:pt>
                <c:pt idx="162">
                  <c:v>270.31630705200001</c:v>
                </c:pt>
                <c:pt idx="163">
                  <c:v>270.00005081</c:v>
                </c:pt>
                <c:pt idx="164">
                  <c:v>269.84778146299999</c:v>
                </c:pt>
                <c:pt idx="165">
                  <c:v>269.50895003199997</c:v>
                </c:pt>
                <c:pt idx="166">
                  <c:v>269.41110108599997</c:v>
                </c:pt>
                <c:pt idx="167">
                  <c:v>269.44820114800001</c:v>
                </c:pt>
                <c:pt idx="168">
                  <c:v>269.33089604899999</c:v>
                </c:pt>
                <c:pt idx="169">
                  <c:v>269.16797606199998</c:v>
                </c:pt>
                <c:pt idx="170">
                  <c:v>269.12501355900002</c:v>
                </c:pt>
                <c:pt idx="171">
                  <c:v>269.22332833399997</c:v>
                </c:pt>
                <c:pt idx="172">
                  <c:v>269.27424598200002</c:v>
                </c:pt>
                <c:pt idx="173">
                  <c:v>269.62810504499998</c:v>
                </c:pt>
                <c:pt idx="174">
                  <c:v>269.21968786899998</c:v>
                </c:pt>
                <c:pt idx="175">
                  <c:v>269.46871511000001</c:v>
                </c:pt>
                <c:pt idx="176">
                  <c:v>269.11605442299998</c:v>
                </c:pt>
                <c:pt idx="177">
                  <c:v>268.973087351</c:v>
                </c:pt>
                <c:pt idx="178">
                  <c:v>269.17184176299997</c:v>
                </c:pt>
                <c:pt idx="179">
                  <c:v>270.073336144</c:v>
                </c:pt>
                <c:pt idx="180">
                  <c:v>270.48943692900002</c:v>
                </c:pt>
                <c:pt idx="181">
                  <c:v>271.21406684499999</c:v>
                </c:pt>
                <c:pt idx="182">
                  <c:v>270.47216099500002</c:v>
                </c:pt>
                <c:pt idx="183">
                  <c:v>270.32665074800002</c:v>
                </c:pt>
                <c:pt idx="184">
                  <c:v>269.959201603</c:v>
                </c:pt>
                <c:pt idx="185">
                  <c:v>270.19429267300001</c:v>
                </c:pt>
                <c:pt idx="186">
                  <c:v>270.31796291699999</c:v>
                </c:pt>
                <c:pt idx="187">
                  <c:v>270.52765009500001</c:v>
                </c:pt>
                <c:pt idx="188">
                  <c:v>270.57385496900002</c:v>
                </c:pt>
                <c:pt idx="189">
                  <c:v>270.89625481100001</c:v>
                </c:pt>
                <c:pt idx="190">
                  <c:v>271.24586160600001</c:v>
                </c:pt>
                <c:pt idx="191">
                  <c:v>271.601360478</c:v>
                </c:pt>
                <c:pt idx="192">
                  <c:v>272.19854655099999</c:v>
                </c:pt>
                <c:pt idx="193">
                  <c:v>272.69871251299998</c:v>
                </c:pt>
                <c:pt idx="194">
                  <c:v>272.84722947400002</c:v>
                </c:pt>
                <c:pt idx="195">
                  <c:v>272.65824519400002</c:v>
                </c:pt>
                <c:pt idx="196">
                  <c:v>272.43404786999997</c:v>
                </c:pt>
                <c:pt idx="197">
                  <c:v>271.82754571800001</c:v>
                </c:pt>
                <c:pt idx="198">
                  <c:v>271.52066991100003</c:v>
                </c:pt>
                <c:pt idx="199">
                  <c:v>271.15100270099998</c:v>
                </c:pt>
                <c:pt idx="200">
                  <c:v>270.62320950600002</c:v>
                </c:pt>
                <c:pt idx="201">
                  <c:v>270.48589670600001</c:v>
                </c:pt>
                <c:pt idx="202">
                  <c:v>269.49137318499999</c:v>
                </c:pt>
                <c:pt idx="203">
                  <c:v>269.53778050699998</c:v>
                </c:pt>
                <c:pt idx="204">
                  <c:v>269.83184085800002</c:v>
                </c:pt>
                <c:pt idx="205">
                  <c:v>270.00315421200003</c:v>
                </c:pt>
                <c:pt idx="206">
                  <c:v>270.59288636100001</c:v>
                </c:pt>
                <c:pt idx="207">
                  <c:v>270.184873289</c:v>
                </c:pt>
                <c:pt idx="208">
                  <c:v>270.084886063</c:v>
                </c:pt>
                <c:pt idx="209">
                  <c:v>270.01947511700001</c:v>
                </c:pt>
                <c:pt idx="210">
                  <c:v>269.73811300599999</c:v>
                </c:pt>
                <c:pt idx="211">
                  <c:v>269.54666178999997</c:v>
                </c:pt>
                <c:pt idx="212">
                  <c:v>269.279594385</c:v>
                </c:pt>
                <c:pt idx="213">
                  <c:v>269.49533516000002</c:v>
                </c:pt>
                <c:pt idx="214">
                  <c:v>267.88793591500001</c:v>
                </c:pt>
                <c:pt idx="215">
                  <c:v>268.30204817600003</c:v>
                </c:pt>
                <c:pt idx="216">
                  <c:v>268.56578316999997</c:v>
                </c:pt>
                <c:pt idx="217">
                  <c:v>269.07816620599999</c:v>
                </c:pt>
                <c:pt idx="218">
                  <c:v>269.86977144399998</c:v>
                </c:pt>
                <c:pt idx="219">
                  <c:v>269.83394568</c:v>
                </c:pt>
                <c:pt idx="220">
                  <c:v>269.29142282599997</c:v>
                </c:pt>
                <c:pt idx="221">
                  <c:v>270.27414610599999</c:v>
                </c:pt>
                <c:pt idx="222">
                  <c:v>269.876806004</c:v>
                </c:pt>
                <c:pt idx="223">
                  <c:v>268.52932761199997</c:v>
                </c:pt>
                <c:pt idx="224">
                  <c:v>269.20022389100001</c:v>
                </c:pt>
                <c:pt idx="225">
                  <c:v>268.38879818499998</c:v>
                </c:pt>
                <c:pt idx="226">
                  <c:v>269.41986552100002</c:v>
                </c:pt>
                <c:pt idx="227">
                  <c:v>269.71047664500003</c:v>
                </c:pt>
                <c:pt idx="228">
                  <c:v>270.26128364599998</c:v>
                </c:pt>
                <c:pt idx="229">
                  <c:v>269.51336693899998</c:v>
                </c:pt>
                <c:pt idx="230">
                  <c:v>269.508236227</c:v>
                </c:pt>
                <c:pt idx="231">
                  <c:v>269.795150675</c:v>
                </c:pt>
                <c:pt idx="232">
                  <c:v>270.05198179500002</c:v>
                </c:pt>
                <c:pt idx="233">
                  <c:v>270.65106698599999</c:v>
                </c:pt>
                <c:pt idx="234">
                  <c:v>270.47260802099999</c:v>
                </c:pt>
                <c:pt idx="235">
                  <c:v>270.58901244899999</c:v>
                </c:pt>
                <c:pt idx="236">
                  <c:v>270.64814001299999</c:v>
                </c:pt>
                <c:pt idx="237">
                  <c:v>270.62849983500001</c:v>
                </c:pt>
                <c:pt idx="238">
                  <c:v>270.69312892099998</c:v>
                </c:pt>
                <c:pt idx="239">
                  <c:v>271.11233028499998</c:v>
                </c:pt>
                <c:pt idx="240">
                  <c:v>270.44822849899998</c:v>
                </c:pt>
                <c:pt idx="241">
                  <c:v>270.016419681</c:v>
                </c:pt>
                <c:pt idx="242">
                  <c:v>269.63316988899999</c:v>
                </c:pt>
                <c:pt idx="243">
                  <c:v>269.79169012800003</c:v>
                </c:pt>
                <c:pt idx="244">
                  <c:v>269.87745242800003</c:v>
                </c:pt>
                <c:pt idx="245">
                  <c:v>269.64712372000002</c:v>
                </c:pt>
                <c:pt idx="246">
                  <c:v>269.524420185</c:v>
                </c:pt>
                <c:pt idx="247">
                  <c:v>269.466248377</c:v>
                </c:pt>
                <c:pt idx="248">
                  <c:v>269.45093469099999</c:v>
                </c:pt>
                <c:pt idx="249">
                  <c:v>269.49429327000001</c:v>
                </c:pt>
                <c:pt idx="250">
                  <c:v>269.55466582999998</c:v>
                </c:pt>
                <c:pt idx="251">
                  <c:v>269.57298724600003</c:v>
                </c:pt>
                <c:pt idx="252">
                  <c:v>269.590514864</c:v>
                </c:pt>
                <c:pt idx="253">
                  <c:v>269.50176519199999</c:v>
                </c:pt>
                <c:pt idx="254">
                  <c:v>269.26518167500001</c:v>
                </c:pt>
                <c:pt idx="255">
                  <c:v>268.90182460099999</c:v>
                </c:pt>
                <c:pt idx="256">
                  <c:v>268.49605537899998</c:v>
                </c:pt>
                <c:pt idx="257">
                  <c:v>268.63894015400001</c:v>
                </c:pt>
                <c:pt idx="258">
                  <c:v>268.67621274200002</c:v>
                </c:pt>
                <c:pt idx="259">
                  <c:v>268.83197712399999</c:v>
                </c:pt>
                <c:pt idx="260">
                  <c:v>268.21427110899998</c:v>
                </c:pt>
                <c:pt idx="261">
                  <c:v>267.89508645799998</c:v>
                </c:pt>
                <c:pt idx="262">
                  <c:v>267.65127453299999</c:v>
                </c:pt>
                <c:pt idx="263">
                  <c:v>267.66868436300001</c:v>
                </c:pt>
                <c:pt idx="264">
                  <c:v>267.55920570900003</c:v>
                </c:pt>
                <c:pt idx="265">
                  <c:v>267.54888152000001</c:v>
                </c:pt>
                <c:pt idx="266">
                  <c:v>267.35137489599998</c:v>
                </c:pt>
                <c:pt idx="267">
                  <c:v>267.44616271899997</c:v>
                </c:pt>
                <c:pt idx="268">
                  <c:v>267.45773670099999</c:v>
                </c:pt>
                <c:pt idx="269">
                  <c:v>267.37287873999998</c:v>
                </c:pt>
                <c:pt idx="270">
                  <c:v>267.28568304700002</c:v>
                </c:pt>
                <c:pt idx="271">
                  <c:v>267.11560777900002</c:v>
                </c:pt>
                <c:pt idx="272">
                  <c:v>267.20872382699997</c:v>
                </c:pt>
                <c:pt idx="273">
                  <c:v>268.85242093800002</c:v>
                </c:pt>
                <c:pt idx="274">
                  <c:v>269.76252290000002</c:v>
                </c:pt>
                <c:pt idx="275">
                  <c:v>270.200232067</c:v>
                </c:pt>
                <c:pt idx="276">
                  <c:v>269.07278466299999</c:v>
                </c:pt>
                <c:pt idx="277">
                  <c:v>268.93560054</c:v>
                </c:pt>
                <c:pt idx="278">
                  <c:v>270.79267369299998</c:v>
                </c:pt>
                <c:pt idx="279">
                  <c:v>270.38035712200002</c:v>
                </c:pt>
                <c:pt idx="280">
                  <c:v>271.09001784600002</c:v>
                </c:pt>
                <c:pt idx="281">
                  <c:v>271.72585371100001</c:v>
                </c:pt>
                <c:pt idx="282">
                  <c:v>271.05772311499999</c:v>
                </c:pt>
                <c:pt idx="283">
                  <c:v>271.517180021</c:v>
                </c:pt>
                <c:pt idx="284">
                  <c:v>267.63608522700002</c:v>
                </c:pt>
                <c:pt idx="285">
                  <c:v>267.63784443100002</c:v>
                </c:pt>
                <c:pt idx="286">
                  <c:v>267.47600894999999</c:v>
                </c:pt>
                <c:pt idx="287">
                  <c:v>267.39416288000001</c:v>
                </c:pt>
                <c:pt idx="288">
                  <c:v>267.26775552100003</c:v>
                </c:pt>
                <c:pt idx="289">
                  <c:v>267.47760091599997</c:v>
                </c:pt>
                <c:pt idx="290">
                  <c:v>267.10788221799999</c:v>
                </c:pt>
                <c:pt idx="291">
                  <c:v>267.14196415399999</c:v>
                </c:pt>
                <c:pt idx="292">
                  <c:v>267.398779676</c:v>
                </c:pt>
                <c:pt idx="293">
                  <c:v>267.42443427199998</c:v>
                </c:pt>
                <c:pt idx="294">
                  <c:v>267.72084154599997</c:v>
                </c:pt>
                <c:pt idx="295">
                  <c:v>267.96074127700001</c:v>
                </c:pt>
                <c:pt idx="296">
                  <c:v>268.17810996999998</c:v>
                </c:pt>
                <c:pt idx="297">
                  <c:v>268.79391042399999</c:v>
                </c:pt>
                <c:pt idx="298">
                  <c:v>268.76198479800001</c:v>
                </c:pt>
                <c:pt idx="299">
                  <c:v>268.90071771999999</c:v>
                </c:pt>
                <c:pt idx="300">
                  <c:v>269.36151067100002</c:v>
                </c:pt>
                <c:pt idx="301">
                  <c:v>269.63940131800001</c:v>
                </c:pt>
                <c:pt idx="302">
                  <c:v>270.39842908100002</c:v>
                </c:pt>
                <c:pt idx="303">
                  <c:v>270.37451984500001</c:v>
                </c:pt>
                <c:pt idx="304">
                  <c:v>270.70685600299998</c:v>
                </c:pt>
                <c:pt idx="305">
                  <c:v>270.74525322099998</c:v>
                </c:pt>
                <c:pt idx="306">
                  <c:v>270.40432621799999</c:v>
                </c:pt>
                <c:pt idx="307">
                  <c:v>270.22606438600002</c:v>
                </c:pt>
                <c:pt idx="308">
                  <c:v>270.10503927600001</c:v>
                </c:pt>
                <c:pt idx="309">
                  <c:v>270.133217129</c:v>
                </c:pt>
                <c:pt idx="310">
                  <c:v>270.49033296099998</c:v>
                </c:pt>
                <c:pt idx="311">
                  <c:v>270.29617823199999</c:v>
                </c:pt>
                <c:pt idx="312">
                  <c:v>269.86098037800002</c:v>
                </c:pt>
                <c:pt idx="313">
                  <c:v>269.676162401</c:v>
                </c:pt>
                <c:pt idx="314">
                  <c:v>269.66270876300001</c:v>
                </c:pt>
                <c:pt idx="315">
                  <c:v>269.114282086</c:v>
                </c:pt>
                <c:pt idx="316">
                  <c:v>269.16678149099999</c:v>
                </c:pt>
                <c:pt idx="317">
                  <c:v>269.17944881900002</c:v>
                </c:pt>
                <c:pt idx="318">
                  <c:v>268.96378486600003</c:v>
                </c:pt>
                <c:pt idx="319">
                  <c:v>268.67717376299998</c:v>
                </c:pt>
                <c:pt idx="320">
                  <c:v>268.52714855300002</c:v>
                </c:pt>
                <c:pt idx="321">
                  <c:v>269.65352812399999</c:v>
                </c:pt>
                <c:pt idx="322">
                  <c:v>267.92841142100002</c:v>
                </c:pt>
                <c:pt idx="323">
                  <c:v>268.98282066100001</c:v>
                </c:pt>
                <c:pt idx="324">
                  <c:v>269.19799602400002</c:v>
                </c:pt>
                <c:pt idx="325">
                  <c:v>270.485617402</c:v>
                </c:pt>
                <c:pt idx="326">
                  <c:v>270.35720648799997</c:v>
                </c:pt>
                <c:pt idx="327">
                  <c:v>270.61500013099999</c:v>
                </c:pt>
                <c:pt idx="328">
                  <c:v>270.16229724099998</c:v>
                </c:pt>
                <c:pt idx="329">
                  <c:v>269.82823020699999</c:v>
                </c:pt>
                <c:pt idx="330">
                  <c:v>269.98119746200001</c:v>
                </c:pt>
                <c:pt idx="331">
                  <c:v>270.18022588399998</c:v>
                </c:pt>
                <c:pt idx="332">
                  <c:v>271.45412300200002</c:v>
                </c:pt>
                <c:pt idx="333">
                  <c:v>269.68299551600001</c:v>
                </c:pt>
                <c:pt idx="334">
                  <c:v>269.31829737700002</c:v>
                </c:pt>
                <c:pt idx="335">
                  <c:v>269.99636966600002</c:v>
                </c:pt>
                <c:pt idx="336">
                  <c:v>269.74043246399998</c:v>
                </c:pt>
                <c:pt idx="337">
                  <c:v>269.79128251600002</c:v>
                </c:pt>
                <c:pt idx="338">
                  <c:v>270.28244485900001</c:v>
                </c:pt>
                <c:pt idx="339">
                  <c:v>270.409047515</c:v>
                </c:pt>
                <c:pt idx="340">
                  <c:v>270.44637249599998</c:v>
                </c:pt>
                <c:pt idx="341">
                  <c:v>270.23013164899999</c:v>
                </c:pt>
                <c:pt idx="342">
                  <c:v>270.80779461600002</c:v>
                </c:pt>
                <c:pt idx="343">
                  <c:v>270.81707834899998</c:v>
                </c:pt>
                <c:pt idx="344">
                  <c:v>271.30301028899999</c:v>
                </c:pt>
                <c:pt idx="345">
                  <c:v>271.16246784200001</c:v>
                </c:pt>
                <c:pt idx="346">
                  <c:v>271.24386095599999</c:v>
                </c:pt>
                <c:pt idx="347">
                  <c:v>270.28438243599999</c:v>
                </c:pt>
                <c:pt idx="348">
                  <c:v>270.33344635899999</c:v>
                </c:pt>
                <c:pt idx="349">
                  <c:v>270.47744479800002</c:v>
                </c:pt>
                <c:pt idx="350">
                  <c:v>269.74095834000002</c:v>
                </c:pt>
                <c:pt idx="351">
                  <c:v>268.72861968500001</c:v>
                </c:pt>
                <c:pt idx="352">
                  <c:v>268.28007017700003</c:v>
                </c:pt>
                <c:pt idx="353">
                  <c:v>267.89765185499999</c:v>
                </c:pt>
                <c:pt idx="354">
                  <c:v>267.29047390900001</c:v>
                </c:pt>
                <c:pt idx="355">
                  <c:v>267.02632380900002</c:v>
                </c:pt>
                <c:pt idx="356">
                  <c:v>266.62674759700002</c:v>
                </c:pt>
                <c:pt idx="357">
                  <c:v>266.31293659300002</c:v>
                </c:pt>
                <c:pt idx="358">
                  <c:v>266.021588651</c:v>
                </c:pt>
                <c:pt idx="359">
                  <c:v>266.147894646</c:v>
                </c:pt>
                <c:pt idx="360">
                  <c:v>267.48629516599999</c:v>
                </c:pt>
                <c:pt idx="361">
                  <c:v>267.383540203</c:v>
                </c:pt>
                <c:pt idx="362">
                  <c:v>267.77883423999998</c:v>
                </c:pt>
                <c:pt idx="363">
                  <c:v>268.42381687400001</c:v>
                </c:pt>
                <c:pt idx="364">
                  <c:v>268.33642735799998</c:v>
                </c:pt>
                <c:pt idx="365">
                  <c:v>268.47860776700003</c:v>
                </c:pt>
                <c:pt idx="366">
                  <c:v>268.99695122100002</c:v>
                </c:pt>
                <c:pt idx="367">
                  <c:v>271.04172653500001</c:v>
                </c:pt>
                <c:pt idx="368">
                  <c:v>271.07300956699999</c:v>
                </c:pt>
                <c:pt idx="369">
                  <c:v>271.85978773099998</c:v>
                </c:pt>
                <c:pt idx="370">
                  <c:v>271.46590074699998</c:v>
                </c:pt>
                <c:pt idx="371">
                  <c:v>271.665581299</c:v>
                </c:pt>
                <c:pt idx="372">
                  <c:v>270.833556719</c:v>
                </c:pt>
                <c:pt idx="373">
                  <c:v>269.85688258099998</c:v>
                </c:pt>
                <c:pt idx="374">
                  <c:v>271.12413393600002</c:v>
                </c:pt>
                <c:pt idx="375">
                  <c:v>270.38502798600001</c:v>
                </c:pt>
                <c:pt idx="376">
                  <c:v>271.099746907</c:v>
                </c:pt>
                <c:pt idx="377">
                  <c:v>271.73554611999998</c:v>
                </c:pt>
                <c:pt idx="378">
                  <c:v>272.25822223099999</c:v>
                </c:pt>
                <c:pt idx="379">
                  <c:v>272.18816347500001</c:v>
                </c:pt>
                <c:pt idx="380">
                  <c:v>271.40065478399998</c:v>
                </c:pt>
                <c:pt idx="381">
                  <c:v>271.514309325</c:v>
                </c:pt>
                <c:pt idx="382">
                  <c:v>270.71287880199998</c:v>
                </c:pt>
                <c:pt idx="383">
                  <c:v>271.75869706600002</c:v>
                </c:pt>
                <c:pt idx="384">
                  <c:v>271.60414382499999</c:v>
                </c:pt>
                <c:pt idx="385">
                  <c:v>269.36612894799998</c:v>
                </c:pt>
                <c:pt idx="386">
                  <c:v>270.225703651</c:v>
                </c:pt>
                <c:pt idx="387">
                  <c:v>270.54937508900002</c:v>
                </c:pt>
                <c:pt idx="388">
                  <c:v>270.35736485799998</c:v>
                </c:pt>
                <c:pt idx="389">
                  <c:v>269.68954147099998</c:v>
                </c:pt>
                <c:pt idx="390">
                  <c:v>270.23907679000001</c:v>
                </c:pt>
                <c:pt idx="391">
                  <c:v>270.167863302</c:v>
                </c:pt>
                <c:pt idx="392">
                  <c:v>269.24914029199999</c:v>
                </c:pt>
                <c:pt idx="393">
                  <c:v>269.37479199000001</c:v>
                </c:pt>
                <c:pt idx="394">
                  <c:v>271.24614077699999</c:v>
                </c:pt>
                <c:pt idx="395">
                  <c:v>271.28026234499998</c:v>
                </c:pt>
                <c:pt idx="396">
                  <c:v>270.735393628</c:v>
                </c:pt>
                <c:pt idx="397">
                  <c:v>270.98780609800002</c:v>
                </c:pt>
                <c:pt idx="398">
                  <c:v>270.594117154</c:v>
                </c:pt>
                <c:pt idx="399">
                  <c:v>270.91863070699998</c:v>
                </c:pt>
                <c:pt idx="400">
                  <c:v>271.48965542299999</c:v>
                </c:pt>
                <c:pt idx="401">
                  <c:v>271.542641876</c:v>
                </c:pt>
                <c:pt idx="402">
                  <c:v>271.82395712099998</c:v>
                </c:pt>
                <c:pt idx="403">
                  <c:v>271.55912158500001</c:v>
                </c:pt>
                <c:pt idx="404">
                  <c:v>270.40804410999999</c:v>
                </c:pt>
                <c:pt idx="405">
                  <c:v>270.815990279</c:v>
                </c:pt>
                <c:pt idx="406">
                  <c:v>269.76336484900003</c:v>
                </c:pt>
                <c:pt idx="407">
                  <c:v>267.24245705099997</c:v>
                </c:pt>
                <c:pt idx="408">
                  <c:v>268.53622723299998</c:v>
                </c:pt>
                <c:pt idx="409">
                  <c:v>270.01304273900001</c:v>
                </c:pt>
                <c:pt idx="410">
                  <c:v>269.49628623199999</c:v>
                </c:pt>
                <c:pt idx="411">
                  <c:v>269.27688816099999</c:v>
                </c:pt>
                <c:pt idx="412">
                  <c:v>269.450415577</c:v>
                </c:pt>
                <c:pt idx="413">
                  <c:v>269.73959635599999</c:v>
                </c:pt>
                <c:pt idx="414">
                  <c:v>268.72876021100001</c:v>
                </c:pt>
                <c:pt idx="415">
                  <c:v>268.52362223799997</c:v>
                </c:pt>
                <c:pt idx="416">
                  <c:v>268.65609347200001</c:v>
                </c:pt>
                <c:pt idx="417">
                  <c:v>269.14505727900001</c:v>
                </c:pt>
                <c:pt idx="418">
                  <c:v>269.42905317100002</c:v>
                </c:pt>
                <c:pt idx="419">
                  <c:v>269.38525356399998</c:v>
                </c:pt>
                <c:pt idx="420">
                  <c:v>269.70133929799999</c:v>
                </c:pt>
                <c:pt idx="421">
                  <c:v>269.47840245999998</c:v>
                </c:pt>
                <c:pt idx="422">
                  <c:v>269.30860085799998</c:v>
                </c:pt>
                <c:pt idx="423">
                  <c:v>268.40336376200003</c:v>
                </c:pt>
                <c:pt idx="424">
                  <c:v>268.487494352</c:v>
                </c:pt>
                <c:pt idx="425">
                  <c:v>269.36082918800003</c:v>
                </c:pt>
                <c:pt idx="426">
                  <c:v>269.08320684799997</c:v>
                </c:pt>
                <c:pt idx="427">
                  <c:v>270.02145307500001</c:v>
                </c:pt>
                <c:pt idx="428">
                  <c:v>270.09120838199999</c:v>
                </c:pt>
                <c:pt idx="429">
                  <c:v>269.92507015199999</c:v>
                </c:pt>
                <c:pt idx="430">
                  <c:v>269.84816819299999</c:v>
                </c:pt>
                <c:pt idx="431">
                  <c:v>270.85275959000001</c:v>
                </c:pt>
                <c:pt idx="432">
                  <c:v>271.16931922700002</c:v>
                </c:pt>
                <c:pt idx="433">
                  <c:v>270.60567595700002</c:v>
                </c:pt>
                <c:pt idx="434">
                  <c:v>269.94586782800002</c:v>
                </c:pt>
                <c:pt idx="435">
                  <c:v>269.57065927299999</c:v>
                </c:pt>
                <c:pt idx="436">
                  <c:v>269.19280989100002</c:v>
                </c:pt>
                <c:pt idx="437">
                  <c:v>270.77507406500001</c:v>
                </c:pt>
                <c:pt idx="438">
                  <c:v>271.72303744700002</c:v>
                </c:pt>
                <c:pt idx="439">
                  <c:v>270.397153936</c:v>
                </c:pt>
                <c:pt idx="440">
                  <c:v>270.60813405699997</c:v>
                </c:pt>
                <c:pt idx="441">
                  <c:v>270.36068162800001</c:v>
                </c:pt>
                <c:pt idx="442">
                  <c:v>269.98990421500002</c:v>
                </c:pt>
                <c:pt idx="443">
                  <c:v>269.02502105799999</c:v>
                </c:pt>
                <c:pt idx="444">
                  <c:v>269.83225644499998</c:v>
                </c:pt>
                <c:pt idx="445">
                  <c:v>271.03172280400003</c:v>
                </c:pt>
                <c:pt idx="446">
                  <c:v>270.57187842399998</c:v>
                </c:pt>
                <c:pt idx="447">
                  <c:v>268.40232380600003</c:v>
                </c:pt>
                <c:pt idx="448">
                  <c:v>269.34182467199997</c:v>
                </c:pt>
                <c:pt idx="449">
                  <c:v>270.893291283</c:v>
                </c:pt>
                <c:pt idx="450">
                  <c:v>270.28194186000002</c:v>
                </c:pt>
                <c:pt idx="451">
                  <c:v>269.814693584</c:v>
                </c:pt>
                <c:pt idx="452">
                  <c:v>269.495814365</c:v>
                </c:pt>
                <c:pt idx="453">
                  <c:v>269.288177201</c:v>
                </c:pt>
                <c:pt idx="454">
                  <c:v>269.02058045899997</c:v>
                </c:pt>
                <c:pt idx="455">
                  <c:v>269.22227203400001</c:v>
                </c:pt>
                <c:pt idx="456">
                  <c:v>268.62917868</c:v>
                </c:pt>
                <c:pt idx="457">
                  <c:v>268.62384200299999</c:v>
                </c:pt>
                <c:pt idx="458">
                  <c:v>268.72231819899997</c:v>
                </c:pt>
                <c:pt idx="459">
                  <c:v>268.91723323299999</c:v>
                </c:pt>
                <c:pt idx="460">
                  <c:v>268.84902240399998</c:v>
                </c:pt>
                <c:pt idx="461">
                  <c:v>268.98146145300001</c:v>
                </c:pt>
                <c:pt idx="462">
                  <c:v>269.08630108599999</c:v>
                </c:pt>
                <c:pt idx="463">
                  <c:v>269.20880357300001</c:v>
                </c:pt>
                <c:pt idx="464">
                  <c:v>269.270395404</c:v>
                </c:pt>
                <c:pt idx="465">
                  <c:v>269.28504076299998</c:v>
                </c:pt>
                <c:pt idx="466">
                  <c:v>269.34508733899997</c:v>
                </c:pt>
                <c:pt idx="467">
                  <c:v>269.299624978</c:v>
                </c:pt>
                <c:pt idx="468">
                  <c:v>269.19974017300001</c:v>
                </c:pt>
                <c:pt idx="469">
                  <c:v>269.11237400800002</c:v>
                </c:pt>
                <c:pt idx="470">
                  <c:v>269.29050439000002</c:v>
                </c:pt>
                <c:pt idx="471">
                  <c:v>268.40870415000001</c:v>
                </c:pt>
                <c:pt idx="472">
                  <c:v>268.343239364</c:v>
                </c:pt>
                <c:pt idx="473">
                  <c:v>268.03845074600002</c:v>
                </c:pt>
                <c:pt idx="474">
                  <c:v>267.87500219100002</c:v>
                </c:pt>
                <c:pt idx="475">
                  <c:v>267.586425636</c:v>
                </c:pt>
                <c:pt idx="476">
                  <c:v>266.44019835199998</c:v>
                </c:pt>
                <c:pt idx="477">
                  <c:v>266.36517211099999</c:v>
                </c:pt>
                <c:pt idx="478">
                  <c:v>266.71625816</c:v>
                </c:pt>
                <c:pt idx="479">
                  <c:v>266.27222158199999</c:v>
                </c:pt>
                <c:pt idx="480">
                  <c:v>266.05383864200002</c:v>
                </c:pt>
                <c:pt idx="481">
                  <c:v>266.20532336700001</c:v>
                </c:pt>
                <c:pt idx="482">
                  <c:v>266.13709576999997</c:v>
                </c:pt>
                <c:pt idx="483">
                  <c:v>266.00298369799998</c:v>
                </c:pt>
                <c:pt idx="484">
                  <c:v>267.08150128099999</c:v>
                </c:pt>
                <c:pt idx="485">
                  <c:v>267.52053584100003</c:v>
                </c:pt>
                <c:pt idx="486">
                  <c:v>269.07401761099999</c:v>
                </c:pt>
                <c:pt idx="487">
                  <c:v>268.68238431499998</c:v>
                </c:pt>
                <c:pt idx="488">
                  <c:v>270.83738222699998</c:v>
                </c:pt>
                <c:pt idx="489">
                  <c:v>269.55597821100002</c:v>
                </c:pt>
                <c:pt idx="490">
                  <c:v>270.00137435800002</c:v>
                </c:pt>
                <c:pt idx="491">
                  <c:v>270.55654977299997</c:v>
                </c:pt>
                <c:pt idx="492">
                  <c:v>268.73918253300002</c:v>
                </c:pt>
                <c:pt idx="493">
                  <c:v>270.81684153200001</c:v>
                </c:pt>
                <c:pt idx="494">
                  <c:v>269.56077328999999</c:v>
                </c:pt>
                <c:pt idx="495">
                  <c:v>268.90433025900001</c:v>
                </c:pt>
                <c:pt idx="496">
                  <c:v>269.46201139800002</c:v>
                </c:pt>
                <c:pt idx="497">
                  <c:v>269.86843632099999</c:v>
                </c:pt>
                <c:pt idx="498">
                  <c:v>270.08475831499999</c:v>
                </c:pt>
                <c:pt idx="499">
                  <c:v>270.22677345400001</c:v>
                </c:pt>
                <c:pt idx="500">
                  <c:v>270.23264654899998</c:v>
                </c:pt>
                <c:pt idx="501">
                  <c:v>270.174929545</c:v>
                </c:pt>
                <c:pt idx="502">
                  <c:v>270.64579877300002</c:v>
                </c:pt>
                <c:pt idx="503">
                  <c:v>270.64836036700001</c:v>
                </c:pt>
                <c:pt idx="504">
                  <c:v>271.06545307900001</c:v>
                </c:pt>
                <c:pt idx="505">
                  <c:v>272.24903102500002</c:v>
                </c:pt>
                <c:pt idx="506">
                  <c:v>271.81941918799998</c:v>
                </c:pt>
                <c:pt idx="507">
                  <c:v>271.74420056999998</c:v>
                </c:pt>
                <c:pt idx="508">
                  <c:v>271.43186821</c:v>
                </c:pt>
                <c:pt idx="509">
                  <c:v>270.92280928399998</c:v>
                </c:pt>
                <c:pt idx="510">
                  <c:v>270.82633519299998</c:v>
                </c:pt>
                <c:pt idx="511">
                  <c:v>271.21607295500002</c:v>
                </c:pt>
                <c:pt idx="512">
                  <c:v>270.02050555099999</c:v>
                </c:pt>
                <c:pt idx="513">
                  <c:v>269.72033531599999</c:v>
                </c:pt>
                <c:pt idx="514">
                  <c:v>269.47853588100003</c:v>
                </c:pt>
                <c:pt idx="515">
                  <c:v>268.93250003200001</c:v>
                </c:pt>
                <c:pt idx="516">
                  <c:v>268.72988041999997</c:v>
                </c:pt>
                <c:pt idx="517">
                  <c:v>268.79193041799999</c:v>
                </c:pt>
                <c:pt idx="518">
                  <c:v>268.50164363900001</c:v>
                </c:pt>
                <c:pt idx="519">
                  <c:v>269.33426533400001</c:v>
                </c:pt>
                <c:pt idx="520">
                  <c:v>268.32445088200001</c:v>
                </c:pt>
                <c:pt idx="521">
                  <c:v>269.47284874100001</c:v>
                </c:pt>
                <c:pt idx="522">
                  <c:v>270.54949742000002</c:v>
                </c:pt>
                <c:pt idx="523">
                  <c:v>270.80633974699998</c:v>
                </c:pt>
                <c:pt idx="524">
                  <c:v>269.84052965900003</c:v>
                </c:pt>
                <c:pt idx="525">
                  <c:v>272.060954208</c:v>
                </c:pt>
                <c:pt idx="526">
                  <c:v>271.55181568</c:v>
                </c:pt>
                <c:pt idx="527">
                  <c:v>270.35455245100002</c:v>
                </c:pt>
                <c:pt idx="528">
                  <c:v>268.953935516</c:v>
                </c:pt>
                <c:pt idx="529">
                  <c:v>271.39653962400001</c:v>
                </c:pt>
                <c:pt idx="530">
                  <c:v>269.17654881499999</c:v>
                </c:pt>
                <c:pt idx="531">
                  <c:v>268.27483478099998</c:v>
                </c:pt>
                <c:pt idx="532">
                  <c:v>271.00992742900002</c:v>
                </c:pt>
                <c:pt idx="533">
                  <c:v>269.24203870700001</c:v>
                </c:pt>
                <c:pt idx="534">
                  <c:v>270.82619813299999</c:v>
                </c:pt>
                <c:pt idx="535">
                  <c:v>270.35278510299997</c:v>
                </c:pt>
                <c:pt idx="536">
                  <c:v>272.50119762999998</c:v>
                </c:pt>
                <c:pt idx="537">
                  <c:v>269.49636520000001</c:v>
                </c:pt>
                <c:pt idx="538">
                  <c:v>270.58894535100001</c:v>
                </c:pt>
                <c:pt idx="539">
                  <c:v>270.958550699</c:v>
                </c:pt>
                <c:pt idx="540">
                  <c:v>271.061928223</c:v>
                </c:pt>
                <c:pt idx="541">
                  <c:v>271.61428265000001</c:v>
                </c:pt>
                <c:pt idx="542">
                  <c:v>271.66064277300001</c:v>
                </c:pt>
                <c:pt idx="543">
                  <c:v>271.899931014</c:v>
                </c:pt>
                <c:pt idx="544">
                  <c:v>272.22388198099998</c:v>
                </c:pt>
                <c:pt idx="545">
                  <c:v>271.61069261699998</c:v>
                </c:pt>
                <c:pt idx="546">
                  <c:v>270.87112915799997</c:v>
                </c:pt>
                <c:pt idx="547">
                  <c:v>271.04529144200001</c:v>
                </c:pt>
                <c:pt idx="548">
                  <c:v>270.26810561600001</c:v>
                </c:pt>
                <c:pt idx="549">
                  <c:v>270.10892923300003</c:v>
                </c:pt>
                <c:pt idx="550">
                  <c:v>270.09971766299998</c:v>
                </c:pt>
                <c:pt idx="551">
                  <c:v>269.504794699</c:v>
                </c:pt>
                <c:pt idx="552">
                  <c:v>268.37917077100002</c:v>
                </c:pt>
                <c:pt idx="553">
                  <c:v>268.50247164500001</c:v>
                </c:pt>
                <c:pt idx="554">
                  <c:v>269.37960642000002</c:v>
                </c:pt>
                <c:pt idx="555">
                  <c:v>269.537858782</c:v>
                </c:pt>
                <c:pt idx="556">
                  <c:v>269.743187535</c:v>
                </c:pt>
                <c:pt idx="557">
                  <c:v>269.76716146500002</c:v>
                </c:pt>
                <c:pt idx="558">
                  <c:v>269.98622957399999</c:v>
                </c:pt>
                <c:pt idx="559">
                  <c:v>270.95045120499998</c:v>
                </c:pt>
                <c:pt idx="560">
                  <c:v>270.53811005799997</c:v>
                </c:pt>
                <c:pt idx="561">
                  <c:v>272.00522787599999</c:v>
                </c:pt>
                <c:pt idx="562">
                  <c:v>270.97586903500002</c:v>
                </c:pt>
                <c:pt idx="563">
                  <c:v>271.56524283900001</c:v>
                </c:pt>
                <c:pt idx="564">
                  <c:v>271.754534939</c:v>
                </c:pt>
                <c:pt idx="565">
                  <c:v>270.65806017900002</c:v>
                </c:pt>
                <c:pt idx="566">
                  <c:v>271.41640021900002</c:v>
                </c:pt>
                <c:pt idx="567">
                  <c:v>270.50611878500001</c:v>
                </c:pt>
                <c:pt idx="568">
                  <c:v>270.59336589999998</c:v>
                </c:pt>
                <c:pt idx="569">
                  <c:v>270.26706965400001</c:v>
                </c:pt>
                <c:pt idx="570">
                  <c:v>269.97366091499998</c:v>
                </c:pt>
                <c:pt idx="571">
                  <c:v>270.28743428199999</c:v>
                </c:pt>
                <c:pt idx="572">
                  <c:v>270.04508606799999</c:v>
                </c:pt>
                <c:pt idx="573">
                  <c:v>270.83009424800002</c:v>
                </c:pt>
                <c:pt idx="574">
                  <c:v>270.51614252500002</c:v>
                </c:pt>
                <c:pt idx="575">
                  <c:v>270.989303339</c:v>
                </c:pt>
                <c:pt idx="576">
                  <c:v>270.35971839299998</c:v>
                </c:pt>
                <c:pt idx="577">
                  <c:v>271.42675002599998</c:v>
                </c:pt>
                <c:pt idx="578">
                  <c:v>271.78436619199999</c:v>
                </c:pt>
                <c:pt idx="579">
                  <c:v>271.64223497099999</c:v>
                </c:pt>
                <c:pt idx="580">
                  <c:v>271.23006018900003</c:v>
                </c:pt>
                <c:pt idx="581">
                  <c:v>270.865209999</c:v>
                </c:pt>
                <c:pt idx="582">
                  <c:v>270.58365851999997</c:v>
                </c:pt>
                <c:pt idx="583">
                  <c:v>270.357014795</c:v>
                </c:pt>
                <c:pt idx="584">
                  <c:v>270.387993478</c:v>
                </c:pt>
                <c:pt idx="585">
                  <c:v>269.78178194399999</c:v>
                </c:pt>
                <c:pt idx="586">
                  <c:v>269.32246194099997</c:v>
                </c:pt>
                <c:pt idx="587">
                  <c:v>269.02174680799999</c:v>
                </c:pt>
                <c:pt idx="588">
                  <c:v>268.446115427</c:v>
                </c:pt>
                <c:pt idx="589">
                  <c:v>268.245113554</c:v>
                </c:pt>
                <c:pt idx="590">
                  <c:v>267.90031619500002</c:v>
                </c:pt>
                <c:pt idx="591">
                  <c:v>267.81859162799998</c:v>
                </c:pt>
                <c:pt idx="592">
                  <c:v>267.91384556200001</c:v>
                </c:pt>
                <c:pt idx="593">
                  <c:v>268.506594893</c:v>
                </c:pt>
                <c:pt idx="594">
                  <c:v>268.55111674</c:v>
                </c:pt>
                <c:pt idx="595">
                  <c:v>273.78893991799998</c:v>
                </c:pt>
                <c:pt idx="596">
                  <c:v>269.801587794</c:v>
                </c:pt>
                <c:pt idx="597">
                  <c:v>269.77842193599997</c:v>
                </c:pt>
                <c:pt idx="598">
                  <c:v>271.11420837399999</c:v>
                </c:pt>
                <c:pt idx="599">
                  <c:v>271.55480571700002</c:v>
                </c:pt>
                <c:pt idx="600">
                  <c:v>271.698427245</c:v>
                </c:pt>
                <c:pt idx="601">
                  <c:v>271.32214219799999</c:v>
                </c:pt>
                <c:pt idx="602">
                  <c:v>269.25424551899999</c:v>
                </c:pt>
                <c:pt idx="603">
                  <c:v>267.62606716800002</c:v>
                </c:pt>
                <c:pt idx="604">
                  <c:v>268.521704333</c:v>
                </c:pt>
                <c:pt idx="605">
                  <c:v>270.12618651999998</c:v>
                </c:pt>
                <c:pt idx="606">
                  <c:v>270.11170531499999</c:v>
                </c:pt>
                <c:pt idx="607">
                  <c:v>270.95864331000001</c:v>
                </c:pt>
                <c:pt idx="608">
                  <c:v>270.02981053600001</c:v>
                </c:pt>
                <c:pt idx="609">
                  <c:v>270.05210803099999</c:v>
                </c:pt>
                <c:pt idx="610">
                  <c:v>270.87999235900003</c:v>
                </c:pt>
                <c:pt idx="611">
                  <c:v>271.328235914</c:v>
                </c:pt>
                <c:pt idx="612">
                  <c:v>271.06323429999998</c:v>
                </c:pt>
                <c:pt idx="613">
                  <c:v>270.93401409000001</c:v>
                </c:pt>
                <c:pt idx="614">
                  <c:v>271.17306083300002</c:v>
                </c:pt>
                <c:pt idx="615">
                  <c:v>270.89505269900002</c:v>
                </c:pt>
                <c:pt idx="616">
                  <c:v>270.76330034</c:v>
                </c:pt>
                <c:pt idx="617">
                  <c:v>270.27139893200001</c:v>
                </c:pt>
                <c:pt idx="618">
                  <c:v>269.76314486400003</c:v>
                </c:pt>
                <c:pt idx="619">
                  <c:v>269.19552922600002</c:v>
                </c:pt>
                <c:pt idx="620">
                  <c:v>269.35333865199999</c:v>
                </c:pt>
                <c:pt idx="621">
                  <c:v>267.97995208700002</c:v>
                </c:pt>
                <c:pt idx="622">
                  <c:v>266.41341467199999</c:v>
                </c:pt>
                <c:pt idx="623">
                  <c:v>266.10082724</c:v>
                </c:pt>
                <c:pt idx="624">
                  <c:v>266.81576202100001</c:v>
                </c:pt>
                <c:pt idx="625">
                  <c:v>266.405797474</c:v>
                </c:pt>
                <c:pt idx="626">
                  <c:v>266.843212623</c:v>
                </c:pt>
                <c:pt idx="627">
                  <c:v>267.39176039</c:v>
                </c:pt>
                <c:pt idx="628">
                  <c:v>267.326423648</c:v>
                </c:pt>
                <c:pt idx="629">
                  <c:v>268.34107164900001</c:v>
                </c:pt>
              </c:numCache>
            </c:numRef>
          </c:val>
          <c:smooth val="0"/>
          <c:extLst xmlns:c16r2="http://schemas.microsoft.com/office/drawing/2015/06/chart">
            <c:ext xmlns:c16="http://schemas.microsoft.com/office/drawing/2014/chart" uri="{C3380CC4-5D6E-409C-BE32-E72D297353CC}">
              <c16:uniqueId val="{00000000-B7AD-45E1-AD30-FDE496B7AF63}"/>
            </c:ext>
          </c:extLst>
        </c:ser>
        <c:ser>
          <c:idx val="1"/>
          <c:order val="1"/>
          <c:tx>
            <c:strRef>
              <c:f>'10#'!$C$1</c:f>
              <c:strCache>
                <c:ptCount val="1"/>
                <c:pt idx="0">
                  <c:v>实测</c:v>
                </c:pt>
              </c:strCache>
            </c:strRef>
          </c:tx>
          <c:spPr>
            <a:ln w="6350" cap="rnd">
              <a:solidFill>
                <a:schemeClr val="accent2"/>
              </a:solidFill>
              <a:round/>
            </a:ln>
            <a:effectLst/>
          </c:spPr>
          <c:marker>
            <c:symbol val="none"/>
          </c:marker>
          <c:cat>
            <c:numRef>
              <c:f>'10#'!$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0#'!$C$2:$C$631</c:f>
              <c:numCache>
                <c:formatCode>General</c:formatCode>
                <c:ptCount val="630"/>
                <c:pt idx="0">
                  <c:v>269.92</c:v>
                </c:pt>
                <c:pt idx="1">
                  <c:v>270.02999999999997</c:v>
                </c:pt>
                <c:pt idx="2">
                  <c:v>269.94</c:v>
                </c:pt>
                <c:pt idx="3">
                  <c:v>270.02999999999997</c:v>
                </c:pt>
                <c:pt idx="4">
                  <c:v>269.93</c:v>
                </c:pt>
                <c:pt idx="5">
                  <c:v>270.02999999999997</c:v>
                </c:pt>
                <c:pt idx="6">
                  <c:v>269.94</c:v>
                </c:pt>
                <c:pt idx="7">
                  <c:v>270.02999999999997</c:v>
                </c:pt>
                <c:pt idx="8">
                  <c:v>269.94</c:v>
                </c:pt>
                <c:pt idx="9">
                  <c:v>270.02999999999997</c:v>
                </c:pt>
                <c:pt idx="10">
                  <c:v>269.93</c:v>
                </c:pt>
                <c:pt idx="11">
                  <c:v>270.02999999999997</c:v>
                </c:pt>
                <c:pt idx="12">
                  <c:v>269.94</c:v>
                </c:pt>
                <c:pt idx="13">
                  <c:v>269.93</c:v>
                </c:pt>
                <c:pt idx="14">
                  <c:v>270.02999999999997</c:v>
                </c:pt>
                <c:pt idx="15">
                  <c:v>269.94</c:v>
                </c:pt>
                <c:pt idx="16">
                  <c:v>270.02999999999997</c:v>
                </c:pt>
                <c:pt idx="17">
                  <c:v>270.02999999999997</c:v>
                </c:pt>
                <c:pt idx="18">
                  <c:v>270.02999999999997</c:v>
                </c:pt>
                <c:pt idx="19">
                  <c:v>269.93</c:v>
                </c:pt>
                <c:pt idx="20">
                  <c:v>270.02999999999997</c:v>
                </c:pt>
                <c:pt idx="21">
                  <c:v>269.93</c:v>
                </c:pt>
                <c:pt idx="22">
                  <c:v>270.02999999999997</c:v>
                </c:pt>
                <c:pt idx="23">
                  <c:v>269.94</c:v>
                </c:pt>
                <c:pt idx="24">
                  <c:v>270.13</c:v>
                </c:pt>
                <c:pt idx="25">
                  <c:v>269.93</c:v>
                </c:pt>
                <c:pt idx="26">
                  <c:v>270.02999999999997</c:v>
                </c:pt>
                <c:pt idx="27">
                  <c:v>269.95999999999998</c:v>
                </c:pt>
                <c:pt idx="28">
                  <c:v>270.02999999999997</c:v>
                </c:pt>
                <c:pt idx="29">
                  <c:v>269.93</c:v>
                </c:pt>
                <c:pt idx="30">
                  <c:v>270.02999999999997</c:v>
                </c:pt>
                <c:pt idx="31">
                  <c:v>269.94</c:v>
                </c:pt>
                <c:pt idx="32">
                  <c:v>270.02999999999997</c:v>
                </c:pt>
                <c:pt idx="33">
                  <c:v>269.91000000000003</c:v>
                </c:pt>
                <c:pt idx="34">
                  <c:v>269.91000000000003</c:v>
                </c:pt>
                <c:pt idx="35">
                  <c:v>269.93</c:v>
                </c:pt>
                <c:pt idx="36">
                  <c:v>269.97000000000003</c:v>
                </c:pt>
                <c:pt idx="37">
                  <c:v>269.93</c:v>
                </c:pt>
                <c:pt idx="38">
                  <c:v>269.93</c:v>
                </c:pt>
                <c:pt idx="39">
                  <c:v>269.95999999999998</c:v>
                </c:pt>
                <c:pt idx="40">
                  <c:v>269.93</c:v>
                </c:pt>
                <c:pt idx="41">
                  <c:v>269.93</c:v>
                </c:pt>
                <c:pt idx="42">
                  <c:v>269.93</c:v>
                </c:pt>
                <c:pt idx="43">
                  <c:v>269.93</c:v>
                </c:pt>
                <c:pt idx="44">
                  <c:v>269.93</c:v>
                </c:pt>
                <c:pt idx="45">
                  <c:v>270.02999999999997</c:v>
                </c:pt>
                <c:pt idx="46">
                  <c:v>270.02999999999997</c:v>
                </c:pt>
                <c:pt idx="47">
                  <c:v>270.02999999999997</c:v>
                </c:pt>
                <c:pt idx="48">
                  <c:v>270.02999999999997</c:v>
                </c:pt>
                <c:pt idx="49">
                  <c:v>270.02999999999997</c:v>
                </c:pt>
                <c:pt idx="50">
                  <c:v>270.23</c:v>
                </c:pt>
                <c:pt idx="51">
                  <c:v>269.95</c:v>
                </c:pt>
                <c:pt idx="52">
                  <c:v>269.93</c:v>
                </c:pt>
                <c:pt idx="53">
                  <c:v>269.93</c:v>
                </c:pt>
                <c:pt idx="54">
                  <c:v>269.83</c:v>
                </c:pt>
                <c:pt idx="55">
                  <c:v>269.93</c:v>
                </c:pt>
                <c:pt idx="56">
                  <c:v>269.93</c:v>
                </c:pt>
                <c:pt idx="57">
                  <c:v>269.93</c:v>
                </c:pt>
                <c:pt idx="58">
                  <c:v>269.93</c:v>
                </c:pt>
                <c:pt idx="59">
                  <c:v>269.93</c:v>
                </c:pt>
                <c:pt idx="60">
                  <c:v>270.13600000000002</c:v>
                </c:pt>
                <c:pt idx="61">
                  <c:v>269.93599999999998</c:v>
                </c:pt>
                <c:pt idx="62">
                  <c:v>269.93599999999998</c:v>
                </c:pt>
                <c:pt idx="63">
                  <c:v>269.93599999999998</c:v>
                </c:pt>
                <c:pt idx="64">
                  <c:v>269.94600000000003</c:v>
                </c:pt>
                <c:pt idx="65">
                  <c:v>269.93599999999998</c:v>
                </c:pt>
                <c:pt idx="66">
                  <c:v>269.98599999999999</c:v>
                </c:pt>
                <c:pt idx="67">
                  <c:v>269.93599999999998</c:v>
                </c:pt>
                <c:pt idx="68">
                  <c:v>270.13600000000002</c:v>
                </c:pt>
                <c:pt idx="69">
                  <c:v>270.13600000000002</c:v>
                </c:pt>
                <c:pt idx="70">
                  <c:v>270.13600000000002</c:v>
                </c:pt>
                <c:pt idx="71">
                  <c:v>269.93599999999998</c:v>
                </c:pt>
                <c:pt idx="72">
                  <c:v>269.90600000000001</c:v>
                </c:pt>
                <c:pt idx="73">
                  <c:v>269.93599999999998</c:v>
                </c:pt>
                <c:pt idx="74">
                  <c:v>269.93599999999998</c:v>
                </c:pt>
                <c:pt idx="75">
                  <c:v>269.94600000000003</c:v>
                </c:pt>
                <c:pt idx="76">
                  <c:v>269.93599999999998</c:v>
                </c:pt>
                <c:pt idx="77">
                  <c:v>269.93599999999998</c:v>
                </c:pt>
                <c:pt idx="78">
                  <c:v>269.93599999999998</c:v>
                </c:pt>
                <c:pt idx="79">
                  <c:v>269.93599999999998</c:v>
                </c:pt>
                <c:pt idx="80">
                  <c:v>269.93599999999998</c:v>
                </c:pt>
                <c:pt idx="81">
                  <c:v>269.98599999999999</c:v>
                </c:pt>
                <c:pt idx="82">
                  <c:v>269.93599999999998</c:v>
                </c:pt>
                <c:pt idx="83">
                  <c:v>269.93599999999998</c:v>
                </c:pt>
                <c:pt idx="84">
                  <c:v>269.93599999999998</c:v>
                </c:pt>
                <c:pt idx="85">
                  <c:v>269.93599999999998</c:v>
                </c:pt>
                <c:pt idx="86">
                  <c:v>269.94600000000003</c:v>
                </c:pt>
                <c:pt idx="87">
                  <c:v>269.95600000000002</c:v>
                </c:pt>
                <c:pt idx="88">
                  <c:v>269.92599999999999</c:v>
                </c:pt>
                <c:pt idx="89">
                  <c:v>269.93599999999998</c:v>
                </c:pt>
                <c:pt idx="90">
                  <c:v>269.90600000000001</c:v>
                </c:pt>
                <c:pt idx="91">
                  <c:v>269.93599999999998</c:v>
                </c:pt>
                <c:pt idx="92">
                  <c:v>269.93599999999998</c:v>
                </c:pt>
                <c:pt idx="93">
                  <c:v>269.93599999999998</c:v>
                </c:pt>
                <c:pt idx="94">
                  <c:v>269.94600000000003</c:v>
                </c:pt>
                <c:pt idx="95">
                  <c:v>269.93599999999998</c:v>
                </c:pt>
                <c:pt idx="96">
                  <c:v>269.95600000000002</c:v>
                </c:pt>
                <c:pt idx="97">
                  <c:v>269.976</c:v>
                </c:pt>
                <c:pt idx="98">
                  <c:v>269.93599999999998</c:v>
                </c:pt>
                <c:pt idx="99">
                  <c:v>269.93599999999998</c:v>
                </c:pt>
                <c:pt idx="100">
                  <c:v>269.95600000000002</c:v>
                </c:pt>
                <c:pt idx="101">
                  <c:v>270.00599999999997</c:v>
                </c:pt>
                <c:pt idx="102">
                  <c:v>270.16000000000003</c:v>
                </c:pt>
                <c:pt idx="103">
                  <c:v>269.98599999999999</c:v>
                </c:pt>
                <c:pt idx="104">
                  <c:v>270.00599999999997</c:v>
                </c:pt>
                <c:pt idx="105">
                  <c:v>270.00599999999997</c:v>
                </c:pt>
                <c:pt idx="106">
                  <c:v>270.00599999999997</c:v>
                </c:pt>
                <c:pt idx="107">
                  <c:v>270.04599999999999</c:v>
                </c:pt>
                <c:pt idx="108">
                  <c:v>270.01600000000002</c:v>
                </c:pt>
                <c:pt idx="109">
                  <c:v>269.98599999999999</c:v>
                </c:pt>
                <c:pt idx="110">
                  <c:v>270.02600000000001</c:v>
                </c:pt>
                <c:pt idx="111">
                  <c:v>269.96600000000001</c:v>
                </c:pt>
                <c:pt idx="112">
                  <c:v>269.98599999999999</c:v>
                </c:pt>
                <c:pt idx="113">
                  <c:v>269.98599999999999</c:v>
                </c:pt>
                <c:pt idx="114">
                  <c:v>269.94600000000003</c:v>
                </c:pt>
                <c:pt idx="115">
                  <c:v>269.95600000000002</c:v>
                </c:pt>
                <c:pt idx="116">
                  <c:v>269.95600000000002</c:v>
                </c:pt>
                <c:pt idx="117">
                  <c:v>269.95600000000002</c:v>
                </c:pt>
                <c:pt idx="118">
                  <c:v>269.96600000000001</c:v>
                </c:pt>
                <c:pt idx="119">
                  <c:v>269.93599999999998</c:v>
                </c:pt>
                <c:pt idx="120">
                  <c:v>269.93599999999998</c:v>
                </c:pt>
                <c:pt idx="121">
                  <c:v>269.93599999999998</c:v>
                </c:pt>
                <c:pt idx="122">
                  <c:v>269.95600000000002</c:v>
                </c:pt>
                <c:pt idx="123">
                  <c:v>269.93599999999998</c:v>
                </c:pt>
                <c:pt idx="124">
                  <c:v>269.96600000000001</c:v>
                </c:pt>
                <c:pt idx="125">
                  <c:v>269.98599999999999</c:v>
                </c:pt>
                <c:pt idx="126">
                  <c:v>269.96600000000001</c:v>
                </c:pt>
                <c:pt idx="127">
                  <c:v>269.93599999999998</c:v>
                </c:pt>
                <c:pt idx="128">
                  <c:v>269.96600000000001</c:v>
                </c:pt>
                <c:pt idx="129">
                  <c:v>269.93599999999998</c:v>
                </c:pt>
                <c:pt idx="130">
                  <c:v>269.96600000000001</c:v>
                </c:pt>
                <c:pt idx="131">
                  <c:v>269.93599999999998</c:v>
                </c:pt>
                <c:pt idx="132">
                  <c:v>269.98599999999999</c:v>
                </c:pt>
                <c:pt idx="133">
                  <c:v>269.93599999999998</c:v>
                </c:pt>
                <c:pt idx="134">
                  <c:v>269.96600000000001</c:v>
                </c:pt>
                <c:pt idx="135">
                  <c:v>269.93599999999998</c:v>
                </c:pt>
                <c:pt idx="136">
                  <c:v>269.95600000000002</c:v>
                </c:pt>
                <c:pt idx="137">
                  <c:v>269.93599999999998</c:v>
                </c:pt>
                <c:pt idx="138">
                  <c:v>269.846</c:v>
                </c:pt>
                <c:pt idx="139">
                  <c:v>269.83600000000001</c:v>
                </c:pt>
                <c:pt idx="140">
                  <c:v>269.93599999999998</c:v>
                </c:pt>
                <c:pt idx="141">
                  <c:v>269.98599999999999</c:v>
                </c:pt>
                <c:pt idx="142">
                  <c:v>269.94600000000003</c:v>
                </c:pt>
                <c:pt idx="143">
                  <c:v>269.93599999999998</c:v>
                </c:pt>
                <c:pt idx="144">
                  <c:v>269.94600000000003</c:v>
                </c:pt>
                <c:pt idx="145">
                  <c:v>269.93599999999998</c:v>
                </c:pt>
                <c:pt idx="146">
                  <c:v>269.976</c:v>
                </c:pt>
                <c:pt idx="147">
                  <c:v>269.98599999999999</c:v>
                </c:pt>
                <c:pt idx="148">
                  <c:v>269.93599999999998</c:v>
                </c:pt>
                <c:pt idx="149">
                  <c:v>269.93599999999998</c:v>
                </c:pt>
                <c:pt idx="150">
                  <c:v>269.96600000000001</c:v>
                </c:pt>
                <c:pt idx="151">
                  <c:v>269.976</c:v>
                </c:pt>
                <c:pt idx="152">
                  <c:v>269.98599999999999</c:v>
                </c:pt>
                <c:pt idx="153">
                  <c:v>270.036</c:v>
                </c:pt>
                <c:pt idx="154">
                  <c:v>269.93599999999998</c:v>
                </c:pt>
                <c:pt idx="155">
                  <c:v>269.98599999999999</c:v>
                </c:pt>
                <c:pt idx="156">
                  <c:v>269.93599999999998</c:v>
                </c:pt>
                <c:pt idx="157">
                  <c:v>269.92599999999999</c:v>
                </c:pt>
                <c:pt idx="158">
                  <c:v>269.95600000000002</c:v>
                </c:pt>
                <c:pt idx="159">
                  <c:v>269.93599999999998</c:v>
                </c:pt>
                <c:pt idx="160">
                  <c:v>269.93599999999998</c:v>
                </c:pt>
                <c:pt idx="161">
                  <c:v>269.93599999999998</c:v>
                </c:pt>
                <c:pt idx="162">
                  <c:v>269.93599999999998</c:v>
                </c:pt>
                <c:pt idx="163">
                  <c:v>269.93599999999998</c:v>
                </c:pt>
                <c:pt idx="164">
                  <c:v>269.95600000000002</c:v>
                </c:pt>
                <c:pt idx="165">
                  <c:v>269.93599999999998</c:v>
                </c:pt>
                <c:pt idx="166">
                  <c:v>269.93599999999998</c:v>
                </c:pt>
                <c:pt idx="167">
                  <c:v>269.93599999999998</c:v>
                </c:pt>
                <c:pt idx="168">
                  <c:v>269.96600000000001</c:v>
                </c:pt>
                <c:pt idx="169">
                  <c:v>269.976</c:v>
                </c:pt>
                <c:pt idx="170">
                  <c:v>269.93599999999998</c:v>
                </c:pt>
                <c:pt idx="171">
                  <c:v>269.93599999999998</c:v>
                </c:pt>
                <c:pt idx="172">
                  <c:v>269.93599999999998</c:v>
                </c:pt>
                <c:pt idx="173">
                  <c:v>269.98599999999999</c:v>
                </c:pt>
                <c:pt idx="174">
                  <c:v>269.93599999999998</c:v>
                </c:pt>
                <c:pt idx="175">
                  <c:v>269.98599999999999</c:v>
                </c:pt>
                <c:pt idx="176">
                  <c:v>270.036</c:v>
                </c:pt>
                <c:pt idx="177">
                  <c:v>270.05599999999998</c:v>
                </c:pt>
                <c:pt idx="178">
                  <c:v>270.036</c:v>
                </c:pt>
                <c:pt idx="179">
                  <c:v>269.99599999999998</c:v>
                </c:pt>
                <c:pt idx="180">
                  <c:v>269.96600000000001</c:v>
                </c:pt>
                <c:pt idx="181">
                  <c:v>269.98599999999999</c:v>
                </c:pt>
                <c:pt idx="182">
                  <c:v>269.96600000000001</c:v>
                </c:pt>
                <c:pt idx="183">
                  <c:v>269.98599999999999</c:v>
                </c:pt>
                <c:pt idx="184">
                  <c:v>269.95600000000002</c:v>
                </c:pt>
                <c:pt idx="185">
                  <c:v>269.98599999999999</c:v>
                </c:pt>
                <c:pt idx="186">
                  <c:v>269.93599999999998</c:v>
                </c:pt>
                <c:pt idx="187">
                  <c:v>269.95600000000002</c:v>
                </c:pt>
                <c:pt idx="188">
                  <c:v>269.95600000000002</c:v>
                </c:pt>
                <c:pt idx="189">
                  <c:v>269.98599999999999</c:v>
                </c:pt>
                <c:pt idx="190">
                  <c:v>269.98599999999999</c:v>
                </c:pt>
                <c:pt idx="191">
                  <c:v>270.01600000000002</c:v>
                </c:pt>
                <c:pt idx="192">
                  <c:v>269.95600000000002</c:v>
                </c:pt>
                <c:pt idx="193">
                  <c:v>269.93599999999998</c:v>
                </c:pt>
                <c:pt idx="194">
                  <c:v>269.96600000000001</c:v>
                </c:pt>
                <c:pt idx="195">
                  <c:v>269.95600000000002</c:v>
                </c:pt>
                <c:pt idx="196">
                  <c:v>269.96600000000001</c:v>
                </c:pt>
                <c:pt idx="197">
                  <c:v>269.93599999999998</c:v>
                </c:pt>
                <c:pt idx="198">
                  <c:v>269.94600000000003</c:v>
                </c:pt>
                <c:pt idx="199">
                  <c:v>269.98599999999999</c:v>
                </c:pt>
                <c:pt idx="200">
                  <c:v>269.96600000000001</c:v>
                </c:pt>
                <c:pt idx="201">
                  <c:v>269.99599999999998</c:v>
                </c:pt>
                <c:pt idx="202">
                  <c:v>269.96600000000001</c:v>
                </c:pt>
                <c:pt idx="203">
                  <c:v>269.96600000000001</c:v>
                </c:pt>
                <c:pt idx="204">
                  <c:v>269.98599999999999</c:v>
                </c:pt>
                <c:pt idx="205">
                  <c:v>269.98599999999999</c:v>
                </c:pt>
                <c:pt idx="206">
                  <c:v>270.08600000000001</c:v>
                </c:pt>
                <c:pt idx="207">
                  <c:v>269.93599999999998</c:v>
                </c:pt>
                <c:pt idx="208">
                  <c:v>269.93599999999998</c:v>
                </c:pt>
                <c:pt idx="209">
                  <c:v>269.93599999999998</c:v>
                </c:pt>
                <c:pt idx="210">
                  <c:v>269.96600000000001</c:v>
                </c:pt>
                <c:pt idx="211">
                  <c:v>269.93599999999998</c:v>
                </c:pt>
                <c:pt idx="212">
                  <c:v>269.98599999999999</c:v>
                </c:pt>
                <c:pt idx="213">
                  <c:v>270.036</c:v>
                </c:pt>
                <c:pt idx="214">
                  <c:v>270.286</c:v>
                </c:pt>
                <c:pt idx="215">
                  <c:v>269.976</c:v>
                </c:pt>
                <c:pt idx="216">
                  <c:v>269.976</c:v>
                </c:pt>
                <c:pt idx="217">
                  <c:v>269.93599999999998</c:v>
                </c:pt>
                <c:pt idx="218">
                  <c:v>269.95600000000002</c:v>
                </c:pt>
                <c:pt idx="219">
                  <c:v>269.93599999999998</c:v>
                </c:pt>
                <c:pt idx="220">
                  <c:v>269.95600000000002</c:v>
                </c:pt>
                <c:pt idx="221">
                  <c:v>270.00599999999997</c:v>
                </c:pt>
                <c:pt idx="222">
                  <c:v>270.11599999999999</c:v>
                </c:pt>
                <c:pt idx="223">
                  <c:v>269.98599999999999</c:v>
                </c:pt>
                <c:pt idx="224">
                  <c:v>269.98599999999999</c:v>
                </c:pt>
                <c:pt idx="225">
                  <c:v>269.98599999999999</c:v>
                </c:pt>
                <c:pt idx="226">
                  <c:v>270.30599999999998</c:v>
                </c:pt>
                <c:pt idx="227">
                  <c:v>270.30599999999998</c:v>
                </c:pt>
                <c:pt idx="228">
                  <c:v>270.00599999999997</c:v>
                </c:pt>
                <c:pt idx="229">
                  <c:v>269.98599999999999</c:v>
                </c:pt>
                <c:pt idx="230">
                  <c:v>269.976</c:v>
                </c:pt>
                <c:pt idx="231">
                  <c:v>269.98599999999999</c:v>
                </c:pt>
                <c:pt idx="232">
                  <c:v>269.93599999999998</c:v>
                </c:pt>
                <c:pt idx="233">
                  <c:v>269.93599999999998</c:v>
                </c:pt>
                <c:pt idx="234">
                  <c:v>269.95600000000002</c:v>
                </c:pt>
                <c:pt idx="235">
                  <c:v>269.95600000000002</c:v>
                </c:pt>
                <c:pt idx="236">
                  <c:v>269.94600000000003</c:v>
                </c:pt>
                <c:pt idx="237">
                  <c:v>269.976</c:v>
                </c:pt>
                <c:pt idx="238">
                  <c:v>269.94600000000003</c:v>
                </c:pt>
                <c:pt idx="239">
                  <c:v>269.93599999999998</c:v>
                </c:pt>
                <c:pt idx="240">
                  <c:v>269.96600000000001</c:v>
                </c:pt>
                <c:pt idx="241">
                  <c:v>269.95600000000002</c:v>
                </c:pt>
                <c:pt idx="242">
                  <c:v>269.93599999999998</c:v>
                </c:pt>
                <c:pt idx="243">
                  <c:v>269.93599999999998</c:v>
                </c:pt>
                <c:pt idx="244">
                  <c:v>269.95600000000002</c:v>
                </c:pt>
                <c:pt idx="245">
                  <c:v>269.93599999999998</c:v>
                </c:pt>
                <c:pt idx="246">
                  <c:v>269.95600000000002</c:v>
                </c:pt>
                <c:pt idx="247">
                  <c:v>269.95600000000002</c:v>
                </c:pt>
                <c:pt idx="248">
                  <c:v>269.93599999999998</c:v>
                </c:pt>
                <c:pt idx="249">
                  <c:v>269.95600000000002</c:v>
                </c:pt>
                <c:pt idx="250">
                  <c:v>269.96600000000001</c:v>
                </c:pt>
                <c:pt idx="251">
                  <c:v>269.93599999999998</c:v>
                </c:pt>
                <c:pt idx="252">
                  <c:v>269.96600000000001</c:v>
                </c:pt>
                <c:pt idx="253">
                  <c:v>269.88600000000002</c:v>
                </c:pt>
                <c:pt idx="254">
                  <c:v>269.98599999999999</c:v>
                </c:pt>
                <c:pt idx="255">
                  <c:v>269.93599999999998</c:v>
                </c:pt>
                <c:pt idx="256">
                  <c:v>269.98599999999999</c:v>
                </c:pt>
                <c:pt idx="257">
                  <c:v>269.96600000000001</c:v>
                </c:pt>
                <c:pt idx="258">
                  <c:v>269.96600000000001</c:v>
                </c:pt>
                <c:pt idx="259">
                  <c:v>269.96600000000001</c:v>
                </c:pt>
                <c:pt idx="260">
                  <c:v>269.95600000000002</c:v>
                </c:pt>
                <c:pt idx="261">
                  <c:v>269.96600000000001</c:v>
                </c:pt>
                <c:pt idx="262">
                  <c:v>269.99599999999998</c:v>
                </c:pt>
                <c:pt idx="263">
                  <c:v>269.96600000000001</c:v>
                </c:pt>
                <c:pt idx="264">
                  <c:v>269.94600000000003</c:v>
                </c:pt>
                <c:pt idx="265">
                  <c:v>269.95600000000002</c:v>
                </c:pt>
                <c:pt idx="266">
                  <c:v>269.95600000000002</c:v>
                </c:pt>
                <c:pt idx="267">
                  <c:v>269.95600000000002</c:v>
                </c:pt>
                <c:pt idx="268">
                  <c:v>269.95600000000002</c:v>
                </c:pt>
                <c:pt idx="269">
                  <c:v>270.02600000000001</c:v>
                </c:pt>
                <c:pt idx="270">
                  <c:v>270.01600000000002</c:v>
                </c:pt>
                <c:pt idx="271">
                  <c:v>270.00600000000003</c:v>
                </c:pt>
                <c:pt idx="272">
                  <c:v>270.06600000000003</c:v>
                </c:pt>
                <c:pt idx="273">
                  <c:v>269.98599999999999</c:v>
                </c:pt>
                <c:pt idx="274">
                  <c:v>269.95600000000002</c:v>
                </c:pt>
                <c:pt idx="275">
                  <c:v>269.94600000000003</c:v>
                </c:pt>
                <c:pt idx="276">
                  <c:v>270.13600000000002</c:v>
                </c:pt>
                <c:pt idx="277">
                  <c:v>270.036</c:v>
                </c:pt>
                <c:pt idx="278">
                  <c:v>270.036</c:v>
                </c:pt>
                <c:pt idx="279">
                  <c:v>269.98599999999999</c:v>
                </c:pt>
                <c:pt idx="280">
                  <c:v>269.99600000000004</c:v>
                </c:pt>
                <c:pt idx="281">
                  <c:v>269.96600000000001</c:v>
                </c:pt>
                <c:pt idx="282">
                  <c:v>269.98599999999999</c:v>
                </c:pt>
                <c:pt idx="283">
                  <c:v>269.96600000000001</c:v>
                </c:pt>
                <c:pt idx="284">
                  <c:v>270.036</c:v>
                </c:pt>
                <c:pt idx="285">
                  <c:v>270.036</c:v>
                </c:pt>
                <c:pt idx="286">
                  <c:v>270.036</c:v>
                </c:pt>
                <c:pt idx="287">
                  <c:v>270.036</c:v>
                </c:pt>
                <c:pt idx="288">
                  <c:v>270.036</c:v>
                </c:pt>
                <c:pt idx="289">
                  <c:v>269.98599999999999</c:v>
                </c:pt>
                <c:pt idx="290">
                  <c:v>269.98599999999999</c:v>
                </c:pt>
                <c:pt idx="291">
                  <c:v>269.98599999999999</c:v>
                </c:pt>
                <c:pt idx="292">
                  <c:v>269.98599999999999</c:v>
                </c:pt>
                <c:pt idx="293">
                  <c:v>269.98599999999999</c:v>
                </c:pt>
                <c:pt idx="294">
                  <c:v>269.98599999999999</c:v>
                </c:pt>
                <c:pt idx="295">
                  <c:v>269.98599999999999</c:v>
                </c:pt>
                <c:pt idx="296">
                  <c:v>269.98599999999999</c:v>
                </c:pt>
                <c:pt idx="297">
                  <c:v>269.98599999999999</c:v>
                </c:pt>
                <c:pt idx="298">
                  <c:v>269.96600000000001</c:v>
                </c:pt>
                <c:pt idx="299">
                  <c:v>269.96600000000001</c:v>
                </c:pt>
                <c:pt idx="300">
                  <c:v>269.96600000000001</c:v>
                </c:pt>
                <c:pt idx="301">
                  <c:v>270.036</c:v>
                </c:pt>
                <c:pt idx="302">
                  <c:v>270.08600000000001</c:v>
                </c:pt>
                <c:pt idx="303">
                  <c:v>270.05600000000004</c:v>
                </c:pt>
                <c:pt idx="304">
                  <c:v>270.036</c:v>
                </c:pt>
                <c:pt idx="305">
                  <c:v>269.96600000000001</c:v>
                </c:pt>
                <c:pt idx="306">
                  <c:v>269.94600000000003</c:v>
                </c:pt>
                <c:pt idx="307">
                  <c:v>269.93600000000004</c:v>
                </c:pt>
                <c:pt idx="308">
                  <c:v>269.93600000000004</c:v>
                </c:pt>
                <c:pt idx="309">
                  <c:v>269.93600000000004</c:v>
                </c:pt>
                <c:pt idx="310">
                  <c:v>269.93600000000004</c:v>
                </c:pt>
                <c:pt idx="311">
                  <c:v>269.93600000000004</c:v>
                </c:pt>
                <c:pt idx="312">
                  <c:v>269.93600000000004</c:v>
                </c:pt>
                <c:pt idx="313">
                  <c:v>269.98599999999999</c:v>
                </c:pt>
                <c:pt idx="314">
                  <c:v>269.98599999999999</c:v>
                </c:pt>
                <c:pt idx="315">
                  <c:v>269.93600000000004</c:v>
                </c:pt>
                <c:pt idx="316">
                  <c:v>269.93600000000004</c:v>
                </c:pt>
                <c:pt idx="317">
                  <c:v>269.93600000000004</c:v>
                </c:pt>
                <c:pt idx="318">
                  <c:v>269.93600000000004</c:v>
                </c:pt>
                <c:pt idx="319">
                  <c:v>270.036</c:v>
                </c:pt>
                <c:pt idx="320">
                  <c:v>270.036</c:v>
                </c:pt>
                <c:pt idx="321">
                  <c:v>270.08600000000001</c:v>
                </c:pt>
                <c:pt idx="322">
                  <c:v>270.08600000000001</c:v>
                </c:pt>
                <c:pt idx="323">
                  <c:v>270.13600000000002</c:v>
                </c:pt>
                <c:pt idx="324">
                  <c:v>270.036</c:v>
                </c:pt>
                <c:pt idx="325">
                  <c:v>270.036</c:v>
                </c:pt>
                <c:pt idx="326">
                  <c:v>270.036</c:v>
                </c:pt>
                <c:pt idx="327">
                  <c:v>270.036</c:v>
                </c:pt>
                <c:pt idx="328">
                  <c:v>269.98599999999999</c:v>
                </c:pt>
                <c:pt idx="329">
                  <c:v>269.98599999999999</c:v>
                </c:pt>
                <c:pt idx="330">
                  <c:v>270.036</c:v>
                </c:pt>
                <c:pt idx="331">
                  <c:v>270.036</c:v>
                </c:pt>
                <c:pt idx="332">
                  <c:v>270.036</c:v>
                </c:pt>
                <c:pt idx="333">
                  <c:v>270.036</c:v>
                </c:pt>
                <c:pt idx="334">
                  <c:v>270.036</c:v>
                </c:pt>
                <c:pt idx="335">
                  <c:v>270.036</c:v>
                </c:pt>
                <c:pt idx="336">
                  <c:v>270.036</c:v>
                </c:pt>
                <c:pt idx="337">
                  <c:v>270.036</c:v>
                </c:pt>
                <c:pt idx="338">
                  <c:v>270.036</c:v>
                </c:pt>
                <c:pt idx="339">
                  <c:v>270.036</c:v>
                </c:pt>
                <c:pt idx="340">
                  <c:v>270.036</c:v>
                </c:pt>
                <c:pt idx="341">
                  <c:v>270.036</c:v>
                </c:pt>
                <c:pt idx="342">
                  <c:v>270.036</c:v>
                </c:pt>
                <c:pt idx="343">
                  <c:v>270.036</c:v>
                </c:pt>
                <c:pt idx="344">
                  <c:v>270.036</c:v>
                </c:pt>
                <c:pt idx="345">
                  <c:v>270.036</c:v>
                </c:pt>
                <c:pt idx="346">
                  <c:v>270.036</c:v>
                </c:pt>
                <c:pt idx="347">
                  <c:v>270.036</c:v>
                </c:pt>
                <c:pt idx="348">
                  <c:v>270.036</c:v>
                </c:pt>
                <c:pt idx="349">
                  <c:v>269.98599999999999</c:v>
                </c:pt>
                <c:pt idx="350">
                  <c:v>269.93600000000004</c:v>
                </c:pt>
                <c:pt idx="351">
                  <c:v>269.93600000000004</c:v>
                </c:pt>
                <c:pt idx="352">
                  <c:v>269.93600000000004</c:v>
                </c:pt>
                <c:pt idx="353">
                  <c:v>269.93600000000004</c:v>
                </c:pt>
                <c:pt idx="354">
                  <c:v>269.93600000000004</c:v>
                </c:pt>
                <c:pt idx="355">
                  <c:v>269.98599999999999</c:v>
                </c:pt>
                <c:pt idx="356">
                  <c:v>269.93600000000004</c:v>
                </c:pt>
                <c:pt idx="357">
                  <c:v>269.93600000000004</c:v>
                </c:pt>
                <c:pt idx="358">
                  <c:v>269.976</c:v>
                </c:pt>
                <c:pt idx="359">
                  <c:v>269.95600000000002</c:v>
                </c:pt>
                <c:pt idx="360">
                  <c:v>269.98599999999999</c:v>
                </c:pt>
                <c:pt idx="361">
                  <c:v>269.98599999999999</c:v>
                </c:pt>
                <c:pt idx="362">
                  <c:v>269.93600000000004</c:v>
                </c:pt>
                <c:pt idx="363">
                  <c:v>269.98599999999999</c:v>
                </c:pt>
                <c:pt idx="364">
                  <c:v>269.98599999999999</c:v>
                </c:pt>
                <c:pt idx="365">
                  <c:v>269.98599999999999</c:v>
                </c:pt>
                <c:pt idx="366">
                  <c:v>269.98599999999999</c:v>
                </c:pt>
                <c:pt idx="367">
                  <c:v>270.036</c:v>
                </c:pt>
                <c:pt idx="368">
                  <c:v>270.036</c:v>
                </c:pt>
                <c:pt idx="369">
                  <c:v>270.036</c:v>
                </c:pt>
                <c:pt idx="370">
                  <c:v>269.98599999999999</c:v>
                </c:pt>
                <c:pt idx="371">
                  <c:v>269.98599999999999</c:v>
                </c:pt>
                <c:pt idx="372">
                  <c:v>269.98599999999999</c:v>
                </c:pt>
                <c:pt idx="373">
                  <c:v>269.98599999999999</c:v>
                </c:pt>
                <c:pt idx="374">
                  <c:v>270.08600000000001</c:v>
                </c:pt>
                <c:pt idx="375">
                  <c:v>270.036</c:v>
                </c:pt>
                <c:pt idx="376">
                  <c:v>270.036</c:v>
                </c:pt>
                <c:pt idx="377">
                  <c:v>270.036</c:v>
                </c:pt>
                <c:pt idx="378">
                  <c:v>270.036</c:v>
                </c:pt>
                <c:pt idx="379">
                  <c:v>270.036</c:v>
                </c:pt>
                <c:pt idx="380">
                  <c:v>270.036</c:v>
                </c:pt>
                <c:pt idx="381">
                  <c:v>270.036</c:v>
                </c:pt>
                <c:pt idx="382">
                  <c:v>270.036</c:v>
                </c:pt>
                <c:pt idx="383">
                  <c:v>270.036</c:v>
                </c:pt>
                <c:pt idx="384">
                  <c:v>270.036</c:v>
                </c:pt>
                <c:pt idx="385">
                  <c:v>270.036</c:v>
                </c:pt>
                <c:pt idx="386">
                  <c:v>270.036</c:v>
                </c:pt>
                <c:pt idx="387">
                  <c:v>270.036</c:v>
                </c:pt>
                <c:pt idx="388">
                  <c:v>270.036</c:v>
                </c:pt>
                <c:pt idx="389">
                  <c:v>270.036</c:v>
                </c:pt>
                <c:pt idx="390">
                  <c:v>270.036</c:v>
                </c:pt>
                <c:pt idx="391">
                  <c:v>269.98599999999999</c:v>
                </c:pt>
                <c:pt idx="392">
                  <c:v>269.98599999999999</c:v>
                </c:pt>
                <c:pt idx="393">
                  <c:v>269.98599999999999</c:v>
                </c:pt>
                <c:pt idx="394">
                  <c:v>269.98599999999999</c:v>
                </c:pt>
                <c:pt idx="395">
                  <c:v>270.036</c:v>
                </c:pt>
                <c:pt idx="396">
                  <c:v>270.036</c:v>
                </c:pt>
                <c:pt idx="397">
                  <c:v>270.036</c:v>
                </c:pt>
                <c:pt idx="398">
                  <c:v>270.036</c:v>
                </c:pt>
                <c:pt idx="399">
                  <c:v>270.036</c:v>
                </c:pt>
                <c:pt idx="400">
                  <c:v>270.036</c:v>
                </c:pt>
                <c:pt idx="401">
                  <c:v>269.88600000000002</c:v>
                </c:pt>
                <c:pt idx="402">
                  <c:v>269.916</c:v>
                </c:pt>
                <c:pt idx="403">
                  <c:v>269.89600000000002</c:v>
                </c:pt>
                <c:pt idx="404">
                  <c:v>269.98599999999999</c:v>
                </c:pt>
                <c:pt idx="405">
                  <c:v>270.036</c:v>
                </c:pt>
                <c:pt idx="406">
                  <c:v>270.036</c:v>
                </c:pt>
                <c:pt idx="407">
                  <c:v>269.98599999999999</c:v>
                </c:pt>
                <c:pt idx="408">
                  <c:v>269.98599999999999</c:v>
                </c:pt>
                <c:pt idx="409">
                  <c:v>269.98599999999999</c:v>
                </c:pt>
                <c:pt idx="410">
                  <c:v>269.98599999999999</c:v>
                </c:pt>
                <c:pt idx="411">
                  <c:v>269.98599999999999</c:v>
                </c:pt>
                <c:pt idx="412">
                  <c:v>269.93600000000004</c:v>
                </c:pt>
                <c:pt idx="413">
                  <c:v>270.036</c:v>
                </c:pt>
                <c:pt idx="414">
                  <c:v>270.036</c:v>
                </c:pt>
                <c:pt idx="415">
                  <c:v>270.036</c:v>
                </c:pt>
                <c:pt idx="416">
                  <c:v>270.036</c:v>
                </c:pt>
                <c:pt idx="417">
                  <c:v>270.036</c:v>
                </c:pt>
                <c:pt idx="418">
                  <c:v>270.036</c:v>
                </c:pt>
                <c:pt idx="419">
                  <c:v>270.036</c:v>
                </c:pt>
                <c:pt idx="420">
                  <c:v>270.036</c:v>
                </c:pt>
                <c:pt idx="421">
                  <c:v>270.036</c:v>
                </c:pt>
                <c:pt idx="422">
                  <c:v>270.036</c:v>
                </c:pt>
                <c:pt idx="423">
                  <c:v>270.036</c:v>
                </c:pt>
                <c:pt idx="424">
                  <c:v>270.01600000000002</c:v>
                </c:pt>
                <c:pt idx="425">
                  <c:v>270.036</c:v>
                </c:pt>
                <c:pt idx="426">
                  <c:v>270.036</c:v>
                </c:pt>
                <c:pt idx="427">
                  <c:v>270.036</c:v>
                </c:pt>
                <c:pt idx="428">
                  <c:v>270.036</c:v>
                </c:pt>
                <c:pt idx="429">
                  <c:v>270.036</c:v>
                </c:pt>
                <c:pt idx="430">
                  <c:v>270.036</c:v>
                </c:pt>
                <c:pt idx="431">
                  <c:v>270.036</c:v>
                </c:pt>
                <c:pt idx="432">
                  <c:v>270.036</c:v>
                </c:pt>
                <c:pt idx="433">
                  <c:v>269.98599999999999</c:v>
                </c:pt>
                <c:pt idx="434">
                  <c:v>270.036</c:v>
                </c:pt>
                <c:pt idx="435">
                  <c:v>270.036</c:v>
                </c:pt>
                <c:pt idx="436">
                  <c:v>270.08600000000001</c:v>
                </c:pt>
                <c:pt idx="437">
                  <c:v>270.036</c:v>
                </c:pt>
                <c:pt idx="438">
                  <c:v>270.036</c:v>
                </c:pt>
                <c:pt idx="439">
                  <c:v>270.036</c:v>
                </c:pt>
                <c:pt idx="440">
                  <c:v>270.036</c:v>
                </c:pt>
                <c:pt idx="441">
                  <c:v>270.036</c:v>
                </c:pt>
                <c:pt idx="442">
                  <c:v>270.08600000000001</c:v>
                </c:pt>
                <c:pt idx="443">
                  <c:v>270.08600000000001</c:v>
                </c:pt>
                <c:pt idx="444">
                  <c:v>270.036</c:v>
                </c:pt>
                <c:pt idx="445">
                  <c:v>270.036</c:v>
                </c:pt>
                <c:pt idx="446">
                  <c:v>270.036</c:v>
                </c:pt>
                <c:pt idx="447">
                  <c:v>270.08600000000001</c:v>
                </c:pt>
                <c:pt idx="448">
                  <c:v>270.036</c:v>
                </c:pt>
                <c:pt idx="449">
                  <c:v>270.036</c:v>
                </c:pt>
                <c:pt idx="450">
                  <c:v>270.036</c:v>
                </c:pt>
                <c:pt idx="451">
                  <c:v>270.036</c:v>
                </c:pt>
                <c:pt idx="452">
                  <c:v>269.98599999999999</c:v>
                </c:pt>
                <c:pt idx="453">
                  <c:v>269.93600000000004</c:v>
                </c:pt>
                <c:pt idx="454">
                  <c:v>270.036</c:v>
                </c:pt>
                <c:pt idx="455">
                  <c:v>270.036</c:v>
                </c:pt>
                <c:pt idx="456">
                  <c:v>269.93600000000004</c:v>
                </c:pt>
                <c:pt idx="457">
                  <c:v>269.93600000000004</c:v>
                </c:pt>
                <c:pt idx="458">
                  <c:v>269.93600000000004</c:v>
                </c:pt>
                <c:pt idx="459">
                  <c:v>269.93600000000004</c:v>
                </c:pt>
                <c:pt idx="460">
                  <c:v>269.93600000000004</c:v>
                </c:pt>
                <c:pt idx="461">
                  <c:v>269.93600000000004</c:v>
                </c:pt>
                <c:pt idx="462">
                  <c:v>269.93600000000004</c:v>
                </c:pt>
                <c:pt idx="463">
                  <c:v>269.98599999999999</c:v>
                </c:pt>
                <c:pt idx="464">
                  <c:v>269.98599999999999</c:v>
                </c:pt>
                <c:pt idx="465">
                  <c:v>269.98599999999999</c:v>
                </c:pt>
                <c:pt idx="466">
                  <c:v>269.98599999999999</c:v>
                </c:pt>
                <c:pt idx="467">
                  <c:v>269.93600000000004</c:v>
                </c:pt>
                <c:pt idx="468">
                  <c:v>269.93600000000004</c:v>
                </c:pt>
                <c:pt idx="469">
                  <c:v>269.95600000000002</c:v>
                </c:pt>
                <c:pt idx="470">
                  <c:v>269.94600000000003</c:v>
                </c:pt>
                <c:pt idx="471">
                  <c:v>269.93600000000004</c:v>
                </c:pt>
                <c:pt idx="472">
                  <c:v>269.93600000000004</c:v>
                </c:pt>
                <c:pt idx="473">
                  <c:v>269.93600000000004</c:v>
                </c:pt>
                <c:pt idx="474">
                  <c:v>269.93600000000004</c:v>
                </c:pt>
                <c:pt idx="475">
                  <c:v>269.98599999999999</c:v>
                </c:pt>
                <c:pt idx="476">
                  <c:v>270.036</c:v>
                </c:pt>
                <c:pt idx="477">
                  <c:v>269.98599999999999</c:v>
                </c:pt>
                <c:pt idx="478">
                  <c:v>269.98599999999999</c:v>
                </c:pt>
                <c:pt idx="479">
                  <c:v>269.98599999999999</c:v>
                </c:pt>
                <c:pt idx="480">
                  <c:v>269.98599999999999</c:v>
                </c:pt>
                <c:pt idx="481">
                  <c:v>269.93600000000004</c:v>
                </c:pt>
                <c:pt idx="482">
                  <c:v>270.08600000000001</c:v>
                </c:pt>
                <c:pt idx="483">
                  <c:v>270.036</c:v>
                </c:pt>
                <c:pt idx="484">
                  <c:v>270.08600000000001</c:v>
                </c:pt>
                <c:pt idx="485">
                  <c:v>270.036</c:v>
                </c:pt>
                <c:pt idx="486">
                  <c:v>270.036</c:v>
                </c:pt>
                <c:pt idx="487">
                  <c:v>270.08600000000001</c:v>
                </c:pt>
                <c:pt idx="488">
                  <c:v>270.036</c:v>
                </c:pt>
                <c:pt idx="489">
                  <c:v>270.08600000000001</c:v>
                </c:pt>
                <c:pt idx="490">
                  <c:v>270.13600000000002</c:v>
                </c:pt>
                <c:pt idx="491">
                  <c:v>270.08600000000001</c:v>
                </c:pt>
                <c:pt idx="492">
                  <c:v>270.08600000000001</c:v>
                </c:pt>
                <c:pt idx="493">
                  <c:v>270.036</c:v>
                </c:pt>
                <c:pt idx="494">
                  <c:v>269.98599999999999</c:v>
                </c:pt>
                <c:pt idx="495">
                  <c:v>270.08600000000001</c:v>
                </c:pt>
                <c:pt idx="496">
                  <c:v>270.08600000000001</c:v>
                </c:pt>
                <c:pt idx="497">
                  <c:v>270.13600000000002</c:v>
                </c:pt>
                <c:pt idx="498">
                  <c:v>270.08600000000001</c:v>
                </c:pt>
                <c:pt idx="499">
                  <c:v>270.08600000000001</c:v>
                </c:pt>
                <c:pt idx="500">
                  <c:v>270.08600000000001</c:v>
                </c:pt>
                <c:pt idx="501">
                  <c:v>270.08600000000001</c:v>
                </c:pt>
                <c:pt idx="502">
                  <c:v>270.08600000000001</c:v>
                </c:pt>
                <c:pt idx="503">
                  <c:v>270.08600000000001</c:v>
                </c:pt>
                <c:pt idx="504">
                  <c:v>270.08600000000001</c:v>
                </c:pt>
                <c:pt idx="505">
                  <c:v>270.08600000000001</c:v>
                </c:pt>
                <c:pt idx="506">
                  <c:v>270.036</c:v>
                </c:pt>
                <c:pt idx="507">
                  <c:v>270.036</c:v>
                </c:pt>
                <c:pt idx="508">
                  <c:v>269.98599999999999</c:v>
                </c:pt>
                <c:pt idx="509">
                  <c:v>269.99599999999998</c:v>
                </c:pt>
                <c:pt idx="510">
                  <c:v>269.98599999999999</c:v>
                </c:pt>
                <c:pt idx="511">
                  <c:v>270.036</c:v>
                </c:pt>
                <c:pt idx="512">
                  <c:v>270.036</c:v>
                </c:pt>
                <c:pt idx="513">
                  <c:v>270.036</c:v>
                </c:pt>
                <c:pt idx="514">
                  <c:v>270.036</c:v>
                </c:pt>
                <c:pt idx="515">
                  <c:v>270.036</c:v>
                </c:pt>
                <c:pt idx="516">
                  <c:v>270.036</c:v>
                </c:pt>
                <c:pt idx="517">
                  <c:v>270.036</c:v>
                </c:pt>
                <c:pt idx="518">
                  <c:v>269.98599999999999</c:v>
                </c:pt>
                <c:pt idx="519">
                  <c:v>270.036</c:v>
                </c:pt>
                <c:pt idx="520">
                  <c:v>270.05600000000004</c:v>
                </c:pt>
                <c:pt idx="521">
                  <c:v>270.036</c:v>
                </c:pt>
                <c:pt idx="522">
                  <c:v>269.98599999999999</c:v>
                </c:pt>
                <c:pt idx="523">
                  <c:v>269.93600000000004</c:v>
                </c:pt>
                <c:pt idx="524">
                  <c:v>269.93600000000004</c:v>
                </c:pt>
                <c:pt idx="525">
                  <c:v>270.036</c:v>
                </c:pt>
                <c:pt idx="526">
                  <c:v>270.036</c:v>
                </c:pt>
                <c:pt idx="527">
                  <c:v>270.036</c:v>
                </c:pt>
                <c:pt idx="528">
                  <c:v>270.08600000000001</c:v>
                </c:pt>
                <c:pt idx="529">
                  <c:v>270.036</c:v>
                </c:pt>
                <c:pt idx="530">
                  <c:v>270.036</c:v>
                </c:pt>
                <c:pt idx="531">
                  <c:v>270.036</c:v>
                </c:pt>
                <c:pt idx="532">
                  <c:v>270.13600000000002</c:v>
                </c:pt>
                <c:pt idx="533">
                  <c:v>270.08600000000001</c:v>
                </c:pt>
                <c:pt idx="534">
                  <c:v>270.036</c:v>
                </c:pt>
                <c:pt idx="535">
                  <c:v>269.98599999999999</c:v>
                </c:pt>
                <c:pt idx="536">
                  <c:v>270.036</c:v>
                </c:pt>
                <c:pt idx="537">
                  <c:v>269.93600000000004</c:v>
                </c:pt>
                <c:pt idx="538">
                  <c:v>269.93600000000004</c:v>
                </c:pt>
                <c:pt idx="539">
                  <c:v>269.93600000000004</c:v>
                </c:pt>
                <c:pt idx="540">
                  <c:v>269.98599999999999</c:v>
                </c:pt>
                <c:pt idx="541">
                  <c:v>269.93600000000004</c:v>
                </c:pt>
                <c:pt idx="542">
                  <c:v>269.93600000000004</c:v>
                </c:pt>
                <c:pt idx="543">
                  <c:v>269.98599999999999</c:v>
                </c:pt>
                <c:pt idx="544">
                  <c:v>270.036</c:v>
                </c:pt>
                <c:pt idx="545">
                  <c:v>270.036</c:v>
                </c:pt>
                <c:pt idx="546">
                  <c:v>270.08600000000001</c:v>
                </c:pt>
                <c:pt idx="547">
                  <c:v>270.08600000000001</c:v>
                </c:pt>
                <c:pt idx="548">
                  <c:v>269.98599999999999</c:v>
                </c:pt>
                <c:pt idx="549">
                  <c:v>269.98599999999999</c:v>
                </c:pt>
                <c:pt idx="550">
                  <c:v>270.036</c:v>
                </c:pt>
                <c:pt idx="551">
                  <c:v>270.08600000000001</c:v>
                </c:pt>
                <c:pt idx="552">
                  <c:v>270.08600000000001</c:v>
                </c:pt>
                <c:pt idx="553">
                  <c:v>270.13600000000002</c:v>
                </c:pt>
                <c:pt idx="554">
                  <c:v>270.13600000000002</c:v>
                </c:pt>
                <c:pt idx="555">
                  <c:v>270.036</c:v>
                </c:pt>
                <c:pt idx="556">
                  <c:v>270.036</c:v>
                </c:pt>
                <c:pt idx="557">
                  <c:v>270.13600000000002</c:v>
                </c:pt>
                <c:pt idx="558">
                  <c:v>270.036</c:v>
                </c:pt>
                <c:pt idx="559">
                  <c:v>270.036</c:v>
                </c:pt>
                <c:pt idx="560">
                  <c:v>270.08600000000001</c:v>
                </c:pt>
                <c:pt idx="561">
                  <c:v>270.08600000000001</c:v>
                </c:pt>
                <c:pt idx="562">
                  <c:v>270.21600000000001</c:v>
                </c:pt>
                <c:pt idx="563">
                  <c:v>270.23599999999999</c:v>
                </c:pt>
                <c:pt idx="564">
                  <c:v>270.13600000000002</c:v>
                </c:pt>
                <c:pt idx="565">
                  <c:v>270.13600000000002</c:v>
                </c:pt>
                <c:pt idx="566">
                  <c:v>270.036</c:v>
                </c:pt>
                <c:pt idx="567">
                  <c:v>270.13600000000002</c:v>
                </c:pt>
                <c:pt idx="568">
                  <c:v>270.13600000000002</c:v>
                </c:pt>
                <c:pt idx="569">
                  <c:v>270.08600000000001</c:v>
                </c:pt>
                <c:pt idx="570">
                  <c:v>270.036</c:v>
                </c:pt>
                <c:pt idx="571">
                  <c:v>270.08600000000001</c:v>
                </c:pt>
                <c:pt idx="572">
                  <c:v>270.05600000000004</c:v>
                </c:pt>
                <c:pt idx="573">
                  <c:v>270.036</c:v>
                </c:pt>
                <c:pt idx="574">
                  <c:v>270.036</c:v>
                </c:pt>
                <c:pt idx="575">
                  <c:v>270.036</c:v>
                </c:pt>
                <c:pt idx="576">
                  <c:v>270.08600000000001</c:v>
                </c:pt>
                <c:pt idx="577">
                  <c:v>270.08600000000001</c:v>
                </c:pt>
                <c:pt idx="578">
                  <c:v>270.036</c:v>
                </c:pt>
                <c:pt idx="579">
                  <c:v>270.13600000000002</c:v>
                </c:pt>
                <c:pt idx="580">
                  <c:v>269.98599999999999</c:v>
                </c:pt>
                <c:pt idx="581">
                  <c:v>270.00600000000003</c:v>
                </c:pt>
                <c:pt idx="582">
                  <c:v>270.036</c:v>
                </c:pt>
                <c:pt idx="583">
                  <c:v>270.08600000000001</c:v>
                </c:pt>
                <c:pt idx="584">
                  <c:v>270.13600000000002</c:v>
                </c:pt>
                <c:pt idx="585">
                  <c:v>270.08600000000001</c:v>
                </c:pt>
                <c:pt idx="586">
                  <c:v>270.08600000000001</c:v>
                </c:pt>
                <c:pt idx="587">
                  <c:v>270.08600000000001</c:v>
                </c:pt>
                <c:pt idx="588">
                  <c:v>270.08600000000001</c:v>
                </c:pt>
                <c:pt idx="589">
                  <c:v>270.13600000000002</c:v>
                </c:pt>
                <c:pt idx="590">
                  <c:v>270.13600000000002</c:v>
                </c:pt>
                <c:pt idx="591">
                  <c:v>270.036</c:v>
                </c:pt>
                <c:pt idx="592">
                  <c:v>269.98599999999999</c:v>
                </c:pt>
                <c:pt idx="593">
                  <c:v>270.036</c:v>
                </c:pt>
                <c:pt idx="594">
                  <c:v>270.08600000000001</c:v>
                </c:pt>
                <c:pt idx="595">
                  <c:v>270.08600000000001</c:v>
                </c:pt>
                <c:pt idx="596">
                  <c:v>270.13600000000002</c:v>
                </c:pt>
                <c:pt idx="597">
                  <c:v>270.08600000000001</c:v>
                </c:pt>
                <c:pt idx="598">
                  <c:v>270.036</c:v>
                </c:pt>
                <c:pt idx="599">
                  <c:v>270.08600000000001</c:v>
                </c:pt>
                <c:pt idx="600">
                  <c:v>270.036</c:v>
                </c:pt>
                <c:pt idx="601">
                  <c:v>270.07600000000002</c:v>
                </c:pt>
                <c:pt idx="602">
                  <c:v>270.08600000000001</c:v>
                </c:pt>
                <c:pt idx="603">
                  <c:v>270.036</c:v>
                </c:pt>
                <c:pt idx="604">
                  <c:v>270.08600000000001</c:v>
                </c:pt>
                <c:pt idx="605">
                  <c:v>270.08600000000001</c:v>
                </c:pt>
                <c:pt idx="606">
                  <c:v>270.036</c:v>
                </c:pt>
                <c:pt idx="607">
                  <c:v>269.98599999999999</c:v>
                </c:pt>
                <c:pt idx="608">
                  <c:v>269.93599999999998</c:v>
                </c:pt>
                <c:pt idx="609">
                  <c:v>269.88600000000002</c:v>
                </c:pt>
                <c:pt idx="610">
                  <c:v>269.98599999999999</c:v>
                </c:pt>
                <c:pt idx="611">
                  <c:v>269.98599999999999</c:v>
                </c:pt>
                <c:pt idx="612">
                  <c:v>270.036</c:v>
                </c:pt>
                <c:pt idx="613">
                  <c:v>270.036</c:v>
                </c:pt>
                <c:pt idx="614">
                  <c:v>269.98599999999999</c:v>
                </c:pt>
                <c:pt idx="615">
                  <c:v>269.93599999999998</c:v>
                </c:pt>
                <c:pt idx="616">
                  <c:v>269.93599999999998</c:v>
                </c:pt>
                <c:pt idx="617">
                  <c:v>269.88600000000002</c:v>
                </c:pt>
                <c:pt idx="618">
                  <c:v>269.88600000000002</c:v>
                </c:pt>
                <c:pt idx="619">
                  <c:v>269.98599999999999</c:v>
                </c:pt>
                <c:pt idx="620">
                  <c:v>269.98599999999999</c:v>
                </c:pt>
                <c:pt idx="621">
                  <c:v>269.98599999999999</c:v>
                </c:pt>
                <c:pt idx="622">
                  <c:v>269.88600000000002</c:v>
                </c:pt>
                <c:pt idx="623">
                  <c:v>269.98599999999999</c:v>
                </c:pt>
                <c:pt idx="624">
                  <c:v>270.036</c:v>
                </c:pt>
                <c:pt idx="625">
                  <c:v>269.93599999999998</c:v>
                </c:pt>
                <c:pt idx="626">
                  <c:v>269.98599999999999</c:v>
                </c:pt>
                <c:pt idx="627">
                  <c:v>269.98599999999999</c:v>
                </c:pt>
                <c:pt idx="628">
                  <c:v>269.98599999999999</c:v>
                </c:pt>
                <c:pt idx="629">
                  <c:v>270.036</c:v>
                </c:pt>
              </c:numCache>
            </c:numRef>
          </c:val>
          <c:smooth val="0"/>
          <c:extLst xmlns:c16r2="http://schemas.microsoft.com/office/drawing/2015/06/chart">
            <c:ext xmlns:c16="http://schemas.microsoft.com/office/drawing/2014/chart" uri="{C3380CC4-5D6E-409C-BE32-E72D297353CC}">
              <c16:uniqueId val="{00000001-B7AD-45E1-AD30-FDE496B7AF63}"/>
            </c:ext>
          </c:extLst>
        </c:ser>
        <c:dLbls>
          <c:showLegendKey val="0"/>
          <c:showVal val="0"/>
          <c:showCatName val="0"/>
          <c:showSerName val="0"/>
          <c:showPercent val="0"/>
          <c:showBubbleSize val="0"/>
        </c:dLbls>
        <c:marker val="1"/>
        <c:smooth val="0"/>
        <c:axId val="1073197056"/>
        <c:axId val="1073198592"/>
      </c:lineChart>
      <c:dateAx>
        <c:axId val="1073197056"/>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3198592"/>
        <c:crosses val="autoZero"/>
        <c:auto val="1"/>
        <c:lblOffset val="100"/>
        <c:baseTimeUnit val="days"/>
        <c:majorUnit val="6"/>
        <c:majorTimeUnit val="months"/>
      </c:dateAx>
      <c:valAx>
        <c:axId val="1073198592"/>
        <c:scaling>
          <c:orientation val="minMax"/>
          <c:max val="276"/>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283924814814814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3197056"/>
        <c:crosses val="autoZero"/>
        <c:crossBetween val="between"/>
      </c:valAx>
      <c:spPr>
        <a:noFill/>
        <a:ln w="6350">
          <a:solidFill>
            <a:sysClr val="windowText" lastClr="000000">
              <a:lumMod val="100000"/>
            </a:sysClr>
          </a:solidFill>
        </a:ln>
        <a:effectLst/>
      </c:spPr>
    </c:plotArea>
    <c:legend>
      <c:legendPos val="b"/>
      <c:layout>
        <c:manualLayout>
          <c:xMode val="edge"/>
          <c:yMode val="edge"/>
          <c:x val="0.42618803418803425"/>
          <c:y val="0.8688837037037037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775427350427349E-2"/>
          <c:y val="0.17729444444444448"/>
          <c:w val="0.87916143162393168"/>
          <c:h val="0.54954555555555551"/>
        </c:manualLayout>
      </c:layout>
      <c:lineChart>
        <c:grouping val="standard"/>
        <c:varyColors val="0"/>
        <c:ser>
          <c:idx val="0"/>
          <c:order val="0"/>
          <c:tx>
            <c:strRef>
              <c:f>'11#'!$B$1</c:f>
              <c:strCache>
                <c:ptCount val="1"/>
                <c:pt idx="0">
                  <c:v>拟合</c:v>
                </c:pt>
              </c:strCache>
            </c:strRef>
          </c:tx>
          <c:spPr>
            <a:ln w="6350" cap="rnd">
              <a:solidFill>
                <a:schemeClr val="accent1"/>
              </a:solidFill>
              <a:round/>
            </a:ln>
            <a:effectLst/>
          </c:spPr>
          <c:marker>
            <c:symbol val="none"/>
          </c:marker>
          <c:cat>
            <c:numRef>
              <c:f>'11#'!$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9</c:v>
                </c:pt>
                <c:pt idx="265">
                  <c:v>40193</c:v>
                </c:pt>
                <c:pt idx="266">
                  <c:v>40199</c:v>
                </c:pt>
                <c:pt idx="267">
                  <c:v>40203</c:v>
                </c:pt>
                <c:pt idx="268">
                  <c:v>40206</c:v>
                </c:pt>
                <c:pt idx="269">
                  <c:v>40211</c:v>
                </c:pt>
                <c:pt idx="270">
                  <c:v>40217</c:v>
                </c:pt>
                <c:pt idx="271">
                  <c:v>40222</c:v>
                </c:pt>
                <c:pt idx="272">
                  <c:v>40229</c:v>
                </c:pt>
                <c:pt idx="273">
                  <c:v>40234</c:v>
                </c:pt>
                <c:pt idx="274">
                  <c:v>40238</c:v>
                </c:pt>
                <c:pt idx="275">
                  <c:v>40242</c:v>
                </c:pt>
                <c:pt idx="276">
                  <c:v>40246</c:v>
                </c:pt>
                <c:pt idx="277">
                  <c:v>40253</c:v>
                </c:pt>
                <c:pt idx="278">
                  <c:v>40256</c:v>
                </c:pt>
                <c:pt idx="279">
                  <c:v>40259</c:v>
                </c:pt>
                <c:pt idx="280">
                  <c:v>40262</c:v>
                </c:pt>
                <c:pt idx="281">
                  <c:v>40265</c:v>
                </c:pt>
                <c:pt idx="282">
                  <c:v>40271</c:v>
                </c:pt>
                <c:pt idx="283">
                  <c:v>40544</c:v>
                </c:pt>
                <c:pt idx="284">
                  <c:v>40548</c:v>
                </c:pt>
                <c:pt idx="285">
                  <c:v>40553</c:v>
                </c:pt>
                <c:pt idx="286">
                  <c:v>40557</c:v>
                </c:pt>
                <c:pt idx="287">
                  <c:v>40561</c:v>
                </c:pt>
                <c:pt idx="288">
                  <c:v>40564</c:v>
                </c:pt>
                <c:pt idx="289">
                  <c:v>40568</c:v>
                </c:pt>
                <c:pt idx="290">
                  <c:v>40575</c:v>
                </c:pt>
                <c:pt idx="291">
                  <c:v>40579</c:v>
                </c:pt>
                <c:pt idx="292">
                  <c:v>40583</c:v>
                </c:pt>
                <c:pt idx="293">
                  <c:v>40588</c:v>
                </c:pt>
                <c:pt idx="294">
                  <c:v>40594</c:v>
                </c:pt>
                <c:pt idx="295">
                  <c:v>40598</c:v>
                </c:pt>
                <c:pt idx="296">
                  <c:v>40602</c:v>
                </c:pt>
                <c:pt idx="297">
                  <c:v>40606</c:v>
                </c:pt>
                <c:pt idx="298">
                  <c:v>40611</c:v>
                </c:pt>
                <c:pt idx="299">
                  <c:v>40616</c:v>
                </c:pt>
                <c:pt idx="300">
                  <c:v>40620</c:v>
                </c:pt>
                <c:pt idx="301">
                  <c:v>40625</c:v>
                </c:pt>
                <c:pt idx="302">
                  <c:v>40631</c:v>
                </c:pt>
                <c:pt idx="303">
                  <c:v>40637</c:v>
                </c:pt>
                <c:pt idx="304">
                  <c:v>40643</c:v>
                </c:pt>
                <c:pt idx="305">
                  <c:v>40649</c:v>
                </c:pt>
                <c:pt idx="306">
                  <c:v>40652</c:v>
                </c:pt>
                <c:pt idx="307">
                  <c:v>40655</c:v>
                </c:pt>
                <c:pt idx="308">
                  <c:v>40664</c:v>
                </c:pt>
                <c:pt idx="309">
                  <c:v>40667</c:v>
                </c:pt>
                <c:pt idx="310">
                  <c:v>40670</c:v>
                </c:pt>
                <c:pt idx="311">
                  <c:v>40676</c:v>
                </c:pt>
                <c:pt idx="312">
                  <c:v>40679</c:v>
                </c:pt>
                <c:pt idx="313">
                  <c:v>40682</c:v>
                </c:pt>
                <c:pt idx="314">
                  <c:v>40685</c:v>
                </c:pt>
                <c:pt idx="315">
                  <c:v>40688</c:v>
                </c:pt>
                <c:pt idx="316">
                  <c:v>40692</c:v>
                </c:pt>
                <c:pt idx="317">
                  <c:v>40697</c:v>
                </c:pt>
                <c:pt idx="318">
                  <c:v>40702</c:v>
                </c:pt>
                <c:pt idx="319">
                  <c:v>40706</c:v>
                </c:pt>
                <c:pt idx="320">
                  <c:v>40709</c:v>
                </c:pt>
                <c:pt idx="321">
                  <c:v>40712</c:v>
                </c:pt>
                <c:pt idx="322">
                  <c:v>40715</c:v>
                </c:pt>
                <c:pt idx="323">
                  <c:v>40721</c:v>
                </c:pt>
                <c:pt idx="324">
                  <c:v>40727</c:v>
                </c:pt>
                <c:pt idx="325">
                  <c:v>40733</c:v>
                </c:pt>
                <c:pt idx="326">
                  <c:v>40739</c:v>
                </c:pt>
                <c:pt idx="327">
                  <c:v>40745</c:v>
                </c:pt>
                <c:pt idx="328">
                  <c:v>40751</c:v>
                </c:pt>
                <c:pt idx="329">
                  <c:v>40757</c:v>
                </c:pt>
                <c:pt idx="330">
                  <c:v>40763</c:v>
                </c:pt>
                <c:pt idx="331">
                  <c:v>40769</c:v>
                </c:pt>
                <c:pt idx="332">
                  <c:v>40775</c:v>
                </c:pt>
                <c:pt idx="333">
                  <c:v>40781</c:v>
                </c:pt>
                <c:pt idx="334">
                  <c:v>40787</c:v>
                </c:pt>
                <c:pt idx="335">
                  <c:v>40793</c:v>
                </c:pt>
                <c:pt idx="336">
                  <c:v>40798</c:v>
                </c:pt>
                <c:pt idx="337">
                  <c:v>40805</c:v>
                </c:pt>
                <c:pt idx="338">
                  <c:v>40811</c:v>
                </c:pt>
                <c:pt idx="339">
                  <c:v>40817</c:v>
                </c:pt>
                <c:pt idx="340">
                  <c:v>40823</c:v>
                </c:pt>
                <c:pt idx="341">
                  <c:v>40829</c:v>
                </c:pt>
                <c:pt idx="342">
                  <c:v>40835</c:v>
                </c:pt>
                <c:pt idx="343">
                  <c:v>40841</c:v>
                </c:pt>
                <c:pt idx="344">
                  <c:v>40847</c:v>
                </c:pt>
                <c:pt idx="345">
                  <c:v>40853</c:v>
                </c:pt>
                <c:pt idx="346">
                  <c:v>40859</c:v>
                </c:pt>
                <c:pt idx="347">
                  <c:v>40865</c:v>
                </c:pt>
                <c:pt idx="348">
                  <c:v>40871</c:v>
                </c:pt>
                <c:pt idx="349">
                  <c:v>40880</c:v>
                </c:pt>
                <c:pt idx="350">
                  <c:v>40889</c:v>
                </c:pt>
                <c:pt idx="351">
                  <c:v>40895</c:v>
                </c:pt>
                <c:pt idx="352">
                  <c:v>40901</c:v>
                </c:pt>
                <c:pt idx="353">
                  <c:v>40907</c:v>
                </c:pt>
                <c:pt idx="354">
                  <c:v>40910</c:v>
                </c:pt>
                <c:pt idx="355">
                  <c:v>40916</c:v>
                </c:pt>
                <c:pt idx="356">
                  <c:v>40925</c:v>
                </c:pt>
                <c:pt idx="357">
                  <c:v>40929</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1#'!$B$2:$B$631</c:f>
              <c:numCache>
                <c:formatCode>General</c:formatCode>
                <c:ptCount val="630"/>
                <c:pt idx="0">
                  <c:v>269.00211172600001</c:v>
                </c:pt>
                <c:pt idx="1">
                  <c:v>268.96619297000001</c:v>
                </c:pt>
                <c:pt idx="2">
                  <c:v>269.35952825300001</c:v>
                </c:pt>
                <c:pt idx="3">
                  <c:v>268.90412624599998</c:v>
                </c:pt>
                <c:pt idx="4">
                  <c:v>268.90987577200002</c:v>
                </c:pt>
                <c:pt idx="5">
                  <c:v>268.885959587</c:v>
                </c:pt>
                <c:pt idx="6">
                  <c:v>268.79874725299999</c:v>
                </c:pt>
                <c:pt idx="7">
                  <c:v>268.69541469400002</c:v>
                </c:pt>
                <c:pt idx="8">
                  <c:v>268.51170869399999</c:v>
                </c:pt>
                <c:pt idx="9">
                  <c:v>268.44518702400001</c:v>
                </c:pt>
                <c:pt idx="10">
                  <c:v>268.417583579</c:v>
                </c:pt>
                <c:pt idx="11">
                  <c:v>268.536830936</c:v>
                </c:pt>
                <c:pt idx="12">
                  <c:v>268.461881468</c:v>
                </c:pt>
                <c:pt idx="13">
                  <c:v>268.52899989999997</c:v>
                </c:pt>
                <c:pt idx="14">
                  <c:v>268.57681429100001</c:v>
                </c:pt>
                <c:pt idx="15">
                  <c:v>268.537970981</c:v>
                </c:pt>
                <c:pt idx="16">
                  <c:v>268.46411523099999</c:v>
                </c:pt>
                <c:pt idx="17">
                  <c:v>268.55843997599999</c:v>
                </c:pt>
                <c:pt idx="18">
                  <c:v>268.57630785600003</c:v>
                </c:pt>
                <c:pt idx="19">
                  <c:v>268.53061920499999</c:v>
                </c:pt>
                <c:pt idx="20">
                  <c:v>268.55379406999998</c:v>
                </c:pt>
                <c:pt idx="21">
                  <c:v>268.75258595000003</c:v>
                </c:pt>
                <c:pt idx="22">
                  <c:v>268.69360392300001</c:v>
                </c:pt>
                <c:pt idx="23">
                  <c:v>268.62236687400002</c:v>
                </c:pt>
                <c:pt idx="24">
                  <c:v>268.70915307199999</c:v>
                </c:pt>
                <c:pt idx="25">
                  <c:v>268.93529397200001</c:v>
                </c:pt>
                <c:pt idx="26">
                  <c:v>269.212384101</c:v>
                </c:pt>
                <c:pt idx="27">
                  <c:v>269.09115023300001</c:v>
                </c:pt>
                <c:pt idx="28">
                  <c:v>269.14358026000002</c:v>
                </c:pt>
                <c:pt idx="29">
                  <c:v>269.15517674199998</c:v>
                </c:pt>
                <c:pt idx="30">
                  <c:v>269.163237057</c:v>
                </c:pt>
                <c:pt idx="31">
                  <c:v>269.19858595800002</c:v>
                </c:pt>
                <c:pt idx="32">
                  <c:v>269.18076528900002</c:v>
                </c:pt>
                <c:pt idx="33">
                  <c:v>269.43917477799999</c:v>
                </c:pt>
                <c:pt idx="34">
                  <c:v>269.31820834899997</c:v>
                </c:pt>
                <c:pt idx="35">
                  <c:v>269.18798674599998</c:v>
                </c:pt>
                <c:pt idx="36">
                  <c:v>269.24730458800002</c:v>
                </c:pt>
                <c:pt idx="37">
                  <c:v>268.950607881</c:v>
                </c:pt>
                <c:pt idx="38">
                  <c:v>268.86221429300002</c:v>
                </c:pt>
                <c:pt idx="39">
                  <c:v>268.756411883</c:v>
                </c:pt>
                <c:pt idx="40">
                  <c:v>268.57326686599998</c:v>
                </c:pt>
                <c:pt idx="41">
                  <c:v>268.49291052900003</c:v>
                </c:pt>
                <c:pt idx="42">
                  <c:v>268.489246697</c:v>
                </c:pt>
                <c:pt idx="43">
                  <c:v>268.26724069900001</c:v>
                </c:pt>
                <c:pt idx="44">
                  <c:v>268.12431055000002</c:v>
                </c:pt>
                <c:pt idx="45">
                  <c:v>267.87040043899998</c:v>
                </c:pt>
                <c:pt idx="46">
                  <c:v>267.68117869500003</c:v>
                </c:pt>
                <c:pt idx="47">
                  <c:v>267.52583200999999</c:v>
                </c:pt>
                <c:pt idx="48">
                  <c:v>267.39461373</c:v>
                </c:pt>
                <c:pt idx="49">
                  <c:v>267.181160041</c:v>
                </c:pt>
                <c:pt idx="50">
                  <c:v>267.20543862599999</c:v>
                </c:pt>
                <c:pt idx="51">
                  <c:v>267.17300303100001</c:v>
                </c:pt>
                <c:pt idx="52">
                  <c:v>266.86504212199998</c:v>
                </c:pt>
                <c:pt idx="53">
                  <c:v>266.65880574200003</c:v>
                </c:pt>
                <c:pt idx="54">
                  <c:v>266.36853487100001</c:v>
                </c:pt>
                <c:pt idx="55">
                  <c:v>266.08136577499999</c:v>
                </c:pt>
                <c:pt idx="56">
                  <c:v>265.768460549</c:v>
                </c:pt>
                <c:pt idx="57">
                  <c:v>265.68381112999998</c:v>
                </c:pt>
                <c:pt idx="58">
                  <c:v>265.59246101100001</c:v>
                </c:pt>
                <c:pt idx="59">
                  <c:v>265.486665442</c:v>
                </c:pt>
                <c:pt idx="60">
                  <c:v>265.37602666700002</c:v>
                </c:pt>
                <c:pt idx="61">
                  <c:v>265.32979957700002</c:v>
                </c:pt>
                <c:pt idx="62">
                  <c:v>265.286081551</c:v>
                </c:pt>
                <c:pt idx="63">
                  <c:v>265.30969910300001</c:v>
                </c:pt>
                <c:pt idx="64">
                  <c:v>265.30544790800002</c:v>
                </c:pt>
                <c:pt idx="65">
                  <c:v>265.38232329700003</c:v>
                </c:pt>
                <c:pt idx="66">
                  <c:v>265.63466391100002</c:v>
                </c:pt>
                <c:pt idx="67">
                  <c:v>265.54221643099999</c:v>
                </c:pt>
                <c:pt idx="68">
                  <c:v>265.73294958499997</c:v>
                </c:pt>
                <c:pt idx="69">
                  <c:v>265.97413724099999</c:v>
                </c:pt>
                <c:pt idx="70">
                  <c:v>266.16104081399999</c:v>
                </c:pt>
                <c:pt idx="71">
                  <c:v>266.38325094999999</c:v>
                </c:pt>
                <c:pt idx="72">
                  <c:v>266.64037611499998</c:v>
                </c:pt>
                <c:pt idx="73">
                  <c:v>266.83671219199999</c:v>
                </c:pt>
                <c:pt idx="74">
                  <c:v>267.19689546699999</c:v>
                </c:pt>
                <c:pt idx="75">
                  <c:v>267.33733581899997</c:v>
                </c:pt>
                <c:pt idx="76">
                  <c:v>267.42001292600003</c:v>
                </c:pt>
                <c:pt idx="77">
                  <c:v>267.543504627</c:v>
                </c:pt>
                <c:pt idx="78">
                  <c:v>267.61619609500002</c:v>
                </c:pt>
                <c:pt idx="79">
                  <c:v>267.80714542800001</c:v>
                </c:pt>
                <c:pt idx="80">
                  <c:v>267.93571584799997</c:v>
                </c:pt>
                <c:pt idx="81">
                  <c:v>268.05221015900003</c:v>
                </c:pt>
                <c:pt idx="82">
                  <c:v>268.07999343900002</c:v>
                </c:pt>
                <c:pt idx="83">
                  <c:v>268.21310619000002</c:v>
                </c:pt>
                <c:pt idx="84">
                  <c:v>268.267964011</c:v>
                </c:pt>
                <c:pt idx="85">
                  <c:v>268.50933424700003</c:v>
                </c:pt>
                <c:pt idx="86">
                  <c:v>268.78332431899997</c:v>
                </c:pt>
                <c:pt idx="87">
                  <c:v>268.73296291499997</c:v>
                </c:pt>
                <c:pt idx="88">
                  <c:v>268.70220221699998</c:v>
                </c:pt>
                <c:pt idx="89">
                  <c:v>268.657683824</c:v>
                </c:pt>
                <c:pt idx="90">
                  <c:v>268.53938866200002</c:v>
                </c:pt>
                <c:pt idx="91">
                  <c:v>268.42934536199999</c:v>
                </c:pt>
                <c:pt idx="92">
                  <c:v>268.30341231300002</c:v>
                </c:pt>
                <c:pt idx="93">
                  <c:v>268.25439370800001</c:v>
                </c:pt>
                <c:pt idx="94">
                  <c:v>268.26017703600002</c:v>
                </c:pt>
                <c:pt idx="95">
                  <c:v>268.03749448100001</c:v>
                </c:pt>
                <c:pt idx="96">
                  <c:v>267.96776092200002</c:v>
                </c:pt>
                <c:pt idx="97">
                  <c:v>267.97176992800001</c:v>
                </c:pt>
                <c:pt idx="98">
                  <c:v>267.77496451799999</c:v>
                </c:pt>
                <c:pt idx="99">
                  <c:v>267.74664017600003</c:v>
                </c:pt>
                <c:pt idx="100">
                  <c:v>268.80133135800003</c:v>
                </c:pt>
                <c:pt idx="101">
                  <c:v>269.42087960499998</c:v>
                </c:pt>
                <c:pt idx="102">
                  <c:v>268.82950330099999</c:v>
                </c:pt>
                <c:pt idx="103">
                  <c:v>268.40682814299998</c:v>
                </c:pt>
                <c:pt idx="104">
                  <c:v>269.03596738900001</c:v>
                </c:pt>
                <c:pt idx="105">
                  <c:v>269.84630477899998</c:v>
                </c:pt>
                <c:pt idx="106">
                  <c:v>269.27897047800002</c:v>
                </c:pt>
                <c:pt idx="107">
                  <c:v>269.49530426899997</c:v>
                </c:pt>
                <c:pt idx="108">
                  <c:v>268.69002768799999</c:v>
                </c:pt>
                <c:pt idx="109">
                  <c:v>268.273311987</c:v>
                </c:pt>
                <c:pt idx="110">
                  <c:v>268.04624313699998</c:v>
                </c:pt>
                <c:pt idx="111">
                  <c:v>267.98872317600001</c:v>
                </c:pt>
                <c:pt idx="112">
                  <c:v>267.71081857600001</c:v>
                </c:pt>
                <c:pt idx="113">
                  <c:v>267.95338161799998</c:v>
                </c:pt>
                <c:pt idx="114">
                  <c:v>267.93878987199997</c:v>
                </c:pt>
                <c:pt idx="115">
                  <c:v>267.88036453299998</c:v>
                </c:pt>
                <c:pt idx="116">
                  <c:v>267.764354438</c:v>
                </c:pt>
                <c:pt idx="117">
                  <c:v>267.74727118800001</c:v>
                </c:pt>
                <c:pt idx="118">
                  <c:v>267.772363009</c:v>
                </c:pt>
                <c:pt idx="119">
                  <c:v>267.71965916699997</c:v>
                </c:pt>
                <c:pt idx="120">
                  <c:v>267.69749918299999</c:v>
                </c:pt>
                <c:pt idx="121">
                  <c:v>268.05822635999999</c:v>
                </c:pt>
                <c:pt idx="122">
                  <c:v>268.910455673</c:v>
                </c:pt>
                <c:pt idx="123">
                  <c:v>268.327057814</c:v>
                </c:pt>
                <c:pt idx="124">
                  <c:v>268.354145706</c:v>
                </c:pt>
                <c:pt idx="125">
                  <c:v>268.32672716100001</c:v>
                </c:pt>
                <c:pt idx="126">
                  <c:v>268.32263384499998</c:v>
                </c:pt>
                <c:pt idx="127">
                  <c:v>268.17977090900001</c:v>
                </c:pt>
                <c:pt idx="128">
                  <c:v>268.19608607999999</c:v>
                </c:pt>
                <c:pt idx="129">
                  <c:v>268.27018099200001</c:v>
                </c:pt>
                <c:pt idx="130">
                  <c:v>268.44697259899999</c:v>
                </c:pt>
                <c:pt idx="131">
                  <c:v>268.67829776999997</c:v>
                </c:pt>
                <c:pt idx="132">
                  <c:v>268.70567149999999</c:v>
                </c:pt>
                <c:pt idx="133">
                  <c:v>268.59469371400002</c:v>
                </c:pt>
                <c:pt idx="134">
                  <c:v>268.78869125799997</c:v>
                </c:pt>
                <c:pt idx="135">
                  <c:v>268.61428095700001</c:v>
                </c:pt>
                <c:pt idx="136">
                  <c:v>268.5604639</c:v>
                </c:pt>
                <c:pt idx="137">
                  <c:v>268.48235219600002</c:v>
                </c:pt>
                <c:pt idx="138">
                  <c:v>268.47480063299997</c:v>
                </c:pt>
                <c:pt idx="139">
                  <c:v>268.44622666999999</c:v>
                </c:pt>
                <c:pt idx="140">
                  <c:v>268.42283759899999</c:v>
                </c:pt>
                <c:pt idx="141">
                  <c:v>268.473792468</c:v>
                </c:pt>
                <c:pt idx="142">
                  <c:v>268.43353343199999</c:v>
                </c:pt>
                <c:pt idx="143">
                  <c:v>268.25655676500003</c:v>
                </c:pt>
                <c:pt idx="144">
                  <c:v>268.15972594900001</c:v>
                </c:pt>
                <c:pt idx="145">
                  <c:v>268.00442811699997</c:v>
                </c:pt>
                <c:pt idx="146">
                  <c:v>267.83465294299998</c:v>
                </c:pt>
                <c:pt idx="147">
                  <c:v>267.68190425799997</c:v>
                </c:pt>
                <c:pt idx="148">
                  <c:v>267.51193048699997</c:v>
                </c:pt>
                <c:pt idx="149">
                  <c:v>267.487577821</c:v>
                </c:pt>
                <c:pt idx="150">
                  <c:v>267.27301083200001</c:v>
                </c:pt>
                <c:pt idx="151">
                  <c:v>267.40348019999999</c:v>
                </c:pt>
                <c:pt idx="152">
                  <c:v>267.53936052099999</c:v>
                </c:pt>
                <c:pt idx="153">
                  <c:v>267.55494045900002</c:v>
                </c:pt>
                <c:pt idx="154">
                  <c:v>267.30318041100003</c:v>
                </c:pt>
                <c:pt idx="155">
                  <c:v>267.01135998500001</c:v>
                </c:pt>
                <c:pt idx="156">
                  <c:v>266.77025619199998</c:v>
                </c:pt>
                <c:pt idx="157">
                  <c:v>266.61079838900002</c:v>
                </c:pt>
                <c:pt idx="158">
                  <c:v>266.51492608199999</c:v>
                </c:pt>
                <c:pt idx="159">
                  <c:v>266.38542419200002</c:v>
                </c:pt>
                <c:pt idx="160">
                  <c:v>266.25970499800002</c:v>
                </c:pt>
                <c:pt idx="161">
                  <c:v>266.12062211300002</c:v>
                </c:pt>
                <c:pt idx="162">
                  <c:v>266.00487784799998</c:v>
                </c:pt>
                <c:pt idx="163">
                  <c:v>266.02123675399997</c:v>
                </c:pt>
                <c:pt idx="164">
                  <c:v>265.92041078400001</c:v>
                </c:pt>
                <c:pt idx="165">
                  <c:v>265.88370372899999</c:v>
                </c:pt>
                <c:pt idx="166">
                  <c:v>265.90173984500001</c:v>
                </c:pt>
                <c:pt idx="167">
                  <c:v>265.887517489</c:v>
                </c:pt>
                <c:pt idx="168">
                  <c:v>265.95343510999999</c:v>
                </c:pt>
                <c:pt idx="169">
                  <c:v>266.16671927599998</c:v>
                </c:pt>
                <c:pt idx="170">
                  <c:v>266.39112889299997</c:v>
                </c:pt>
                <c:pt idx="171">
                  <c:v>266.46066102600003</c:v>
                </c:pt>
                <c:pt idx="172">
                  <c:v>266.604327931</c:v>
                </c:pt>
                <c:pt idx="173">
                  <c:v>266.82788176100001</c:v>
                </c:pt>
                <c:pt idx="174">
                  <c:v>266.86086269200001</c:v>
                </c:pt>
                <c:pt idx="175">
                  <c:v>267.26839376700002</c:v>
                </c:pt>
                <c:pt idx="176">
                  <c:v>267.65374816799999</c:v>
                </c:pt>
                <c:pt idx="177">
                  <c:v>267.88848226200003</c:v>
                </c:pt>
                <c:pt idx="178">
                  <c:v>267.95941392700001</c:v>
                </c:pt>
                <c:pt idx="179">
                  <c:v>268.13815332899998</c:v>
                </c:pt>
                <c:pt idx="180">
                  <c:v>268.005170507</c:v>
                </c:pt>
                <c:pt idx="181">
                  <c:v>268.18370531099998</c:v>
                </c:pt>
                <c:pt idx="182">
                  <c:v>268.17842902299998</c:v>
                </c:pt>
                <c:pt idx="183">
                  <c:v>268.24140961000001</c:v>
                </c:pt>
                <c:pt idx="184">
                  <c:v>268.43003095300003</c:v>
                </c:pt>
                <c:pt idx="185">
                  <c:v>268.354282345</c:v>
                </c:pt>
                <c:pt idx="186">
                  <c:v>268.50641550099999</c:v>
                </c:pt>
                <c:pt idx="187">
                  <c:v>268.46720274699999</c:v>
                </c:pt>
                <c:pt idx="188">
                  <c:v>268.54570207199998</c:v>
                </c:pt>
                <c:pt idx="189">
                  <c:v>268.95172803100002</c:v>
                </c:pt>
                <c:pt idx="190">
                  <c:v>268.84803632799998</c:v>
                </c:pt>
                <c:pt idx="191">
                  <c:v>268.737639414</c:v>
                </c:pt>
                <c:pt idx="192">
                  <c:v>268.55176355999998</c:v>
                </c:pt>
                <c:pt idx="193">
                  <c:v>268.419561472</c:v>
                </c:pt>
                <c:pt idx="194">
                  <c:v>268.18232384999999</c:v>
                </c:pt>
                <c:pt idx="195">
                  <c:v>268.018398096</c:v>
                </c:pt>
                <c:pt idx="196">
                  <c:v>267.82620913199997</c:v>
                </c:pt>
                <c:pt idx="197">
                  <c:v>267.77460719800001</c:v>
                </c:pt>
                <c:pt idx="198">
                  <c:v>267.68215017099999</c:v>
                </c:pt>
                <c:pt idx="199">
                  <c:v>267.779918786</c:v>
                </c:pt>
                <c:pt idx="200">
                  <c:v>267.57329813500002</c:v>
                </c:pt>
                <c:pt idx="201">
                  <c:v>267.97468190000001</c:v>
                </c:pt>
                <c:pt idx="202">
                  <c:v>267.54461250399999</c:v>
                </c:pt>
                <c:pt idx="203">
                  <c:v>267.36371351999998</c:v>
                </c:pt>
                <c:pt idx="204">
                  <c:v>267.30478046799999</c:v>
                </c:pt>
                <c:pt idx="205">
                  <c:v>267.11904273699997</c:v>
                </c:pt>
                <c:pt idx="206">
                  <c:v>267.14936134200002</c:v>
                </c:pt>
                <c:pt idx="207">
                  <c:v>266.91093318999998</c:v>
                </c:pt>
                <c:pt idx="208">
                  <c:v>266.79763403800001</c:v>
                </c:pt>
                <c:pt idx="209">
                  <c:v>266.68326546700001</c:v>
                </c:pt>
                <c:pt idx="210">
                  <c:v>266.61317207899998</c:v>
                </c:pt>
                <c:pt idx="211">
                  <c:v>266.55384798300003</c:v>
                </c:pt>
                <c:pt idx="212">
                  <c:v>266.58967850400001</c:v>
                </c:pt>
                <c:pt idx="213">
                  <c:v>267.630335027</c:v>
                </c:pt>
                <c:pt idx="214">
                  <c:v>267.17686906400002</c:v>
                </c:pt>
                <c:pt idx="215">
                  <c:v>267.04719781799997</c:v>
                </c:pt>
                <c:pt idx="216">
                  <c:v>266.99675500299998</c:v>
                </c:pt>
                <c:pt idx="217">
                  <c:v>266.908762427</c:v>
                </c:pt>
                <c:pt idx="218">
                  <c:v>266.80682480600001</c:v>
                </c:pt>
                <c:pt idx="219">
                  <c:v>266.80513247499999</c:v>
                </c:pt>
                <c:pt idx="220">
                  <c:v>267.12750992899998</c:v>
                </c:pt>
                <c:pt idx="221">
                  <c:v>267.28589340299999</c:v>
                </c:pt>
                <c:pt idx="222">
                  <c:v>267.88660310799997</c:v>
                </c:pt>
                <c:pt idx="223">
                  <c:v>267.59560684500002</c:v>
                </c:pt>
                <c:pt idx="224">
                  <c:v>267.87681828799998</c:v>
                </c:pt>
                <c:pt idx="225">
                  <c:v>267.71249099900001</c:v>
                </c:pt>
                <c:pt idx="226">
                  <c:v>267.80244488599999</c:v>
                </c:pt>
                <c:pt idx="227">
                  <c:v>267.69792620200002</c:v>
                </c:pt>
                <c:pt idx="228">
                  <c:v>268.10752305300002</c:v>
                </c:pt>
                <c:pt idx="229">
                  <c:v>267.91320513099998</c:v>
                </c:pt>
                <c:pt idx="230">
                  <c:v>267.971013605</c:v>
                </c:pt>
                <c:pt idx="231">
                  <c:v>267.99612951400002</c:v>
                </c:pt>
                <c:pt idx="232">
                  <c:v>268.01101869000001</c:v>
                </c:pt>
                <c:pt idx="233">
                  <c:v>268.00106528499998</c:v>
                </c:pt>
                <c:pt idx="234">
                  <c:v>268.08357864700002</c:v>
                </c:pt>
                <c:pt idx="235">
                  <c:v>268.04946955299999</c:v>
                </c:pt>
                <c:pt idx="236">
                  <c:v>268.02536684500001</c:v>
                </c:pt>
                <c:pt idx="237">
                  <c:v>267.99724547300002</c:v>
                </c:pt>
                <c:pt idx="238">
                  <c:v>267.95871209699999</c:v>
                </c:pt>
                <c:pt idx="239">
                  <c:v>268.07885371399999</c:v>
                </c:pt>
                <c:pt idx="240">
                  <c:v>267.95970325600001</c:v>
                </c:pt>
                <c:pt idx="241">
                  <c:v>267.84525686000001</c:v>
                </c:pt>
                <c:pt idx="242">
                  <c:v>267.87234360899998</c:v>
                </c:pt>
                <c:pt idx="243">
                  <c:v>267.802289368</c:v>
                </c:pt>
                <c:pt idx="244">
                  <c:v>267.59457392399997</c:v>
                </c:pt>
                <c:pt idx="245">
                  <c:v>267.51264463500002</c:v>
                </c:pt>
                <c:pt idx="246">
                  <c:v>267.47375862500002</c:v>
                </c:pt>
                <c:pt idx="247">
                  <c:v>267.41191213399998</c:v>
                </c:pt>
                <c:pt idx="248">
                  <c:v>267.35088827499999</c:v>
                </c:pt>
                <c:pt idx="249">
                  <c:v>267.21838418999999</c:v>
                </c:pt>
                <c:pt idx="250">
                  <c:v>266.98892105099998</c:v>
                </c:pt>
                <c:pt idx="251">
                  <c:v>266.84219591499999</c:v>
                </c:pt>
                <c:pt idx="252">
                  <c:v>266.62786752699998</c:v>
                </c:pt>
                <c:pt idx="253">
                  <c:v>266.46737539899999</c:v>
                </c:pt>
                <c:pt idx="254">
                  <c:v>266.35325706999998</c:v>
                </c:pt>
                <c:pt idx="255">
                  <c:v>266.33354239099998</c:v>
                </c:pt>
                <c:pt idx="256">
                  <c:v>266.12716626399998</c:v>
                </c:pt>
                <c:pt idx="257">
                  <c:v>265.96420843499999</c:v>
                </c:pt>
                <c:pt idx="258">
                  <c:v>265.74154287900001</c:v>
                </c:pt>
                <c:pt idx="259">
                  <c:v>265.49945110200002</c:v>
                </c:pt>
                <c:pt idx="260">
                  <c:v>265.32680852700003</c:v>
                </c:pt>
                <c:pt idx="261">
                  <c:v>265.17080125699999</c:v>
                </c:pt>
                <c:pt idx="262">
                  <c:v>265.14051734200001</c:v>
                </c:pt>
                <c:pt idx="263">
                  <c:v>265.01919679100001</c:v>
                </c:pt>
                <c:pt idx="264">
                  <c:v>265.05745026300002</c:v>
                </c:pt>
                <c:pt idx="265">
                  <c:v>265.04099542099999</c:v>
                </c:pt>
                <c:pt idx="266">
                  <c:v>265.19021413799999</c:v>
                </c:pt>
                <c:pt idx="267">
                  <c:v>265.37813351300002</c:v>
                </c:pt>
                <c:pt idx="268">
                  <c:v>265.54283371499997</c:v>
                </c:pt>
                <c:pt idx="269">
                  <c:v>266.02003962999999</c:v>
                </c:pt>
                <c:pt idx="270">
                  <c:v>266.56055905800002</c:v>
                </c:pt>
                <c:pt idx="271">
                  <c:v>267.040622794</c:v>
                </c:pt>
                <c:pt idx="272">
                  <c:v>266.97593867299997</c:v>
                </c:pt>
                <c:pt idx="273">
                  <c:v>267.289827199</c:v>
                </c:pt>
                <c:pt idx="274">
                  <c:v>268.07525003299997</c:v>
                </c:pt>
                <c:pt idx="275">
                  <c:v>268.60148839999999</c:v>
                </c:pt>
                <c:pt idx="276">
                  <c:v>268.41342502600003</c:v>
                </c:pt>
                <c:pt idx="277">
                  <c:v>268.79592528199998</c:v>
                </c:pt>
                <c:pt idx="278">
                  <c:v>268.56402434500001</c:v>
                </c:pt>
                <c:pt idx="279">
                  <c:v>268.476679773</c:v>
                </c:pt>
                <c:pt idx="280">
                  <c:v>268.67566649700001</c:v>
                </c:pt>
                <c:pt idx="281">
                  <c:v>268.57320311699999</c:v>
                </c:pt>
                <c:pt idx="282">
                  <c:v>268.70326685700002</c:v>
                </c:pt>
                <c:pt idx="283">
                  <c:v>265.02872770699997</c:v>
                </c:pt>
                <c:pt idx="284">
                  <c:v>265.069213257</c:v>
                </c:pt>
                <c:pt idx="285">
                  <c:v>265.07627227799998</c:v>
                </c:pt>
                <c:pt idx="286">
                  <c:v>265.20055179399998</c:v>
                </c:pt>
                <c:pt idx="287">
                  <c:v>265.31062415399998</c:v>
                </c:pt>
                <c:pt idx="288">
                  <c:v>265.36426494</c:v>
                </c:pt>
                <c:pt idx="289">
                  <c:v>265.44220938699999</c:v>
                </c:pt>
                <c:pt idx="290">
                  <c:v>265.679492466</c:v>
                </c:pt>
                <c:pt idx="291">
                  <c:v>265.816290369</c:v>
                </c:pt>
                <c:pt idx="292">
                  <c:v>266.07939962799998</c:v>
                </c:pt>
                <c:pt idx="293">
                  <c:v>266.23722153099999</c:v>
                </c:pt>
                <c:pt idx="294">
                  <c:v>266.56196346399997</c:v>
                </c:pt>
                <c:pt idx="295">
                  <c:v>266.75756199099999</c:v>
                </c:pt>
                <c:pt idx="296">
                  <c:v>267.00842453899998</c:v>
                </c:pt>
                <c:pt idx="297">
                  <c:v>267.15941445499999</c:v>
                </c:pt>
                <c:pt idx="298">
                  <c:v>267.52951480500002</c:v>
                </c:pt>
                <c:pt idx="299">
                  <c:v>267.76382546600001</c:v>
                </c:pt>
                <c:pt idx="300">
                  <c:v>267.93098696599998</c:v>
                </c:pt>
                <c:pt idx="301">
                  <c:v>267.99736659199999</c:v>
                </c:pt>
                <c:pt idx="302">
                  <c:v>268.11730124100001</c:v>
                </c:pt>
                <c:pt idx="303">
                  <c:v>268.23489854000002</c:v>
                </c:pt>
                <c:pt idx="304">
                  <c:v>268.10902117500001</c:v>
                </c:pt>
                <c:pt idx="305">
                  <c:v>268.10123140399998</c:v>
                </c:pt>
                <c:pt idx="306">
                  <c:v>268.04170897799997</c:v>
                </c:pt>
                <c:pt idx="307">
                  <c:v>268.06299466399997</c:v>
                </c:pt>
                <c:pt idx="308">
                  <c:v>268.005874296</c:v>
                </c:pt>
                <c:pt idx="309">
                  <c:v>267.84744878499998</c:v>
                </c:pt>
                <c:pt idx="310">
                  <c:v>267.70497328499999</c:v>
                </c:pt>
                <c:pt idx="311">
                  <c:v>267.67973044000001</c:v>
                </c:pt>
                <c:pt idx="312">
                  <c:v>267.50948677500003</c:v>
                </c:pt>
                <c:pt idx="313">
                  <c:v>267.34817114100002</c:v>
                </c:pt>
                <c:pt idx="314">
                  <c:v>267.591657381</c:v>
                </c:pt>
                <c:pt idx="315">
                  <c:v>267.34707886400003</c:v>
                </c:pt>
                <c:pt idx="316">
                  <c:v>267.15350987300002</c:v>
                </c:pt>
                <c:pt idx="317">
                  <c:v>267.141902566</c:v>
                </c:pt>
                <c:pt idx="318">
                  <c:v>267.93572610500001</c:v>
                </c:pt>
                <c:pt idx="319">
                  <c:v>267.973345591</c:v>
                </c:pt>
                <c:pt idx="320">
                  <c:v>269.80965637200001</c:v>
                </c:pt>
                <c:pt idx="321">
                  <c:v>268.76546910500002</c:v>
                </c:pt>
                <c:pt idx="322">
                  <c:v>268.29681364200002</c:v>
                </c:pt>
                <c:pt idx="323">
                  <c:v>267.92585185600001</c:v>
                </c:pt>
                <c:pt idx="324">
                  <c:v>267.60791668799999</c:v>
                </c:pt>
                <c:pt idx="325">
                  <c:v>267.56506108299999</c:v>
                </c:pt>
                <c:pt idx="326">
                  <c:v>267.600110223</c:v>
                </c:pt>
                <c:pt idx="327">
                  <c:v>267.69196171200002</c:v>
                </c:pt>
                <c:pt idx="328">
                  <c:v>267.71320956</c:v>
                </c:pt>
                <c:pt idx="329">
                  <c:v>267.67654900799999</c:v>
                </c:pt>
                <c:pt idx="330">
                  <c:v>267.752007349</c:v>
                </c:pt>
                <c:pt idx="331">
                  <c:v>268.35925594999998</c:v>
                </c:pt>
                <c:pt idx="332">
                  <c:v>268.13118620300003</c:v>
                </c:pt>
                <c:pt idx="333">
                  <c:v>268.12654029200002</c:v>
                </c:pt>
                <c:pt idx="334">
                  <c:v>268.165946781</c:v>
                </c:pt>
                <c:pt idx="335">
                  <c:v>268.17988463500001</c:v>
                </c:pt>
                <c:pt idx="336">
                  <c:v>268.26947384499999</c:v>
                </c:pt>
                <c:pt idx="337">
                  <c:v>268.26015630199998</c:v>
                </c:pt>
                <c:pt idx="338">
                  <c:v>268.35183252000002</c:v>
                </c:pt>
                <c:pt idx="339">
                  <c:v>268.61111747299998</c:v>
                </c:pt>
                <c:pt idx="340">
                  <c:v>268.32106794999999</c:v>
                </c:pt>
                <c:pt idx="341">
                  <c:v>268.37397460199998</c:v>
                </c:pt>
                <c:pt idx="342">
                  <c:v>268.123829994</c:v>
                </c:pt>
                <c:pt idx="343">
                  <c:v>268.03413556599997</c:v>
                </c:pt>
                <c:pt idx="344">
                  <c:v>267.579657156</c:v>
                </c:pt>
                <c:pt idx="345">
                  <c:v>267.65706906200001</c:v>
                </c:pt>
                <c:pt idx="346">
                  <c:v>267.33958284900001</c:v>
                </c:pt>
                <c:pt idx="347">
                  <c:v>267.04316192599998</c:v>
                </c:pt>
                <c:pt idx="348">
                  <c:v>266.607925787</c:v>
                </c:pt>
                <c:pt idx="349">
                  <c:v>266.123408703</c:v>
                </c:pt>
                <c:pt idx="350">
                  <c:v>265.72404272199998</c:v>
                </c:pt>
                <c:pt idx="351">
                  <c:v>265.42649453299998</c:v>
                </c:pt>
                <c:pt idx="352">
                  <c:v>265.173530782</c:v>
                </c:pt>
                <c:pt idx="353">
                  <c:v>265.01274591499998</c:v>
                </c:pt>
                <c:pt idx="354">
                  <c:v>264.970283655</c:v>
                </c:pt>
                <c:pt idx="355">
                  <c:v>264.88904402499998</c:v>
                </c:pt>
                <c:pt idx="356">
                  <c:v>265.40538354400002</c:v>
                </c:pt>
                <c:pt idx="357">
                  <c:v>265.48030353600001</c:v>
                </c:pt>
                <c:pt idx="358">
                  <c:v>265.52568493699999</c:v>
                </c:pt>
                <c:pt idx="359">
                  <c:v>265.720541185</c:v>
                </c:pt>
                <c:pt idx="360">
                  <c:v>266.18070874300003</c:v>
                </c:pt>
                <c:pt idx="361">
                  <c:v>266.34279368199998</c:v>
                </c:pt>
                <c:pt idx="362">
                  <c:v>266.65135425400001</c:v>
                </c:pt>
                <c:pt idx="363">
                  <c:v>267.199292544</c:v>
                </c:pt>
                <c:pt idx="364">
                  <c:v>267.467253535</c:v>
                </c:pt>
                <c:pt idx="365">
                  <c:v>268.76725443300001</c:v>
                </c:pt>
                <c:pt idx="366">
                  <c:v>268.46362766599998</c:v>
                </c:pt>
                <c:pt idx="367">
                  <c:v>268.72768423000002</c:v>
                </c:pt>
                <c:pt idx="368">
                  <c:v>268.74280354000001</c:v>
                </c:pt>
                <c:pt idx="369">
                  <c:v>269.025924299</c:v>
                </c:pt>
                <c:pt idx="370">
                  <c:v>268.81758344799999</c:v>
                </c:pt>
                <c:pt idx="371">
                  <c:v>268.957305991</c:v>
                </c:pt>
                <c:pt idx="372">
                  <c:v>268.620085862</c:v>
                </c:pt>
                <c:pt idx="373">
                  <c:v>269.34809811500003</c:v>
                </c:pt>
                <c:pt idx="374">
                  <c:v>270.15338804599998</c:v>
                </c:pt>
                <c:pt idx="375">
                  <c:v>269.214135301</c:v>
                </c:pt>
                <c:pt idx="376">
                  <c:v>269.31793907000002</c:v>
                </c:pt>
                <c:pt idx="377">
                  <c:v>268.91719761000002</c:v>
                </c:pt>
                <c:pt idx="378">
                  <c:v>268.877445008</c:v>
                </c:pt>
                <c:pt idx="379">
                  <c:v>268.67573125600001</c:v>
                </c:pt>
                <c:pt idx="380">
                  <c:v>268.37585559899998</c:v>
                </c:pt>
                <c:pt idx="381">
                  <c:v>268.43942722999998</c:v>
                </c:pt>
                <c:pt idx="382">
                  <c:v>268.40903876499999</c:v>
                </c:pt>
                <c:pt idx="383">
                  <c:v>268.48687305200002</c:v>
                </c:pt>
                <c:pt idx="384">
                  <c:v>268.78199349800002</c:v>
                </c:pt>
                <c:pt idx="385">
                  <c:v>268.18272562800001</c:v>
                </c:pt>
                <c:pt idx="386">
                  <c:v>267.88146258500001</c:v>
                </c:pt>
                <c:pt idx="387">
                  <c:v>267.981963415</c:v>
                </c:pt>
                <c:pt idx="388">
                  <c:v>268.10111687900002</c:v>
                </c:pt>
                <c:pt idx="389">
                  <c:v>267.99444921200001</c:v>
                </c:pt>
                <c:pt idx="390">
                  <c:v>267.92675922199999</c:v>
                </c:pt>
                <c:pt idx="391">
                  <c:v>268.06400693699999</c:v>
                </c:pt>
                <c:pt idx="392">
                  <c:v>268.6230443</c:v>
                </c:pt>
                <c:pt idx="393">
                  <c:v>268.73915801599998</c:v>
                </c:pt>
                <c:pt idx="394">
                  <c:v>268.613115838</c:v>
                </c:pt>
                <c:pt idx="395">
                  <c:v>268.663801476</c:v>
                </c:pt>
                <c:pt idx="396">
                  <c:v>269.03851602200001</c:v>
                </c:pt>
                <c:pt idx="397">
                  <c:v>269.162810159</c:v>
                </c:pt>
                <c:pt idx="398">
                  <c:v>269.42752766900003</c:v>
                </c:pt>
                <c:pt idx="399">
                  <c:v>269.11107792899998</c:v>
                </c:pt>
                <c:pt idx="400">
                  <c:v>268.85935884600002</c:v>
                </c:pt>
                <c:pt idx="401">
                  <c:v>268.71028243199999</c:v>
                </c:pt>
                <c:pt idx="402">
                  <c:v>268.264573961</c:v>
                </c:pt>
                <c:pt idx="403">
                  <c:v>268.04991274399998</c:v>
                </c:pt>
                <c:pt idx="404">
                  <c:v>268.00270679800002</c:v>
                </c:pt>
                <c:pt idx="405">
                  <c:v>267.85585168099999</c:v>
                </c:pt>
                <c:pt idx="406">
                  <c:v>267.41823295</c:v>
                </c:pt>
                <c:pt idx="407">
                  <c:v>267.56828068200002</c:v>
                </c:pt>
                <c:pt idx="408">
                  <c:v>267.12110908300002</c:v>
                </c:pt>
                <c:pt idx="409">
                  <c:v>266.65650444400001</c:v>
                </c:pt>
                <c:pt idx="410">
                  <c:v>266.49314142600002</c:v>
                </c:pt>
                <c:pt idx="411">
                  <c:v>266.331007618</c:v>
                </c:pt>
                <c:pt idx="412">
                  <c:v>266.25246072300001</c:v>
                </c:pt>
                <c:pt idx="413">
                  <c:v>266.354419431</c:v>
                </c:pt>
                <c:pt idx="414">
                  <c:v>266.28035300599998</c:v>
                </c:pt>
                <c:pt idx="415">
                  <c:v>266.48017905199998</c:v>
                </c:pt>
                <c:pt idx="416">
                  <c:v>266.33661243699999</c:v>
                </c:pt>
                <c:pt idx="417">
                  <c:v>266.33363086499998</c:v>
                </c:pt>
                <c:pt idx="418">
                  <c:v>266.40512004700003</c:v>
                </c:pt>
                <c:pt idx="419">
                  <c:v>266.51937367800002</c:v>
                </c:pt>
                <c:pt idx="420">
                  <c:v>266.52462486799999</c:v>
                </c:pt>
                <c:pt idx="421">
                  <c:v>266.61094642400002</c:v>
                </c:pt>
                <c:pt idx="422">
                  <c:v>266.79392644500001</c:v>
                </c:pt>
                <c:pt idx="423">
                  <c:v>267.27995726500001</c:v>
                </c:pt>
                <c:pt idx="424">
                  <c:v>267.50699943000001</c:v>
                </c:pt>
                <c:pt idx="425">
                  <c:v>267.73014287900003</c:v>
                </c:pt>
                <c:pt idx="426">
                  <c:v>267.97489078900003</c:v>
                </c:pt>
                <c:pt idx="427">
                  <c:v>268.18065601699999</c:v>
                </c:pt>
                <c:pt idx="428">
                  <c:v>268.43690786899998</c:v>
                </c:pt>
                <c:pt idx="429">
                  <c:v>268.80935815499998</c:v>
                </c:pt>
                <c:pt idx="430">
                  <c:v>268.89749504500003</c:v>
                </c:pt>
                <c:pt idx="431">
                  <c:v>268.76412027700002</c:v>
                </c:pt>
                <c:pt idx="432">
                  <c:v>268.51174437100002</c:v>
                </c:pt>
                <c:pt idx="433">
                  <c:v>268.48157863199998</c:v>
                </c:pt>
                <c:pt idx="434">
                  <c:v>268.68887455499998</c:v>
                </c:pt>
                <c:pt idx="435">
                  <c:v>268.56778729799998</c:v>
                </c:pt>
                <c:pt idx="436">
                  <c:v>268.82842081500002</c:v>
                </c:pt>
                <c:pt idx="437">
                  <c:v>268.96590931399999</c:v>
                </c:pt>
                <c:pt idx="438">
                  <c:v>268.62818040299999</c:v>
                </c:pt>
                <c:pt idx="439">
                  <c:v>268.16357621600002</c:v>
                </c:pt>
                <c:pt idx="440">
                  <c:v>267.93742375099998</c:v>
                </c:pt>
                <c:pt idx="441">
                  <c:v>268.58445493400001</c:v>
                </c:pt>
                <c:pt idx="442">
                  <c:v>268.48148557399998</c:v>
                </c:pt>
                <c:pt idx="443">
                  <c:v>268.42029601399997</c:v>
                </c:pt>
                <c:pt idx="444">
                  <c:v>267.984683969</c:v>
                </c:pt>
                <c:pt idx="445">
                  <c:v>267.61560471000001</c:v>
                </c:pt>
                <c:pt idx="446">
                  <c:v>268.53582270800001</c:v>
                </c:pt>
                <c:pt idx="447">
                  <c:v>268.23213042200001</c:v>
                </c:pt>
                <c:pt idx="448">
                  <c:v>267.90737559500002</c:v>
                </c:pt>
                <c:pt idx="449">
                  <c:v>267.60462987099999</c:v>
                </c:pt>
                <c:pt idx="450">
                  <c:v>267.66865509600001</c:v>
                </c:pt>
                <c:pt idx="451">
                  <c:v>267.65436331400002</c:v>
                </c:pt>
                <c:pt idx="452">
                  <c:v>267.694187602</c:v>
                </c:pt>
                <c:pt idx="453">
                  <c:v>267.75316670400002</c:v>
                </c:pt>
                <c:pt idx="454">
                  <c:v>267.79927895399999</c:v>
                </c:pt>
                <c:pt idx="455">
                  <c:v>267.96589833000002</c:v>
                </c:pt>
                <c:pt idx="456">
                  <c:v>268.05777500800002</c:v>
                </c:pt>
                <c:pt idx="457">
                  <c:v>268.11651402299998</c:v>
                </c:pt>
                <c:pt idx="458">
                  <c:v>268.10612839200002</c:v>
                </c:pt>
                <c:pt idx="459">
                  <c:v>267.99697029399999</c:v>
                </c:pt>
                <c:pt idx="460">
                  <c:v>267.991917527</c:v>
                </c:pt>
                <c:pt idx="461">
                  <c:v>267.97306412400002</c:v>
                </c:pt>
                <c:pt idx="462">
                  <c:v>267.88617866599998</c:v>
                </c:pt>
                <c:pt idx="463">
                  <c:v>267.79120015500001</c:v>
                </c:pt>
                <c:pt idx="464">
                  <c:v>267.66316244000001</c:v>
                </c:pt>
                <c:pt idx="465">
                  <c:v>267.521490949</c:v>
                </c:pt>
                <c:pt idx="466">
                  <c:v>267.38335866099999</c:v>
                </c:pt>
                <c:pt idx="467">
                  <c:v>267.24063308900003</c:v>
                </c:pt>
                <c:pt idx="468">
                  <c:v>267.04789907899999</c:v>
                </c:pt>
                <c:pt idx="469">
                  <c:v>266.88075888999998</c:v>
                </c:pt>
                <c:pt idx="470">
                  <c:v>266.86764147600002</c:v>
                </c:pt>
                <c:pt idx="471">
                  <c:v>266.50990218800001</c:v>
                </c:pt>
                <c:pt idx="472">
                  <c:v>266.22616503199998</c:v>
                </c:pt>
                <c:pt idx="473">
                  <c:v>265.90614785100001</c:v>
                </c:pt>
                <c:pt idx="474">
                  <c:v>265.78173074599999</c:v>
                </c:pt>
                <c:pt idx="475">
                  <c:v>265.62685112200001</c:v>
                </c:pt>
                <c:pt idx="476">
                  <c:v>265.35137631600003</c:v>
                </c:pt>
                <c:pt idx="477">
                  <c:v>265.27506339600001</c:v>
                </c:pt>
                <c:pt idx="478">
                  <c:v>265.10625518500001</c:v>
                </c:pt>
                <c:pt idx="479">
                  <c:v>265.21085961300003</c:v>
                </c:pt>
                <c:pt idx="480">
                  <c:v>265.32183450399998</c:v>
                </c:pt>
                <c:pt idx="481">
                  <c:v>265.62207034099998</c:v>
                </c:pt>
                <c:pt idx="482">
                  <c:v>266.05923775799999</c:v>
                </c:pt>
                <c:pt idx="483">
                  <c:v>266.75896505899999</c:v>
                </c:pt>
                <c:pt idx="484">
                  <c:v>267.591491448</c:v>
                </c:pt>
                <c:pt idx="485">
                  <c:v>267.86118134399999</c:v>
                </c:pt>
                <c:pt idx="486">
                  <c:v>268.01741592600001</c:v>
                </c:pt>
                <c:pt idx="487">
                  <c:v>268.970590964</c:v>
                </c:pt>
                <c:pt idx="488">
                  <c:v>268.42941825700001</c:v>
                </c:pt>
                <c:pt idx="489">
                  <c:v>269.02299118799999</c:v>
                </c:pt>
                <c:pt idx="490">
                  <c:v>268.63650672400001</c:v>
                </c:pt>
                <c:pt idx="491">
                  <c:v>268.13444380499999</c:v>
                </c:pt>
                <c:pt idx="492">
                  <c:v>268.86206266099998</c:v>
                </c:pt>
                <c:pt idx="493">
                  <c:v>268.07959626600001</c:v>
                </c:pt>
                <c:pt idx="494">
                  <c:v>267.52797558499998</c:v>
                </c:pt>
                <c:pt idx="495">
                  <c:v>268.978705897</c:v>
                </c:pt>
                <c:pt idx="496">
                  <c:v>268.38043185399999</c:v>
                </c:pt>
                <c:pt idx="497">
                  <c:v>268.55993213699998</c:v>
                </c:pt>
                <c:pt idx="498">
                  <c:v>268.37276006100001</c:v>
                </c:pt>
                <c:pt idx="499">
                  <c:v>268.71983677399999</c:v>
                </c:pt>
                <c:pt idx="500">
                  <c:v>268.94940877599998</c:v>
                </c:pt>
                <c:pt idx="501">
                  <c:v>269.21439918599998</c:v>
                </c:pt>
                <c:pt idx="502">
                  <c:v>269.66024734899997</c:v>
                </c:pt>
                <c:pt idx="503">
                  <c:v>269.46718369899997</c:v>
                </c:pt>
                <c:pt idx="504">
                  <c:v>269.55972527599999</c:v>
                </c:pt>
                <c:pt idx="505">
                  <c:v>269.62100196400002</c:v>
                </c:pt>
                <c:pt idx="506">
                  <c:v>269.049233582</c:v>
                </c:pt>
                <c:pt idx="507">
                  <c:v>268.82083182999997</c:v>
                </c:pt>
                <c:pt idx="508">
                  <c:v>268.32295776400002</c:v>
                </c:pt>
                <c:pt idx="509">
                  <c:v>268.00021424400001</c:v>
                </c:pt>
                <c:pt idx="510">
                  <c:v>267.42354504999997</c:v>
                </c:pt>
                <c:pt idx="511">
                  <c:v>267.55867416699999</c:v>
                </c:pt>
                <c:pt idx="512">
                  <c:v>266.74634709899999</c:v>
                </c:pt>
                <c:pt idx="513">
                  <c:v>266.61113510600001</c:v>
                </c:pt>
                <c:pt idx="514">
                  <c:v>266.524990871</c:v>
                </c:pt>
                <c:pt idx="515">
                  <c:v>266.75144501300002</c:v>
                </c:pt>
                <c:pt idx="516">
                  <c:v>266.73586273299998</c:v>
                </c:pt>
                <c:pt idx="517">
                  <c:v>267.02887969900002</c:v>
                </c:pt>
                <c:pt idx="518">
                  <c:v>267.25251515399998</c:v>
                </c:pt>
                <c:pt idx="519">
                  <c:v>267.97296274799999</c:v>
                </c:pt>
                <c:pt idx="520">
                  <c:v>268.71792619500002</c:v>
                </c:pt>
                <c:pt idx="521">
                  <c:v>268.84721713599998</c:v>
                </c:pt>
                <c:pt idx="522">
                  <c:v>269.24422087900001</c:v>
                </c:pt>
                <c:pt idx="523">
                  <c:v>269.25355240099998</c:v>
                </c:pt>
                <c:pt idx="524">
                  <c:v>269.85226389799999</c:v>
                </c:pt>
                <c:pt idx="525">
                  <c:v>269.50473786100002</c:v>
                </c:pt>
                <c:pt idx="526">
                  <c:v>268.88542184599999</c:v>
                </c:pt>
                <c:pt idx="527">
                  <c:v>268.83268026100001</c:v>
                </c:pt>
                <c:pt idx="528">
                  <c:v>269.42786802699999</c:v>
                </c:pt>
                <c:pt idx="529">
                  <c:v>268.99219122699998</c:v>
                </c:pt>
                <c:pt idx="530">
                  <c:v>269.22934727500001</c:v>
                </c:pt>
                <c:pt idx="531">
                  <c:v>269.34998634599998</c:v>
                </c:pt>
                <c:pt idx="532">
                  <c:v>268.931479938</c:v>
                </c:pt>
                <c:pt idx="533">
                  <c:v>268.76323597099997</c:v>
                </c:pt>
                <c:pt idx="534">
                  <c:v>268.46939785299998</c:v>
                </c:pt>
                <c:pt idx="535">
                  <c:v>268.65784169900002</c:v>
                </c:pt>
                <c:pt idx="536">
                  <c:v>269.644210832</c:v>
                </c:pt>
                <c:pt idx="537">
                  <c:v>269.37077632900002</c:v>
                </c:pt>
                <c:pt idx="538">
                  <c:v>269.26239675400001</c:v>
                </c:pt>
                <c:pt idx="539">
                  <c:v>269.42832922500003</c:v>
                </c:pt>
                <c:pt idx="540">
                  <c:v>269.58845863200003</c:v>
                </c:pt>
                <c:pt idx="541">
                  <c:v>269.620849013</c:v>
                </c:pt>
                <c:pt idx="542">
                  <c:v>269.69100891900001</c:v>
                </c:pt>
                <c:pt idx="543">
                  <c:v>269.24532356899999</c:v>
                </c:pt>
                <c:pt idx="544">
                  <c:v>269.00241336800002</c:v>
                </c:pt>
                <c:pt idx="545">
                  <c:v>268.79534063900002</c:v>
                </c:pt>
                <c:pt idx="546">
                  <c:v>268.440535549</c:v>
                </c:pt>
                <c:pt idx="547">
                  <c:v>267.89862166</c:v>
                </c:pt>
                <c:pt idx="548">
                  <c:v>267.35542554599999</c:v>
                </c:pt>
                <c:pt idx="549">
                  <c:v>267.23630256000001</c:v>
                </c:pt>
                <c:pt idx="550">
                  <c:v>267.16256327799999</c:v>
                </c:pt>
                <c:pt idx="551">
                  <c:v>266.97167075200002</c:v>
                </c:pt>
                <c:pt idx="552">
                  <c:v>267.37973447799999</c:v>
                </c:pt>
                <c:pt idx="553">
                  <c:v>267.55998467000001</c:v>
                </c:pt>
                <c:pt idx="554">
                  <c:v>267.919651671</c:v>
                </c:pt>
                <c:pt idx="555">
                  <c:v>268.25379669699998</c:v>
                </c:pt>
                <c:pt idx="556">
                  <c:v>268.45617078200002</c:v>
                </c:pt>
                <c:pt idx="557">
                  <c:v>269.01523410200002</c:v>
                </c:pt>
                <c:pt idx="558">
                  <c:v>269.24809322200002</c:v>
                </c:pt>
                <c:pt idx="559">
                  <c:v>269.34361485699998</c:v>
                </c:pt>
                <c:pt idx="560">
                  <c:v>269.882765146</c:v>
                </c:pt>
                <c:pt idx="561">
                  <c:v>270.707128071</c:v>
                </c:pt>
                <c:pt idx="562">
                  <c:v>270.14263179599999</c:v>
                </c:pt>
                <c:pt idx="563">
                  <c:v>269.86511344399997</c:v>
                </c:pt>
                <c:pt idx="564">
                  <c:v>269.42398935199998</c:v>
                </c:pt>
                <c:pt idx="565">
                  <c:v>269.35647133700002</c:v>
                </c:pt>
                <c:pt idx="566">
                  <c:v>268.849375764</c:v>
                </c:pt>
                <c:pt idx="567">
                  <c:v>268.92776839200002</c:v>
                </c:pt>
                <c:pt idx="568">
                  <c:v>268.89355533399998</c:v>
                </c:pt>
                <c:pt idx="569">
                  <c:v>268.76341926399999</c:v>
                </c:pt>
                <c:pt idx="570">
                  <c:v>268.815597572</c:v>
                </c:pt>
                <c:pt idx="571">
                  <c:v>268.82553267600002</c:v>
                </c:pt>
                <c:pt idx="572">
                  <c:v>268.95234857499997</c:v>
                </c:pt>
                <c:pt idx="573">
                  <c:v>269.16839358300001</c:v>
                </c:pt>
                <c:pt idx="574">
                  <c:v>269.34066492800002</c:v>
                </c:pt>
                <c:pt idx="575">
                  <c:v>269.50139805600003</c:v>
                </c:pt>
                <c:pt idx="576">
                  <c:v>269.738127711</c:v>
                </c:pt>
                <c:pt idx="577">
                  <c:v>269.809616592</c:v>
                </c:pt>
                <c:pt idx="578">
                  <c:v>269.41041162200003</c:v>
                </c:pt>
                <c:pt idx="579">
                  <c:v>269.422988304</c:v>
                </c:pt>
                <c:pt idx="580">
                  <c:v>268.82064938500002</c:v>
                </c:pt>
                <c:pt idx="581">
                  <c:v>268.44872035700001</c:v>
                </c:pt>
                <c:pt idx="582">
                  <c:v>268.10706634899998</c:v>
                </c:pt>
                <c:pt idx="583">
                  <c:v>267.71314150799998</c:v>
                </c:pt>
                <c:pt idx="584">
                  <c:v>267.28828552700003</c:v>
                </c:pt>
                <c:pt idx="585">
                  <c:v>267.16116213499998</c:v>
                </c:pt>
                <c:pt idx="586">
                  <c:v>267.02344768</c:v>
                </c:pt>
                <c:pt idx="587">
                  <c:v>267.027864475</c:v>
                </c:pt>
                <c:pt idx="588">
                  <c:v>267.03176076199998</c:v>
                </c:pt>
                <c:pt idx="589">
                  <c:v>267.14268017799998</c:v>
                </c:pt>
                <c:pt idx="590">
                  <c:v>267.420955064</c:v>
                </c:pt>
                <c:pt idx="591">
                  <c:v>267.73250916400002</c:v>
                </c:pt>
                <c:pt idx="592">
                  <c:v>267.94166844</c:v>
                </c:pt>
                <c:pt idx="593">
                  <c:v>268.71685774999997</c:v>
                </c:pt>
                <c:pt idx="594">
                  <c:v>269.77550186399998</c:v>
                </c:pt>
                <c:pt idx="595">
                  <c:v>268.29787194699998</c:v>
                </c:pt>
                <c:pt idx="596">
                  <c:v>269.31517024300001</c:v>
                </c:pt>
                <c:pt idx="597">
                  <c:v>270.28371784799998</c:v>
                </c:pt>
                <c:pt idx="598">
                  <c:v>270.27743145900001</c:v>
                </c:pt>
                <c:pt idx="599">
                  <c:v>270.01835965100003</c:v>
                </c:pt>
                <c:pt idx="600">
                  <c:v>269.31856519500002</c:v>
                </c:pt>
                <c:pt idx="601">
                  <c:v>268.60637297</c:v>
                </c:pt>
                <c:pt idx="602">
                  <c:v>269.04920580300001</c:v>
                </c:pt>
                <c:pt idx="603">
                  <c:v>269.04495678500001</c:v>
                </c:pt>
                <c:pt idx="604">
                  <c:v>269.27153275799998</c:v>
                </c:pt>
                <c:pt idx="605">
                  <c:v>268.94968402500001</c:v>
                </c:pt>
                <c:pt idx="606">
                  <c:v>268.91343998799999</c:v>
                </c:pt>
                <c:pt idx="607">
                  <c:v>269.17327738900002</c:v>
                </c:pt>
                <c:pt idx="608">
                  <c:v>269.48217215400001</c:v>
                </c:pt>
                <c:pt idx="609">
                  <c:v>269.56879268199998</c:v>
                </c:pt>
                <c:pt idx="610">
                  <c:v>269.63725929399999</c:v>
                </c:pt>
                <c:pt idx="611">
                  <c:v>269.87508050700001</c:v>
                </c:pt>
                <c:pt idx="612">
                  <c:v>269.87379641299998</c:v>
                </c:pt>
                <c:pt idx="613">
                  <c:v>269.66664970400001</c:v>
                </c:pt>
                <c:pt idx="614">
                  <c:v>269.44671984799999</c:v>
                </c:pt>
                <c:pt idx="615">
                  <c:v>269.19560739000002</c:v>
                </c:pt>
                <c:pt idx="616">
                  <c:v>268.68313024100001</c:v>
                </c:pt>
                <c:pt idx="617">
                  <c:v>268.25593039199998</c:v>
                </c:pt>
                <c:pt idx="618">
                  <c:v>267.945063774</c:v>
                </c:pt>
                <c:pt idx="619">
                  <c:v>267.344362816</c:v>
                </c:pt>
                <c:pt idx="620">
                  <c:v>266.97889522499997</c:v>
                </c:pt>
                <c:pt idx="621">
                  <c:v>266.40758205899999</c:v>
                </c:pt>
                <c:pt idx="622">
                  <c:v>266.18036773799997</c:v>
                </c:pt>
                <c:pt idx="623">
                  <c:v>266.30522731500002</c:v>
                </c:pt>
                <c:pt idx="624">
                  <c:v>266.34224401699998</c:v>
                </c:pt>
                <c:pt idx="625">
                  <c:v>266.79628400199999</c:v>
                </c:pt>
                <c:pt idx="626">
                  <c:v>267.20429951</c:v>
                </c:pt>
                <c:pt idx="627">
                  <c:v>267.92088178900002</c:v>
                </c:pt>
                <c:pt idx="628">
                  <c:v>268.35068311600003</c:v>
                </c:pt>
                <c:pt idx="629">
                  <c:v>269.082083399</c:v>
                </c:pt>
              </c:numCache>
            </c:numRef>
          </c:val>
          <c:smooth val="0"/>
          <c:extLst xmlns:c16r2="http://schemas.microsoft.com/office/drawing/2015/06/chart">
            <c:ext xmlns:c16="http://schemas.microsoft.com/office/drawing/2014/chart" uri="{C3380CC4-5D6E-409C-BE32-E72D297353CC}">
              <c16:uniqueId val="{00000000-9935-4893-8A13-4C56F35F8CCC}"/>
            </c:ext>
          </c:extLst>
        </c:ser>
        <c:ser>
          <c:idx val="1"/>
          <c:order val="1"/>
          <c:tx>
            <c:strRef>
              <c:f>'11#'!$C$1</c:f>
              <c:strCache>
                <c:ptCount val="1"/>
                <c:pt idx="0">
                  <c:v>实测</c:v>
                </c:pt>
              </c:strCache>
            </c:strRef>
          </c:tx>
          <c:spPr>
            <a:ln w="6350" cap="rnd">
              <a:solidFill>
                <a:schemeClr val="accent2"/>
              </a:solidFill>
              <a:round/>
            </a:ln>
            <a:effectLst/>
          </c:spPr>
          <c:marker>
            <c:symbol val="none"/>
          </c:marker>
          <c:cat>
            <c:numRef>
              <c:f>'11#'!$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9</c:v>
                </c:pt>
                <c:pt idx="265">
                  <c:v>40193</c:v>
                </c:pt>
                <c:pt idx="266">
                  <c:v>40199</c:v>
                </c:pt>
                <c:pt idx="267">
                  <c:v>40203</c:v>
                </c:pt>
                <c:pt idx="268">
                  <c:v>40206</c:v>
                </c:pt>
                <c:pt idx="269">
                  <c:v>40211</c:v>
                </c:pt>
                <c:pt idx="270">
                  <c:v>40217</c:v>
                </c:pt>
                <c:pt idx="271">
                  <c:v>40222</c:v>
                </c:pt>
                <c:pt idx="272">
                  <c:v>40229</c:v>
                </c:pt>
                <c:pt idx="273">
                  <c:v>40234</c:v>
                </c:pt>
                <c:pt idx="274">
                  <c:v>40238</c:v>
                </c:pt>
                <c:pt idx="275">
                  <c:v>40242</c:v>
                </c:pt>
                <c:pt idx="276">
                  <c:v>40246</c:v>
                </c:pt>
                <c:pt idx="277">
                  <c:v>40253</c:v>
                </c:pt>
                <c:pt idx="278">
                  <c:v>40256</c:v>
                </c:pt>
                <c:pt idx="279">
                  <c:v>40259</c:v>
                </c:pt>
                <c:pt idx="280">
                  <c:v>40262</c:v>
                </c:pt>
                <c:pt idx="281">
                  <c:v>40265</c:v>
                </c:pt>
                <c:pt idx="282">
                  <c:v>40271</c:v>
                </c:pt>
                <c:pt idx="283">
                  <c:v>40544</c:v>
                </c:pt>
                <c:pt idx="284">
                  <c:v>40548</c:v>
                </c:pt>
                <c:pt idx="285">
                  <c:v>40553</c:v>
                </c:pt>
                <c:pt idx="286">
                  <c:v>40557</c:v>
                </c:pt>
                <c:pt idx="287">
                  <c:v>40561</c:v>
                </c:pt>
                <c:pt idx="288">
                  <c:v>40564</c:v>
                </c:pt>
                <c:pt idx="289">
                  <c:v>40568</c:v>
                </c:pt>
                <c:pt idx="290">
                  <c:v>40575</c:v>
                </c:pt>
                <c:pt idx="291">
                  <c:v>40579</c:v>
                </c:pt>
                <c:pt idx="292">
                  <c:v>40583</c:v>
                </c:pt>
                <c:pt idx="293">
                  <c:v>40588</c:v>
                </c:pt>
                <c:pt idx="294">
                  <c:v>40594</c:v>
                </c:pt>
                <c:pt idx="295">
                  <c:v>40598</c:v>
                </c:pt>
                <c:pt idx="296">
                  <c:v>40602</c:v>
                </c:pt>
                <c:pt idx="297">
                  <c:v>40606</c:v>
                </c:pt>
                <c:pt idx="298">
                  <c:v>40611</c:v>
                </c:pt>
                <c:pt idx="299">
                  <c:v>40616</c:v>
                </c:pt>
                <c:pt idx="300">
                  <c:v>40620</c:v>
                </c:pt>
                <c:pt idx="301">
                  <c:v>40625</c:v>
                </c:pt>
                <c:pt idx="302">
                  <c:v>40631</c:v>
                </c:pt>
                <c:pt idx="303">
                  <c:v>40637</c:v>
                </c:pt>
                <c:pt idx="304">
                  <c:v>40643</c:v>
                </c:pt>
                <c:pt idx="305">
                  <c:v>40649</c:v>
                </c:pt>
                <c:pt idx="306">
                  <c:v>40652</c:v>
                </c:pt>
                <c:pt idx="307">
                  <c:v>40655</c:v>
                </c:pt>
                <c:pt idx="308">
                  <c:v>40664</c:v>
                </c:pt>
                <c:pt idx="309">
                  <c:v>40667</c:v>
                </c:pt>
                <c:pt idx="310">
                  <c:v>40670</c:v>
                </c:pt>
                <c:pt idx="311">
                  <c:v>40676</c:v>
                </c:pt>
                <c:pt idx="312">
                  <c:v>40679</c:v>
                </c:pt>
                <c:pt idx="313">
                  <c:v>40682</c:v>
                </c:pt>
                <c:pt idx="314">
                  <c:v>40685</c:v>
                </c:pt>
                <c:pt idx="315">
                  <c:v>40688</c:v>
                </c:pt>
                <c:pt idx="316">
                  <c:v>40692</c:v>
                </c:pt>
                <c:pt idx="317">
                  <c:v>40697</c:v>
                </c:pt>
                <c:pt idx="318">
                  <c:v>40702</c:v>
                </c:pt>
                <c:pt idx="319">
                  <c:v>40706</c:v>
                </c:pt>
                <c:pt idx="320">
                  <c:v>40709</c:v>
                </c:pt>
                <c:pt idx="321">
                  <c:v>40712</c:v>
                </c:pt>
                <c:pt idx="322">
                  <c:v>40715</c:v>
                </c:pt>
                <c:pt idx="323">
                  <c:v>40721</c:v>
                </c:pt>
                <c:pt idx="324">
                  <c:v>40727</c:v>
                </c:pt>
                <c:pt idx="325">
                  <c:v>40733</c:v>
                </c:pt>
                <c:pt idx="326">
                  <c:v>40739</c:v>
                </c:pt>
                <c:pt idx="327">
                  <c:v>40745</c:v>
                </c:pt>
                <c:pt idx="328">
                  <c:v>40751</c:v>
                </c:pt>
                <c:pt idx="329">
                  <c:v>40757</c:v>
                </c:pt>
                <c:pt idx="330">
                  <c:v>40763</c:v>
                </c:pt>
                <c:pt idx="331">
                  <c:v>40769</c:v>
                </c:pt>
                <c:pt idx="332">
                  <c:v>40775</c:v>
                </c:pt>
                <c:pt idx="333">
                  <c:v>40781</c:v>
                </c:pt>
                <c:pt idx="334">
                  <c:v>40787</c:v>
                </c:pt>
                <c:pt idx="335">
                  <c:v>40793</c:v>
                </c:pt>
                <c:pt idx="336">
                  <c:v>40798</c:v>
                </c:pt>
                <c:pt idx="337">
                  <c:v>40805</c:v>
                </c:pt>
                <c:pt idx="338">
                  <c:v>40811</c:v>
                </c:pt>
                <c:pt idx="339">
                  <c:v>40817</c:v>
                </c:pt>
                <c:pt idx="340">
                  <c:v>40823</c:v>
                </c:pt>
                <c:pt idx="341">
                  <c:v>40829</c:v>
                </c:pt>
                <c:pt idx="342">
                  <c:v>40835</c:v>
                </c:pt>
                <c:pt idx="343">
                  <c:v>40841</c:v>
                </c:pt>
                <c:pt idx="344">
                  <c:v>40847</c:v>
                </c:pt>
                <c:pt idx="345">
                  <c:v>40853</c:v>
                </c:pt>
                <c:pt idx="346">
                  <c:v>40859</c:v>
                </c:pt>
                <c:pt idx="347">
                  <c:v>40865</c:v>
                </c:pt>
                <c:pt idx="348">
                  <c:v>40871</c:v>
                </c:pt>
                <c:pt idx="349">
                  <c:v>40880</c:v>
                </c:pt>
                <c:pt idx="350">
                  <c:v>40889</c:v>
                </c:pt>
                <c:pt idx="351">
                  <c:v>40895</c:v>
                </c:pt>
                <c:pt idx="352">
                  <c:v>40901</c:v>
                </c:pt>
                <c:pt idx="353">
                  <c:v>40907</c:v>
                </c:pt>
                <c:pt idx="354">
                  <c:v>40910</c:v>
                </c:pt>
                <c:pt idx="355">
                  <c:v>40916</c:v>
                </c:pt>
                <c:pt idx="356">
                  <c:v>40925</c:v>
                </c:pt>
                <c:pt idx="357">
                  <c:v>40929</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1#'!$C$2:$C$631</c:f>
              <c:numCache>
                <c:formatCode>General</c:formatCode>
                <c:ptCount val="630"/>
                <c:pt idx="0">
                  <c:v>268.02</c:v>
                </c:pt>
                <c:pt idx="1">
                  <c:v>267.97000000000003</c:v>
                </c:pt>
                <c:pt idx="2">
                  <c:v>268.02</c:v>
                </c:pt>
                <c:pt idx="3">
                  <c:v>268.12</c:v>
                </c:pt>
                <c:pt idx="4">
                  <c:v>268.05</c:v>
                </c:pt>
                <c:pt idx="5">
                  <c:v>268.12</c:v>
                </c:pt>
                <c:pt idx="6">
                  <c:v>268.05</c:v>
                </c:pt>
                <c:pt idx="7">
                  <c:v>268.12</c:v>
                </c:pt>
                <c:pt idx="8">
                  <c:v>268.04000000000002</c:v>
                </c:pt>
                <c:pt idx="9">
                  <c:v>268.02</c:v>
                </c:pt>
                <c:pt idx="10">
                  <c:v>268.01</c:v>
                </c:pt>
                <c:pt idx="11">
                  <c:v>268.12</c:v>
                </c:pt>
                <c:pt idx="12">
                  <c:v>267.99</c:v>
                </c:pt>
                <c:pt idx="13">
                  <c:v>268.02</c:v>
                </c:pt>
                <c:pt idx="14">
                  <c:v>268.02</c:v>
                </c:pt>
                <c:pt idx="15">
                  <c:v>268</c:v>
                </c:pt>
                <c:pt idx="16">
                  <c:v>268.02</c:v>
                </c:pt>
                <c:pt idx="17">
                  <c:v>268.02</c:v>
                </c:pt>
                <c:pt idx="18">
                  <c:v>268.12</c:v>
                </c:pt>
                <c:pt idx="19">
                  <c:v>268</c:v>
                </c:pt>
                <c:pt idx="20">
                  <c:v>268.12</c:v>
                </c:pt>
                <c:pt idx="21">
                  <c:v>268</c:v>
                </c:pt>
                <c:pt idx="22">
                  <c:v>268.12</c:v>
                </c:pt>
                <c:pt idx="23">
                  <c:v>267.98</c:v>
                </c:pt>
                <c:pt idx="24">
                  <c:v>268.12</c:v>
                </c:pt>
                <c:pt idx="25">
                  <c:v>267.97000000000003</c:v>
                </c:pt>
                <c:pt idx="26">
                  <c:v>268.02</c:v>
                </c:pt>
                <c:pt idx="27">
                  <c:v>267.97000000000003</c:v>
                </c:pt>
                <c:pt idx="28">
                  <c:v>268.02</c:v>
                </c:pt>
                <c:pt idx="29">
                  <c:v>267.99</c:v>
                </c:pt>
                <c:pt idx="30">
                  <c:v>268.12</c:v>
                </c:pt>
                <c:pt idx="31">
                  <c:v>268</c:v>
                </c:pt>
                <c:pt idx="32">
                  <c:v>268.12</c:v>
                </c:pt>
                <c:pt idx="33">
                  <c:v>267.97000000000003</c:v>
                </c:pt>
                <c:pt idx="34">
                  <c:v>267.97000000000003</c:v>
                </c:pt>
                <c:pt idx="35">
                  <c:v>267.97000000000003</c:v>
                </c:pt>
                <c:pt idx="36">
                  <c:v>268.02</c:v>
                </c:pt>
                <c:pt idx="37">
                  <c:v>267.97000000000003</c:v>
                </c:pt>
                <c:pt idx="38">
                  <c:v>268.02</c:v>
                </c:pt>
                <c:pt idx="39">
                  <c:v>267.98</c:v>
                </c:pt>
                <c:pt idx="40">
                  <c:v>267.92</c:v>
                </c:pt>
                <c:pt idx="41">
                  <c:v>267.97000000000003</c:v>
                </c:pt>
                <c:pt idx="42">
                  <c:v>267.92</c:v>
                </c:pt>
                <c:pt idx="43">
                  <c:v>267.92</c:v>
                </c:pt>
                <c:pt idx="44">
                  <c:v>268</c:v>
                </c:pt>
                <c:pt idx="45">
                  <c:v>267.92</c:v>
                </c:pt>
                <c:pt idx="46">
                  <c:v>267.92</c:v>
                </c:pt>
                <c:pt idx="47">
                  <c:v>267.94</c:v>
                </c:pt>
                <c:pt idx="48">
                  <c:v>267.93</c:v>
                </c:pt>
                <c:pt idx="49">
                  <c:v>267.92</c:v>
                </c:pt>
                <c:pt idx="50">
                  <c:v>267.92</c:v>
                </c:pt>
                <c:pt idx="51">
                  <c:v>267.93</c:v>
                </c:pt>
                <c:pt idx="52">
                  <c:v>267.92</c:v>
                </c:pt>
                <c:pt idx="53">
                  <c:v>267.92</c:v>
                </c:pt>
                <c:pt idx="54">
                  <c:v>267.87</c:v>
                </c:pt>
                <c:pt idx="55">
                  <c:v>267.92</c:v>
                </c:pt>
                <c:pt idx="56">
                  <c:v>267.92</c:v>
                </c:pt>
                <c:pt idx="57">
                  <c:v>267.92</c:v>
                </c:pt>
                <c:pt idx="58">
                  <c:v>267.92</c:v>
                </c:pt>
                <c:pt idx="59">
                  <c:v>267.92</c:v>
                </c:pt>
                <c:pt idx="60">
                  <c:v>268.02499999999998</c:v>
                </c:pt>
                <c:pt idx="61">
                  <c:v>268.02499999999998</c:v>
                </c:pt>
                <c:pt idx="62">
                  <c:v>268.02499999999998</c:v>
                </c:pt>
                <c:pt idx="63">
                  <c:v>267.92500000000001</c:v>
                </c:pt>
                <c:pt idx="64">
                  <c:v>267.94499999999999</c:v>
                </c:pt>
                <c:pt idx="65">
                  <c:v>267.92500000000001</c:v>
                </c:pt>
                <c:pt idx="66">
                  <c:v>267.95499999999998</c:v>
                </c:pt>
                <c:pt idx="67">
                  <c:v>267.92500000000001</c:v>
                </c:pt>
                <c:pt idx="68">
                  <c:v>268.02499999999998</c:v>
                </c:pt>
                <c:pt idx="69">
                  <c:v>268.02499999999998</c:v>
                </c:pt>
                <c:pt idx="70">
                  <c:v>268.02499999999998</c:v>
                </c:pt>
                <c:pt idx="71">
                  <c:v>267.995</c:v>
                </c:pt>
                <c:pt idx="72">
                  <c:v>268.005</c:v>
                </c:pt>
                <c:pt idx="73">
                  <c:v>267.97500000000002</c:v>
                </c:pt>
                <c:pt idx="74">
                  <c:v>267.92500000000001</c:v>
                </c:pt>
                <c:pt idx="75">
                  <c:v>267.98500000000001</c:v>
                </c:pt>
                <c:pt idx="76">
                  <c:v>267.995</c:v>
                </c:pt>
                <c:pt idx="77">
                  <c:v>268.02499999999998</c:v>
                </c:pt>
                <c:pt idx="78">
                  <c:v>268.02499999999998</c:v>
                </c:pt>
                <c:pt idx="79">
                  <c:v>268.02499999999998</c:v>
                </c:pt>
                <c:pt idx="80">
                  <c:v>267.97500000000002</c:v>
                </c:pt>
                <c:pt idx="81">
                  <c:v>267.97500000000002</c:v>
                </c:pt>
                <c:pt idx="82">
                  <c:v>267.92500000000001</c:v>
                </c:pt>
                <c:pt idx="83">
                  <c:v>268.02499999999998</c:v>
                </c:pt>
                <c:pt idx="84">
                  <c:v>268.02499999999998</c:v>
                </c:pt>
                <c:pt idx="85">
                  <c:v>268.02499999999998</c:v>
                </c:pt>
                <c:pt idx="86">
                  <c:v>268.005</c:v>
                </c:pt>
                <c:pt idx="87">
                  <c:v>267.97500000000002</c:v>
                </c:pt>
                <c:pt idx="88">
                  <c:v>268.02499999999998</c:v>
                </c:pt>
                <c:pt idx="89">
                  <c:v>268.005</c:v>
                </c:pt>
                <c:pt idx="90">
                  <c:v>267.995</c:v>
                </c:pt>
                <c:pt idx="91">
                  <c:v>268.005</c:v>
                </c:pt>
                <c:pt idx="92">
                  <c:v>267.995</c:v>
                </c:pt>
                <c:pt idx="93">
                  <c:v>267.97500000000002</c:v>
                </c:pt>
                <c:pt idx="94">
                  <c:v>267.94499999999999</c:v>
                </c:pt>
                <c:pt idx="95">
                  <c:v>267.935</c:v>
                </c:pt>
                <c:pt idx="96">
                  <c:v>267.92500000000001</c:v>
                </c:pt>
                <c:pt idx="97">
                  <c:v>267.935</c:v>
                </c:pt>
                <c:pt idx="98">
                  <c:v>267.935</c:v>
                </c:pt>
                <c:pt idx="99">
                  <c:v>267.93299999999999</c:v>
                </c:pt>
                <c:pt idx="100">
                  <c:v>267.91500000000002</c:v>
                </c:pt>
                <c:pt idx="101">
                  <c:v>267.95499999999998</c:v>
                </c:pt>
                <c:pt idx="102">
                  <c:v>268.01499999999999</c:v>
                </c:pt>
                <c:pt idx="103">
                  <c:v>268.27499999999998</c:v>
                </c:pt>
                <c:pt idx="104">
                  <c:v>268.03500000000003</c:v>
                </c:pt>
                <c:pt idx="105">
                  <c:v>269.685</c:v>
                </c:pt>
                <c:pt idx="106">
                  <c:v>269.745</c:v>
                </c:pt>
                <c:pt idx="107">
                  <c:v>269.745</c:v>
                </c:pt>
                <c:pt idx="108">
                  <c:v>269.70499999999998</c:v>
                </c:pt>
                <c:pt idx="109">
                  <c:v>268.625</c:v>
                </c:pt>
                <c:pt idx="110">
                  <c:v>268.41500000000002</c:v>
                </c:pt>
                <c:pt idx="111">
                  <c:v>268.35500000000002</c:v>
                </c:pt>
                <c:pt idx="112">
                  <c:v>268.27499999999998</c:v>
                </c:pt>
                <c:pt idx="113">
                  <c:v>268.22500000000002</c:v>
                </c:pt>
                <c:pt idx="114">
                  <c:v>268.23500000000001</c:v>
                </c:pt>
                <c:pt idx="115">
                  <c:v>268.30500000000001</c:v>
                </c:pt>
                <c:pt idx="116">
                  <c:v>268.29500000000002</c:v>
                </c:pt>
                <c:pt idx="117">
                  <c:v>268.255</c:v>
                </c:pt>
                <c:pt idx="118">
                  <c:v>268.28500000000003</c:v>
                </c:pt>
                <c:pt idx="119">
                  <c:v>268.28500000000003</c:v>
                </c:pt>
                <c:pt idx="120">
                  <c:v>268.32499999999999</c:v>
                </c:pt>
                <c:pt idx="121">
                  <c:v>268.375</c:v>
                </c:pt>
                <c:pt idx="122">
                  <c:v>268.63499999999999</c:v>
                </c:pt>
                <c:pt idx="123">
                  <c:v>268.52499999999998</c:v>
                </c:pt>
                <c:pt idx="124">
                  <c:v>268.34500000000003</c:v>
                </c:pt>
                <c:pt idx="125">
                  <c:v>268.27499999999998</c:v>
                </c:pt>
                <c:pt idx="126">
                  <c:v>268.23500000000001</c:v>
                </c:pt>
                <c:pt idx="127">
                  <c:v>268.27499999999998</c:v>
                </c:pt>
                <c:pt idx="128">
                  <c:v>268.15499999999997</c:v>
                </c:pt>
                <c:pt idx="129">
                  <c:v>268.125</c:v>
                </c:pt>
                <c:pt idx="130">
                  <c:v>268.22500000000002</c:v>
                </c:pt>
                <c:pt idx="131">
                  <c:v>268.10500000000002</c:v>
                </c:pt>
                <c:pt idx="132">
                  <c:v>268.495</c:v>
                </c:pt>
                <c:pt idx="133">
                  <c:v>268.42500000000001</c:v>
                </c:pt>
                <c:pt idx="134">
                  <c:v>268.38499999999999</c:v>
                </c:pt>
                <c:pt idx="135">
                  <c:v>268.32499999999999</c:v>
                </c:pt>
                <c:pt idx="136">
                  <c:v>268.245</c:v>
                </c:pt>
                <c:pt idx="137">
                  <c:v>268.22500000000002</c:v>
                </c:pt>
                <c:pt idx="138">
                  <c:v>268.16500000000002</c:v>
                </c:pt>
                <c:pt idx="139">
                  <c:v>268.125</c:v>
                </c:pt>
                <c:pt idx="140">
                  <c:v>268.04500000000002</c:v>
                </c:pt>
                <c:pt idx="141">
                  <c:v>268.13499999999999</c:v>
                </c:pt>
                <c:pt idx="142">
                  <c:v>268.10500000000002</c:v>
                </c:pt>
                <c:pt idx="143">
                  <c:v>268.07499999999999</c:v>
                </c:pt>
                <c:pt idx="144">
                  <c:v>268.08499999999998</c:v>
                </c:pt>
                <c:pt idx="145">
                  <c:v>267.97500000000002</c:v>
                </c:pt>
                <c:pt idx="146">
                  <c:v>268.07499999999999</c:v>
                </c:pt>
                <c:pt idx="147">
                  <c:v>268.02499999999998</c:v>
                </c:pt>
                <c:pt idx="148">
                  <c:v>268.02499999999998</c:v>
                </c:pt>
                <c:pt idx="149">
                  <c:v>268.024</c:v>
                </c:pt>
                <c:pt idx="150">
                  <c:v>268.02499999999998</c:v>
                </c:pt>
                <c:pt idx="151">
                  <c:v>268.02499999999998</c:v>
                </c:pt>
                <c:pt idx="152">
                  <c:v>268.77499999999998</c:v>
                </c:pt>
                <c:pt idx="153">
                  <c:v>268.41500000000002</c:v>
                </c:pt>
                <c:pt idx="154">
                  <c:v>268.32499999999999</c:v>
                </c:pt>
                <c:pt idx="155">
                  <c:v>268.17500000000001</c:v>
                </c:pt>
                <c:pt idx="156">
                  <c:v>268.125</c:v>
                </c:pt>
                <c:pt idx="157">
                  <c:v>268.02499999999998</c:v>
                </c:pt>
                <c:pt idx="158">
                  <c:v>268.02499999999998</c:v>
                </c:pt>
                <c:pt idx="159">
                  <c:v>267.97500000000002</c:v>
                </c:pt>
                <c:pt idx="160">
                  <c:v>267.97500000000002</c:v>
                </c:pt>
                <c:pt idx="161">
                  <c:v>267.94499999999999</c:v>
                </c:pt>
                <c:pt idx="162">
                  <c:v>267.92500000000001</c:v>
                </c:pt>
                <c:pt idx="163">
                  <c:v>267.90499999999997</c:v>
                </c:pt>
                <c:pt idx="164">
                  <c:v>267.95499999999998</c:v>
                </c:pt>
                <c:pt idx="165">
                  <c:v>267.94499999999999</c:v>
                </c:pt>
                <c:pt idx="166">
                  <c:v>267.94499999999999</c:v>
                </c:pt>
                <c:pt idx="167">
                  <c:v>267.94499999999999</c:v>
                </c:pt>
                <c:pt idx="168">
                  <c:v>268.005</c:v>
                </c:pt>
                <c:pt idx="169">
                  <c:v>268.01499999999999</c:v>
                </c:pt>
                <c:pt idx="170">
                  <c:v>267.92500000000001</c:v>
                </c:pt>
                <c:pt idx="171">
                  <c:v>267.90499999999997</c:v>
                </c:pt>
                <c:pt idx="172">
                  <c:v>267.875</c:v>
                </c:pt>
                <c:pt idx="173">
                  <c:v>267.92500000000001</c:v>
                </c:pt>
                <c:pt idx="174">
                  <c:v>267.90499999999997</c:v>
                </c:pt>
                <c:pt idx="175">
                  <c:v>268.07499999999999</c:v>
                </c:pt>
                <c:pt idx="176">
                  <c:v>268.125</c:v>
                </c:pt>
                <c:pt idx="177">
                  <c:v>268.125</c:v>
                </c:pt>
                <c:pt idx="178">
                  <c:v>268.04500000000002</c:v>
                </c:pt>
                <c:pt idx="179">
                  <c:v>268.17500000000001</c:v>
                </c:pt>
                <c:pt idx="180">
                  <c:v>268.125</c:v>
                </c:pt>
                <c:pt idx="181">
                  <c:v>268.125</c:v>
                </c:pt>
                <c:pt idx="182">
                  <c:v>268.11500000000001</c:v>
                </c:pt>
                <c:pt idx="183">
                  <c:v>268.07499999999999</c:v>
                </c:pt>
                <c:pt idx="184">
                  <c:v>268.07499999999999</c:v>
                </c:pt>
                <c:pt idx="185">
                  <c:v>268.07499999999999</c:v>
                </c:pt>
                <c:pt idx="186">
                  <c:v>268.02499999999998</c:v>
                </c:pt>
                <c:pt idx="187">
                  <c:v>268.07499999999999</c:v>
                </c:pt>
                <c:pt idx="188">
                  <c:v>268.07499999999999</c:v>
                </c:pt>
                <c:pt idx="189">
                  <c:v>268.47500000000002</c:v>
                </c:pt>
                <c:pt idx="190">
                  <c:v>268.39499999999998</c:v>
                </c:pt>
                <c:pt idx="191">
                  <c:v>267.96499999999997</c:v>
                </c:pt>
                <c:pt idx="192">
                  <c:v>268.20499999999998</c:v>
                </c:pt>
                <c:pt idx="193">
                  <c:v>268.13499999999999</c:v>
                </c:pt>
                <c:pt idx="194">
                  <c:v>268.10500000000002</c:v>
                </c:pt>
                <c:pt idx="195">
                  <c:v>268.07499999999999</c:v>
                </c:pt>
                <c:pt idx="196">
                  <c:v>268.04500000000002</c:v>
                </c:pt>
                <c:pt idx="197">
                  <c:v>267.98500000000001</c:v>
                </c:pt>
                <c:pt idx="198">
                  <c:v>268.01499999999999</c:v>
                </c:pt>
                <c:pt idx="199">
                  <c:v>268.005</c:v>
                </c:pt>
                <c:pt idx="200">
                  <c:v>268.02499999999998</c:v>
                </c:pt>
                <c:pt idx="201">
                  <c:v>268.32499999999999</c:v>
                </c:pt>
                <c:pt idx="202">
                  <c:v>268.23500000000001</c:v>
                </c:pt>
                <c:pt idx="203">
                  <c:v>268.17500000000001</c:v>
                </c:pt>
                <c:pt idx="204">
                  <c:v>268.42500000000001</c:v>
                </c:pt>
                <c:pt idx="205">
                  <c:v>268.17500000000001</c:v>
                </c:pt>
                <c:pt idx="206">
                  <c:v>268.46499999999997</c:v>
                </c:pt>
                <c:pt idx="207">
                  <c:v>268.32499999999999</c:v>
                </c:pt>
                <c:pt idx="208">
                  <c:v>268.125</c:v>
                </c:pt>
                <c:pt idx="209">
                  <c:v>268.07499999999999</c:v>
                </c:pt>
                <c:pt idx="210">
                  <c:v>268.07499999999999</c:v>
                </c:pt>
                <c:pt idx="211">
                  <c:v>268.02499999999998</c:v>
                </c:pt>
                <c:pt idx="212">
                  <c:v>268.02499999999998</c:v>
                </c:pt>
                <c:pt idx="213">
                  <c:v>268.125</c:v>
                </c:pt>
                <c:pt idx="214">
                  <c:v>268.26499999999999</c:v>
                </c:pt>
                <c:pt idx="215">
                  <c:v>268.73500000000001</c:v>
                </c:pt>
                <c:pt idx="216">
                  <c:v>268.10500000000002</c:v>
                </c:pt>
                <c:pt idx="217">
                  <c:v>268.07499999999999</c:v>
                </c:pt>
                <c:pt idx="218">
                  <c:v>268.02499999999998</c:v>
                </c:pt>
                <c:pt idx="219">
                  <c:v>267.97500000000002</c:v>
                </c:pt>
                <c:pt idx="220">
                  <c:v>267.97500000000002</c:v>
                </c:pt>
                <c:pt idx="221">
                  <c:v>268.005</c:v>
                </c:pt>
                <c:pt idx="222">
                  <c:v>268.21499999999997</c:v>
                </c:pt>
                <c:pt idx="223">
                  <c:v>268.27499999999998</c:v>
                </c:pt>
                <c:pt idx="224">
                  <c:v>268.21499999999997</c:v>
                </c:pt>
                <c:pt idx="225">
                  <c:v>268.125</c:v>
                </c:pt>
                <c:pt idx="226">
                  <c:v>268.125</c:v>
                </c:pt>
                <c:pt idx="227">
                  <c:v>268.10500000000002</c:v>
                </c:pt>
                <c:pt idx="228">
                  <c:v>268.125</c:v>
                </c:pt>
                <c:pt idx="229">
                  <c:v>268.125</c:v>
                </c:pt>
                <c:pt idx="230">
                  <c:v>268.17500000000001</c:v>
                </c:pt>
                <c:pt idx="231">
                  <c:v>268.625</c:v>
                </c:pt>
                <c:pt idx="232">
                  <c:v>268.67500000000001</c:v>
                </c:pt>
                <c:pt idx="233">
                  <c:v>267.97500000000002</c:v>
                </c:pt>
                <c:pt idx="234">
                  <c:v>268.005</c:v>
                </c:pt>
                <c:pt idx="235">
                  <c:v>267.995</c:v>
                </c:pt>
                <c:pt idx="236">
                  <c:v>267.98500000000001</c:v>
                </c:pt>
                <c:pt idx="237">
                  <c:v>267.94499999999999</c:v>
                </c:pt>
                <c:pt idx="238">
                  <c:v>267.91500000000002</c:v>
                </c:pt>
                <c:pt idx="239">
                  <c:v>267.92500000000001</c:v>
                </c:pt>
                <c:pt idx="240">
                  <c:v>267.92500000000001</c:v>
                </c:pt>
                <c:pt idx="241">
                  <c:v>267.90499999999997</c:v>
                </c:pt>
                <c:pt idx="242">
                  <c:v>267.875</c:v>
                </c:pt>
                <c:pt idx="243">
                  <c:v>267.90499999999997</c:v>
                </c:pt>
                <c:pt idx="244">
                  <c:v>267.91500000000002</c:v>
                </c:pt>
                <c:pt idx="245">
                  <c:v>267.90499999999997</c:v>
                </c:pt>
                <c:pt idx="246">
                  <c:v>267.90499999999997</c:v>
                </c:pt>
                <c:pt idx="247">
                  <c:v>267.92500000000001</c:v>
                </c:pt>
                <c:pt idx="248">
                  <c:v>267.875</c:v>
                </c:pt>
                <c:pt idx="249">
                  <c:v>267.875</c:v>
                </c:pt>
                <c:pt idx="250">
                  <c:v>267.92500000000001</c:v>
                </c:pt>
                <c:pt idx="251">
                  <c:v>267.84500000000003</c:v>
                </c:pt>
                <c:pt idx="252">
                  <c:v>267.84500000000003</c:v>
                </c:pt>
                <c:pt idx="253">
                  <c:v>267.78500000000003</c:v>
                </c:pt>
                <c:pt idx="254">
                  <c:v>267.84500000000003</c:v>
                </c:pt>
                <c:pt idx="255">
                  <c:v>267.875</c:v>
                </c:pt>
                <c:pt idx="256">
                  <c:v>267.92500000000001</c:v>
                </c:pt>
                <c:pt idx="257">
                  <c:v>267.90499999999997</c:v>
                </c:pt>
                <c:pt idx="258">
                  <c:v>267.97500000000002</c:v>
                </c:pt>
                <c:pt idx="259">
                  <c:v>267.995</c:v>
                </c:pt>
                <c:pt idx="260">
                  <c:v>267.92500000000001</c:v>
                </c:pt>
                <c:pt idx="261">
                  <c:v>267.92500000000001</c:v>
                </c:pt>
                <c:pt idx="262">
                  <c:v>267.91500000000002</c:v>
                </c:pt>
                <c:pt idx="263">
                  <c:v>267.91500000000002</c:v>
                </c:pt>
                <c:pt idx="264">
                  <c:v>267.94499999999999</c:v>
                </c:pt>
                <c:pt idx="265">
                  <c:v>267.94499999999999</c:v>
                </c:pt>
                <c:pt idx="266">
                  <c:v>267.94499999999999</c:v>
                </c:pt>
                <c:pt idx="267">
                  <c:v>267.94499999999999</c:v>
                </c:pt>
                <c:pt idx="268">
                  <c:v>267.94499999999999</c:v>
                </c:pt>
                <c:pt idx="269">
                  <c:v>268.005</c:v>
                </c:pt>
                <c:pt idx="270">
                  <c:v>268.52499999999998</c:v>
                </c:pt>
                <c:pt idx="271">
                  <c:v>268.39499999999998</c:v>
                </c:pt>
                <c:pt idx="272">
                  <c:v>268.22500000000002</c:v>
                </c:pt>
                <c:pt idx="273">
                  <c:v>268.22500000000002</c:v>
                </c:pt>
                <c:pt idx="274">
                  <c:v>267.92500000000001</c:v>
                </c:pt>
                <c:pt idx="275">
                  <c:v>268.52499999999998</c:v>
                </c:pt>
                <c:pt idx="276">
                  <c:v>269.745</c:v>
                </c:pt>
                <c:pt idx="277">
                  <c:v>269.77499999999998</c:v>
                </c:pt>
                <c:pt idx="278">
                  <c:v>268.82499999999999</c:v>
                </c:pt>
                <c:pt idx="279">
                  <c:v>268.80500000000001</c:v>
                </c:pt>
                <c:pt idx="280">
                  <c:v>268.35500000000002</c:v>
                </c:pt>
                <c:pt idx="281">
                  <c:v>268.27499999999998</c:v>
                </c:pt>
                <c:pt idx="282">
                  <c:v>268.125</c:v>
                </c:pt>
                <c:pt idx="283">
                  <c:v>268.125</c:v>
                </c:pt>
                <c:pt idx="284">
                  <c:v>268.125</c:v>
                </c:pt>
                <c:pt idx="285">
                  <c:v>268.125</c:v>
                </c:pt>
                <c:pt idx="286">
                  <c:v>268.07499999999999</c:v>
                </c:pt>
                <c:pt idx="287">
                  <c:v>268.125</c:v>
                </c:pt>
                <c:pt idx="288">
                  <c:v>268.02499999999998</c:v>
                </c:pt>
                <c:pt idx="289">
                  <c:v>268.02499999999998</c:v>
                </c:pt>
                <c:pt idx="290">
                  <c:v>268.02499999999998</c:v>
                </c:pt>
                <c:pt idx="291">
                  <c:v>268.02499999999998</c:v>
                </c:pt>
                <c:pt idx="292">
                  <c:v>268.02499999999998</c:v>
                </c:pt>
                <c:pt idx="293">
                  <c:v>268.05500000000001</c:v>
                </c:pt>
                <c:pt idx="294">
                  <c:v>268.05500000000001</c:v>
                </c:pt>
                <c:pt idx="295">
                  <c:v>268.02499999999998</c:v>
                </c:pt>
                <c:pt idx="296">
                  <c:v>268.05500000000001</c:v>
                </c:pt>
                <c:pt idx="297">
                  <c:v>268.05500000000001</c:v>
                </c:pt>
                <c:pt idx="298">
                  <c:v>268.09500000000003</c:v>
                </c:pt>
                <c:pt idx="299">
                  <c:v>268.07499999999999</c:v>
                </c:pt>
                <c:pt idx="300">
                  <c:v>268.07499999999999</c:v>
                </c:pt>
                <c:pt idx="301">
                  <c:v>268.125</c:v>
                </c:pt>
                <c:pt idx="302">
                  <c:v>268.10500000000002</c:v>
                </c:pt>
                <c:pt idx="303">
                  <c:v>268.125</c:v>
                </c:pt>
                <c:pt idx="304">
                  <c:v>268.03500000000003</c:v>
                </c:pt>
                <c:pt idx="305">
                  <c:v>268.02499999999998</c:v>
                </c:pt>
                <c:pt idx="306">
                  <c:v>268.02499999999998</c:v>
                </c:pt>
                <c:pt idx="307">
                  <c:v>268.02499999999998</c:v>
                </c:pt>
                <c:pt idx="308">
                  <c:v>268.02499999999998</c:v>
                </c:pt>
                <c:pt idx="309">
                  <c:v>268.02499999999998</c:v>
                </c:pt>
                <c:pt idx="310">
                  <c:v>268.02499999999998</c:v>
                </c:pt>
                <c:pt idx="311">
                  <c:v>268.02499999999998</c:v>
                </c:pt>
                <c:pt idx="312">
                  <c:v>268.07499999999999</c:v>
                </c:pt>
                <c:pt idx="313">
                  <c:v>268.07499999999999</c:v>
                </c:pt>
                <c:pt idx="314">
                  <c:v>268.02499999999998</c:v>
                </c:pt>
                <c:pt idx="315">
                  <c:v>268.02499999999998</c:v>
                </c:pt>
                <c:pt idx="316">
                  <c:v>268.07499999999999</c:v>
                </c:pt>
                <c:pt idx="317">
                  <c:v>268.07499999999999</c:v>
                </c:pt>
                <c:pt idx="318">
                  <c:v>268.17500000000001</c:v>
                </c:pt>
                <c:pt idx="319">
                  <c:v>268.375</c:v>
                </c:pt>
                <c:pt idx="320">
                  <c:v>269.375</c:v>
                </c:pt>
                <c:pt idx="321">
                  <c:v>269.22500000000002</c:v>
                </c:pt>
                <c:pt idx="322">
                  <c:v>269.32499999999999</c:v>
                </c:pt>
                <c:pt idx="323">
                  <c:v>268.15499999999997</c:v>
                </c:pt>
                <c:pt idx="324">
                  <c:v>268.255</c:v>
                </c:pt>
                <c:pt idx="325">
                  <c:v>268.07499999999999</c:v>
                </c:pt>
                <c:pt idx="326">
                  <c:v>268.07499999999999</c:v>
                </c:pt>
                <c:pt idx="327">
                  <c:v>268.32499999999999</c:v>
                </c:pt>
                <c:pt idx="328">
                  <c:v>268.17500000000001</c:v>
                </c:pt>
                <c:pt idx="329">
                  <c:v>268.125</c:v>
                </c:pt>
                <c:pt idx="330">
                  <c:v>268.125</c:v>
                </c:pt>
                <c:pt idx="331">
                  <c:v>268.07499999999999</c:v>
                </c:pt>
                <c:pt idx="332">
                  <c:v>268.02499999999998</c:v>
                </c:pt>
                <c:pt idx="333">
                  <c:v>268.005</c:v>
                </c:pt>
                <c:pt idx="334">
                  <c:v>268.02499999999998</c:v>
                </c:pt>
                <c:pt idx="335">
                  <c:v>267.97500000000002</c:v>
                </c:pt>
                <c:pt idx="336">
                  <c:v>268.02499999999998</c:v>
                </c:pt>
                <c:pt idx="337">
                  <c:v>268.02499999999998</c:v>
                </c:pt>
                <c:pt idx="338">
                  <c:v>268.02499999999998</c:v>
                </c:pt>
                <c:pt idx="339">
                  <c:v>268.02499999999998</c:v>
                </c:pt>
                <c:pt idx="340">
                  <c:v>268.02499999999998</c:v>
                </c:pt>
                <c:pt idx="341">
                  <c:v>268.02499999999998</c:v>
                </c:pt>
                <c:pt idx="342">
                  <c:v>268.02499999999998</c:v>
                </c:pt>
                <c:pt idx="343">
                  <c:v>268.02499999999998</c:v>
                </c:pt>
                <c:pt idx="344">
                  <c:v>268.02499999999998</c:v>
                </c:pt>
                <c:pt idx="345">
                  <c:v>268.02499999999998</c:v>
                </c:pt>
                <c:pt idx="346">
                  <c:v>267.97500000000002</c:v>
                </c:pt>
                <c:pt idx="347">
                  <c:v>267.97500000000002</c:v>
                </c:pt>
                <c:pt idx="348">
                  <c:v>268.03500000000003</c:v>
                </c:pt>
                <c:pt idx="349">
                  <c:v>268.02499999999998</c:v>
                </c:pt>
                <c:pt idx="350">
                  <c:v>268.02499999999998</c:v>
                </c:pt>
                <c:pt idx="351">
                  <c:v>268.02499999999998</c:v>
                </c:pt>
                <c:pt idx="352">
                  <c:v>268.02499999999998</c:v>
                </c:pt>
                <c:pt idx="353">
                  <c:v>267.92500000000001</c:v>
                </c:pt>
                <c:pt idx="354">
                  <c:v>268.47500000000002</c:v>
                </c:pt>
                <c:pt idx="355">
                  <c:v>267.92500000000001</c:v>
                </c:pt>
                <c:pt idx="356">
                  <c:v>267.92500000000001</c:v>
                </c:pt>
                <c:pt idx="357">
                  <c:v>267.92500000000001</c:v>
                </c:pt>
                <c:pt idx="358">
                  <c:v>267.92500000000001</c:v>
                </c:pt>
                <c:pt idx="359">
                  <c:v>267.97500000000002</c:v>
                </c:pt>
                <c:pt idx="360">
                  <c:v>267.97500000000002</c:v>
                </c:pt>
                <c:pt idx="361">
                  <c:v>267.97500000000002</c:v>
                </c:pt>
                <c:pt idx="362">
                  <c:v>267.92500000000001</c:v>
                </c:pt>
                <c:pt idx="363">
                  <c:v>268.07499999999999</c:v>
                </c:pt>
                <c:pt idx="364">
                  <c:v>268.07499999999999</c:v>
                </c:pt>
                <c:pt idx="365">
                  <c:v>268.47500000000002</c:v>
                </c:pt>
                <c:pt idx="366">
                  <c:v>268.375</c:v>
                </c:pt>
                <c:pt idx="367">
                  <c:v>268.27499999999998</c:v>
                </c:pt>
                <c:pt idx="368">
                  <c:v>268.17500000000001</c:v>
                </c:pt>
                <c:pt idx="369">
                  <c:v>268.125</c:v>
                </c:pt>
                <c:pt idx="370">
                  <c:v>268.07499999999999</c:v>
                </c:pt>
                <c:pt idx="371">
                  <c:v>268.05500000000001</c:v>
                </c:pt>
                <c:pt idx="372">
                  <c:v>268.07499999999999</c:v>
                </c:pt>
                <c:pt idx="373">
                  <c:v>268.02499999999998</c:v>
                </c:pt>
                <c:pt idx="374">
                  <c:v>268.42500000000001</c:v>
                </c:pt>
                <c:pt idx="375">
                  <c:v>268.375</c:v>
                </c:pt>
                <c:pt idx="376">
                  <c:v>268.42500000000001</c:v>
                </c:pt>
                <c:pt idx="377">
                  <c:v>268.67500000000001</c:v>
                </c:pt>
                <c:pt idx="378">
                  <c:v>268.17500000000001</c:v>
                </c:pt>
                <c:pt idx="379">
                  <c:v>268.22500000000002</c:v>
                </c:pt>
                <c:pt idx="380">
                  <c:v>268.17500000000001</c:v>
                </c:pt>
                <c:pt idx="381">
                  <c:v>268.22500000000002</c:v>
                </c:pt>
                <c:pt idx="382">
                  <c:v>268.17500000000001</c:v>
                </c:pt>
                <c:pt idx="383">
                  <c:v>268.17500000000001</c:v>
                </c:pt>
                <c:pt idx="384">
                  <c:v>268.375</c:v>
                </c:pt>
                <c:pt idx="385">
                  <c:v>268.32499999999999</c:v>
                </c:pt>
                <c:pt idx="386">
                  <c:v>268.125</c:v>
                </c:pt>
                <c:pt idx="387">
                  <c:v>268.07499999999999</c:v>
                </c:pt>
                <c:pt idx="388">
                  <c:v>268.17500000000001</c:v>
                </c:pt>
                <c:pt idx="389">
                  <c:v>268.07499999999999</c:v>
                </c:pt>
                <c:pt idx="390">
                  <c:v>268.02499999999998</c:v>
                </c:pt>
                <c:pt idx="391">
                  <c:v>267.97500000000002</c:v>
                </c:pt>
                <c:pt idx="392">
                  <c:v>268.32499999999999</c:v>
                </c:pt>
                <c:pt idx="393">
                  <c:v>268.32499999999999</c:v>
                </c:pt>
                <c:pt idx="394">
                  <c:v>268.22500000000002</c:v>
                </c:pt>
                <c:pt idx="395">
                  <c:v>268.07499999999999</c:v>
                </c:pt>
                <c:pt idx="396">
                  <c:v>268.07499999999999</c:v>
                </c:pt>
                <c:pt idx="397">
                  <c:v>268.17500000000001</c:v>
                </c:pt>
                <c:pt idx="398">
                  <c:v>268.125</c:v>
                </c:pt>
                <c:pt idx="399">
                  <c:v>268.22500000000002</c:v>
                </c:pt>
                <c:pt idx="400">
                  <c:v>268.125</c:v>
                </c:pt>
                <c:pt idx="401">
                  <c:v>268.02499999999998</c:v>
                </c:pt>
                <c:pt idx="402">
                  <c:v>267.89499999999998</c:v>
                </c:pt>
                <c:pt idx="403">
                  <c:v>267.97500000000002</c:v>
                </c:pt>
                <c:pt idx="404">
                  <c:v>268.07499999999999</c:v>
                </c:pt>
                <c:pt idx="405">
                  <c:v>267.875</c:v>
                </c:pt>
                <c:pt idx="406">
                  <c:v>267.875</c:v>
                </c:pt>
                <c:pt idx="407">
                  <c:v>267.92500000000001</c:v>
                </c:pt>
                <c:pt idx="408">
                  <c:v>267.97500000000002</c:v>
                </c:pt>
                <c:pt idx="409">
                  <c:v>267.92500000000001</c:v>
                </c:pt>
                <c:pt idx="410">
                  <c:v>268.02499999999998</c:v>
                </c:pt>
                <c:pt idx="411">
                  <c:v>267.92500000000001</c:v>
                </c:pt>
                <c:pt idx="412">
                  <c:v>267.92500000000001</c:v>
                </c:pt>
                <c:pt idx="413">
                  <c:v>267.97500000000002</c:v>
                </c:pt>
                <c:pt idx="414">
                  <c:v>268.02499999999998</c:v>
                </c:pt>
                <c:pt idx="415">
                  <c:v>268.125</c:v>
                </c:pt>
                <c:pt idx="416">
                  <c:v>268.17500000000001</c:v>
                </c:pt>
                <c:pt idx="417">
                  <c:v>268.22500000000002</c:v>
                </c:pt>
                <c:pt idx="418">
                  <c:v>268.32499999999999</c:v>
                </c:pt>
                <c:pt idx="419">
                  <c:v>268.375</c:v>
                </c:pt>
                <c:pt idx="420">
                  <c:v>268.32499999999999</c:v>
                </c:pt>
                <c:pt idx="421">
                  <c:v>268.125</c:v>
                </c:pt>
                <c:pt idx="422">
                  <c:v>268.07499999999999</c:v>
                </c:pt>
                <c:pt idx="423">
                  <c:v>268.07499999999999</c:v>
                </c:pt>
                <c:pt idx="424">
                  <c:v>268.07499999999999</c:v>
                </c:pt>
                <c:pt idx="425">
                  <c:v>268.02499999999998</c:v>
                </c:pt>
                <c:pt idx="426">
                  <c:v>268.07499999999999</c:v>
                </c:pt>
                <c:pt idx="427">
                  <c:v>268.02499999999998</c:v>
                </c:pt>
                <c:pt idx="428">
                  <c:v>268.02499999999998</c:v>
                </c:pt>
                <c:pt idx="429">
                  <c:v>268.07499999999999</c:v>
                </c:pt>
                <c:pt idx="430">
                  <c:v>268.07499999999999</c:v>
                </c:pt>
                <c:pt idx="431">
                  <c:v>268.02499999999998</c:v>
                </c:pt>
                <c:pt idx="432">
                  <c:v>268.125</c:v>
                </c:pt>
                <c:pt idx="433">
                  <c:v>267.97500000000002</c:v>
                </c:pt>
                <c:pt idx="434">
                  <c:v>268.02499999999998</c:v>
                </c:pt>
                <c:pt idx="435">
                  <c:v>268.02499999999998</c:v>
                </c:pt>
                <c:pt idx="436">
                  <c:v>268.125</c:v>
                </c:pt>
                <c:pt idx="437">
                  <c:v>268.125</c:v>
                </c:pt>
                <c:pt idx="438">
                  <c:v>268.22500000000002</c:v>
                </c:pt>
                <c:pt idx="439">
                  <c:v>268.125</c:v>
                </c:pt>
                <c:pt idx="440">
                  <c:v>268.125</c:v>
                </c:pt>
                <c:pt idx="441">
                  <c:v>268.17500000000001</c:v>
                </c:pt>
                <c:pt idx="442">
                  <c:v>268.22500000000002</c:v>
                </c:pt>
                <c:pt idx="443">
                  <c:v>268.22500000000002</c:v>
                </c:pt>
                <c:pt idx="444">
                  <c:v>268.17500000000001</c:v>
                </c:pt>
                <c:pt idx="445">
                  <c:v>268.125</c:v>
                </c:pt>
                <c:pt idx="446">
                  <c:v>268.07499999999999</c:v>
                </c:pt>
                <c:pt idx="447">
                  <c:v>268.22500000000002</c:v>
                </c:pt>
                <c:pt idx="448">
                  <c:v>268.125</c:v>
                </c:pt>
                <c:pt idx="449">
                  <c:v>268.07499999999999</c:v>
                </c:pt>
                <c:pt idx="450">
                  <c:v>268.07499999999999</c:v>
                </c:pt>
                <c:pt idx="451">
                  <c:v>268.02499999999998</c:v>
                </c:pt>
                <c:pt idx="452">
                  <c:v>267.92500000000001</c:v>
                </c:pt>
                <c:pt idx="453">
                  <c:v>267.92500000000001</c:v>
                </c:pt>
                <c:pt idx="454">
                  <c:v>267.92500000000001</c:v>
                </c:pt>
                <c:pt idx="455">
                  <c:v>267.92500000000001</c:v>
                </c:pt>
                <c:pt idx="456">
                  <c:v>267.92500000000001</c:v>
                </c:pt>
                <c:pt idx="457">
                  <c:v>267.875</c:v>
                </c:pt>
                <c:pt idx="458">
                  <c:v>267.875</c:v>
                </c:pt>
                <c:pt idx="459">
                  <c:v>267.92500000000001</c:v>
                </c:pt>
                <c:pt idx="460">
                  <c:v>267.875</c:v>
                </c:pt>
                <c:pt idx="461">
                  <c:v>267.875</c:v>
                </c:pt>
                <c:pt idx="462">
                  <c:v>267.875</c:v>
                </c:pt>
                <c:pt idx="463">
                  <c:v>267.875</c:v>
                </c:pt>
                <c:pt idx="464">
                  <c:v>267.875</c:v>
                </c:pt>
                <c:pt idx="465">
                  <c:v>267.875</c:v>
                </c:pt>
                <c:pt idx="466">
                  <c:v>267.875</c:v>
                </c:pt>
                <c:pt idx="467">
                  <c:v>267.92500000000001</c:v>
                </c:pt>
                <c:pt idx="468">
                  <c:v>267.82499999999999</c:v>
                </c:pt>
                <c:pt idx="469">
                  <c:v>267.82499999999999</c:v>
                </c:pt>
                <c:pt idx="470">
                  <c:v>267.82499999999999</c:v>
                </c:pt>
                <c:pt idx="471">
                  <c:v>267.875</c:v>
                </c:pt>
                <c:pt idx="472">
                  <c:v>267.92500000000001</c:v>
                </c:pt>
                <c:pt idx="473">
                  <c:v>267.92500000000001</c:v>
                </c:pt>
                <c:pt idx="474">
                  <c:v>267.875</c:v>
                </c:pt>
                <c:pt idx="475">
                  <c:v>267.88499999999999</c:v>
                </c:pt>
                <c:pt idx="476">
                  <c:v>267.92500000000001</c:v>
                </c:pt>
                <c:pt idx="477">
                  <c:v>267.875</c:v>
                </c:pt>
                <c:pt idx="478">
                  <c:v>267.875</c:v>
                </c:pt>
                <c:pt idx="479">
                  <c:v>267.875</c:v>
                </c:pt>
                <c:pt idx="480">
                  <c:v>267.875</c:v>
                </c:pt>
                <c:pt idx="481">
                  <c:v>267.875</c:v>
                </c:pt>
                <c:pt idx="482">
                  <c:v>267.97500000000002</c:v>
                </c:pt>
                <c:pt idx="483">
                  <c:v>267.97500000000002</c:v>
                </c:pt>
                <c:pt idx="484">
                  <c:v>267.97500000000002</c:v>
                </c:pt>
                <c:pt idx="485">
                  <c:v>267.92500000000001</c:v>
                </c:pt>
                <c:pt idx="486">
                  <c:v>267.92500000000001</c:v>
                </c:pt>
                <c:pt idx="487">
                  <c:v>268.07499999999999</c:v>
                </c:pt>
                <c:pt idx="488">
                  <c:v>268.02499999999998</c:v>
                </c:pt>
                <c:pt idx="489">
                  <c:v>268.005</c:v>
                </c:pt>
                <c:pt idx="490">
                  <c:v>268.02499999999998</c:v>
                </c:pt>
                <c:pt idx="491">
                  <c:v>268.02499999999998</c:v>
                </c:pt>
                <c:pt idx="492">
                  <c:v>268.07499999999999</c:v>
                </c:pt>
                <c:pt idx="493">
                  <c:v>268.02499999999998</c:v>
                </c:pt>
                <c:pt idx="494">
                  <c:v>267.97500000000002</c:v>
                </c:pt>
                <c:pt idx="495">
                  <c:v>268.27499999999998</c:v>
                </c:pt>
                <c:pt idx="496">
                  <c:v>268.82499999999999</c:v>
                </c:pt>
                <c:pt idx="497">
                  <c:v>268.82499999999999</c:v>
                </c:pt>
                <c:pt idx="498">
                  <c:v>268.17500000000001</c:v>
                </c:pt>
                <c:pt idx="499">
                  <c:v>268.22500000000002</c:v>
                </c:pt>
                <c:pt idx="500">
                  <c:v>268.125</c:v>
                </c:pt>
                <c:pt idx="501">
                  <c:v>268.27499999999998</c:v>
                </c:pt>
                <c:pt idx="502">
                  <c:v>268.15499999999997</c:v>
                </c:pt>
                <c:pt idx="503">
                  <c:v>268.07499999999999</c:v>
                </c:pt>
                <c:pt idx="504">
                  <c:v>268.125</c:v>
                </c:pt>
                <c:pt idx="505">
                  <c:v>268.07499999999999</c:v>
                </c:pt>
                <c:pt idx="506">
                  <c:v>267.92500000000001</c:v>
                </c:pt>
                <c:pt idx="507">
                  <c:v>267.92500000000001</c:v>
                </c:pt>
                <c:pt idx="508">
                  <c:v>267.875</c:v>
                </c:pt>
                <c:pt idx="509">
                  <c:v>267.88499999999999</c:v>
                </c:pt>
                <c:pt idx="510">
                  <c:v>267.875</c:v>
                </c:pt>
                <c:pt idx="511">
                  <c:v>267.97500000000002</c:v>
                </c:pt>
                <c:pt idx="512">
                  <c:v>268.02499999999998</c:v>
                </c:pt>
                <c:pt idx="513">
                  <c:v>267.97500000000002</c:v>
                </c:pt>
                <c:pt idx="514">
                  <c:v>267.92500000000001</c:v>
                </c:pt>
                <c:pt idx="515">
                  <c:v>268.07499999999999</c:v>
                </c:pt>
                <c:pt idx="516">
                  <c:v>268.02499999999998</c:v>
                </c:pt>
                <c:pt idx="517">
                  <c:v>268.02499999999998</c:v>
                </c:pt>
                <c:pt idx="518">
                  <c:v>267.92500000000001</c:v>
                </c:pt>
                <c:pt idx="519">
                  <c:v>267.92500000000001</c:v>
                </c:pt>
                <c:pt idx="520">
                  <c:v>268.17500000000001</c:v>
                </c:pt>
                <c:pt idx="521">
                  <c:v>268.02499999999998</c:v>
                </c:pt>
                <c:pt idx="522">
                  <c:v>268.02499999999998</c:v>
                </c:pt>
                <c:pt idx="523">
                  <c:v>268.02499999999998</c:v>
                </c:pt>
                <c:pt idx="524">
                  <c:v>268.02499999999998</c:v>
                </c:pt>
                <c:pt idx="525">
                  <c:v>268.125</c:v>
                </c:pt>
                <c:pt idx="526">
                  <c:v>267.97500000000002</c:v>
                </c:pt>
                <c:pt idx="527">
                  <c:v>267.92500000000001</c:v>
                </c:pt>
                <c:pt idx="528">
                  <c:v>268.17500000000001</c:v>
                </c:pt>
                <c:pt idx="529">
                  <c:v>268.125</c:v>
                </c:pt>
                <c:pt idx="530">
                  <c:v>269.625</c:v>
                </c:pt>
                <c:pt idx="531">
                  <c:v>269.57499999999999</c:v>
                </c:pt>
                <c:pt idx="532">
                  <c:v>269.57499999999999</c:v>
                </c:pt>
                <c:pt idx="533">
                  <c:v>268.72500000000002</c:v>
                </c:pt>
                <c:pt idx="534">
                  <c:v>268.47500000000002</c:v>
                </c:pt>
                <c:pt idx="535">
                  <c:v>268.32499999999999</c:v>
                </c:pt>
                <c:pt idx="536">
                  <c:v>268.32499999999999</c:v>
                </c:pt>
                <c:pt idx="537">
                  <c:v>268.32499999999999</c:v>
                </c:pt>
                <c:pt idx="538">
                  <c:v>268.27499999999998</c:v>
                </c:pt>
                <c:pt idx="539">
                  <c:v>268.22500000000002</c:v>
                </c:pt>
                <c:pt idx="540">
                  <c:v>268.27499999999998</c:v>
                </c:pt>
                <c:pt idx="541">
                  <c:v>268.22500000000002</c:v>
                </c:pt>
                <c:pt idx="542">
                  <c:v>269.64499999999998</c:v>
                </c:pt>
                <c:pt idx="543">
                  <c:v>268.22500000000002</c:v>
                </c:pt>
                <c:pt idx="544">
                  <c:v>268.27499999999998</c:v>
                </c:pt>
                <c:pt idx="545">
                  <c:v>268.52499999999998</c:v>
                </c:pt>
                <c:pt idx="546">
                  <c:v>268.72500000000002</c:v>
                </c:pt>
                <c:pt idx="547">
                  <c:v>268.625</c:v>
                </c:pt>
                <c:pt idx="548">
                  <c:v>268.375</c:v>
                </c:pt>
                <c:pt idx="549">
                  <c:v>268.22500000000002</c:v>
                </c:pt>
                <c:pt idx="550">
                  <c:v>268.125</c:v>
                </c:pt>
                <c:pt idx="551">
                  <c:v>268.17500000000001</c:v>
                </c:pt>
                <c:pt idx="552">
                  <c:v>268.125</c:v>
                </c:pt>
                <c:pt idx="553">
                  <c:v>268.17500000000001</c:v>
                </c:pt>
                <c:pt idx="554">
                  <c:v>268.07499999999999</c:v>
                </c:pt>
                <c:pt idx="555">
                  <c:v>268.02499999999998</c:v>
                </c:pt>
                <c:pt idx="556">
                  <c:v>268.02499999999998</c:v>
                </c:pt>
                <c:pt idx="557">
                  <c:v>268.17500000000001</c:v>
                </c:pt>
                <c:pt idx="558">
                  <c:v>268.125</c:v>
                </c:pt>
                <c:pt idx="559">
                  <c:v>268.005</c:v>
                </c:pt>
                <c:pt idx="560">
                  <c:v>268.17500000000001</c:v>
                </c:pt>
                <c:pt idx="561">
                  <c:v>268.42500000000001</c:v>
                </c:pt>
                <c:pt idx="562">
                  <c:v>268.505</c:v>
                </c:pt>
                <c:pt idx="563">
                  <c:v>268.52499999999998</c:v>
                </c:pt>
                <c:pt idx="564">
                  <c:v>268.22500000000002</c:v>
                </c:pt>
                <c:pt idx="565">
                  <c:v>268.22500000000002</c:v>
                </c:pt>
                <c:pt idx="566">
                  <c:v>268.125</c:v>
                </c:pt>
                <c:pt idx="567">
                  <c:v>268.22500000000002</c:v>
                </c:pt>
                <c:pt idx="568">
                  <c:v>268.42500000000001</c:v>
                </c:pt>
                <c:pt idx="569">
                  <c:v>268.22500000000002</c:v>
                </c:pt>
                <c:pt idx="570">
                  <c:v>268.22500000000002</c:v>
                </c:pt>
                <c:pt idx="571">
                  <c:v>268.17500000000001</c:v>
                </c:pt>
                <c:pt idx="572">
                  <c:v>267.995</c:v>
                </c:pt>
                <c:pt idx="573">
                  <c:v>267.92500000000001</c:v>
                </c:pt>
                <c:pt idx="574">
                  <c:v>267.97500000000002</c:v>
                </c:pt>
                <c:pt idx="575">
                  <c:v>267.97500000000002</c:v>
                </c:pt>
                <c:pt idx="576">
                  <c:v>268.02499999999998</c:v>
                </c:pt>
                <c:pt idx="577">
                  <c:v>268.17500000000001</c:v>
                </c:pt>
                <c:pt idx="578">
                  <c:v>268.125</c:v>
                </c:pt>
                <c:pt idx="579">
                  <c:v>268.17500000000001</c:v>
                </c:pt>
                <c:pt idx="580">
                  <c:v>268.07499999999999</c:v>
                </c:pt>
                <c:pt idx="581">
                  <c:v>268.07499999999999</c:v>
                </c:pt>
                <c:pt idx="582">
                  <c:v>268.125</c:v>
                </c:pt>
                <c:pt idx="583">
                  <c:v>268.125</c:v>
                </c:pt>
                <c:pt idx="584">
                  <c:v>268.02499999999998</c:v>
                </c:pt>
                <c:pt idx="585">
                  <c:v>267.97500000000002</c:v>
                </c:pt>
                <c:pt idx="586">
                  <c:v>267.97500000000002</c:v>
                </c:pt>
                <c:pt idx="587">
                  <c:v>267.97500000000002</c:v>
                </c:pt>
                <c:pt idx="588">
                  <c:v>267.97500000000002</c:v>
                </c:pt>
                <c:pt idx="589">
                  <c:v>268.17500000000001</c:v>
                </c:pt>
                <c:pt idx="590">
                  <c:v>268.07499999999999</c:v>
                </c:pt>
                <c:pt idx="591">
                  <c:v>268.02499999999998</c:v>
                </c:pt>
                <c:pt idx="592">
                  <c:v>267.89499999999998</c:v>
                </c:pt>
                <c:pt idx="593">
                  <c:v>267.92500000000001</c:v>
                </c:pt>
                <c:pt idx="594">
                  <c:v>268.17500000000001</c:v>
                </c:pt>
                <c:pt idx="595">
                  <c:v>268.125</c:v>
                </c:pt>
                <c:pt idx="596">
                  <c:v>268.375</c:v>
                </c:pt>
                <c:pt idx="597">
                  <c:v>268.27499999999998</c:v>
                </c:pt>
                <c:pt idx="598">
                  <c:v>268.125</c:v>
                </c:pt>
                <c:pt idx="599">
                  <c:v>268.22500000000002</c:v>
                </c:pt>
                <c:pt idx="600">
                  <c:v>268.02499999999998</c:v>
                </c:pt>
                <c:pt idx="601">
                  <c:v>268.02499999999998</c:v>
                </c:pt>
                <c:pt idx="602">
                  <c:v>268.07499999999999</c:v>
                </c:pt>
                <c:pt idx="603">
                  <c:v>268.57499999999999</c:v>
                </c:pt>
                <c:pt idx="604">
                  <c:v>268.82499999999999</c:v>
                </c:pt>
                <c:pt idx="605">
                  <c:v>268.22500000000002</c:v>
                </c:pt>
                <c:pt idx="606">
                  <c:v>268.125</c:v>
                </c:pt>
                <c:pt idx="607">
                  <c:v>268.07499999999999</c:v>
                </c:pt>
                <c:pt idx="608">
                  <c:v>267.97500000000002</c:v>
                </c:pt>
                <c:pt idx="609">
                  <c:v>267.92500000000001</c:v>
                </c:pt>
                <c:pt idx="610">
                  <c:v>267.97500000000002</c:v>
                </c:pt>
                <c:pt idx="611">
                  <c:v>267.97500000000002</c:v>
                </c:pt>
                <c:pt idx="612">
                  <c:v>267.97500000000002</c:v>
                </c:pt>
                <c:pt idx="613">
                  <c:v>267.92500000000001</c:v>
                </c:pt>
                <c:pt idx="614">
                  <c:v>267.92500000000001</c:v>
                </c:pt>
                <c:pt idx="615">
                  <c:v>267.875</c:v>
                </c:pt>
                <c:pt idx="616">
                  <c:v>267.97500000000002</c:v>
                </c:pt>
                <c:pt idx="617">
                  <c:v>267.97500000000002</c:v>
                </c:pt>
                <c:pt idx="618">
                  <c:v>268.02499999999998</c:v>
                </c:pt>
                <c:pt idx="619">
                  <c:v>267.97500000000002</c:v>
                </c:pt>
                <c:pt idx="620">
                  <c:v>267.97500000000002</c:v>
                </c:pt>
                <c:pt idx="621">
                  <c:v>267.92500000000001</c:v>
                </c:pt>
                <c:pt idx="622">
                  <c:v>267.92500000000001</c:v>
                </c:pt>
                <c:pt idx="623">
                  <c:v>267.92500000000001</c:v>
                </c:pt>
                <c:pt idx="624">
                  <c:v>268.02499999999998</c:v>
                </c:pt>
                <c:pt idx="625">
                  <c:v>267.97500000000002</c:v>
                </c:pt>
                <c:pt idx="626">
                  <c:v>268.02499999999998</c:v>
                </c:pt>
                <c:pt idx="627">
                  <c:v>267.875</c:v>
                </c:pt>
                <c:pt idx="628">
                  <c:v>267.92500000000001</c:v>
                </c:pt>
                <c:pt idx="629">
                  <c:v>267.97500000000002</c:v>
                </c:pt>
              </c:numCache>
            </c:numRef>
          </c:val>
          <c:smooth val="0"/>
          <c:extLst xmlns:c16r2="http://schemas.microsoft.com/office/drawing/2015/06/chart">
            <c:ext xmlns:c16="http://schemas.microsoft.com/office/drawing/2014/chart" uri="{C3380CC4-5D6E-409C-BE32-E72D297353CC}">
              <c16:uniqueId val="{00000001-9935-4893-8A13-4C56F35F8CCC}"/>
            </c:ext>
          </c:extLst>
        </c:ser>
        <c:dLbls>
          <c:showLegendKey val="0"/>
          <c:showVal val="0"/>
          <c:showCatName val="0"/>
          <c:showSerName val="0"/>
          <c:showPercent val="0"/>
          <c:showBubbleSize val="0"/>
        </c:dLbls>
        <c:marker val="1"/>
        <c:smooth val="0"/>
        <c:axId val="1078578176"/>
        <c:axId val="1078584064"/>
      </c:lineChart>
      <c:dateAx>
        <c:axId val="1078578176"/>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8584064"/>
        <c:crosses val="autoZero"/>
        <c:auto val="1"/>
        <c:lblOffset val="100"/>
        <c:baseTimeUnit val="days"/>
        <c:majorUnit val="6"/>
        <c:majorTimeUnit val="months"/>
      </c:dateAx>
      <c:valAx>
        <c:axId val="1078584064"/>
        <c:scaling>
          <c:orientation val="minMax"/>
          <c:max val="272"/>
          <c:min val="260"/>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283924814814814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8578176"/>
        <c:crosses val="autoZero"/>
        <c:crossBetween val="between"/>
      </c:valAx>
      <c:spPr>
        <a:noFill/>
        <a:ln w="6350">
          <a:solidFill>
            <a:sysClr val="windowText" lastClr="000000">
              <a:lumMod val="100000"/>
            </a:sysClr>
          </a:solidFill>
        </a:ln>
        <a:effectLst/>
      </c:spPr>
    </c:plotArea>
    <c:legend>
      <c:legendPos val="b"/>
      <c:layout>
        <c:manualLayout>
          <c:xMode val="edge"/>
          <c:yMode val="edge"/>
          <c:x val="0.42618803418803425"/>
          <c:y val="0.8688837037037037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067200854700854E-2"/>
          <c:y val="5.174074074074074E-2"/>
          <c:w val="0.90800758547008542"/>
          <c:h val="0.7315437037037037"/>
        </c:manualLayout>
      </c:layout>
      <c:lineChart>
        <c:grouping val="standard"/>
        <c:varyColors val="0"/>
        <c:ser>
          <c:idx val="0"/>
          <c:order val="0"/>
          <c:tx>
            <c:strRef>
              <c:f>Sheet5!$B$1</c:f>
              <c:strCache>
                <c:ptCount val="1"/>
                <c:pt idx="0">
                  <c:v>扬压力系数平均值</c:v>
                </c:pt>
              </c:strCache>
            </c:strRef>
          </c:tx>
          <c:spPr>
            <a:ln w="6350" cap="rnd">
              <a:solidFill>
                <a:srgbClr val="FF0000"/>
              </a:solidFill>
              <a:round/>
            </a:ln>
            <a:effectLst/>
          </c:spPr>
          <c:marker>
            <c:symbol val="none"/>
          </c:marker>
          <c:cat>
            <c:strRef>
              <c:f>Sheet5!$A$2:$A$7</c:f>
              <c:strCache>
                <c:ptCount val="6"/>
                <c:pt idx="0">
                  <c:v>1#</c:v>
                </c:pt>
                <c:pt idx="1">
                  <c:v>2#</c:v>
                </c:pt>
                <c:pt idx="2">
                  <c:v>5#</c:v>
                </c:pt>
                <c:pt idx="3">
                  <c:v>6#</c:v>
                </c:pt>
                <c:pt idx="4">
                  <c:v>7#</c:v>
                </c:pt>
                <c:pt idx="5">
                  <c:v>9#</c:v>
                </c:pt>
              </c:strCache>
            </c:strRef>
          </c:cat>
          <c:val>
            <c:numRef>
              <c:f>Sheet5!$B$2:$B$7</c:f>
              <c:numCache>
                <c:formatCode>General</c:formatCode>
                <c:ptCount val="6"/>
                <c:pt idx="0">
                  <c:v>0.21945219702862967</c:v>
                </c:pt>
                <c:pt idx="1">
                  <c:v>0.18648761486878557</c:v>
                </c:pt>
                <c:pt idx="2">
                  <c:v>0.18697401550463261</c:v>
                </c:pt>
                <c:pt idx="3">
                  <c:v>0.29564397321808056</c:v>
                </c:pt>
                <c:pt idx="4">
                  <c:v>0.32928569371502103</c:v>
                </c:pt>
                <c:pt idx="5">
                  <c:v>0.21533009972795764</c:v>
                </c:pt>
              </c:numCache>
            </c:numRef>
          </c:val>
          <c:smooth val="0"/>
          <c:extLst xmlns:c16r2="http://schemas.microsoft.com/office/drawing/2015/06/chart">
            <c:ext xmlns:c16="http://schemas.microsoft.com/office/drawing/2014/chart" uri="{C3380CC4-5D6E-409C-BE32-E72D297353CC}">
              <c16:uniqueId val="{00000000-7371-404A-9C95-B2CC494FE721}"/>
            </c:ext>
          </c:extLst>
        </c:ser>
        <c:dLbls>
          <c:showLegendKey val="0"/>
          <c:showVal val="0"/>
          <c:showCatName val="0"/>
          <c:showSerName val="0"/>
          <c:showPercent val="0"/>
          <c:showBubbleSize val="0"/>
        </c:dLbls>
        <c:marker val="1"/>
        <c:smooth val="0"/>
        <c:axId val="154813568"/>
        <c:axId val="154815104"/>
      </c:lineChart>
      <c:catAx>
        <c:axId val="154813568"/>
        <c:scaling>
          <c:orientation val="minMax"/>
        </c:scaling>
        <c:delete val="0"/>
        <c:axPos val="b"/>
        <c:numFmt formatCode="General" sourceLinked="1"/>
        <c:majorTickMark val="none"/>
        <c:minorTickMark val="none"/>
        <c:tickLblPos val="nextTo"/>
        <c:spPr>
          <a:noFill/>
          <a:ln w="6350" cap="flat" cmpd="sng" algn="ctr">
            <a:solidFill>
              <a:schemeClr val="tx1">
                <a:lumMod val="10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815104"/>
        <c:crosses val="autoZero"/>
        <c:auto val="1"/>
        <c:lblAlgn val="ctr"/>
        <c:lblOffset val="100"/>
        <c:noMultiLvlLbl val="0"/>
      </c:catAx>
      <c:valAx>
        <c:axId val="154815104"/>
        <c:scaling>
          <c:orientation val="minMax"/>
          <c:max val="0.4"/>
          <c:min val="0.15000000000000002"/>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平均值</a:t>
                </a:r>
              </a:p>
            </c:rich>
          </c:tx>
          <c:layout>
            <c:manualLayout>
              <c:xMode val="edge"/>
              <c:yMode val="edge"/>
              <c:x val="1.0854700854700855E-2"/>
              <c:y val="0.2152533333333333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813568"/>
        <c:crosses val="autoZero"/>
        <c:crossBetween val="between"/>
      </c:valAx>
      <c:spPr>
        <a:noFill/>
        <a:ln w="6350">
          <a:solidFill>
            <a:schemeClr val="tx1">
              <a:lumMod val="100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userShapes r:id="rId2"/>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3851388888888892E-2"/>
          <c:y val="5.174074074074074E-2"/>
          <c:w val="0.90122339743589741"/>
          <c:h val="0.75447481481481493"/>
        </c:manualLayout>
      </c:layout>
      <c:lineChart>
        <c:grouping val="standard"/>
        <c:varyColors val="0"/>
        <c:ser>
          <c:idx val="0"/>
          <c:order val="0"/>
          <c:tx>
            <c:strRef>
              <c:f>Sheet5!$B$11</c:f>
              <c:strCache>
                <c:ptCount val="1"/>
                <c:pt idx="0">
                  <c:v>扬压力系数平均值</c:v>
                </c:pt>
              </c:strCache>
            </c:strRef>
          </c:tx>
          <c:spPr>
            <a:ln w="6350" cap="rnd">
              <a:solidFill>
                <a:srgbClr val="FF0000"/>
              </a:solidFill>
              <a:round/>
            </a:ln>
            <a:effectLst/>
          </c:spPr>
          <c:marker>
            <c:symbol val="none"/>
          </c:marker>
          <c:cat>
            <c:strRef>
              <c:f>Sheet5!$A$12:$A$14</c:f>
              <c:strCache>
                <c:ptCount val="3"/>
                <c:pt idx="0">
                  <c:v>2#</c:v>
                </c:pt>
                <c:pt idx="1">
                  <c:v>3#</c:v>
                </c:pt>
                <c:pt idx="2">
                  <c:v>4#</c:v>
                </c:pt>
              </c:strCache>
            </c:strRef>
          </c:cat>
          <c:val>
            <c:numRef>
              <c:f>Sheet5!$B$12:$B$14</c:f>
              <c:numCache>
                <c:formatCode>General</c:formatCode>
                <c:ptCount val="3"/>
                <c:pt idx="0">
                  <c:v>0.18648761486878557</c:v>
                </c:pt>
                <c:pt idx="1">
                  <c:v>0.1741955380371672</c:v>
                </c:pt>
                <c:pt idx="2">
                  <c:v>9.0551278164886922E-2</c:v>
                </c:pt>
              </c:numCache>
            </c:numRef>
          </c:val>
          <c:smooth val="0"/>
          <c:extLst xmlns:c16r2="http://schemas.microsoft.com/office/drawing/2015/06/chart">
            <c:ext xmlns:c16="http://schemas.microsoft.com/office/drawing/2014/chart" uri="{C3380CC4-5D6E-409C-BE32-E72D297353CC}">
              <c16:uniqueId val="{00000000-2E16-4B28-9717-0896902FBA11}"/>
            </c:ext>
          </c:extLst>
        </c:ser>
        <c:dLbls>
          <c:showLegendKey val="0"/>
          <c:showVal val="0"/>
          <c:showCatName val="0"/>
          <c:showSerName val="0"/>
          <c:showPercent val="0"/>
          <c:showBubbleSize val="0"/>
        </c:dLbls>
        <c:marker val="1"/>
        <c:smooth val="0"/>
        <c:axId val="1100243712"/>
        <c:axId val="1100245248"/>
      </c:lineChart>
      <c:catAx>
        <c:axId val="1100243712"/>
        <c:scaling>
          <c:orientation val="minMax"/>
        </c:scaling>
        <c:delete val="0"/>
        <c:axPos val="b"/>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00245248"/>
        <c:crosses val="autoZero"/>
        <c:auto val="1"/>
        <c:lblAlgn val="ctr"/>
        <c:lblOffset val="100"/>
        <c:noMultiLvlLbl val="0"/>
      </c:catAx>
      <c:valAx>
        <c:axId val="1100245248"/>
        <c:scaling>
          <c:orientation val="minMax"/>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平均值</a:t>
                </a:r>
              </a:p>
            </c:rich>
          </c:tx>
          <c:layout>
            <c:manualLayout>
              <c:xMode val="edge"/>
              <c:yMode val="edge"/>
              <c:x val="1.4925213675213675E-2"/>
              <c:y val="0.2361262962962963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00243712"/>
        <c:crosses val="autoZero"/>
        <c:crossBetween val="between"/>
      </c:val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07893932683417"/>
          <c:y val="6.0445783473414096E-2"/>
          <c:w val="0.80003624193630984"/>
          <c:h val="0.68883380731872312"/>
        </c:manualLayout>
      </c:layout>
      <c:lineChart>
        <c:grouping val="standard"/>
        <c:varyColors val="0"/>
        <c:ser>
          <c:idx val="1"/>
          <c:order val="1"/>
          <c:tx>
            <c:strRef>
              <c:f>Sheet2!$C$1</c:f>
              <c:strCache>
                <c:ptCount val="1"/>
                <c:pt idx="0">
                  <c:v>渗流量</c:v>
                </c:pt>
              </c:strCache>
            </c:strRef>
          </c:tx>
          <c:spPr>
            <a:ln w="6350">
              <a:solidFill>
                <a:srgbClr val="FF0000"/>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C$2:$C$718</c:f>
              <c:numCache>
                <c:formatCode>General</c:formatCode>
                <c:ptCount val="717"/>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2157</c:v>
                </c:pt>
                <c:pt idx="118" formatCode="0.0_ ">
                  <c:v>1235</c:v>
                </c:pt>
                <c:pt idx="119" formatCode="0.0_ ">
                  <c:v>1230</c:v>
                </c:pt>
                <c:pt idx="120" formatCode="0.0_ ">
                  <c:v>1340</c:v>
                </c:pt>
                <c:pt idx="121" formatCode="0.0_ ">
                  <c:v>193</c:v>
                </c:pt>
                <c:pt idx="122" formatCode="0.0_ ">
                  <c:v>101</c:v>
                </c:pt>
                <c:pt idx="123" formatCode="0.0_ ">
                  <c:v>170</c:v>
                </c:pt>
                <c:pt idx="124" formatCode="0.0_ ">
                  <c:v>143.30000000000001</c:v>
                </c:pt>
                <c:pt idx="125" formatCode="0.0_ ">
                  <c:v>102</c:v>
                </c:pt>
                <c:pt idx="126" formatCode="0.0_ ">
                  <c:v>125</c:v>
                </c:pt>
                <c:pt idx="127" formatCode="0.0_ ">
                  <c:v>100</c:v>
                </c:pt>
                <c:pt idx="128" formatCode="0.0_ ">
                  <c:v>81.25</c:v>
                </c:pt>
                <c:pt idx="129" formatCode="0.0_ ">
                  <c:v>88.5</c:v>
                </c:pt>
                <c:pt idx="130" formatCode="0.0_ ">
                  <c:v>52</c:v>
                </c:pt>
                <c:pt idx="131" formatCode="0.0_ ">
                  <c:v>62.1</c:v>
                </c:pt>
                <c:pt idx="132" formatCode="0.0_ ">
                  <c:v>59</c:v>
                </c:pt>
                <c:pt idx="133" formatCode="0.0_ ">
                  <c:v>52</c:v>
                </c:pt>
                <c:pt idx="134" formatCode="0.0_ ">
                  <c:v>165</c:v>
                </c:pt>
                <c:pt idx="135" formatCode="0.0_ ">
                  <c:v>110</c:v>
                </c:pt>
                <c:pt idx="136" formatCode="0.0_ ">
                  <c:v>97</c:v>
                </c:pt>
                <c:pt idx="137" formatCode="0.0_ ">
                  <c:v>100</c:v>
                </c:pt>
                <c:pt idx="138" formatCode="0.0_ ">
                  <c:v>100</c:v>
                </c:pt>
                <c:pt idx="139" formatCode="0.0_ ">
                  <c:v>105</c:v>
                </c:pt>
                <c:pt idx="140" formatCode="0.0_ ">
                  <c:v>80</c:v>
                </c:pt>
                <c:pt idx="141" formatCode="0.0_ ">
                  <c:v>84</c:v>
                </c:pt>
                <c:pt idx="142" formatCode="0.0_ ">
                  <c:v>42.9</c:v>
                </c:pt>
                <c:pt idx="143" formatCode="0.0_ ">
                  <c:v>40</c:v>
                </c:pt>
                <c:pt idx="144" formatCode="0.0_ ">
                  <c:v>86</c:v>
                </c:pt>
                <c:pt idx="145" formatCode="0.0_ ">
                  <c:v>80</c:v>
                </c:pt>
                <c:pt idx="146" formatCode="0.0_ ">
                  <c:v>100</c:v>
                </c:pt>
                <c:pt idx="147" formatCode="0.0_ ">
                  <c:v>80</c:v>
                </c:pt>
                <c:pt idx="148" formatCode="0.0_ ">
                  <c:v>57.14</c:v>
                </c:pt>
                <c:pt idx="149" formatCode="0.0_ ">
                  <c:v>60</c:v>
                </c:pt>
                <c:pt idx="150" formatCode="0.0_ ">
                  <c:v>57.5</c:v>
                </c:pt>
                <c:pt idx="151" formatCode="0.0_ ">
                  <c:v>60</c:v>
                </c:pt>
                <c:pt idx="152" formatCode="0.0_ ">
                  <c:v>37</c:v>
                </c:pt>
                <c:pt idx="153" formatCode="0.0_ ">
                  <c:v>40</c:v>
                </c:pt>
                <c:pt idx="154" formatCode="0.0_ ">
                  <c:v>37</c:v>
                </c:pt>
                <c:pt idx="155" formatCode="0.0_ ">
                  <c:v>35</c:v>
                </c:pt>
                <c:pt idx="156" formatCode="0.0_ ">
                  <c:v>38</c:v>
                </c:pt>
                <c:pt idx="157" formatCode="0.0_ ">
                  <c:v>40</c:v>
                </c:pt>
                <c:pt idx="158" formatCode="0.0_ ">
                  <c:v>25</c:v>
                </c:pt>
                <c:pt idx="159" formatCode="0.0_ ">
                  <c:v>20</c:v>
                </c:pt>
                <c:pt idx="160" formatCode="0.0_ ">
                  <c:v>21</c:v>
                </c:pt>
                <c:pt idx="161" formatCode="0.0_ ">
                  <c:v>15</c:v>
                </c:pt>
                <c:pt idx="162" formatCode="0.0_ ">
                  <c:v>12</c:v>
                </c:pt>
                <c:pt idx="163" formatCode="0.0_ ">
                  <c:v>19.5</c:v>
                </c:pt>
                <c:pt idx="164" formatCode="0.0_ ">
                  <c:v>60</c:v>
                </c:pt>
                <c:pt idx="165" formatCode="0.0_ ">
                  <c:v>116</c:v>
                </c:pt>
                <c:pt idx="166" formatCode="0.0_ ">
                  <c:v>50</c:v>
                </c:pt>
                <c:pt idx="167" formatCode="0.0_ ">
                  <c:v>55</c:v>
                </c:pt>
                <c:pt idx="168" formatCode="0.0_ ">
                  <c:v>50</c:v>
                </c:pt>
                <c:pt idx="169" formatCode="0.0_ ">
                  <c:v>52</c:v>
                </c:pt>
                <c:pt idx="170" formatCode="0.0_ ">
                  <c:v>50</c:v>
                </c:pt>
                <c:pt idx="171" formatCode="0.0_ ">
                  <c:v>65</c:v>
                </c:pt>
                <c:pt idx="172" formatCode="0.0_ ">
                  <c:v>65</c:v>
                </c:pt>
                <c:pt idx="173" formatCode="0.0_ ">
                  <c:v>68</c:v>
                </c:pt>
                <c:pt idx="174" formatCode="0.0_ ">
                  <c:v>67</c:v>
                </c:pt>
                <c:pt idx="175" formatCode="0.0_ ">
                  <c:v>65</c:v>
                </c:pt>
                <c:pt idx="176" formatCode="0.0_ ">
                  <c:v>69</c:v>
                </c:pt>
                <c:pt idx="177" formatCode="0.0_ ">
                  <c:v>100</c:v>
                </c:pt>
                <c:pt idx="178" formatCode="0.0_ ">
                  <c:v>110</c:v>
                </c:pt>
                <c:pt idx="179" formatCode="0.0_ ">
                  <c:v>132</c:v>
                </c:pt>
                <c:pt idx="180" formatCode="0.0_ ">
                  <c:v>150</c:v>
                </c:pt>
                <c:pt idx="181" formatCode="0.0_ ">
                  <c:v>149</c:v>
                </c:pt>
                <c:pt idx="182" formatCode="0.0_ ">
                  <c:v>120</c:v>
                </c:pt>
                <c:pt idx="183" formatCode="0.0_ ">
                  <c:v>102</c:v>
                </c:pt>
                <c:pt idx="184" formatCode="0.0_ ">
                  <c:v>110</c:v>
                </c:pt>
                <c:pt idx="185" formatCode="0.0_ ">
                  <c:v>90</c:v>
                </c:pt>
                <c:pt idx="186" formatCode="0.0_ ">
                  <c:v>70</c:v>
                </c:pt>
                <c:pt idx="187" formatCode="0.0_ ">
                  <c:v>104</c:v>
                </c:pt>
                <c:pt idx="188" formatCode="0.0_ ">
                  <c:v>120</c:v>
                </c:pt>
                <c:pt idx="189" formatCode="0.0_ ">
                  <c:v>110</c:v>
                </c:pt>
                <c:pt idx="190" formatCode="0.0_ ">
                  <c:v>100</c:v>
                </c:pt>
                <c:pt idx="191" formatCode="0.0_ ">
                  <c:v>120</c:v>
                </c:pt>
                <c:pt idx="192" formatCode="0.0_ ">
                  <c:v>100</c:v>
                </c:pt>
                <c:pt idx="193" formatCode="0.0_ ">
                  <c:v>90</c:v>
                </c:pt>
                <c:pt idx="194" formatCode="0.0_ ">
                  <c:v>90</c:v>
                </c:pt>
                <c:pt idx="195" formatCode="0.0_ ">
                  <c:v>60</c:v>
                </c:pt>
                <c:pt idx="196" formatCode="0.0_ ">
                  <c:v>45</c:v>
                </c:pt>
                <c:pt idx="197" formatCode="0.0_ ">
                  <c:v>50</c:v>
                </c:pt>
                <c:pt idx="198" formatCode="0.0_ ">
                  <c:v>50</c:v>
                </c:pt>
                <c:pt idx="199" formatCode="0.0_ ">
                  <c:v>60</c:v>
                </c:pt>
                <c:pt idx="200" formatCode="0.0_ ">
                  <c:v>54</c:v>
                </c:pt>
                <c:pt idx="201" formatCode="0.0_ ">
                  <c:v>120</c:v>
                </c:pt>
                <c:pt idx="202" formatCode="0.0_ ">
                  <c:v>102.9</c:v>
                </c:pt>
                <c:pt idx="203" formatCode="0.0_ ">
                  <c:v>110</c:v>
                </c:pt>
                <c:pt idx="204" formatCode="0.0_ ">
                  <c:v>100</c:v>
                </c:pt>
                <c:pt idx="205" formatCode="0.0_ ">
                  <c:v>60</c:v>
                </c:pt>
                <c:pt idx="206" formatCode="0.0_ ">
                  <c:v>77.5</c:v>
                </c:pt>
                <c:pt idx="207" formatCode="0.0_ ">
                  <c:v>70</c:v>
                </c:pt>
                <c:pt idx="208" formatCode="0.0_ ">
                  <c:v>40</c:v>
                </c:pt>
                <c:pt idx="209" formatCode="0.0_ ">
                  <c:v>40</c:v>
                </c:pt>
                <c:pt idx="210" formatCode="0.0_ ">
                  <c:v>26</c:v>
                </c:pt>
                <c:pt idx="211" formatCode="0.0_ ">
                  <c:v>100</c:v>
                </c:pt>
                <c:pt idx="212" formatCode="0.0_ ">
                  <c:v>65</c:v>
                </c:pt>
                <c:pt idx="213" formatCode="0.0_ ">
                  <c:v>125</c:v>
                </c:pt>
                <c:pt idx="214" formatCode="0.0_ ">
                  <c:v>64</c:v>
                </c:pt>
                <c:pt idx="215" formatCode="0.0_ ">
                  <c:v>60</c:v>
                </c:pt>
                <c:pt idx="216" formatCode="0.0_ ">
                  <c:v>94</c:v>
                </c:pt>
                <c:pt idx="217" formatCode="0.0_ ">
                  <c:v>60</c:v>
                </c:pt>
                <c:pt idx="218" formatCode="0.0_ ">
                  <c:v>125</c:v>
                </c:pt>
                <c:pt idx="219" formatCode="0.0_ ">
                  <c:v>60</c:v>
                </c:pt>
                <c:pt idx="220" formatCode="0.0_ ">
                  <c:v>50</c:v>
                </c:pt>
                <c:pt idx="221" formatCode="0.0_ ">
                  <c:v>44</c:v>
                </c:pt>
                <c:pt idx="222" formatCode="0.0_ ">
                  <c:v>33</c:v>
                </c:pt>
                <c:pt idx="223" formatCode="0.0_ ">
                  <c:v>30</c:v>
                </c:pt>
                <c:pt idx="224" formatCode="0.0_ ">
                  <c:v>45</c:v>
                </c:pt>
                <c:pt idx="225" formatCode="0.0_ ">
                  <c:v>45</c:v>
                </c:pt>
                <c:pt idx="226" formatCode="0.0_ ">
                  <c:v>55</c:v>
                </c:pt>
                <c:pt idx="227" formatCode="0.0_ ">
                  <c:v>56</c:v>
                </c:pt>
                <c:pt idx="228" formatCode="0.0_ ">
                  <c:v>55</c:v>
                </c:pt>
                <c:pt idx="229" formatCode="0.0_ ">
                  <c:v>50</c:v>
                </c:pt>
                <c:pt idx="230" formatCode="0.0_ ">
                  <c:v>32.5</c:v>
                </c:pt>
                <c:pt idx="231" formatCode="0.0_ ">
                  <c:v>30</c:v>
                </c:pt>
                <c:pt idx="232" formatCode="0.0_ ">
                  <c:v>32.5</c:v>
                </c:pt>
                <c:pt idx="233" formatCode="0.0_ ">
                  <c:v>60</c:v>
                </c:pt>
                <c:pt idx="234" formatCode="0.0_ ">
                  <c:v>100</c:v>
                </c:pt>
                <c:pt idx="235" formatCode="0.0_ ">
                  <c:v>90</c:v>
                </c:pt>
                <c:pt idx="236" formatCode="0.0_ ">
                  <c:v>50</c:v>
                </c:pt>
                <c:pt idx="237" formatCode="0.0_ ">
                  <c:v>86</c:v>
                </c:pt>
                <c:pt idx="238" formatCode="0.0_ ">
                  <c:v>60</c:v>
                </c:pt>
                <c:pt idx="239" formatCode="0.0_ ">
                  <c:v>150</c:v>
                </c:pt>
                <c:pt idx="240" formatCode="0.0_ ">
                  <c:v>110</c:v>
                </c:pt>
                <c:pt idx="241" formatCode="0.0_ ">
                  <c:v>62.5</c:v>
                </c:pt>
                <c:pt idx="242" formatCode="0.0_ ">
                  <c:v>46</c:v>
                </c:pt>
                <c:pt idx="243" formatCode="0.0_ ">
                  <c:v>50</c:v>
                </c:pt>
                <c:pt idx="244" formatCode="0.0_ ">
                  <c:v>52</c:v>
                </c:pt>
                <c:pt idx="245" formatCode="0.0_ ">
                  <c:v>35</c:v>
                </c:pt>
                <c:pt idx="246" formatCode="0.0_ ">
                  <c:v>30</c:v>
                </c:pt>
                <c:pt idx="247" formatCode="0.0_ ">
                  <c:v>30</c:v>
                </c:pt>
                <c:pt idx="248" formatCode="0.0_ ">
                  <c:v>25</c:v>
                </c:pt>
                <c:pt idx="249" formatCode="0.0_ ">
                  <c:v>24</c:v>
                </c:pt>
                <c:pt idx="250" formatCode="0.0_ ">
                  <c:v>25</c:v>
                </c:pt>
                <c:pt idx="251" formatCode="0.0_ ">
                  <c:v>25</c:v>
                </c:pt>
                <c:pt idx="252" formatCode="0.0_ ">
                  <c:v>20</c:v>
                </c:pt>
                <c:pt idx="253" formatCode="0.0_ ">
                  <c:v>20</c:v>
                </c:pt>
                <c:pt idx="254" formatCode="0.0_ ">
                  <c:v>20</c:v>
                </c:pt>
                <c:pt idx="255" formatCode="0.0_ ">
                  <c:v>17</c:v>
                </c:pt>
                <c:pt idx="256" formatCode="0.0_ ">
                  <c:v>15</c:v>
                </c:pt>
                <c:pt idx="257" formatCode="0.0_ ">
                  <c:v>12</c:v>
                </c:pt>
                <c:pt idx="258" formatCode="0.0_ ">
                  <c:v>10</c:v>
                </c:pt>
                <c:pt idx="259" formatCode="0.0_ ">
                  <c:v>8</c:v>
                </c:pt>
                <c:pt idx="260" formatCode="0.0_ ">
                  <c:v>7.5</c:v>
                </c:pt>
                <c:pt idx="261" formatCode="0.0_ ">
                  <c:v>5</c:v>
                </c:pt>
                <c:pt idx="262" formatCode="0.0_ ">
                  <c:v>5</c:v>
                </c:pt>
                <c:pt idx="263" formatCode="0.0_ ">
                  <c:v>5</c:v>
                </c:pt>
                <c:pt idx="264" formatCode="0.0_ ">
                  <c:v>1.5</c:v>
                </c:pt>
                <c:pt idx="265" formatCode="0.0_ ">
                  <c:v>12</c:v>
                </c:pt>
                <c:pt idx="266" formatCode="0.0_ ">
                  <c:v>10</c:v>
                </c:pt>
                <c:pt idx="267" formatCode="0.0_ ">
                  <c:v>20</c:v>
                </c:pt>
                <c:pt idx="268" formatCode="0.0_ ">
                  <c:v>20</c:v>
                </c:pt>
                <c:pt idx="269" formatCode="0.0_ ">
                  <c:v>20</c:v>
                </c:pt>
                <c:pt idx="270" formatCode="0.0_ ">
                  <c:v>19</c:v>
                </c:pt>
                <c:pt idx="271" formatCode="0.0_ ">
                  <c:v>20</c:v>
                </c:pt>
                <c:pt idx="272" formatCode="0.0_ ">
                  <c:v>30</c:v>
                </c:pt>
                <c:pt idx="273" formatCode="0.0_ ">
                  <c:v>32</c:v>
                </c:pt>
                <c:pt idx="274" formatCode="0.0_ ">
                  <c:v>50</c:v>
                </c:pt>
                <c:pt idx="275" formatCode="0.0_ ">
                  <c:v>45</c:v>
                </c:pt>
                <c:pt idx="276" formatCode="0.0_ ">
                  <c:v>60</c:v>
                </c:pt>
                <c:pt idx="277" formatCode="0.0_ ">
                  <c:v>65</c:v>
                </c:pt>
                <c:pt idx="278" formatCode="0.0_ ">
                  <c:v>60</c:v>
                </c:pt>
                <c:pt idx="279" formatCode="0.0_ ">
                  <c:v>80</c:v>
                </c:pt>
                <c:pt idx="280" formatCode="0.0_ ">
                  <c:v>100</c:v>
                </c:pt>
                <c:pt idx="281" formatCode="0.0_ ">
                  <c:v>160</c:v>
                </c:pt>
                <c:pt idx="282" formatCode="0.0_ ">
                  <c:v>350</c:v>
                </c:pt>
                <c:pt idx="283" formatCode="0.0_ ">
                  <c:v>187.5</c:v>
                </c:pt>
                <c:pt idx="284" formatCode="0.0_ ">
                  <c:v>200</c:v>
                </c:pt>
                <c:pt idx="285" formatCode="0.0_ ">
                  <c:v>60</c:v>
                </c:pt>
                <c:pt idx="286" formatCode="0.0_ ">
                  <c:v>200</c:v>
                </c:pt>
                <c:pt idx="287" formatCode="0.0_ ">
                  <c:v>506</c:v>
                </c:pt>
                <c:pt idx="288" formatCode="0.0_ ">
                  <c:v>446</c:v>
                </c:pt>
                <c:pt idx="289" formatCode="0.0_ ">
                  <c:v>863</c:v>
                </c:pt>
                <c:pt idx="290" formatCode="0.0_ ">
                  <c:v>635</c:v>
                </c:pt>
                <c:pt idx="291" formatCode="0.0_ ">
                  <c:v>635</c:v>
                </c:pt>
                <c:pt idx="292" formatCode="0.0_ ">
                  <c:v>150</c:v>
                </c:pt>
                <c:pt idx="293" formatCode="0.0_ ">
                  <c:v>110</c:v>
                </c:pt>
                <c:pt idx="294" formatCode="0.0_ ">
                  <c:v>110</c:v>
                </c:pt>
                <c:pt idx="295" formatCode="0.0_ ">
                  <c:v>50</c:v>
                </c:pt>
                <c:pt idx="296" formatCode="0.0_ ">
                  <c:v>80</c:v>
                </c:pt>
                <c:pt idx="297" formatCode="0.0_ ">
                  <c:v>200</c:v>
                </c:pt>
                <c:pt idx="298" formatCode="0.0_ ">
                  <c:v>1340</c:v>
                </c:pt>
                <c:pt idx="299" formatCode="0.0_ ">
                  <c:v>863</c:v>
                </c:pt>
                <c:pt idx="300" formatCode="0.0_ ">
                  <c:v>153</c:v>
                </c:pt>
                <c:pt idx="301" formatCode="0.0_ ">
                  <c:v>125</c:v>
                </c:pt>
                <c:pt idx="302" formatCode="0.0_ ">
                  <c:v>111</c:v>
                </c:pt>
                <c:pt idx="303" formatCode="0.0_ ">
                  <c:v>100</c:v>
                </c:pt>
                <c:pt idx="304" formatCode="0.0_ ">
                  <c:v>90</c:v>
                </c:pt>
                <c:pt idx="305" formatCode="0.0_ ">
                  <c:v>80</c:v>
                </c:pt>
                <c:pt idx="306" formatCode="0.0_ ">
                  <c:v>130</c:v>
                </c:pt>
                <c:pt idx="307" formatCode="0.0_ ">
                  <c:v>80</c:v>
                </c:pt>
                <c:pt idx="308" formatCode="0.0_ ">
                  <c:v>116</c:v>
                </c:pt>
                <c:pt idx="309" formatCode="0.0_ ">
                  <c:v>101</c:v>
                </c:pt>
                <c:pt idx="310" formatCode="0.0_ ">
                  <c:v>120</c:v>
                </c:pt>
                <c:pt idx="311" formatCode="0.0_ ">
                  <c:v>96</c:v>
                </c:pt>
                <c:pt idx="312" formatCode="0.0_ ">
                  <c:v>100</c:v>
                </c:pt>
                <c:pt idx="313" formatCode="0.0_ ">
                  <c:v>90</c:v>
                </c:pt>
                <c:pt idx="314" formatCode="0.0_ ">
                  <c:v>70</c:v>
                </c:pt>
                <c:pt idx="315" formatCode="0.0_ ">
                  <c:v>66</c:v>
                </c:pt>
                <c:pt idx="316" formatCode="0.0_ ">
                  <c:v>70</c:v>
                </c:pt>
                <c:pt idx="317" formatCode="0.0_ ">
                  <c:v>80</c:v>
                </c:pt>
                <c:pt idx="318" formatCode="0.0_ ">
                  <c:v>107.5</c:v>
                </c:pt>
                <c:pt idx="319" formatCode="0.0_ ">
                  <c:v>100</c:v>
                </c:pt>
                <c:pt idx="320" formatCode="0.0_ ">
                  <c:v>80</c:v>
                </c:pt>
                <c:pt idx="321" formatCode="0.0_ ">
                  <c:v>90</c:v>
                </c:pt>
                <c:pt idx="322" formatCode="0.0_ ">
                  <c:v>76</c:v>
                </c:pt>
                <c:pt idx="323" formatCode="0.0_ ">
                  <c:v>60</c:v>
                </c:pt>
                <c:pt idx="324" formatCode="0.0_ ">
                  <c:v>1815</c:v>
                </c:pt>
                <c:pt idx="325" formatCode="0.0_ ">
                  <c:v>1815</c:v>
                </c:pt>
                <c:pt idx="326" formatCode="0.0_ ">
                  <c:v>783</c:v>
                </c:pt>
                <c:pt idx="327" formatCode="0.0_ ">
                  <c:v>153</c:v>
                </c:pt>
                <c:pt idx="328" formatCode="0.0_ ">
                  <c:v>90</c:v>
                </c:pt>
                <c:pt idx="329" formatCode="0.0_ ">
                  <c:v>80</c:v>
                </c:pt>
                <c:pt idx="330" formatCode="0.0_ ">
                  <c:v>117</c:v>
                </c:pt>
                <c:pt idx="331" formatCode="0.0_ ">
                  <c:v>110</c:v>
                </c:pt>
                <c:pt idx="332" formatCode="0.0_ ">
                  <c:v>80</c:v>
                </c:pt>
                <c:pt idx="333" formatCode="0.0_ ">
                  <c:v>70</c:v>
                </c:pt>
                <c:pt idx="334" formatCode="0.0_ ">
                  <c:v>76</c:v>
                </c:pt>
                <c:pt idx="335" formatCode="0.0_ ">
                  <c:v>70</c:v>
                </c:pt>
                <c:pt idx="336" formatCode="0.0_ ">
                  <c:v>64</c:v>
                </c:pt>
                <c:pt idx="337" formatCode="0.0_ ">
                  <c:v>60</c:v>
                </c:pt>
                <c:pt idx="338" formatCode="0.0_ ">
                  <c:v>50</c:v>
                </c:pt>
                <c:pt idx="339" formatCode="0.0_ ">
                  <c:v>50</c:v>
                </c:pt>
                <c:pt idx="340" formatCode="0.0_ ">
                  <c:v>30</c:v>
                </c:pt>
                <c:pt idx="341" formatCode="0.0_ ">
                  <c:v>25</c:v>
                </c:pt>
                <c:pt idx="342" formatCode="0.0_ ">
                  <c:v>20</c:v>
                </c:pt>
                <c:pt idx="343" formatCode="0.0_ ">
                  <c:v>25</c:v>
                </c:pt>
                <c:pt idx="344" formatCode="0.0_ ">
                  <c:v>25</c:v>
                </c:pt>
                <c:pt idx="345" formatCode="0.0_ ">
                  <c:v>22</c:v>
                </c:pt>
                <c:pt idx="346" formatCode="0.0_ ">
                  <c:v>23</c:v>
                </c:pt>
                <c:pt idx="347" formatCode="0.0_ ">
                  <c:v>25</c:v>
                </c:pt>
                <c:pt idx="348" formatCode="0.0_ ">
                  <c:v>25</c:v>
                </c:pt>
                <c:pt idx="349" formatCode="0.0_ ">
                  <c:v>40</c:v>
                </c:pt>
                <c:pt idx="350" formatCode="0.0_ ">
                  <c:v>45</c:v>
                </c:pt>
                <c:pt idx="351" formatCode="0.0_ ">
                  <c:v>20</c:v>
                </c:pt>
                <c:pt idx="352" formatCode="0.0_ ">
                  <c:v>25</c:v>
                </c:pt>
                <c:pt idx="353" formatCode="0.0_ ">
                  <c:v>34</c:v>
                </c:pt>
                <c:pt idx="354" formatCode="0.0_ ">
                  <c:v>110</c:v>
                </c:pt>
                <c:pt idx="355" formatCode="0.0_ ">
                  <c:v>30</c:v>
                </c:pt>
                <c:pt idx="356" formatCode="0.0_ ">
                  <c:v>15</c:v>
                </c:pt>
                <c:pt idx="357" formatCode="0.0_ ">
                  <c:v>15</c:v>
                </c:pt>
                <c:pt idx="358" formatCode="0.0_ ">
                  <c:v>17</c:v>
                </c:pt>
                <c:pt idx="359" formatCode="0.0_ ">
                  <c:v>12</c:v>
                </c:pt>
                <c:pt idx="360" formatCode="0.0_ ">
                  <c:v>15</c:v>
                </c:pt>
                <c:pt idx="361" formatCode="0.0_ ">
                  <c:v>10</c:v>
                </c:pt>
                <c:pt idx="362" formatCode="0.0_ ">
                  <c:v>10</c:v>
                </c:pt>
                <c:pt idx="363" formatCode="0.0_ ">
                  <c:v>9</c:v>
                </c:pt>
                <c:pt idx="364" formatCode="0.0_ ">
                  <c:v>5</c:v>
                </c:pt>
                <c:pt idx="365" formatCode="0.0_ ">
                  <c:v>10</c:v>
                </c:pt>
                <c:pt idx="366" formatCode="0.0_ ">
                  <c:v>60</c:v>
                </c:pt>
                <c:pt idx="367" formatCode="0.0_ ">
                  <c:v>48</c:v>
                </c:pt>
                <c:pt idx="368" formatCode="0.0_ ">
                  <c:v>40</c:v>
                </c:pt>
                <c:pt idx="369" formatCode="0.0_ ">
                  <c:v>70</c:v>
                </c:pt>
                <c:pt idx="370" formatCode="0.0_ ">
                  <c:v>80</c:v>
                </c:pt>
                <c:pt idx="371" formatCode="0.0_ ">
                  <c:v>70</c:v>
                </c:pt>
                <c:pt idx="372" formatCode="0.0_ ">
                  <c:v>30</c:v>
                </c:pt>
                <c:pt idx="373" formatCode="0.0_ ">
                  <c:v>30</c:v>
                </c:pt>
                <c:pt idx="374" formatCode="0.0_ ">
                  <c:v>100</c:v>
                </c:pt>
                <c:pt idx="375" formatCode="0.0_ ">
                  <c:v>100</c:v>
                </c:pt>
                <c:pt idx="376" formatCode="0.0_ ">
                  <c:v>30</c:v>
                </c:pt>
                <c:pt idx="377" formatCode="0.0_ ">
                  <c:v>120</c:v>
                </c:pt>
                <c:pt idx="378" formatCode="0.0_ ">
                  <c:v>40</c:v>
                </c:pt>
                <c:pt idx="379" formatCode="0.0_ ">
                  <c:v>140</c:v>
                </c:pt>
                <c:pt idx="380" formatCode="0.0_ ">
                  <c:v>120</c:v>
                </c:pt>
                <c:pt idx="381" formatCode="0.0_ ">
                  <c:v>100</c:v>
                </c:pt>
                <c:pt idx="382" formatCode="0.0_ ">
                  <c:v>140</c:v>
                </c:pt>
                <c:pt idx="383" formatCode="0.0_ ">
                  <c:v>80</c:v>
                </c:pt>
                <c:pt idx="384" formatCode="0.0_ ">
                  <c:v>70</c:v>
                </c:pt>
                <c:pt idx="385" formatCode="0.0_ ">
                  <c:v>70</c:v>
                </c:pt>
                <c:pt idx="386" formatCode="0.0_ ">
                  <c:v>70</c:v>
                </c:pt>
                <c:pt idx="387" formatCode="0.0_ ">
                  <c:v>60</c:v>
                </c:pt>
                <c:pt idx="388" formatCode="0.0_ ">
                  <c:v>50</c:v>
                </c:pt>
                <c:pt idx="389" formatCode="0.0_ ">
                  <c:v>60</c:v>
                </c:pt>
                <c:pt idx="390" formatCode="0.0_ ">
                  <c:v>50</c:v>
                </c:pt>
                <c:pt idx="391" formatCode="0.0_ ">
                  <c:v>24</c:v>
                </c:pt>
                <c:pt idx="392" formatCode="0.0_ ">
                  <c:v>20</c:v>
                </c:pt>
                <c:pt idx="393" formatCode="0.0_ ">
                  <c:v>40</c:v>
                </c:pt>
                <c:pt idx="394" formatCode="0.0_ ">
                  <c:v>40</c:v>
                </c:pt>
                <c:pt idx="395" formatCode="0.0_ ">
                  <c:v>60</c:v>
                </c:pt>
                <c:pt idx="396" formatCode="0.0_ ">
                  <c:v>70</c:v>
                </c:pt>
                <c:pt idx="397" formatCode="0.0_ ">
                  <c:v>130</c:v>
                </c:pt>
                <c:pt idx="398" formatCode="0.0_ ">
                  <c:v>30</c:v>
                </c:pt>
                <c:pt idx="399" formatCode="0.0_ ">
                  <c:v>30</c:v>
                </c:pt>
                <c:pt idx="400" formatCode="0.0_ ">
                  <c:v>30</c:v>
                </c:pt>
                <c:pt idx="401" formatCode="0.0_ ">
                  <c:v>35</c:v>
                </c:pt>
                <c:pt idx="402" formatCode="0.0_ ">
                  <c:v>80</c:v>
                </c:pt>
                <c:pt idx="403" formatCode="0.0_ ">
                  <c:v>35</c:v>
                </c:pt>
                <c:pt idx="404" formatCode="0.0_ ">
                  <c:v>150</c:v>
                </c:pt>
                <c:pt idx="405" formatCode="0.0_ ">
                  <c:v>125</c:v>
                </c:pt>
                <c:pt idx="406" formatCode="0.0_ ">
                  <c:v>2229</c:v>
                </c:pt>
                <c:pt idx="407" formatCode="0.0_ ">
                  <c:v>1815</c:v>
                </c:pt>
                <c:pt idx="408" formatCode="0.0_ ">
                  <c:v>1540</c:v>
                </c:pt>
                <c:pt idx="409" formatCode="0.0_ ">
                  <c:v>180</c:v>
                </c:pt>
                <c:pt idx="410" formatCode="0.0_ ">
                  <c:v>130</c:v>
                </c:pt>
                <c:pt idx="411" formatCode="0.0_ ">
                  <c:v>80</c:v>
                </c:pt>
                <c:pt idx="412" formatCode="0.0_ ">
                  <c:v>130</c:v>
                </c:pt>
                <c:pt idx="413" formatCode="0.0_ ">
                  <c:v>100</c:v>
                </c:pt>
                <c:pt idx="414" formatCode="0.0_ ">
                  <c:v>80</c:v>
                </c:pt>
                <c:pt idx="415" formatCode="0.0_ ">
                  <c:v>60</c:v>
                </c:pt>
                <c:pt idx="416" formatCode="0.0_ ">
                  <c:v>60</c:v>
                </c:pt>
                <c:pt idx="417" formatCode="0.0_ ">
                  <c:v>70</c:v>
                </c:pt>
                <c:pt idx="418" formatCode="0.0_ ">
                  <c:v>60</c:v>
                </c:pt>
                <c:pt idx="419" formatCode="0.0_ ">
                  <c:v>45</c:v>
                </c:pt>
                <c:pt idx="420" formatCode="0.0_ ">
                  <c:v>40</c:v>
                </c:pt>
                <c:pt idx="421" formatCode="0.0_ ">
                  <c:v>35</c:v>
                </c:pt>
                <c:pt idx="422" formatCode="0.0_ ">
                  <c:v>35</c:v>
                </c:pt>
                <c:pt idx="423" formatCode="0.0_ ">
                  <c:v>30</c:v>
                </c:pt>
                <c:pt idx="424" formatCode="0.0_ ">
                  <c:v>30</c:v>
                </c:pt>
                <c:pt idx="425" formatCode="0.0_ ">
                  <c:v>40</c:v>
                </c:pt>
                <c:pt idx="426" formatCode="0.0_ ">
                  <c:v>40</c:v>
                </c:pt>
                <c:pt idx="427" formatCode="0.0_ ">
                  <c:v>30</c:v>
                </c:pt>
                <c:pt idx="428" formatCode="0.0_ ">
                  <c:v>30</c:v>
                </c:pt>
                <c:pt idx="429" formatCode="0.0_ ">
                  <c:v>40</c:v>
                </c:pt>
                <c:pt idx="430" formatCode="0.0_ ">
                  <c:v>40</c:v>
                </c:pt>
                <c:pt idx="431" formatCode="0.0_ ">
                  <c:v>40</c:v>
                </c:pt>
                <c:pt idx="432" formatCode="0.0_ ">
                  <c:v>35</c:v>
                </c:pt>
                <c:pt idx="433" formatCode="0.0_ ">
                  <c:v>50</c:v>
                </c:pt>
                <c:pt idx="434" formatCode="0.0_ ">
                  <c:v>30</c:v>
                </c:pt>
                <c:pt idx="435" formatCode="0.0_ ">
                  <c:v>30</c:v>
                </c:pt>
                <c:pt idx="436" formatCode="0.0_ ">
                  <c:v>30</c:v>
                </c:pt>
                <c:pt idx="437" formatCode="0.0_ ">
                  <c:v>30</c:v>
                </c:pt>
                <c:pt idx="438" formatCode="0.0_ ">
                  <c:v>30</c:v>
                </c:pt>
                <c:pt idx="439" formatCode="0.0_ ">
                  <c:v>30</c:v>
                </c:pt>
                <c:pt idx="440" formatCode="0.0_ ">
                  <c:v>30</c:v>
                </c:pt>
                <c:pt idx="441" formatCode="0.0_ ">
                  <c:v>30</c:v>
                </c:pt>
                <c:pt idx="442" formatCode="0.0_ ">
                  <c:v>100</c:v>
                </c:pt>
                <c:pt idx="443" formatCode="0.0_ ">
                  <c:v>75</c:v>
                </c:pt>
                <c:pt idx="444" formatCode="0.0_ ">
                  <c:v>85</c:v>
                </c:pt>
                <c:pt idx="445" formatCode="0.0_ ">
                  <c:v>100</c:v>
                </c:pt>
                <c:pt idx="446" formatCode="0.0_ ">
                  <c:v>120</c:v>
                </c:pt>
                <c:pt idx="447" formatCode="0.0_ ">
                  <c:v>140</c:v>
                </c:pt>
                <c:pt idx="448" formatCode="0.0_ ">
                  <c:v>150</c:v>
                </c:pt>
                <c:pt idx="449" formatCode="0.0_ ">
                  <c:v>150</c:v>
                </c:pt>
                <c:pt idx="450" formatCode="0.0_ ">
                  <c:v>103</c:v>
                </c:pt>
                <c:pt idx="451" formatCode="0.0_ ">
                  <c:v>400</c:v>
                </c:pt>
                <c:pt idx="452" formatCode="0.0_ ">
                  <c:v>300</c:v>
                </c:pt>
                <c:pt idx="453" formatCode="0.0_ ">
                  <c:v>240</c:v>
                </c:pt>
                <c:pt idx="454" formatCode="0.0_ ">
                  <c:v>100</c:v>
                </c:pt>
                <c:pt idx="455" formatCode="0.0_ ">
                  <c:v>100</c:v>
                </c:pt>
                <c:pt idx="456" formatCode="0.0_ ">
                  <c:v>70</c:v>
                </c:pt>
                <c:pt idx="457" formatCode="0.0_ ">
                  <c:v>80</c:v>
                </c:pt>
                <c:pt idx="458" formatCode="0.0_ ">
                  <c:v>60</c:v>
                </c:pt>
                <c:pt idx="459" formatCode="0.0_ ">
                  <c:v>70</c:v>
                </c:pt>
                <c:pt idx="460" formatCode="0.0_ ">
                  <c:v>1134</c:v>
                </c:pt>
                <c:pt idx="461" formatCode="0.0_ ">
                  <c:v>100</c:v>
                </c:pt>
                <c:pt idx="462" formatCode="0.0_ ">
                  <c:v>120</c:v>
                </c:pt>
                <c:pt idx="463" formatCode="0.0_ ">
                  <c:v>170</c:v>
                </c:pt>
                <c:pt idx="464" formatCode="0.0_ ">
                  <c:v>80</c:v>
                </c:pt>
                <c:pt idx="465" formatCode="0.0_ ">
                  <c:v>90</c:v>
                </c:pt>
                <c:pt idx="466" formatCode="0.0_ ">
                  <c:v>80</c:v>
                </c:pt>
                <c:pt idx="467" formatCode="0.0_ ">
                  <c:v>80</c:v>
                </c:pt>
                <c:pt idx="468" formatCode="0.0_ ">
                  <c:v>70</c:v>
                </c:pt>
                <c:pt idx="469" formatCode="0.0_ ">
                  <c:v>100</c:v>
                </c:pt>
                <c:pt idx="470" formatCode="0.0_ ">
                  <c:v>2120</c:v>
                </c:pt>
                <c:pt idx="471" formatCode="0.0_ ">
                  <c:v>120</c:v>
                </c:pt>
                <c:pt idx="472" formatCode="0.0_ ">
                  <c:v>110</c:v>
                </c:pt>
                <c:pt idx="473" formatCode="0.0_ ">
                  <c:v>100</c:v>
                </c:pt>
                <c:pt idx="474" formatCode="0.0_ ">
                  <c:v>120</c:v>
                </c:pt>
                <c:pt idx="475" formatCode="0.0_ ">
                  <c:v>70</c:v>
                </c:pt>
                <c:pt idx="476" formatCode="0.0_ ">
                  <c:v>80</c:v>
                </c:pt>
                <c:pt idx="477" formatCode="0.0_ ">
                  <c:v>50</c:v>
                </c:pt>
                <c:pt idx="478" formatCode="0.0_ ">
                  <c:v>100</c:v>
                </c:pt>
                <c:pt idx="479" formatCode="0.0_ ">
                  <c:v>100</c:v>
                </c:pt>
                <c:pt idx="480" formatCode="0.0_ ">
                  <c:v>80</c:v>
                </c:pt>
                <c:pt idx="481" formatCode="0.0_ ">
                  <c:v>80</c:v>
                </c:pt>
                <c:pt idx="482" formatCode="0.0_ ">
                  <c:v>70</c:v>
                </c:pt>
                <c:pt idx="483" formatCode="0.0_ ">
                  <c:v>90</c:v>
                </c:pt>
                <c:pt idx="484" formatCode="0.0_ ">
                  <c:v>80</c:v>
                </c:pt>
                <c:pt idx="485" formatCode="0.0_ ">
                  <c:v>85</c:v>
                </c:pt>
                <c:pt idx="486" formatCode="0.0_ ">
                  <c:v>60</c:v>
                </c:pt>
                <c:pt idx="487" formatCode="0.0_ ">
                  <c:v>70</c:v>
                </c:pt>
                <c:pt idx="488" formatCode="0.0_ ">
                  <c:v>28.5</c:v>
                </c:pt>
                <c:pt idx="489" formatCode="0.0_ ">
                  <c:v>25</c:v>
                </c:pt>
                <c:pt idx="490" formatCode="0.0_ ">
                  <c:v>15</c:v>
                </c:pt>
                <c:pt idx="491" formatCode="0.0_ ">
                  <c:v>45</c:v>
                </c:pt>
                <c:pt idx="492" formatCode="0.0_ ">
                  <c:v>50</c:v>
                </c:pt>
                <c:pt idx="493" formatCode="0.0_ ">
                  <c:v>40</c:v>
                </c:pt>
                <c:pt idx="494" formatCode="0.0_ ">
                  <c:v>40</c:v>
                </c:pt>
                <c:pt idx="495" formatCode="0.0_ ">
                  <c:v>40</c:v>
                </c:pt>
                <c:pt idx="496" formatCode="0.0_ ">
                  <c:v>40</c:v>
                </c:pt>
                <c:pt idx="497" formatCode="0.0_ ">
                  <c:v>45</c:v>
                </c:pt>
                <c:pt idx="498" formatCode="0.0_ ">
                  <c:v>50</c:v>
                </c:pt>
                <c:pt idx="499" formatCode="0.0_ ">
                  <c:v>110</c:v>
                </c:pt>
                <c:pt idx="500" formatCode="0.0_ ">
                  <c:v>125</c:v>
                </c:pt>
                <c:pt idx="501" formatCode="0.0_ ">
                  <c:v>325</c:v>
                </c:pt>
                <c:pt idx="502" formatCode="0.0_ ">
                  <c:v>100</c:v>
                </c:pt>
                <c:pt idx="503" formatCode="0.0_ ">
                  <c:v>425</c:v>
                </c:pt>
                <c:pt idx="504" formatCode="0.0_ ">
                  <c:v>450</c:v>
                </c:pt>
                <c:pt idx="505" formatCode="0.0_ ">
                  <c:v>450</c:v>
                </c:pt>
                <c:pt idx="506" formatCode="0.0_ ">
                  <c:v>200</c:v>
                </c:pt>
                <c:pt idx="507" formatCode="0.0_ ">
                  <c:v>100</c:v>
                </c:pt>
                <c:pt idx="508" formatCode="0.0_ ">
                  <c:v>125</c:v>
                </c:pt>
                <c:pt idx="509" formatCode="0.0_ ">
                  <c:v>80</c:v>
                </c:pt>
                <c:pt idx="510" formatCode="0.0_ ">
                  <c:v>65</c:v>
                </c:pt>
                <c:pt idx="511" formatCode="0.0_ ">
                  <c:v>60</c:v>
                </c:pt>
                <c:pt idx="512" formatCode="0.0_ ">
                  <c:v>60</c:v>
                </c:pt>
                <c:pt idx="513" formatCode="0.0_ ">
                  <c:v>80</c:v>
                </c:pt>
                <c:pt idx="514" formatCode="0.0_ ">
                  <c:v>60</c:v>
                </c:pt>
                <c:pt idx="515" formatCode="0.0_ ">
                  <c:v>65</c:v>
                </c:pt>
                <c:pt idx="516" formatCode="0.0_ ">
                  <c:v>60</c:v>
                </c:pt>
                <c:pt idx="517" formatCode="0.0_ ">
                  <c:v>30</c:v>
                </c:pt>
                <c:pt idx="518" formatCode="0.0_ ">
                  <c:v>30</c:v>
                </c:pt>
                <c:pt idx="519" formatCode="0.0_ ">
                  <c:v>30</c:v>
                </c:pt>
                <c:pt idx="520" formatCode="0.0_ ">
                  <c:v>30</c:v>
                </c:pt>
                <c:pt idx="521" formatCode="0.0_ ">
                  <c:v>30</c:v>
                </c:pt>
                <c:pt idx="522" formatCode="0.0_ ">
                  <c:v>30</c:v>
                </c:pt>
                <c:pt idx="523" formatCode="0.0_ ">
                  <c:v>160</c:v>
                </c:pt>
                <c:pt idx="524" formatCode="0.0_ ">
                  <c:v>90</c:v>
                </c:pt>
                <c:pt idx="525" formatCode="0.0_ ">
                  <c:v>30</c:v>
                </c:pt>
                <c:pt idx="526" formatCode="0.0_ ">
                  <c:v>35</c:v>
                </c:pt>
                <c:pt idx="527" formatCode="0.0_ ">
                  <c:v>60</c:v>
                </c:pt>
                <c:pt idx="528" formatCode="0.0_ ">
                  <c:v>50</c:v>
                </c:pt>
                <c:pt idx="529" formatCode="0.0_ ">
                  <c:v>80</c:v>
                </c:pt>
                <c:pt idx="530" formatCode="0.0_ ">
                  <c:v>60</c:v>
                </c:pt>
                <c:pt idx="531" formatCode="0.0_ ">
                  <c:v>50</c:v>
                </c:pt>
                <c:pt idx="532" formatCode="0.0_ ">
                  <c:v>190</c:v>
                </c:pt>
                <c:pt idx="533" formatCode="0.0_ ">
                  <c:v>70</c:v>
                </c:pt>
                <c:pt idx="534" formatCode="0.0_ ">
                  <c:v>60</c:v>
                </c:pt>
                <c:pt idx="535" formatCode="0.0_ ">
                  <c:v>50</c:v>
                </c:pt>
                <c:pt idx="536" formatCode="0.0_ ">
                  <c:v>40</c:v>
                </c:pt>
                <c:pt idx="537" formatCode="0.0_ ">
                  <c:v>30</c:v>
                </c:pt>
                <c:pt idx="538" formatCode="0.0_ ">
                  <c:v>30</c:v>
                </c:pt>
                <c:pt idx="539" formatCode="0.0_ ">
                  <c:v>10</c:v>
                </c:pt>
                <c:pt idx="540" formatCode="0.0_ ">
                  <c:v>30</c:v>
                </c:pt>
                <c:pt idx="541" formatCode="0.0_ ">
                  <c:v>30</c:v>
                </c:pt>
                <c:pt idx="542" formatCode="0.0_ ">
                  <c:v>30</c:v>
                </c:pt>
                <c:pt idx="543" formatCode="0.0_ ">
                  <c:v>25</c:v>
                </c:pt>
                <c:pt idx="544" formatCode="0.0_ ">
                  <c:v>20</c:v>
                </c:pt>
                <c:pt idx="545" formatCode="0.0_ ">
                  <c:v>20</c:v>
                </c:pt>
                <c:pt idx="546" formatCode="0.0_ ">
                  <c:v>20</c:v>
                </c:pt>
                <c:pt idx="547" formatCode="0.0_ ">
                  <c:v>20</c:v>
                </c:pt>
                <c:pt idx="548" formatCode="0.0_ ">
                  <c:v>20</c:v>
                </c:pt>
                <c:pt idx="549" formatCode="0.0_ ">
                  <c:v>10</c:v>
                </c:pt>
                <c:pt idx="550" formatCode="0.0_ ">
                  <c:v>20</c:v>
                </c:pt>
                <c:pt idx="551" formatCode="0.0_ ">
                  <c:v>15</c:v>
                </c:pt>
                <c:pt idx="552" formatCode="0.0_ ">
                  <c:v>20</c:v>
                </c:pt>
                <c:pt idx="553" formatCode="0.0_ ">
                  <c:v>15</c:v>
                </c:pt>
                <c:pt idx="554" formatCode="0.0_ ">
                  <c:v>15</c:v>
                </c:pt>
                <c:pt idx="555" formatCode="0.0_ ">
                  <c:v>10</c:v>
                </c:pt>
                <c:pt idx="556" formatCode="0.0_ ">
                  <c:v>10</c:v>
                </c:pt>
                <c:pt idx="557" formatCode="0.0_ ">
                  <c:v>6</c:v>
                </c:pt>
                <c:pt idx="558" formatCode="0.0_ ">
                  <c:v>8</c:v>
                </c:pt>
                <c:pt idx="559" formatCode="0.0_ ">
                  <c:v>5</c:v>
                </c:pt>
                <c:pt idx="564" formatCode="0.0_ ">
                  <c:v>5</c:v>
                </c:pt>
                <c:pt idx="565" formatCode="0.0_ ">
                  <c:v>7</c:v>
                </c:pt>
                <c:pt idx="566" formatCode="0.0_ ">
                  <c:v>3</c:v>
                </c:pt>
                <c:pt idx="567" formatCode="0.0_ ">
                  <c:v>3</c:v>
                </c:pt>
                <c:pt idx="568" formatCode="0.0_ ">
                  <c:v>3</c:v>
                </c:pt>
                <c:pt idx="569" formatCode="0.0_ ">
                  <c:v>5</c:v>
                </c:pt>
                <c:pt idx="570" formatCode="0.0_ ">
                  <c:v>5</c:v>
                </c:pt>
                <c:pt idx="571" formatCode="0.0_ ">
                  <c:v>4</c:v>
                </c:pt>
                <c:pt idx="572" formatCode="0.0_ ">
                  <c:v>4</c:v>
                </c:pt>
                <c:pt idx="573" formatCode="0.0_ ">
                  <c:v>60</c:v>
                </c:pt>
                <c:pt idx="574" formatCode="0.0_ ">
                  <c:v>30</c:v>
                </c:pt>
                <c:pt idx="575" formatCode="0.0_ ">
                  <c:v>35</c:v>
                </c:pt>
                <c:pt idx="576" formatCode="0.0_ ">
                  <c:v>30</c:v>
                </c:pt>
                <c:pt idx="577" formatCode="0.0_ ">
                  <c:v>40</c:v>
                </c:pt>
                <c:pt idx="578" formatCode="0.0_ ">
                  <c:v>30</c:v>
                </c:pt>
                <c:pt idx="579" formatCode="0.0_ ">
                  <c:v>40</c:v>
                </c:pt>
                <c:pt idx="580" formatCode="0.0_ ">
                  <c:v>20</c:v>
                </c:pt>
                <c:pt idx="581" formatCode="0.0_ ">
                  <c:v>50</c:v>
                </c:pt>
                <c:pt idx="582" formatCode="0.0_ ">
                  <c:v>140</c:v>
                </c:pt>
                <c:pt idx="583" formatCode="0.0_ ">
                  <c:v>560</c:v>
                </c:pt>
                <c:pt idx="584" formatCode="0.0_ ">
                  <c:v>50</c:v>
                </c:pt>
                <c:pt idx="585" formatCode="0.0_ ">
                  <c:v>40</c:v>
                </c:pt>
                <c:pt idx="586" formatCode="0.0_ ">
                  <c:v>80</c:v>
                </c:pt>
                <c:pt idx="587" formatCode="0.0_ ">
                  <c:v>115</c:v>
                </c:pt>
                <c:pt idx="588" formatCode="0.0_ ">
                  <c:v>150</c:v>
                </c:pt>
                <c:pt idx="589" formatCode="0.0_ ">
                  <c:v>100</c:v>
                </c:pt>
                <c:pt idx="590" formatCode="0.0_ ">
                  <c:v>110</c:v>
                </c:pt>
                <c:pt idx="591" formatCode="0.0_ ">
                  <c:v>80</c:v>
                </c:pt>
                <c:pt idx="592" formatCode="0.0_ ">
                  <c:v>30</c:v>
                </c:pt>
                <c:pt idx="593" formatCode="0.0_ ">
                  <c:v>30</c:v>
                </c:pt>
                <c:pt idx="594" formatCode="0.0_ ">
                  <c:v>30</c:v>
                </c:pt>
                <c:pt idx="595" formatCode="0.0_ ">
                  <c:v>35</c:v>
                </c:pt>
                <c:pt idx="596" formatCode="0.0_ ">
                  <c:v>30</c:v>
                </c:pt>
                <c:pt idx="597" formatCode="0.0_ ">
                  <c:v>80</c:v>
                </c:pt>
                <c:pt idx="598" formatCode="0.0_ ">
                  <c:v>100</c:v>
                </c:pt>
                <c:pt idx="599" formatCode="0.0_ ">
                  <c:v>100</c:v>
                </c:pt>
                <c:pt idx="600" formatCode="0.0_ ">
                  <c:v>100</c:v>
                </c:pt>
                <c:pt idx="601" formatCode="0.0_ ">
                  <c:v>115</c:v>
                </c:pt>
                <c:pt idx="602" formatCode="0.0_ ">
                  <c:v>100</c:v>
                </c:pt>
                <c:pt idx="603" formatCode="0.0_ ">
                  <c:v>80</c:v>
                </c:pt>
                <c:pt idx="604" formatCode="0.0_ ">
                  <c:v>60</c:v>
                </c:pt>
                <c:pt idx="605" formatCode="0.0_ ">
                  <c:v>80</c:v>
                </c:pt>
                <c:pt idx="606" formatCode="0.0_ ">
                  <c:v>180</c:v>
                </c:pt>
                <c:pt idx="607" formatCode="0.0_ ">
                  <c:v>120</c:v>
                </c:pt>
                <c:pt idx="608" formatCode="0.0_ ">
                  <c:v>160</c:v>
                </c:pt>
                <c:pt idx="609" formatCode="0.0_ ">
                  <c:v>60</c:v>
                </c:pt>
                <c:pt idx="610" formatCode="0.0_ ">
                  <c:v>40</c:v>
                </c:pt>
                <c:pt idx="611" formatCode="0.0_ ">
                  <c:v>25</c:v>
                </c:pt>
                <c:pt idx="612" formatCode="0.0_ ">
                  <c:v>20</c:v>
                </c:pt>
                <c:pt idx="613" formatCode="0.0_ ">
                  <c:v>20</c:v>
                </c:pt>
                <c:pt idx="614" formatCode="0.0_ ">
                  <c:v>100</c:v>
                </c:pt>
                <c:pt idx="615" formatCode="0.0_ ">
                  <c:v>90</c:v>
                </c:pt>
                <c:pt idx="616" formatCode="0.0_ ">
                  <c:v>863</c:v>
                </c:pt>
                <c:pt idx="617" formatCode="0.0_ ">
                  <c:v>707</c:v>
                </c:pt>
                <c:pt idx="618" formatCode="0.0_ ">
                  <c:v>1451</c:v>
                </c:pt>
                <c:pt idx="619" formatCode="0.0_ ">
                  <c:v>256</c:v>
                </c:pt>
                <c:pt idx="620" formatCode="0.0_ ">
                  <c:v>100</c:v>
                </c:pt>
                <c:pt idx="621" formatCode="0.0_ ">
                  <c:v>90</c:v>
                </c:pt>
                <c:pt idx="622" formatCode="0.0_ ">
                  <c:v>110</c:v>
                </c:pt>
                <c:pt idx="623" formatCode="0.0_ ">
                  <c:v>120</c:v>
                </c:pt>
                <c:pt idx="624" formatCode="0.0_ ">
                  <c:v>40</c:v>
                </c:pt>
                <c:pt idx="625" formatCode="0.0_ ">
                  <c:v>20</c:v>
                </c:pt>
                <c:pt idx="626" formatCode="0.0_ ">
                  <c:v>30</c:v>
                </c:pt>
                <c:pt idx="627" formatCode="0.0_ ">
                  <c:v>40</c:v>
                </c:pt>
                <c:pt idx="628" formatCode="0.0_ ">
                  <c:v>150</c:v>
                </c:pt>
                <c:pt idx="629" formatCode="0.0_ ">
                  <c:v>30</c:v>
                </c:pt>
                <c:pt idx="630" formatCode="0.0_ ">
                  <c:v>40</c:v>
                </c:pt>
                <c:pt idx="631" formatCode="0.0_ ">
                  <c:v>50</c:v>
                </c:pt>
                <c:pt idx="632" formatCode="0.0_ ">
                  <c:v>160</c:v>
                </c:pt>
                <c:pt idx="633" formatCode="0.0_ ">
                  <c:v>125</c:v>
                </c:pt>
                <c:pt idx="634" formatCode="0.0_ ">
                  <c:v>45</c:v>
                </c:pt>
                <c:pt idx="635" formatCode="0.0_ ">
                  <c:v>70</c:v>
                </c:pt>
                <c:pt idx="636" formatCode="0.0_ ">
                  <c:v>100</c:v>
                </c:pt>
                <c:pt idx="637" formatCode="0.0_ ">
                  <c:v>50</c:v>
                </c:pt>
                <c:pt idx="638" formatCode="0.0_ ">
                  <c:v>133</c:v>
                </c:pt>
                <c:pt idx="639" formatCode="0.0_ ">
                  <c:v>150</c:v>
                </c:pt>
                <c:pt idx="640" formatCode="0.0_ ">
                  <c:v>100</c:v>
                </c:pt>
                <c:pt idx="641" formatCode="0.0_ ">
                  <c:v>60</c:v>
                </c:pt>
                <c:pt idx="642" formatCode="0.0_ ">
                  <c:v>30</c:v>
                </c:pt>
                <c:pt idx="643" formatCode="0.0_ ">
                  <c:v>50</c:v>
                </c:pt>
                <c:pt idx="644" formatCode="0.0_ ">
                  <c:v>20</c:v>
                </c:pt>
                <c:pt idx="645" formatCode="0.0_ ">
                  <c:v>30</c:v>
                </c:pt>
                <c:pt idx="646" formatCode="0.0_ ">
                  <c:v>50</c:v>
                </c:pt>
                <c:pt idx="647" formatCode="0.0_ ">
                  <c:v>260</c:v>
                </c:pt>
                <c:pt idx="648" formatCode="0.0_ ">
                  <c:v>100</c:v>
                </c:pt>
                <c:pt idx="649" formatCode="0.0_ ">
                  <c:v>100</c:v>
                </c:pt>
                <c:pt idx="650" formatCode="0.0_ ">
                  <c:v>35</c:v>
                </c:pt>
                <c:pt idx="651" formatCode="0.0_ ">
                  <c:v>150</c:v>
                </c:pt>
                <c:pt idx="652" formatCode="0.0_ ">
                  <c:v>50</c:v>
                </c:pt>
                <c:pt idx="653" formatCode="0.0_ ">
                  <c:v>80</c:v>
                </c:pt>
                <c:pt idx="654" formatCode="0.0_ ">
                  <c:v>130</c:v>
                </c:pt>
                <c:pt idx="655" formatCode="0.0_ ">
                  <c:v>30</c:v>
                </c:pt>
                <c:pt idx="656" formatCode="0.0_ ">
                  <c:v>80</c:v>
                </c:pt>
                <c:pt idx="657" formatCode="0.0_ ">
                  <c:v>40</c:v>
                </c:pt>
                <c:pt idx="658" formatCode="0.0_ ">
                  <c:v>30</c:v>
                </c:pt>
                <c:pt idx="659" formatCode="0.0_ ">
                  <c:v>30</c:v>
                </c:pt>
                <c:pt idx="660" formatCode="0.0_ ">
                  <c:v>20</c:v>
                </c:pt>
                <c:pt idx="661" formatCode="0.0_ ">
                  <c:v>20</c:v>
                </c:pt>
                <c:pt idx="662" formatCode="0.0_ ">
                  <c:v>30</c:v>
                </c:pt>
                <c:pt idx="663" formatCode="0.0_ ">
                  <c:v>50</c:v>
                </c:pt>
                <c:pt idx="664" formatCode="0.0_ ">
                  <c:v>30</c:v>
                </c:pt>
                <c:pt idx="665" formatCode="0.0_ ">
                  <c:v>50</c:v>
                </c:pt>
                <c:pt idx="666" formatCode="0.0_ ">
                  <c:v>35</c:v>
                </c:pt>
                <c:pt idx="667" formatCode="0.0_ ">
                  <c:v>40</c:v>
                </c:pt>
                <c:pt idx="668" formatCode="0.0_ ">
                  <c:v>35</c:v>
                </c:pt>
                <c:pt idx="669" formatCode="0.0_ ">
                  <c:v>40</c:v>
                </c:pt>
                <c:pt idx="670" formatCode="0.0_ ">
                  <c:v>30</c:v>
                </c:pt>
                <c:pt idx="671" formatCode="0.0_ ">
                  <c:v>30</c:v>
                </c:pt>
                <c:pt idx="672" formatCode="0.0_ ">
                  <c:v>60</c:v>
                </c:pt>
                <c:pt idx="673" formatCode="0.0_ ">
                  <c:v>35</c:v>
                </c:pt>
                <c:pt idx="674" formatCode="0.0_ ">
                  <c:v>30</c:v>
                </c:pt>
                <c:pt idx="675" formatCode="0.0_ ">
                  <c:v>30</c:v>
                </c:pt>
                <c:pt idx="676" formatCode="0.0_ ">
                  <c:v>20</c:v>
                </c:pt>
                <c:pt idx="677" formatCode="0.0_ ">
                  <c:v>20</c:v>
                </c:pt>
                <c:pt idx="678" formatCode="0.0_ ">
                  <c:v>25</c:v>
                </c:pt>
                <c:pt idx="679" formatCode="0.0_ ">
                  <c:v>40</c:v>
                </c:pt>
                <c:pt idx="680" formatCode="0.0_ ">
                  <c:v>90</c:v>
                </c:pt>
                <c:pt idx="681" formatCode="0.0_ ">
                  <c:v>40</c:v>
                </c:pt>
                <c:pt idx="682" formatCode="0.0_ ">
                  <c:v>180</c:v>
                </c:pt>
                <c:pt idx="683" formatCode="0.0_ ">
                  <c:v>60</c:v>
                </c:pt>
                <c:pt idx="684" formatCode="0.0_ ">
                  <c:v>40</c:v>
                </c:pt>
                <c:pt idx="685" formatCode="0.0_ ">
                  <c:v>100</c:v>
                </c:pt>
                <c:pt idx="686" formatCode="0.0_ ">
                  <c:v>23</c:v>
                </c:pt>
                <c:pt idx="687">
                  <c:v>15</c:v>
                </c:pt>
                <c:pt idx="688">
                  <c:v>80</c:v>
                </c:pt>
                <c:pt idx="689">
                  <c:v>45</c:v>
                </c:pt>
                <c:pt idx="690">
                  <c:v>218</c:v>
                </c:pt>
                <c:pt idx="691">
                  <c:v>83</c:v>
                </c:pt>
                <c:pt idx="692">
                  <c:v>40</c:v>
                </c:pt>
                <c:pt idx="693">
                  <c:v>30</c:v>
                </c:pt>
                <c:pt idx="694">
                  <c:v>40</c:v>
                </c:pt>
                <c:pt idx="695">
                  <c:v>31</c:v>
                </c:pt>
                <c:pt idx="696">
                  <c:v>30</c:v>
                </c:pt>
                <c:pt idx="697">
                  <c:v>60</c:v>
                </c:pt>
                <c:pt idx="698">
                  <c:v>15</c:v>
                </c:pt>
                <c:pt idx="699">
                  <c:v>15</c:v>
                </c:pt>
                <c:pt idx="700">
                  <c:v>10</c:v>
                </c:pt>
                <c:pt idx="701">
                  <c:v>10</c:v>
                </c:pt>
                <c:pt idx="702">
                  <c:v>11</c:v>
                </c:pt>
                <c:pt idx="703">
                  <c:v>6.67</c:v>
                </c:pt>
                <c:pt idx="704">
                  <c:v>10</c:v>
                </c:pt>
                <c:pt idx="705">
                  <c:v>6</c:v>
                </c:pt>
                <c:pt idx="706">
                  <c:v>15</c:v>
                </c:pt>
                <c:pt idx="707">
                  <c:v>12</c:v>
                </c:pt>
                <c:pt idx="708">
                  <c:v>10</c:v>
                </c:pt>
                <c:pt idx="709">
                  <c:v>10</c:v>
                </c:pt>
                <c:pt idx="710">
                  <c:v>15</c:v>
                </c:pt>
                <c:pt idx="711">
                  <c:v>40</c:v>
                </c:pt>
                <c:pt idx="712">
                  <c:v>50</c:v>
                </c:pt>
                <c:pt idx="713">
                  <c:v>42</c:v>
                </c:pt>
                <c:pt idx="714">
                  <c:v>50</c:v>
                </c:pt>
                <c:pt idx="715">
                  <c:v>48</c:v>
                </c:pt>
                <c:pt idx="716">
                  <c:v>67</c:v>
                </c:pt>
              </c:numCache>
            </c:numRef>
          </c:val>
          <c:smooth val="0"/>
        </c:ser>
        <c:dLbls>
          <c:showLegendKey val="0"/>
          <c:showVal val="0"/>
          <c:showCatName val="0"/>
          <c:showSerName val="0"/>
          <c:showPercent val="0"/>
          <c:showBubbleSize val="0"/>
        </c:dLbls>
        <c:marker val="1"/>
        <c:smooth val="0"/>
        <c:axId val="154024192"/>
        <c:axId val="154030080"/>
      </c:lineChart>
      <c:lineChart>
        <c:grouping val="standard"/>
        <c:varyColors val="0"/>
        <c:ser>
          <c:idx val="0"/>
          <c:order val="0"/>
          <c:tx>
            <c:strRef>
              <c:f>Sheet2!$B$1</c:f>
              <c:strCache>
                <c:ptCount val="1"/>
                <c:pt idx="0">
                  <c:v>库水位</c:v>
                </c:pt>
              </c:strCache>
            </c:strRef>
          </c:tx>
          <c:spPr>
            <a:ln w="6350">
              <a:solidFill>
                <a:schemeClr val="tx1"/>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B$2:$B$718</c:f>
              <c:numCache>
                <c:formatCode>0.000_);[Red]\(0.000\)</c:formatCode>
                <c:ptCount val="717"/>
                <c:pt idx="0">
                  <c:v>283.24299999999999</c:v>
                </c:pt>
                <c:pt idx="1">
                  <c:v>287.99299999999999</c:v>
                </c:pt>
                <c:pt idx="2">
                  <c:v>287.91300000000001</c:v>
                </c:pt>
                <c:pt idx="3">
                  <c:v>287.14299999999997</c:v>
                </c:pt>
                <c:pt idx="4">
                  <c:v>286.54300000000001</c:v>
                </c:pt>
                <c:pt idx="5">
                  <c:v>285.72300000000001</c:v>
                </c:pt>
                <c:pt idx="6">
                  <c:v>285.62299999999999</c:v>
                </c:pt>
                <c:pt idx="7">
                  <c:v>285.41300000000001</c:v>
                </c:pt>
                <c:pt idx="8">
                  <c:v>285.303</c:v>
                </c:pt>
                <c:pt idx="9">
                  <c:v>286.63299999999998</c:v>
                </c:pt>
                <c:pt idx="10">
                  <c:v>289.43299999999999</c:v>
                </c:pt>
                <c:pt idx="11">
                  <c:v>288.95299999999997</c:v>
                </c:pt>
                <c:pt idx="12">
                  <c:v>287.76299999999998</c:v>
                </c:pt>
                <c:pt idx="13">
                  <c:v>288.33300000000003</c:v>
                </c:pt>
                <c:pt idx="14">
                  <c:v>291.00299999999999</c:v>
                </c:pt>
                <c:pt idx="15">
                  <c:v>290.65300000000002</c:v>
                </c:pt>
                <c:pt idx="16">
                  <c:v>290.57299999999998</c:v>
                </c:pt>
                <c:pt idx="17">
                  <c:v>290.24299999999999</c:v>
                </c:pt>
                <c:pt idx="18">
                  <c:v>290.90300000000002</c:v>
                </c:pt>
                <c:pt idx="19">
                  <c:v>290.64299999999997</c:v>
                </c:pt>
                <c:pt idx="20">
                  <c:v>290.053</c:v>
                </c:pt>
                <c:pt idx="21">
                  <c:v>289.64299999999997</c:v>
                </c:pt>
                <c:pt idx="22">
                  <c:v>289.22300000000001</c:v>
                </c:pt>
                <c:pt idx="23">
                  <c:v>289.14299999999997</c:v>
                </c:pt>
                <c:pt idx="24">
                  <c:v>289.74299999999999</c:v>
                </c:pt>
                <c:pt idx="25">
                  <c:v>290.173</c:v>
                </c:pt>
                <c:pt idx="26">
                  <c:v>290.09300000000002</c:v>
                </c:pt>
                <c:pt idx="27">
                  <c:v>289.87299999999999</c:v>
                </c:pt>
                <c:pt idx="28">
                  <c:v>289.66300000000001</c:v>
                </c:pt>
                <c:pt idx="29">
                  <c:v>289.62299999999999</c:v>
                </c:pt>
                <c:pt idx="30">
                  <c:v>289.69299999999998</c:v>
                </c:pt>
                <c:pt idx="31">
                  <c:v>289.41300000000001</c:v>
                </c:pt>
                <c:pt idx="32">
                  <c:v>289.33300000000003</c:v>
                </c:pt>
                <c:pt idx="33">
                  <c:v>289.673</c:v>
                </c:pt>
                <c:pt idx="34">
                  <c:v>289.673</c:v>
                </c:pt>
                <c:pt idx="35">
                  <c:v>288.21300000000002</c:v>
                </c:pt>
                <c:pt idx="36">
                  <c:v>288.01299999999998</c:v>
                </c:pt>
                <c:pt idx="37">
                  <c:v>288.91300000000001</c:v>
                </c:pt>
                <c:pt idx="38">
                  <c:v>288.94299999999998</c:v>
                </c:pt>
                <c:pt idx="39">
                  <c:v>289.483</c:v>
                </c:pt>
                <c:pt idx="40">
                  <c:v>290.22300000000001</c:v>
                </c:pt>
                <c:pt idx="41">
                  <c:v>290.33300000000003</c:v>
                </c:pt>
                <c:pt idx="42">
                  <c:v>290.49299999999999</c:v>
                </c:pt>
                <c:pt idx="43">
                  <c:v>289.96300000000002</c:v>
                </c:pt>
                <c:pt idx="44">
                  <c:v>290.02300000000002</c:v>
                </c:pt>
                <c:pt idx="45">
                  <c:v>290.90300000000002</c:v>
                </c:pt>
                <c:pt idx="46">
                  <c:v>290.33300000000003</c:v>
                </c:pt>
                <c:pt idx="47">
                  <c:v>288.99299999999999</c:v>
                </c:pt>
                <c:pt idx="48">
                  <c:v>288.64299999999997</c:v>
                </c:pt>
                <c:pt idx="49">
                  <c:v>287.233</c:v>
                </c:pt>
                <c:pt idx="50">
                  <c:v>286.423</c:v>
                </c:pt>
                <c:pt idx="51">
                  <c:v>285.85300000000001</c:v>
                </c:pt>
                <c:pt idx="52">
                  <c:v>284.04300000000001</c:v>
                </c:pt>
                <c:pt idx="53">
                  <c:v>282.94299999999998</c:v>
                </c:pt>
                <c:pt idx="54">
                  <c:v>282.35300000000001</c:v>
                </c:pt>
                <c:pt idx="55">
                  <c:v>282.35300000000001</c:v>
                </c:pt>
                <c:pt idx="56">
                  <c:v>282.303</c:v>
                </c:pt>
                <c:pt idx="57">
                  <c:v>282.303</c:v>
                </c:pt>
                <c:pt idx="58">
                  <c:v>282.28300000000002</c:v>
                </c:pt>
                <c:pt idx="59">
                  <c:v>282.26299999999998</c:v>
                </c:pt>
                <c:pt idx="60">
                  <c:v>282.24299999999999</c:v>
                </c:pt>
                <c:pt idx="61">
                  <c:v>282.19299999999998</c:v>
                </c:pt>
                <c:pt idx="62">
                  <c:v>282.18299999999999</c:v>
                </c:pt>
                <c:pt idx="63">
                  <c:v>282.19299999999998</c:v>
                </c:pt>
                <c:pt idx="64">
                  <c:v>282.19299999999998</c:v>
                </c:pt>
                <c:pt idx="65">
                  <c:v>282.173</c:v>
                </c:pt>
                <c:pt idx="66">
                  <c:v>282.08300000000003</c:v>
                </c:pt>
                <c:pt idx="67">
                  <c:v>281.91300000000001</c:v>
                </c:pt>
                <c:pt idx="68">
                  <c:v>281.79300000000001</c:v>
                </c:pt>
                <c:pt idx="69">
                  <c:v>281.72300000000001</c:v>
                </c:pt>
                <c:pt idx="70">
                  <c:v>281.76299999999998</c:v>
                </c:pt>
                <c:pt idx="71">
                  <c:v>282.66300000000001</c:v>
                </c:pt>
                <c:pt idx="72">
                  <c:v>282.77</c:v>
                </c:pt>
                <c:pt idx="73">
                  <c:v>282.77999999999997</c:v>
                </c:pt>
                <c:pt idx="74">
                  <c:v>282.77999999999997</c:v>
                </c:pt>
                <c:pt idx="75">
                  <c:v>282.77</c:v>
                </c:pt>
                <c:pt idx="76">
                  <c:v>282.75</c:v>
                </c:pt>
                <c:pt idx="77">
                  <c:v>282.75</c:v>
                </c:pt>
                <c:pt idx="78">
                  <c:v>283.2</c:v>
                </c:pt>
                <c:pt idx="79">
                  <c:v>283.26</c:v>
                </c:pt>
                <c:pt idx="80">
                  <c:v>284.24</c:v>
                </c:pt>
                <c:pt idx="81">
                  <c:v>285.04300000000001</c:v>
                </c:pt>
                <c:pt idx="82">
                  <c:v>285.54300000000001</c:v>
                </c:pt>
                <c:pt idx="83">
                  <c:v>286.35300000000001</c:v>
                </c:pt>
                <c:pt idx="84">
                  <c:v>287.00299999999999</c:v>
                </c:pt>
                <c:pt idx="85">
                  <c:v>287.66300000000001</c:v>
                </c:pt>
                <c:pt idx="86">
                  <c:v>288.95299999999997</c:v>
                </c:pt>
                <c:pt idx="87">
                  <c:v>289.45299999999997</c:v>
                </c:pt>
                <c:pt idx="88">
                  <c:v>289.37299999999999</c:v>
                </c:pt>
                <c:pt idx="89">
                  <c:v>289.04300000000001</c:v>
                </c:pt>
                <c:pt idx="90">
                  <c:v>288.70299999999997</c:v>
                </c:pt>
                <c:pt idx="91">
                  <c:v>287.99299999999999</c:v>
                </c:pt>
                <c:pt idx="92">
                  <c:v>287.52300000000002</c:v>
                </c:pt>
                <c:pt idx="93">
                  <c:v>287.16300000000001</c:v>
                </c:pt>
                <c:pt idx="94">
                  <c:v>286.58300000000003</c:v>
                </c:pt>
                <c:pt idx="95">
                  <c:v>286.19299999999998</c:v>
                </c:pt>
                <c:pt idx="96">
                  <c:v>285.94299999999998</c:v>
                </c:pt>
                <c:pt idx="97">
                  <c:v>286.24</c:v>
                </c:pt>
                <c:pt idx="98">
                  <c:v>289.37299999999999</c:v>
                </c:pt>
                <c:pt idx="99">
                  <c:v>290.82299999999998</c:v>
                </c:pt>
                <c:pt idx="100">
                  <c:v>290.66300000000001</c:v>
                </c:pt>
                <c:pt idx="101">
                  <c:v>291.15300000000002</c:v>
                </c:pt>
                <c:pt idx="102">
                  <c:v>290.82299999999998</c:v>
                </c:pt>
                <c:pt idx="103">
                  <c:v>289.94299999999998</c:v>
                </c:pt>
                <c:pt idx="104">
                  <c:v>288.91300000000001</c:v>
                </c:pt>
                <c:pt idx="105">
                  <c:v>288.34300000000002</c:v>
                </c:pt>
                <c:pt idx="106">
                  <c:v>287.68299999999999</c:v>
                </c:pt>
                <c:pt idx="107">
                  <c:v>286.41300000000001</c:v>
                </c:pt>
                <c:pt idx="108">
                  <c:v>285.68299999999999</c:v>
                </c:pt>
                <c:pt idx="109">
                  <c:v>285.09300000000002</c:v>
                </c:pt>
                <c:pt idx="110">
                  <c:v>284.76299999999998</c:v>
                </c:pt>
                <c:pt idx="111">
                  <c:v>284.20299999999997</c:v>
                </c:pt>
                <c:pt idx="112">
                  <c:v>283.923</c:v>
                </c:pt>
                <c:pt idx="113">
                  <c:v>300.20299999999997</c:v>
                </c:pt>
                <c:pt idx="114">
                  <c:v>300.32299999999998</c:v>
                </c:pt>
                <c:pt idx="115">
                  <c:v>299.233</c:v>
                </c:pt>
                <c:pt idx="116">
                  <c:v>297.94299999999998</c:v>
                </c:pt>
                <c:pt idx="117">
                  <c:v>301.483</c:v>
                </c:pt>
                <c:pt idx="118">
                  <c:v>301.38299999999998</c:v>
                </c:pt>
                <c:pt idx="119">
                  <c:v>301.173</c:v>
                </c:pt>
                <c:pt idx="120">
                  <c:v>301.06299999999999</c:v>
                </c:pt>
                <c:pt idx="121">
                  <c:v>300.69299999999998</c:v>
                </c:pt>
                <c:pt idx="122">
                  <c:v>299.78300000000002</c:v>
                </c:pt>
                <c:pt idx="123">
                  <c:v>299.56299999999999</c:v>
                </c:pt>
                <c:pt idx="124">
                  <c:v>298.85300000000001</c:v>
                </c:pt>
                <c:pt idx="125">
                  <c:v>298.57299999999998</c:v>
                </c:pt>
                <c:pt idx="126">
                  <c:v>297.923</c:v>
                </c:pt>
                <c:pt idx="127">
                  <c:v>297.233</c:v>
                </c:pt>
                <c:pt idx="128">
                  <c:v>296.613</c:v>
                </c:pt>
                <c:pt idx="129">
                  <c:v>296.233</c:v>
                </c:pt>
                <c:pt idx="130">
                  <c:v>295.24299999999999</c:v>
                </c:pt>
                <c:pt idx="131">
                  <c:v>294.97300000000001</c:v>
                </c:pt>
                <c:pt idx="132">
                  <c:v>294.29300000000001</c:v>
                </c:pt>
                <c:pt idx="133">
                  <c:v>293.57299999999998</c:v>
                </c:pt>
                <c:pt idx="134">
                  <c:v>298.02300000000002</c:v>
                </c:pt>
                <c:pt idx="135">
                  <c:v>298.53300000000002</c:v>
                </c:pt>
                <c:pt idx="136">
                  <c:v>298.303</c:v>
                </c:pt>
                <c:pt idx="137">
                  <c:v>297.96300000000002</c:v>
                </c:pt>
                <c:pt idx="138">
                  <c:v>297.56299999999999</c:v>
                </c:pt>
                <c:pt idx="139">
                  <c:v>297.22300000000001</c:v>
                </c:pt>
                <c:pt idx="140">
                  <c:v>296.58300000000003</c:v>
                </c:pt>
                <c:pt idx="141">
                  <c:v>295.58300000000003</c:v>
                </c:pt>
                <c:pt idx="142">
                  <c:v>295.13299999999998</c:v>
                </c:pt>
                <c:pt idx="143">
                  <c:v>294.63299999999998</c:v>
                </c:pt>
                <c:pt idx="144">
                  <c:v>294.733</c:v>
                </c:pt>
                <c:pt idx="145">
                  <c:v>294.233</c:v>
                </c:pt>
                <c:pt idx="146">
                  <c:v>293.923</c:v>
                </c:pt>
                <c:pt idx="147">
                  <c:v>293.363</c:v>
                </c:pt>
                <c:pt idx="148">
                  <c:v>292.49299999999999</c:v>
                </c:pt>
                <c:pt idx="149">
                  <c:v>291.39299999999997</c:v>
                </c:pt>
                <c:pt idx="150">
                  <c:v>290.60300000000001</c:v>
                </c:pt>
                <c:pt idx="151">
                  <c:v>290.47300000000001</c:v>
                </c:pt>
                <c:pt idx="152">
                  <c:v>290.02300000000002</c:v>
                </c:pt>
                <c:pt idx="153">
                  <c:v>289.983</c:v>
                </c:pt>
                <c:pt idx="154">
                  <c:v>290.12299999999999</c:v>
                </c:pt>
                <c:pt idx="155">
                  <c:v>289.12299999999999</c:v>
                </c:pt>
                <c:pt idx="156">
                  <c:v>287.97300000000001</c:v>
                </c:pt>
                <c:pt idx="157">
                  <c:v>286.863</c:v>
                </c:pt>
                <c:pt idx="158">
                  <c:v>285.58199999999999</c:v>
                </c:pt>
                <c:pt idx="159">
                  <c:v>284.31299999999999</c:v>
                </c:pt>
                <c:pt idx="160">
                  <c:v>281.63299999999998</c:v>
                </c:pt>
                <c:pt idx="161">
                  <c:v>281.95299999999997</c:v>
                </c:pt>
                <c:pt idx="162">
                  <c:v>282.14299999999997</c:v>
                </c:pt>
                <c:pt idx="163">
                  <c:v>283.14299999999997</c:v>
                </c:pt>
                <c:pt idx="164">
                  <c:v>287.57299999999998</c:v>
                </c:pt>
                <c:pt idx="165">
                  <c:v>293.51299999999998</c:v>
                </c:pt>
                <c:pt idx="166">
                  <c:v>294.41300000000001</c:v>
                </c:pt>
                <c:pt idx="167">
                  <c:v>294.83300000000003</c:v>
                </c:pt>
                <c:pt idx="168">
                  <c:v>295.18299999999999</c:v>
                </c:pt>
                <c:pt idx="169">
                  <c:v>295.37299999999999</c:v>
                </c:pt>
                <c:pt idx="170">
                  <c:v>295.47300000000001</c:v>
                </c:pt>
                <c:pt idx="171">
                  <c:v>295.58300000000003</c:v>
                </c:pt>
                <c:pt idx="172">
                  <c:v>295.63299999999998</c:v>
                </c:pt>
                <c:pt idx="173">
                  <c:v>295.68299999999999</c:v>
                </c:pt>
                <c:pt idx="174">
                  <c:v>295.70299999999997</c:v>
                </c:pt>
                <c:pt idx="175">
                  <c:v>295.71300000000002</c:v>
                </c:pt>
                <c:pt idx="176">
                  <c:v>295.79300000000001</c:v>
                </c:pt>
                <c:pt idx="177">
                  <c:v>295.78300000000002</c:v>
                </c:pt>
                <c:pt idx="178">
                  <c:v>295.83300000000003</c:v>
                </c:pt>
                <c:pt idx="179">
                  <c:v>295.78300000000002</c:v>
                </c:pt>
                <c:pt idx="180">
                  <c:v>295.733</c:v>
                </c:pt>
                <c:pt idx="181">
                  <c:v>295.72300000000001</c:v>
                </c:pt>
                <c:pt idx="182">
                  <c:v>295.77300000000002</c:v>
                </c:pt>
                <c:pt idx="183">
                  <c:v>295.34300000000002</c:v>
                </c:pt>
                <c:pt idx="184">
                  <c:v>294.66300000000001</c:v>
                </c:pt>
                <c:pt idx="185">
                  <c:v>293.84300000000002</c:v>
                </c:pt>
                <c:pt idx="186">
                  <c:v>293.18299999999999</c:v>
                </c:pt>
                <c:pt idx="187">
                  <c:v>292.923</c:v>
                </c:pt>
                <c:pt idx="188">
                  <c:v>293.85300000000001</c:v>
                </c:pt>
                <c:pt idx="189">
                  <c:v>295.81299999999999</c:v>
                </c:pt>
                <c:pt idx="190">
                  <c:v>296.10300000000001</c:v>
                </c:pt>
                <c:pt idx="191">
                  <c:v>295.63299999999998</c:v>
                </c:pt>
                <c:pt idx="192">
                  <c:v>294.553</c:v>
                </c:pt>
                <c:pt idx="193">
                  <c:v>292.233</c:v>
                </c:pt>
                <c:pt idx="194">
                  <c:v>291.15300000000002</c:v>
                </c:pt>
                <c:pt idx="195">
                  <c:v>290.44299999999998</c:v>
                </c:pt>
                <c:pt idx="196">
                  <c:v>289.63299999999998</c:v>
                </c:pt>
                <c:pt idx="197">
                  <c:v>289.90300000000002</c:v>
                </c:pt>
                <c:pt idx="198">
                  <c:v>289.39299999999997</c:v>
                </c:pt>
                <c:pt idx="199">
                  <c:v>290.24299999999999</c:v>
                </c:pt>
                <c:pt idx="200">
                  <c:v>290.62299999999999</c:v>
                </c:pt>
                <c:pt idx="201">
                  <c:v>295.66300000000001</c:v>
                </c:pt>
                <c:pt idx="202">
                  <c:v>295.56299999999999</c:v>
                </c:pt>
                <c:pt idx="203">
                  <c:v>296.57299999999998</c:v>
                </c:pt>
                <c:pt idx="204">
                  <c:v>295.54300000000001</c:v>
                </c:pt>
                <c:pt idx="205">
                  <c:v>294.09300000000002</c:v>
                </c:pt>
                <c:pt idx="206">
                  <c:v>292.43299999999999</c:v>
                </c:pt>
                <c:pt idx="207">
                  <c:v>290.57299999999998</c:v>
                </c:pt>
                <c:pt idx="208">
                  <c:v>288.40300000000002</c:v>
                </c:pt>
                <c:pt idx="209">
                  <c:v>287.24299999999999</c:v>
                </c:pt>
                <c:pt idx="210">
                  <c:v>285.93299999999999</c:v>
                </c:pt>
                <c:pt idx="211">
                  <c:v>285.57299999999998</c:v>
                </c:pt>
                <c:pt idx="212">
                  <c:v>284.85300000000001</c:v>
                </c:pt>
                <c:pt idx="213">
                  <c:v>287.01299999999998</c:v>
                </c:pt>
                <c:pt idx="214">
                  <c:v>287.06299999999999</c:v>
                </c:pt>
                <c:pt idx="215">
                  <c:v>286.363</c:v>
                </c:pt>
                <c:pt idx="216">
                  <c:v>287.77300000000002</c:v>
                </c:pt>
                <c:pt idx="217">
                  <c:v>286.56299999999999</c:v>
                </c:pt>
                <c:pt idx="218">
                  <c:v>287.82299999999998</c:v>
                </c:pt>
                <c:pt idx="219">
                  <c:v>286.85300000000001</c:v>
                </c:pt>
                <c:pt idx="220">
                  <c:v>286.21300000000002</c:v>
                </c:pt>
                <c:pt idx="221">
                  <c:v>285.32299999999998</c:v>
                </c:pt>
                <c:pt idx="222">
                  <c:v>284.37299999999999</c:v>
                </c:pt>
                <c:pt idx="223">
                  <c:v>283.57299999999998</c:v>
                </c:pt>
                <c:pt idx="224">
                  <c:v>283.54300000000001</c:v>
                </c:pt>
                <c:pt idx="225">
                  <c:v>289.62299999999999</c:v>
                </c:pt>
                <c:pt idx="226">
                  <c:v>290.54300000000001</c:v>
                </c:pt>
                <c:pt idx="227">
                  <c:v>290.62299999999999</c:v>
                </c:pt>
                <c:pt idx="228">
                  <c:v>290.483</c:v>
                </c:pt>
                <c:pt idx="229">
                  <c:v>290.19299999999998</c:v>
                </c:pt>
                <c:pt idx="230">
                  <c:v>289.923</c:v>
                </c:pt>
                <c:pt idx="231">
                  <c:v>289.673</c:v>
                </c:pt>
                <c:pt idx="232">
                  <c:v>289.43299999999999</c:v>
                </c:pt>
                <c:pt idx="233">
                  <c:v>289.83300000000003</c:v>
                </c:pt>
                <c:pt idx="234">
                  <c:v>292.20299999999997</c:v>
                </c:pt>
                <c:pt idx="235">
                  <c:v>293.45299999999997</c:v>
                </c:pt>
                <c:pt idx="236">
                  <c:v>293.99299999999999</c:v>
                </c:pt>
                <c:pt idx="237">
                  <c:v>293.39299999999997</c:v>
                </c:pt>
                <c:pt idx="238">
                  <c:v>293.02300000000002</c:v>
                </c:pt>
                <c:pt idx="239">
                  <c:v>293.90300000000002</c:v>
                </c:pt>
                <c:pt idx="240">
                  <c:v>293.96300000000002</c:v>
                </c:pt>
                <c:pt idx="241">
                  <c:v>293.613</c:v>
                </c:pt>
                <c:pt idx="242">
                  <c:v>293.37299999999999</c:v>
                </c:pt>
                <c:pt idx="243">
                  <c:v>292.673</c:v>
                </c:pt>
                <c:pt idx="244">
                  <c:v>292.053</c:v>
                </c:pt>
                <c:pt idx="245">
                  <c:v>292.21300000000002</c:v>
                </c:pt>
                <c:pt idx="246">
                  <c:v>291.923</c:v>
                </c:pt>
                <c:pt idx="247">
                  <c:v>290.31299999999999</c:v>
                </c:pt>
                <c:pt idx="248">
                  <c:v>289.24299999999999</c:v>
                </c:pt>
                <c:pt idx="249">
                  <c:v>288.18299999999999</c:v>
                </c:pt>
                <c:pt idx="250">
                  <c:v>287.09300000000002</c:v>
                </c:pt>
                <c:pt idx="251">
                  <c:v>286.00299999999999</c:v>
                </c:pt>
                <c:pt idx="252">
                  <c:v>284.91300000000001</c:v>
                </c:pt>
                <c:pt idx="253">
                  <c:v>284.50299999999999</c:v>
                </c:pt>
                <c:pt idx="254">
                  <c:v>284.12299999999999</c:v>
                </c:pt>
                <c:pt idx="255">
                  <c:v>282.47300000000001</c:v>
                </c:pt>
                <c:pt idx="256">
                  <c:v>281.26299999999998</c:v>
                </c:pt>
                <c:pt idx="257">
                  <c:v>281.39299999999997</c:v>
                </c:pt>
                <c:pt idx="258">
                  <c:v>281.44299999999998</c:v>
                </c:pt>
                <c:pt idx="259">
                  <c:v>281.51299999999998</c:v>
                </c:pt>
                <c:pt idx="260">
                  <c:v>281.733</c:v>
                </c:pt>
                <c:pt idx="261">
                  <c:v>281.78300000000002</c:v>
                </c:pt>
                <c:pt idx="262">
                  <c:v>281.79300000000001</c:v>
                </c:pt>
                <c:pt idx="263">
                  <c:v>281.90300000000002</c:v>
                </c:pt>
                <c:pt idx="264">
                  <c:v>281.91300000000001</c:v>
                </c:pt>
                <c:pt idx="265">
                  <c:v>282.58300000000003</c:v>
                </c:pt>
                <c:pt idx="266">
                  <c:v>283.63299999999998</c:v>
                </c:pt>
                <c:pt idx="267">
                  <c:v>284.19299999999998</c:v>
                </c:pt>
                <c:pt idx="268">
                  <c:v>284.35300000000001</c:v>
                </c:pt>
                <c:pt idx="269">
                  <c:v>284.553</c:v>
                </c:pt>
                <c:pt idx="270">
                  <c:v>284.613</c:v>
                </c:pt>
                <c:pt idx="271">
                  <c:v>284.803</c:v>
                </c:pt>
                <c:pt idx="272">
                  <c:v>286.00299999999999</c:v>
                </c:pt>
                <c:pt idx="273">
                  <c:v>286.22300000000001</c:v>
                </c:pt>
                <c:pt idx="274">
                  <c:v>286.40300000000002</c:v>
                </c:pt>
                <c:pt idx="275">
                  <c:v>286.46300000000002</c:v>
                </c:pt>
                <c:pt idx="276">
                  <c:v>286.71300000000002</c:v>
                </c:pt>
                <c:pt idx="277">
                  <c:v>286.37299999999999</c:v>
                </c:pt>
                <c:pt idx="278">
                  <c:v>286.53300000000002</c:v>
                </c:pt>
                <c:pt idx="279">
                  <c:v>286.983</c:v>
                </c:pt>
                <c:pt idx="280">
                  <c:v>287.63299999999998</c:v>
                </c:pt>
                <c:pt idx="281">
                  <c:v>289.62299999999999</c:v>
                </c:pt>
                <c:pt idx="282">
                  <c:v>294.69299999999998</c:v>
                </c:pt>
                <c:pt idx="283">
                  <c:v>297.07299999999998</c:v>
                </c:pt>
                <c:pt idx="284">
                  <c:v>297.303</c:v>
                </c:pt>
                <c:pt idx="285">
                  <c:v>296.22300000000001</c:v>
                </c:pt>
                <c:pt idx="286">
                  <c:v>297.77300000000002</c:v>
                </c:pt>
                <c:pt idx="287">
                  <c:v>301.14299999999997</c:v>
                </c:pt>
                <c:pt idx="288">
                  <c:v>301.01299999999998</c:v>
                </c:pt>
                <c:pt idx="289">
                  <c:v>301.09300000000002</c:v>
                </c:pt>
                <c:pt idx="290">
                  <c:v>300.51299999999998</c:v>
                </c:pt>
                <c:pt idx="291">
                  <c:v>299.37299999999999</c:v>
                </c:pt>
                <c:pt idx="292">
                  <c:v>298.34300000000002</c:v>
                </c:pt>
                <c:pt idx="293">
                  <c:v>297.24299999999999</c:v>
                </c:pt>
                <c:pt idx="294">
                  <c:v>295.38299999999998</c:v>
                </c:pt>
                <c:pt idx="295">
                  <c:v>294.12299999999999</c:v>
                </c:pt>
                <c:pt idx="296">
                  <c:v>293.32299999999998</c:v>
                </c:pt>
                <c:pt idx="297">
                  <c:v>297.41300000000001</c:v>
                </c:pt>
                <c:pt idx="298">
                  <c:v>301.09300000000002</c:v>
                </c:pt>
                <c:pt idx="299">
                  <c:v>300.70299999999997</c:v>
                </c:pt>
                <c:pt idx="300">
                  <c:v>299.91300000000001</c:v>
                </c:pt>
                <c:pt idx="301">
                  <c:v>299.95299999999997</c:v>
                </c:pt>
                <c:pt idx="302">
                  <c:v>298.91300000000001</c:v>
                </c:pt>
                <c:pt idx="303">
                  <c:v>297.57299999999998</c:v>
                </c:pt>
                <c:pt idx="304">
                  <c:v>295.99299999999999</c:v>
                </c:pt>
                <c:pt idx="305">
                  <c:v>294.40300000000002</c:v>
                </c:pt>
                <c:pt idx="306">
                  <c:v>293.81299999999999</c:v>
                </c:pt>
                <c:pt idx="307">
                  <c:v>293.09300000000002</c:v>
                </c:pt>
                <c:pt idx="308">
                  <c:v>292.85300000000001</c:v>
                </c:pt>
                <c:pt idx="309">
                  <c:v>296.68299999999999</c:v>
                </c:pt>
                <c:pt idx="310">
                  <c:v>297.27300000000002</c:v>
                </c:pt>
                <c:pt idx="311">
                  <c:v>296.21300000000002</c:v>
                </c:pt>
                <c:pt idx="312">
                  <c:v>295.62299999999999</c:v>
                </c:pt>
                <c:pt idx="313">
                  <c:v>294.233</c:v>
                </c:pt>
                <c:pt idx="314">
                  <c:v>292.34300000000002</c:v>
                </c:pt>
                <c:pt idx="315">
                  <c:v>291.04300000000001</c:v>
                </c:pt>
                <c:pt idx="316">
                  <c:v>290.613</c:v>
                </c:pt>
                <c:pt idx="317">
                  <c:v>289.863</c:v>
                </c:pt>
                <c:pt idx="318">
                  <c:v>294.49299999999999</c:v>
                </c:pt>
                <c:pt idx="319">
                  <c:v>294.14299999999997</c:v>
                </c:pt>
                <c:pt idx="320">
                  <c:v>293.18299999999999</c:v>
                </c:pt>
                <c:pt idx="321">
                  <c:v>293.15300000000002</c:v>
                </c:pt>
                <c:pt idx="322">
                  <c:v>292.90300000000002</c:v>
                </c:pt>
                <c:pt idx="323">
                  <c:v>292.75299999999999</c:v>
                </c:pt>
                <c:pt idx="324">
                  <c:v>301.51299999999998</c:v>
                </c:pt>
                <c:pt idx="325">
                  <c:v>301.173</c:v>
                </c:pt>
                <c:pt idx="326">
                  <c:v>301.07299999999998</c:v>
                </c:pt>
                <c:pt idx="327">
                  <c:v>300.59300000000002</c:v>
                </c:pt>
                <c:pt idx="328">
                  <c:v>299.57299999999998</c:v>
                </c:pt>
                <c:pt idx="329">
                  <c:v>298.74299999999999</c:v>
                </c:pt>
                <c:pt idx="330">
                  <c:v>298.82299999999998</c:v>
                </c:pt>
                <c:pt idx="331">
                  <c:v>298.27300000000002</c:v>
                </c:pt>
                <c:pt idx="332">
                  <c:v>298.07299999999998</c:v>
                </c:pt>
                <c:pt idx="333">
                  <c:v>297.43299999999999</c:v>
                </c:pt>
                <c:pt idx="334">
                  <c:v>296.74299999999999</c:v>
                </c:pt>
                <c:pt idx="335">
                  <c:v>296.39299999999997</c:v>
                </c:pt>
                <c:pt idx="336">
                  <c:v>295.78300000000002</c:v>
                </c:pt>
                <c:pt idx="337">
                  <c:v>295.113</c:v>
                </c:pt>
                <c:pt idx="338">
                  <c:v>294.28300000000002</c:v>
                </c:pt>
                <c:pt idx="339">
                  <c:v>293.483</c:v>
                </c:pt>
                <c:pt idx="340">
                  <c:v>292.29300000000001</c:v>
                </c:pt>
                <c:pt idx="341">
                  <c:v>290.93299999999999</c:v>
                </c:pt>
                <c:pt idx="342">
                  <c:v>290.71300000000002</c:v>
                </c:pt>
                <c:pt idx="343">
                  <c:v>290.01299999999998</c:v>
                </c:pt>
                <c:pt idx="344">
                  <c:v>289.46300000000002</c:v>
                </c:pt>
                <c:pt idx="345">
                  <c:v>288.733</c:v>
                </c:pt>
                <c:pt idx="346">
                  <c:v>288.733</c:v>
                </c:pt>
                <c:pt idx="347">
                  <c:v>288.75299999999999</c:v>
                </c:pt>
                <c:pt idx="348">
                  <c:v>288.78300000000002</c:v>
                </c:pt>
                <c:pt idx="349">
                  <c:v>288.96300000000002</c:v>
                </c:pt>
                <c:pt idx="350">
                  <c:v>289.06299999999999</c:v>
                </c:pt>
                <c:pt idx="351">
                  <c:v>289.04300000000001</c:v>
                </c:pt>
                <c:pt idx="352">
                  <c:v>289.053</c:v>
                </c:pt>
                <c:pt idx="353">
                  <c:v>289.26299999999998</c:v>
                </c:pt>
                <c:pt idx="354">
                  <c:v>290.44299999999998</c:v>
                </c:pt>
                <c:pt idx="355">
                  <c:v>288.83300000000003</c:v>
                </c:pt>
                <c:pt idx="356">
                  <c:v>287.06299999999999</c:v>
                </c:pt>
                <c:pt idx="357">
                  <c:v>285.43299999999999</c:v>
                </c:pt>
                <c:pt idx="358">
                  <c:v>283.81299999999999</c:v>
                </c:pt>
                <c:pt idx="359">
                  <c:v>280.983</c:v>
                </c:pt>
                <c:pt idx="360">
                  <c:v>281.16300000000001</c:v>
                </c:pt>
                <c:pt idx="361">
                  <c:v>281.39299999999997</c:v>
                </c:pt>
                <c:pt idx="362">
                  <c:v>281.57299999999998</c:v>
                </c:pt>
                <c:pt idx="363">
                  <c:v>281.77300000000002</c:v>
                </c:pt>
                <c:pt idx="364">
                  <c:v>281.85300000000001</c:v>
                </c:pt>
                <c:pt idx="365">
                  <c:v>284.43299999999999</c:v>
                </c:pt>
                <c:pt idx="366">
                  <c:v>285.22300000000001</c:v>
                </c:pt>
                <c:pt idx="367">
                  <c:v>286.39299999999997</c:v>
                </c:pt>
                <c:pt idx="368">
                  <c:v>286.76299999999998</c:v>
                </c:pt>
                <c:pt idx="369">
                  <c:v>287.173</c:v>
                </c:pt>
                <c:pt idx="370">
                  <c:v>287.38299999999998</c:v>
                </c:pt>
                <c:pt idx="371">
                  <c:v>287.59300000000002</c:v>
                </c:pt>
                <c:pt idx="372">
                  <c:v>287.75299999999999</c:v>
                </c:pt>
                <c:pt idx="373">
                  <c:v>287.87299999999999</c:v>
                </c:pt>
                <c:pt idx="374">
                  <c:v>288.04300000000001</c:v>
                </c:pt>
                <c:pt idx="375">
                  <c:v>288.21300000000002</c:v>
                </c:pt>
                <c:pt idx="376">
                  <c:v>288.77300000000002</c:v>
                </c:pt>
                <c:pt idx="377">
                  <c:v>289.053</c:v>
                </c:pt>
                <c:pt idx="378">
                  <c:v>289.43299999999999</c:v>
                </c:pt>
                <c:pt idx="379">
                  <c:v>289.95299999999997</c:v>
                </c:pt>
                <c:pt idx="380">
                  <c:v>290.58300000000003</c:v>
                </c:pt>
                <c:pt idx="381">
                  <c:v>290.85300000000001</c:v>
                </c:pt>
                <c:pt idx="382">
                  <c:v>291.16300000000001</c:v>
                </c:pt>
                <c:pt idx="383">
                  <c:v>291.43299999999999</c:v>
                </c:pt>
                <c:pt idx="384">
                  <c:v>292.803</c:v>
                </c:pt>
                <c:pt idx="385">
                  <c:v>293.32299999999998</c:v>
                </c:pt>
                <c:pt idx="386">
                  <c:v>293.26299999999998</c:v>
                </c:pt>
                <c:pt idx="387">
                  <c:v>292.28300000000002</c:v>
                </c:pt>
                <c:pt idx="388">
                  <c:v>291.863</c:v>
                </c:pt>
                <c:pt idx="389">
                  <c:v>290.49299999999999</c:v>
                </c:pt>
                <c:pt idx="390">
                  <c:v>288.363</c:v>
                </c:pt>
                <c:pt idx="391">
                  <c:v>286.03300000000002</c:v>
                </c:pt>
                <c:pt idx="392">
                  <c:v>285.613</c:v>
                </c:pt>
                <c:pt idx="393">
                  <c:v>285.76299999999998</c:v>
                </c:pt>
                <c:pt idx="394">
                  <c:v>285.33</c:v>
                </c:pt>
                <c:pt idx="395">
                  <c:v>285.09300000000002</c:v>
                </c:pt>
                <c:pt idx="396">
                  <c:v>284.44299999999998</c:v>
                </c:pt>
                <c:pt idx="397">
                  <c:v>284.613</c:v>
                </c:pt>
                <c:pt idx="398">
                  <c:v>283.70299999999997</c:v>
                </c:pt>
                <c:pt idx="399">
                  <c:v>282.79300000000001</c:v>
                </c:pt>
                <c:pt idx="400">
                  <c:v>282.423</c:v>
                </c:pt>
                <c:pt idx="401">
                  <c:v>283.733</c:v>
                </c:pt>
                <c:pt idx="402">
                  <c:v>283.38299999999998</c:v>
                </c:pt>
                <c:pt idx="403">
                  <c:v>283.33300000000003</c:v>
                </c:pt>
                <c:pt idx="404">
                  <c:v>292.03300000000002</c:v>
                </c:pt>
                <c:pt idx="405">
                  <c:v>295.70299999999997</c:v>
                </c:pt>
                <c:pt idx="406">
                  <c:v>301.62299999999999</c:v>
                </c:pt>
                <c:pt idx="407">
                  <c:v>301.14299999999997</c:v>
                </c:pt>
                <c:pt idx="408">
                  <c:v>301.09300000000002</c:v>
                </c:pt>
                <c:pt idx="409">
                  <c:v>300.00299999999999</c:v>
                </c:pt>
                <c:pt idx="410">
                  <c:v>298.00299999999999</c:v>
                </c:pt>
                <c:pt idx="411">
                  <c:v>296.90300000000002</c:v>
                </c:pt>
                <c:pt idx="412">
                  <c:v>296.233</c:v>
                </c:pt>
                <c:pt idx="413">
                  <c:v>296.82299999999998</c:v>
                </c:pt>
                <c:pt idx="414">
                  <c:v>295.87299999999999</c:v>
                </c:pt>
                <c:pt idx="415">
                  <c:v>294.82299999999998</c:v>
                </c:pt>
                <c:pt idx="416">
                  <c:v>293.923</c:v>
                </c:pt>
                <c:pt idx="417">
                  <c:v>294.76299999999998</c:v>
                </c:pt>
                <c:pt idx="418">
                  <c:v>293.62299999999999</c:v>
                </c:pt>
                <c:pt idx="419">
                  <c:v>292.37299999999999</c:v>
                </c:pt>
                <c:pt idx="420">
                  <c:v>291.44299999999998</c:v>
                </c:pt>
                <c:pt idx="421">
                  <c:v>290.75299999999999</c:v>
                </c:pt>
                <c:pt idx="422">
                  <c:v>290.70299999999997</c:v>
                </c:pt>
                <c:pt idx="423">
                  <c:v>290.31299999999999</c:v>
                </c:pt>
                <c:pt idx="424">
                  <c:v>290.18299999999999</c:v>
                </c:pt>
                <c:pt idx="425">
                  <c:v>290.19299999999998</c:v>
                </c:pt>
                <c:pt idx="426">
                  <c:v>290.94299999999998</c:v>
                </c:pt>
                <c:pt idx="427">
                  <c:v>290.93299999999999</c:v>
                </c:pt>
                <c:pt idx="428">
                  <c:v>292.21300000000002</c:v>
                </c:pt>
                <c:pt idx="429">
                  <c:v>292.25299999999999</c:v>
                </c:pt>
                <c:pt idx="430">
                  <c:v>290.53300000000002</c:v>
                </c:pt>
                <c:pt idx="431">
                  <c:v>291.28300000000002</c:v>
                </c:pt>
                <c:pt idx="432">
                  <c:v>292.21300000000002</c:v>
                </c:pt>
                <c:pt idx="433">
                  <c:v>291.97300000000001</c:v>
                </c:pt>
                <c:pt idx="434">
                  <c:v>290.97300000000001</c:v>
                </c:pt>
                <c:pt idx="435">
                  <c:v>288.95299999999997</c:v>
                </c:pt>
                <c:pt idx="436">
                  <c:v>287.32299999999998</c:v>
                </c:pt>
                <c:pt idx="437">
                  <c:v>285.90300000000002</c:v>
                </c:pt>
                <c:pt idx="438">
                  <c:v>284.69299999999998</c:v>
                </c:pt>
                <c:pt idx="439">
                  <c:v>283.47300000000001</c:v>
                </c:pt>
                <c:pt idx="440">
                  <c:v>283.28300000000002</c:v>
                </c:pt>
                <c:pt idx="441">
                  <c:v>282.28300000000002</c:v>
                </c:pt>
                <c:pt idx="442">
                  <c:v>284.81299999999999</c:v>
                </c:pt>
                <c:pt idx="443">
                  <c:v>286.74299999999999</c:v>
                </c:pt>
                <c:pt idx="444">
                  <c:v>287.47300000000001</c:v>
                </c:pt>
                <c:pt idx="445">
                  <c:v>287.983</c:v>
                </c:pt>
                <c:pt idx="446">
                  <c:v>289.19299999999998</c:v>
                </c:pt>
                <c:pt idx="447">
                  <c:v>291.43299999999999</c:v>
                </c:pt>
                <c:pt idx="448">
                  <c:v>291.43299999999999</c:v>
                </c:pt>
                <c:pt idx="449">
                  <c:v>292.82299999999998</c:v>
                </c:pt>
                <c:pt idx="450">
                  <c:v>292.82299999999998</c:v>
                </c:pt>
                <c:pt idx="451">
                  <c:v>298.95299999999997</c:v>
                </c:pt>
                <c:pt idx="452">
                  <c:v>300.19299999999998</c:v>
                </c:pt>
                <c:pt idx="453">
                  <c:v>299.32299999999998</c:v>
                </c:pt>
                <c:pt idx="454">
                  <c:v>299.27300000000002</c:v>
                </c:pt>
                <c:pt idx="455">
                  <c:v>297.51299999999998</c:v>
                </c:pt>
                <c:pt idx="456">
                  <c:v>295.28300000000002</c:v>
                </c:pt>
                <c:pt idx="457">
                  <c:v>292.60300000000001</c:v>
                </c:pt>
                <c:pt idx="458">
                  <c:v>290.90300000000002</c:v>
                </c:pt>
                <c:pt idx="459">
                  <c:v>288.76299999999998</c:v>
                </c:pt>
                <c:pt idx="460">
                  <c:v>301.15300000000002</c:v>
                </c:pt>
                <c:pt idx="461">
                  <c:v>300.173</c:v>
                </c:pt>
                <c:pt idx="462">
                  <c:v>300.68299999999999</c:v>
                </c:pt>
                <c:pt idx="463">
                  <c:v>300.75299999999999</c:v>
                </c:pt>
                <c:pt idx="464">
                  <c:v>298.97300000000001</c:v>
                </c:pt>
                <c:pt idx="465">
                  <c:v>299.75299999999999</c:v>
                </c:pt>
                <c:pt idx="466">
                  <c:v>297.983</c:v>
                </c:pt>
                <c:pt idx="467">
                  <c:v>299.77300000000002</c:v>
                </c:pt>
                <c:pt idx="468">
                  <c:v>298.553</c:v>
                </c:pt>
                <c:pt idx="469">
                  <c:v>300.32299999999998</c:v>
                </c:pt>
                <c:pt idx="470">
                  <c:v>301.41300000000001</c:v>
                </c:pt>
                <c:pt idx="471">
                  <c:v>300.39299999999997</c:v>
                </c:pt>
                <c:pt idx="472">
                  <c:v>298.38299999999998</c:v>
                </c:pt>
                <c:pt idx="473">
                  <c:v>297.20299999999997</c:v>
                </c:pt>
                <c:pt idx="474">
                  <c:v>297.91300000000001</c:v>
                </c:pt>
                <c:pt idx="475">
                  <c:v>297.69299999999998</c:v>
                </c:pt>
                <c:pt idx="476">
                  <c:v>296.613</c:v>
                </c:pt>
                <c:pt idx="477">
                  <c:v>294.81299999999999</c:v>
                </c:pt>
                <c:pt idx="478">
                  <c:v>299.803</c:v>
                </c:pt>
                <c:pt idx="479">
                  <c:v>299.66300000000001</c:v>
                </c:pt>
                <c:pt idx="480">
                  <c:v>299.19299999999998</c:v>
                </c:pt>
                <c:pt idx="481">
                  <c:v>297.983</c:v>
                </c:pt>
                <c:pt idx="482">
                  <c:v>297.39299999999997</c:v>
                </c:pt>
                <c:pt idx="483">
                  <c:v>297.88299999999998</c:v>
                </c:pt>
                <c:pt idx="484">
                  <c:v>296.93299999999999</c:v>
                </c:pt>
                <c:pt idx="485">
                  <c:v>297.76299999999998</c:v>
                </c:pt>
                <c:pt idx="486">
                  <c:v>295.97300000000001</c:v>
                </c:pt>
                <c:pt idx="487">
                  <c:v>294.34300000000002</c:v>
                </c:pt>
                <c:pt idx="488">
                  <c:v>290.50299999999999</c:v>
                </c:pt>
                <c:pt idx="489">
                  <c:v>288.233</c:v>
                </c:pt>
                <c:pt idx="490">
                  <c:v>287.79300000000001</c:v>
                </c:pt>
                <c:pt idx="491">
                  <c:v>287.863</c:v>
                </c:pt>
                <c:pt idx="492">
                  <c:v>288.15300000000002</c:v>
                </c:pt>
                <c:pt idx="493">
                  <c:v>288.43299999999999</c:v>
                </c:pt>
                <c:pt idx="494">
                  <c:v>288.87299999999999</c:v>
                </c:pt>
                <c:pt idx="495">
                  <c:v>289.553</c:v>
                </c:pt>
                <c:pt idx="496">
                  <c:v>291.303</c:v>
                </c:pt>
                <c:pt idx="497">
                  <c:v>292.87299999999999</c:v>
                </c:pt>
                <c:pt idx="498">
                  <c:v>293.40300000000002</c:v>
                </c:pt>
                <c:pt idx="499">
                  <c:v>294.19299999999998</c:v>
                </c:pt>
                <c:pt idx="500">
                  <c:v>296.46300000000002</c:v>
                </c:pt>
                <c:pt idx="501">
                  <c:v>297.97300000000001</c:v>
                </c:pt>
                <c:pt idx="502">
                  <c:v>298.85300000000001</c:v>
                </c:pt>
                <c:pt idx="503">
                  <c:v>299.60300000000001</c:v>
                </c:pt>
                <c:pt idx="504">
                  <c:v>300.113</c:v>
                </c:pt>
                <c:pt idx="505">
                  <c:v>300.65300000000002</c:v>
                </c:pt>
                <c:pt idx="506">
                  <c:v>299.41300000000001</c:v>
                </c:pt>
                <c:pt idx="507">
                  <c:v>297.26299999999998</c:v>
                </c:pt>
                <c:pt idx="508">
                  <c:v>295.93299999999999</c:v>
                </c:pt>
                <c:pt idx="509">
                  <c:v>295.41300000000001</c:v>
                </c:pt>
                <c:pt idx="510">
                  <c:v>295.71300000000002</c:v>
                </c:pt>
                <c:pt idx="511">
                  <c:v>295.39299999999997</c:v>
                </c:pt>
                <c:pt idx="512">
                  <c:v>296.21300000000002</c:v>
                </c:pt>
                <c:pt idx="513">
                  <c:v>295.22300000000001</c:v>
                </c:pt>
                <c:pt idx="514">
                  <c:v>294.40300000000002</c:v>
                </c:pt>
                <c:pt idx="515">
                  <c:v>295.75299999999999</c:v>
                </c:pt>
                <c:pt idx="516">
                  <c:v>296.423</c:v>
                </c:pt>
                <c:pt idx="517">
                  <c:v>293.60300000000001</c:v>
                </c:pt>
                <c:pt idx="518">
                  <c:v>290.22300000000001</c:v>
                </c:pt>
                <c:pt idx="519">
                  <c:v>287.87299999999999</c:v>
                </c:pt>
                <c:pt idx="520">
                  <c:v>286.15300000000002</c:v>
                </c:pt>
                <c:pt idx="521">
                  <c:v>288.43299999999999</c:v>
                </c:pt>
                <c:pt idx="522">
                  <c:v>292.72300000000001</c:v>
                </c:pt>
                <c:pt idx="523">
                  <c:v>292.54300000000001</c:v>
                </c:pt>
                <c:pt idx="524">
                  <c:v>292.673</c:v>
                </c:pt>
                <c:pt idx="525">
                  <c:v>290.923</c:v>
                </c:pt>
                <c:pt idx="526">
                  <c:v>288.75299999999999</c:v>
                </c:pt>
                <c:pt idx="527">
                  <c:v>292.20299999999997</c:v>
                </c:pt>
                <c:pt idx="528">
                  <c:v>292.26299999999998</c:v>
                </c:pt>
                <c:pt idx="529">
                  <c:v>297.57299999999998</c:v>
                </c:pt>
                <c:pt idx="530">
                  <c:v>295.68299999999999</c:v>
                </c:pt>
                <c:pt idx="531">
                  <c:v>292.43299999999999</c:v>
                </c:pt>
                <c:pt idx="532">
                  <c:v>293.01299999999998</c:v>
                </c:pt>
                <c:pt idx="533">
                  <c:v>299.49299999999999</c:v>
                </c:pt>
                <c:pt idx="534">
                  <c:v>296.88299999999998</c:v>
                </c:pt>
                <c:pt idx="535">
                  <c:v>295.78300000000002</c:v>
                </c:pt>
                <c:pt idx="536">
                  <c:v>294.01299999999998</c:v>
                </c:pt>
                <c:pt idx="537">
                  <c:v>292.31299999999999</c:v>
                </c:pt>
                <c:pt idx="538">
                  <c:v>290.09300000000002</c:v>
                </c:pt>
                <c:pt idx="539">
                  <c:v>289.13299999999998</c:v>
                </c:pt>
                <c:pt idx="540">
                  <c:v>288.26299999999998</c:v>
                </c:pt>
                <c:pt idx="541">
                  <c:v>287.35300000000001</c:v>
                </c:pt>
                <c:pt idx="542">
                  <c:v>286.90300000000002</c:v>
                </c:pt>
                <c:pt idx="543">
                  <c:v>285.74299999999999</c:v>
                </c:pt>
                <c:pt idx="544">
                  <c:v>285.08300000000003</c:v>
                </c:pt>
                <c:pt idx="545">
                  <c:v>283.28300000000002</c:v>
                </c:pt>
                <c:pt idx="546">
                  <c:v>282.32299999999998</c:v>
                </c:pt>
                <c:pt idx="547">
                  <c:v>282.24299999999999</c:v>
                </c:pt>
                <c:pt idx="548">
                  <c:v>282.13299999999998</c:v>
                </c:pt>
                <c:pt idx="549">
                  <c:v>282.173</c:v>
                </c:pt>
                <c:pt idx="550">
                  <c:v>282.09300000000002</c:v>
                </c:pt>
                <c:pt idx="551">
                  <c:v>282.00299999999999</c:v>
                </c:pt>
                <c:pt idx="552">
                  <c:v>281.96300000000002</c:v>
                </c:pt>
                <c:pt idx="553">
                  <c:v>281.87299999999999</c:v>
                </c:pt>
                <c:pt idx="554">
                  <c:v>281.79300000000001</c:v>
                </c:pt>
                <c:pt idx="555">
                  <c:v>281.71300000000002</c:v>
                </c:pt>
                <c:pt idx="556">
                  <c:v>281.673</c:v>
                </c:pt>
                <c:pt idx="557">
                  <c:v>281.82299999999998</c:v>
                </c:pt>
                <c:pt idx="558">
                  <c:v>281.803</c:v>
                </c:pt>
                <c:pt idx="559">
                  <c:v>281.65300000000002</c:v>
                </c:pt>
                <c:pt idx="560">
                  <c:v>281.54300000000001</c:v>
                </c:pt>
                <c:pt idx="561">
                  <c:v>281.34300000000002</c:v>
                </c:pt>
                <c:pt idx="562">
                  <c:v>282.56299999999999</c:v>
                </c:pt>
                <c:pt idx="563">
                  <c:v>282.59300000000002</c:v>
                </c:pt>
                <c:pt idx="564">
                  <c:v>282.47300000000001</c:v>
                </c:pt>
                <c:pt idx="565">
                  <c:v>282.45299999999997</c:v>
                </c:pt>
                <c:pt idx="566">
                  <c:v>282.483</c:v>
                </c:pt>
                <c:pt idx="567">
                  <c:v>282.28300000000002</c:v>
                </c:pt>
                <c:pt idx="568">
                  <c:v>282.64299999999997</c:v>
                </c:pt>
                <c:pt idx="569">
                  <c:v>285.303</c:v>
                </c:pt>
                <c:pt idx="570">
                  <c:v>288.01299999999998</c:v>
                </c:pt>
                <c:pt idx="571">
                  <c:v>288.31299999999999</c:v>
                </c:pt>
                <c:pt idx="572">
                  <c:v>286.79300000000001</c:v>
                </c:pt>
                <c:pt idx="573">
                  <c:v>290.33300000000003</c:v>
                </c:pt>
                <c:pt idx="574">
                  <c:v>285.60300000000001</c:v>
                </c:pt>
                <c:pt idx="575">
                  <c:v>287.18299999999999</c:v>
                </c:pt>
                <c:pt idx="576">
                  <c:v>289.233</c:v>
                </c:pt>
                <c:pt idx="577">
                  <c:v>283.69299999999998</c:v>
                </c:pt>
                <c:pt idx="578">
                  <c:v>293.07299999999998</c:v>
                </c:pt>
                <c:pt idx="579">
                  <c:v>290.673</c:v>
                </c:pt>
                <c:pt idx="580">
                  <c:v>287.26299999999998</c:v>
                </c:pt>
                <c:pt idx="581">
                  <c:v>301.01299999999998</c:v>
                </c:pt>
                <c:pt idx="582">
                  <c:v>300.90300000000002</c:v>
                </c:pt>
                <c:pt idx="583">
                  <c:v>301.14299999999997</c:v>
                </c:pt>
                <c:pt idx="584">
                  <c:v>299.923</c:v>
                </c:pt>
                <c:pt idx="585">
                  <c:v>299.41300000000001</c:v>
                </c:pt>
                <c:pt idx="586">
                  <c:v>299.173</c:v>
                </c:pt>
                <c:pt idx="587">
                  <c:v>300.96300000000002</c:v>
                </c:pt>
                <c:pt idx="588">
                  <c:v>299.14299999999997</c:v>
                </c:pt>
                <c:pt idx="589">
                  <c:v>298.49299999999999</c:v>
                </c:pt>
                <c:pt idx="590">
                  <c:v>298.58300000000003</c:v>
                </c:pt>
                <c:pt idx="591">
                  <c:v>298.43299999999999</c:v>
                </c:pt>
                <c:pt idx="592">
                  <c:v>295.53300000000002</c:v>
                </c:pt>
                <c:pt idx="593">
                  <c:v>294.99299999999999</c:v>
                </c:pt>
                <c:pt idx="594">
                  <c:v>294.74299999999999</c:v>
                </c:pt>
                <c:pt idx="595">
                  <c:v>294.97300000000001</c:v>
                </c:pt>
                <c:pt idx="596">
                  <c:v>295.02300000000002</c:v>
                </c:pt>
                <c:pt idx="597">
                  <c:v>296.29300000000001</c:v>
                </c:pt>
                <c:pt idx="598">
                  <c:v>297.21300000000002</c:v>
                </c:pt>
                <c:pt idx="599">
                  <c:v>297.27300000000002</c:v>
                </c:pt>
                <c:pt idx="600">
                  <c:v>297.303</c:v>
                </c:pt>
                <c:pt idx="601">
                  <c:v>297.33300000000003</c:v>
                </c:pt>
                <c:pt idx="602">
                  <c:v>296.83300000000003</c:v>
                </c:pt>
                <c:pt idx="603">
                  <c:v>295.63</c:v>
                </c:pt>
                <c:pt idx="604">
                  <c:v>294.85300000000001</c:v>
                </c:pt>
                <c:pt idx="605">
                  <c:v>294.18299999999999</c:v>
                </c:pt>
                <c:pt idx="606">
                  <c:v>300.49299999999999</c:v>
                </c:pt>
                <c:pt idx="607">
                  <c:v>299.303</c:v>
                </c:pt>
                <c:pt idx="608">
                  <c:v>299.02300000000002</c:v>
                </c:pt>
                <c:pt idx="609">
                  <c:v>294.99299999999999</c:v>
                </c:pt>
                <c:pt idx="610">
                  <c:v>298.77300000000002</c:v>
                </c:pt>
                <c:pt idx="611">
                  <c:v>296.19299999999998</c:v>
                </c:pt>
                <c:pt idx="612">
                  <c:v>288.303</c:v>
                </c:pt>
                <c:pt idx="613">
                  <c:v>286.28300000000002</c:v>
                </c:pt>
                <c:pt idx="614">
                  <c:v>299.983</c:v>
                </c:pt>
                <c:pt idx="615">
                  <c:v>298.82299999999998</c:v>
                </c:pt>
                <c:pt idx="616">
                  <c:v>301.00299999999999</c:v>
                </c:pt>
                <c:pt idx="617">
                  <c:v>300.83300000000003</c:v>
                </c:pt>
                <c:pt idx="618">
                  <c:v>301.02300000000002</c:v>
                </c:pt>
                <c:pt idx="619">
                  <c:v>300.79300000000001</c:v>
                </c:pt>
                <c:pt idx="620">
                  <c:v>298.45299999999997</c:v>
                </c:pt>
                <c:pt idx="621">
                  <c:v>298.28300000000002</c:v>
                </c:pt>
                <c:pt idx="622">
                  <c:v>298.76299999999998</c:v>
                </c:pt>
                <c:pt idx="623">
                  <c:v>298.69299999999998</c:v>
                </c:pt>
                <c:pt idx="624">
                  <c:v>297.04300000000001</c:v>
                </c:pt>
                <c:pt idx="625">
                  <c:v>296.553</c:v>
                </c:pt>
                <c:pt idx="626">
                  <c:v>297.12299999999999</c:v>
                </c:pt>
                <c:pt idx="627">
                  <c:v>298.08300000000003</c:v>
                </c:pt>
                <c:pt idx="628">
                  <c:v>300.28300000000002</c:v>
                </c:pt>
                <c:pt idx="629">
                  <c:v>298.14299999999997</c:v>
                </c:pt>
                <c:pt idx="630">
                  <c:v>298.66300000000001</c:v>
                </c:pt>
                <c:pt idx="631">
                  <c:v>300.78300000000002</c:v>
                </c:pt>
                <c:pt idx="632">
                  <c:v>300.89299999999997</c:v>
                </c:pt>
                <c:pt idx="633">
                  <c:v>300.64299999999997</c:v>
                </c:pt>
                <c:pt idx="634">
                  <c:v>298.66300000000001</c:v>
                </c:pt>
                <c:pt idx="635">
                  <c:v>299.51299999999998</c:v>
                </c:pt>
                <c:pt idx="636">
                  <c:v>300.10300000000001</c:v>
                </c:pt>
                <c:pt idx="637">
                  <c:v>299.053</c:v>
                </c:pt>
                <c:pt idx="638">
                  <c:v>297.85300000000001</c:v>
                </c:pt>
                <c:pt idx="639">
                  <c:v>299.233</c:v>
                </c:pt>
                <c:pt idx="640">
                  <c:v>298.40300000000002</c:v>
                </c:pt>
                <c:pt idx="641">
                  <c:v>297.303</c:v>
                </c:pt>
                <c:pt idx="642">
                  <c:v>295.72300000000001</c:v>
                </c:pt>
                <c:pt idx="643">
                  <c:v>296.47300000000001</c:v>
                </c:pt>
                <c:pt idx="644">
                  <c:v>295.26299999999998</c:v>
                </c:pt>
                <c:pt idx="645">
                  <c:v>293.65300000000002</c:v>
                </c:pt>
                <c:pt idx="646">
                  <c:v>297.50299999999999</c:v>
                </c:pt>
                <c:pt idx="647">
                  <c:v>300.90300000000002</c:v>
                </c:pt>
                <c:pt idx="648">
                  <c:v>300.483</c:v>
                </c:pt>
                <c:pt idx="649">
                  <c:v>300.84300000000002</c:v>
                </c:pt>
                <c:pt idx="650">
                  <c:v>298.27300000000002</c:v>
                </c:pt>
                <c:pt idx="651">
                  <c:v>300.96300000000002</c:v>
                </c:pt>
                <c:pt idx="652">
                  <c:v>298.29300000000001</c:v>
                </c:pt>
                <c:pt idx="653">
                  <c:v>300.75299999999999</c:v>
                </c:pt>
                <c:pt idx="654">
                  <c:v>300.863</c:v>
                </c:pt>
                <c:pt idx="655">
                  <c:v>299.58300000000003</c:v>
                </c:pt>
                <c:pt idx="656">
                  <c:v>299.22300000000001</c:v>
                </c:pt>
                <c:pt idx="657">
                  <c:v>296.19299999999998</c:v>
                </c:pt>
                <c:pt idx="658">
                  <c:v>295.79300000000001</c:v>
                </c:pt>
                <c:pt idx="659">
                  <c:v>295.363</c:v>
                </c:pt>
                <c:pt idx="660">
                  <c:v>294.89299999999997</c:v>
                </c:pt>
                <c:pt idx="661">
                  <c:v>294.68299999999999</c:v>
                </c:pt>
                <c:pt idx="662">
                  <c:v>295.923</c:v>
                </c:pt>
                <c:pt idx="663">
                  <c:v>297.113</c:v>
                </c:pt>
                <c:pt idx="664">
                  <c:v>296.12299999999999</c:v>
                </c:pt>
                <c:pt idx="665">
                  <c:v>296.53300000000002</c:v>
                </c:pt>
                <c:pt idx="666">
                  <c:v>295.49299999999999</c:v>
                </c:pt>
                <c:pt idx="667">
                  <c:v>294.60300000000001</c:v>
                </c:pt>
                <c:pt idx="668">
                  <c:v>296.16300000000001</c:v>
                </c:pt>
                <c:pt idx="669">
                  <c:v>297.62299999999999</c:v>
                </c:pt>
                <c:pt idx="670">
                  <c:v>297.99299999999999</c:v>
                </c:pt>
                <c:pt idx="671">
                  <c:v>298.26299999999998</c:v>
                </c:pt>
                <c:pt idx="672">
                  <c:v>297.78300000000002</c:v>
                </c:pt>
                <c:pt idx="673">
                  <c:v>296.24299999999999</c:v>
                </c:pt>
                <c:pt idx="674">
                  <c:v>294.613</c:v>
                </c:pt>
                <c:pt idx="675">
                  <c:v>292.47300000000001</c:v>
                </c:pt>
                <c:pt idx="676">
                  <c:v>289.62299999999999</c:v>
                </c:pt>
                <c:pt idx="677">
                  <c:v>288.07299999999998</c:v>
                </c:pt>
                <c:pt idx="678">
                  <c:v>287.12299999999999</c:v>
                </c:pt>
                <c:pt idx="679">
                  <c:v>287.63299999999998</c:v>
                </c:pt>
                <c:pt idx="680">
                  <c:v>293.69299999999998</c:v>
                </c:pt>
                <c:pt idx="681">
                  <c:v>287.12299999999999</c:v>
                </c:pt>
                <c:pt idx="682">
                  <c:v>287.39299999999997</c:v>
                </c:pt>
                <c:pt idx="683">
                  <c:v>295.56299999999999</c:v>
                </c:pt>
                <c:pt idx="684">
                  <c:v>296.76299999999998</c:v>
                </c:pt>
                <c:pt idx="685">
                  <c:v>298.94299999999998</c:v>
                </c:pt>
                <c:pt idx="686">
                  <c:v>295.26299999999998</c:v>
                </c:pt>
                <c:pt idx="687" formatCode="General">
                  <c:v>288.78300000000002</c:v>
                </c:pt>
                <c:pt idx="688" formatCode="General">
                  <c:v>286.47300000000001</c:v>
                </c:pt>
                <c:pt idx="689" formatCode="General">
                  <c:v>291.76299999999998</c:v>
                </c:pt>
                <c:pt idx="690" formatCode="General">
                  <c:v>300.99299999999999</c:v>
                </c:pt>
                <c:pt idx="691" formatCode="General">
                  <c:v>300.113</c:v>
                </c:pt>
                <c:pt idx="692" formatCode="General">
                  <c:v>298.12299999999999</c:v>
                </c:pt>
                <c:pt idx="693" formatCode="General">
                  <c:v>297.21300000000002</c:v>
                </c:pt>
                <c:pt idx="694" formatCode="General">
                  <c:v>297.10300000000001</c:v>
                </c:pt>
                <c:pt idx="695" formatCode="General">
                  <c:v>297.07299999999998</c:v>
                </c:pt>
                <c:pt idx="696" formatCode="General">
                  <c:v>295.81299999999999</c:v>
                </c:pt>
                <c:pt idx="697" formatCode="General">
                  <c:v>294.483</c:v>
                </c:pt>
                <c:pt idx="698" formatCode="General">
                  <c:v>293.81299999999999</c:v>
                </c:pt>
                <c:pt idx="699" formatCode="General">
                  <c:v>293.13299999999998</c:v>
                </c:pt>
                <c:pt idx="700" formatCode="General">
                  <c:v>292.26299999999998</c:v>
                </c:pt>
                <c:pt idx="701" formatCode="General">
                  <c:v>291.49299999999999</c:v>
                </c:pt>
                <c:pt idx="702" formatCode="General">
                  <c:v>290.363</c:v>
                </c:pt>
                <c:pt idx="703" formatCode="General">
                  <c:v>290.34300000000002</c:v>
                </c:pt>
                <c:pt idx="704" formatCode="General">
                  <c:v>290.63299999999998</c:v>
                </c:pt>
                <c:pt idx="705" formatCode="General">
                  <c:v>290.923</c:v>
                </c:pt>
                <c:pt idx="706" formatCode="General">
                  <c:v>288.78300000000002</c:v>
                </c:pt>
                <c:pt idx="707" formatCode="General">
                  <c:v>284.863</c:v>
                </c:pt>
                <c:pt idx="708" formatCode="General">
                  <c:v>282.71300000000002</c:v>
                </c:pt>
                <c:pt idx="709" formatCode="General">
                  <c:v>284.62299999999999</c:v>
                </c:pt>
                <c:pt idx="710" formatCode="General">
                  <c:v>283.83300000000003</c:v>
                </c:pt>
                <c:pt idx="711" formatCode="General">
                  <c:v>285.09300000000002</c:v>
                </c:pt>
                <c:pt idx="712" formatCode="General">
                  <c:v>285.93299999999999</c:v>
                </c:pt>
                <c:pt idx="713" formatCode="General">
                  <c:v>287.29300000000001</c:v>
                </c:pt>
                <c:pt idx="714" formatCode="General">
                  <c:v>288.60300000000001</c:v>
                </c:pt>
                <c:pt idx="715" formatCode="General">
                  <c:v>293.54300000000001</c:v>
                </c:pt>
                <c:pt idx="716" formatCode="General">
                  <c:v>293.03300000000002</c:v>
                </c:pt>
              </c:numCache>
            </c:numRef>
          </c:val>
          <c:smooth val="0"/>
        </c:ser>
        <c:dLbls>
          <c:showLegendKey val="0"/>
          <c:showVal val="0"/>
          <c:showCatName val="0"/>
          <c:showSerName val="0"/>
          <c:showPercent val="0"/>
          <c:showBubbleSize val="0"/>
        </c:dLbls>
        <c:marker val="1"/>
        <c:smooth val="0"/>
        <c:axId val="154034176"/>
        <c:axId val="154032000"/>
      </c:lineChart>
      <c:dateAx>
        <c:axId val="154024192"/>
        <c:scaling>
          <c:orientation val="minMax"/>
          <c:max val="43465"/>
          <c:min val="39083"/>
        </c:scaling>
        <c:delete val="0"/>
        <c:axPos val="b"/>
        <c:numFmt formatCode="yy\-m" sourceLinked="0"/>
        <c:majorTickMark val="in"/>
        <c:minorTickMark val="in"/>
        <c:tickLblPos val="nextTo"/>
        <c:crossAx val="154030080"/>
        <c:crosses val="autoZero"/>
        <c:auto val="0"/>
        <c:lblOffset val="100"/>
        <c:baseTimeUnit val="days"/>
      </c:dateAx>
      <c:valAx>
        <c:axId val="154030080"/>
        <c:scaling>
          <c:orientation val="minMax"/>
        </c:scaling>
        <c:delete val="0"/>
        <c:axPos val="l"/>
        <c:majorGridlines>
          <c:spPr>
            <a:ln>
              <a:solidFill>
                <a:schemeClr val="tx1"/>
              </a:solidFill>
              <a:prstDash val="lgDashDotDot"/>
            </a:ln>
          </c:spPr>
        </c:majorGridlines>
        <c:title>
          <c:tx>
            <c:rich>
              <a:bodyPr rot="-5400000" vert="horz"/>
              <a:lstStyle/>
              <a:p>
                <a:pPr>
                  <a:defRPr/>
                </a:pPr>
                <a:r>
                  <a:rPr lang="zh-CN" altLang="en-US" b="0"/>
                  <a:t>廊道总渗流量</a:t>
                </a:r>
                <a:r>
                  <a:rPr lang="en-US" altLang="zh-CN" b="0"/>
                  <a:t>(mL/s)</a:t>
                </a:r>
                <a:endParaRPr lang="zh-CN" altLang="en-US" b="0"/>
              </a:p>
            </c:rich>
          </c:tx>
          <c:layout>
            <c:manualLayout>
              <c:xMode val="edge"/>
              <c:yMode val="edge"/>
              <c:x val="2.3721247735582436E-2"/>
              <c:y val="0.14618884023763001"/>
            </c:manualLayout>
          </c:layout>
          <c:overlay val="0"/>
        </c:title>
        <c:numFmt formatCode="0_ " sourceLinked="0"/>
        <c:majorTickMark val="in"/>
        <c:minorTickMark val="none"/>
        <c:tickLblPos val="nextTo"/>
        <c:crossAx val="154024192"/>
        <c:crosses val="autoZero"/>
        <c:crossBetween val="between"/>
        <c:majorUnit val="250"/>
      </c:valAx>
      <c:valAx>
        <c:axId val="154032000"/>
        <c:scaling>
          <c:orientation val="minMax"/>
        </c:scaling>
        <c:delete val="0"/>
        <c:axPos val="r"/>
        <c:title>
          <c:tx>
            <c:rich>
              <a:bodyPr rot="-5400000" vert="horz"/>
              <a:lstStyle/>
              <a:p>
                <a:pPr>
                  <a:defRPr/>
                </a:pPr>
                <a:r>
                  <a:rPr lang="zh-CN" altLang="en-US" b="0">
                    <a:latin typeface="+mn-ea"/>
                    <a:ea typeface="+mn-ea"/>
                  </a:rPr>
                  <a:t>库水位</a:t>
                </a:r>
                <a:r>
                  <a:rPr lang="en-US" altLang="zh-CN" b="0">
                    <a:latin typeface="+mn-ea"/>
                    <a:ea typeface="+mn-ea"/>
                  </a:rPr>
                  <a:t>(m)</a:t>
                </a:r>
                <a:endParaRPr lang="zh-CN" altLang="en-US" b="0">
                  <a:latin typeface="+mn-ea"/>
                  <a:ea typeface="+mn-ea"/>
                </a:endParaRPr>
              </a:p>
            </c:rich>
          </c:tx>
          <c:layout>
            <c:manualLayout>
              <c:xMode val="edge"/>
              <c:yMode val="edge"/>
              <c:x val="0.95606678195804373"/>
              <c:y val="0.25242144088700569"/>
            </c:manualLayout>
          </c:layout>
          <c:overlay val="0"/>
        </c:title>
        <c:numFmt formatCode="0_);[Red]\(0\)" sourceLinked="0"/>
        <c:majorTickMark val="in"/>
        <c:minorTickMark val="none"/>
        <c:tickLblPos val="nextTo"/>
        <c:crossAx val="154034176"/>
        <c:crosses val="max"/>
        <c:crossBetween val="between"/>
      </c:valAx>
      <c:dateAx>
        <c:axId val="154034176"/>
        <c:scaling>
          <c:orientation val="minMax"/>
        </c:scaling>
        <c:delete val="1"/>
        <c:axPos val="b"/>
        <c:numFmt formatCode="m/d/yyyy" sourceLinked="1"/>
        <c:majorTickMark val="out"/>
        <c:minorTickMark val="none"/>
        <c:tickLblPos val="nextTo"/>
        <c:crossAx val="154032000"/>
        <c:crosses val="autoZero"/>
        <c:auto val="1"/>
        <c:lblOffset val="100"/>
        <c:baseTimeUnit val="days"/>
      </c:dateAx>
      <c:spPr>
        <a:ln w="6350">
          <a:solidFill>
            <a:schemeClr val="tx1"/>
          </a:solidFill>
        </a:ln>
      </c:spPr>
    </c:plotArea>
    <c:legend>
      <c:legendPos val="r"/>
      <c:layout>
        <c:manualLayout>
          <c:xMode val="edge"/>
          <c:yMode val="edge"/>
          <c:x val="0.38392084851152003"/>
          <c:y val="0.85887438686981876"/>
          <c:w val="0.2115538617640256"/>
          <c:h val="0.12612241083516026"/>
        </c:manualLayout>
      </c:layout>
      <c:overlay val="0"/>
    </c:legend>
    <c:plotVisOnly val="1"/>
    <c:dispBlanksAs val="gap"/>
    <c:showDLblsOverMax val="0"/>
  </c:chart>
  <c:spPr>
    <a:ln>
      <a:solidFill>
        <a:schemeClr val="tx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845940170940179E-2"/>
          <c:y val="4.8506944444444443E-2"/>
          <c:w val="0.84059423076923068"/>
          <c:h val="0.75218125000000002"/>
        </c:manualLayout>
      </c:layout>
      <c:lineChart>
        <c:grouping val="standard"/>
        <c:varyColors val="0"/>
        <c:ser>
          <c:idx val="0"/>
          <c:order val="0"/>
          <c:tx>
            <c:strRef>
              <c:f>渗流量!$C$1</c:f>
              <c:strCache>
                <c:ptCount val="1"/>
                <c:pt idx="0">
                  <c:v>总渗流量</c:v>
                </c:pt>
              </c:strCache>
            </c:strRef>
          </c:tx>
          <c:spPr>
            <a:ln w="6350" cap="rnd">
              <a:solidFill>
                <a:schemeClr val="accent1"/>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C$2:$C$792</c:f>
              <c:numCache>
                <c:formatCode>General</c:formatCode>
                <c:ptCount val="791"/>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193</c:v>
                </c:pt>
                <c:pt idx="118" formatCode="0.0_ ">
                  <c:v>101</c:v>
                </c:pt>
                <c:pt idx="119" formatCode="0.0_ ">
                  <c:v>170</c:v>
                </c:pt>
                <c:pt idx="120" formatCode="0.0_ ">
                  <c:v>143.30000000000001</c:v>
                </c:pt>
                <c:pt idx="121" formatCode="0.0_ ">
                  <c:v>102</c:v>
                </c:pt>
                <c:pt idx="122" formatCode="0.0_ ">
                  <c:v>125</c:v>
                </c:pt>
                <c:pt idx="123" formatCode="0.0_ ">
                  <c:v>100</c:v>
                </c:pt>
                <c:pt idx="124" formatCode="0.0_ ">
                  <c:v>81.25</c:v>
                </c:pt>
                <c:pt idx="125" formatCode="0.0_ ">
                  <c:v>88.5</c:v>
                </c:pt>
                <c:pt idx="126" formatCode="0.0_ ">
                  <c:v>52</c:v>
                </c:pt>
                <c:pt idx="127" formatCode="0.0_ ">
                  <c:v>62.1</c:v>
                </c:pt>
                <c:pt idx="128" formatCode="0.0_ ">
                  <c:v>59</c:v>
                </c:pt>
                <c:pt idx="129" formatCode="0.0_ ">
                  <c:v>52</c:v>
                </c:pt>
                <c:pt idx="130" formatCode="0.0_ ">
                  <c:v>165</c:v>
                </c:pt>
                <c:pt idx="131" formatCode="0.0_ ">
                  <c:v>110</c:v>
                </c:pt>
                <c:pt idx="132" formatCode="0.0_ ">
                  <c:v>97</c:v>
                </c:pt>
                <c:pt idx="133" formatCode="0.0_ ">
                  <c:v>100</c:v>
                </c:pt>
                <c:pt idx="134" formatCode="0.0_ ">
                  <c:v>100</c:v>
                </c:pt>
                <c:pt idx="135" formatCode="0.0_ ">
                  <c:v>105</c:v>
                </c:pt>
                <c:pt idx="136" formatCode="0.0_ ">
                  <c:v>80</c:v>
                </c:pt>
                <c:pt idx="137" formatCode="0.0_ ">
                  <c:v>84</c:v>
                </c:pt>
                <c:pt idx="138" formatCode="0.0_ ">
                  <c:v>42.9</c:v>
                </c:pt>
                <c:pt idx="139" formatCode="0.0_ ">
                  <c:v>40</c:v>
                </c:pt>
                <c:pt idx="140" formatCode="0.0_ ">
                  <c:v>86</c:v>
                </c:pt>
                <c:pt idx="141" formatCode="0.0_ ">
                  <c:v>80</c:v>
                </c:pt>
                <c:pt idx="142" formatCode="0.0_ ">
                  <c:v>100</c:v>
                </c:pt>
                <c:pt idx="143" formatCode="0.0_ ">
                  <c:v>80</c:v>
                </c:pt>
                <c:pt idx="144" formatCode="0.0_ ">
                  <c:v>57.14</c:v>
                </c:pt>
                <c:pt idx="145" formatCode="0.0_ ">
                  <c:v>60</c:v>
                </c:pt>
                <c:pt idx="146" formatCode="0.0_ ">
                  <c:v>57.5</c:v>
                </c:pt>
                <c:pt idx="147" formatCode="0.0_ ">
                  <c:v>60</c:v>
                </c:pt>
                <c:pt idx="148" formatCode="0.0_ ">
                  <c:v>37</c:v>
                </c:pt>
                <c:pt idx="149" formatCode="0.0_ ">
                  <c:v>40</c:v>
                </c:pt>
                <c:pt idx="150" formatCode="0.0_ ">
                  <c:v>37</c:v>
                </c:pt>
                <c:pt idx="151" formatCode="0.0_ ">
                  <c:v>35</c:v>
                </c:pt>
                <c:pt idx="152" formatCode="0.0_ ">
                  <c:v>38</c:v>
                </c:pt>
                <c:pt idx="153" formatCode="0.0_ ">
                  <c:v>40</c:v>
                </c:pt>
                <c:pt idx="154" formatCode="0.0_ ">
                  <c:v>25</c:v>
                </c:pt>
                <c:pt idx="155" formatCode="0.0_ ">
                  <c:v>20</c:v>
                </c:pt>
                <c:pt idx="156" formatCode="0.0_ ">
                  <c:v>21</c:v>
                </c:pt>
                <c:pt idx="157" formatCode="0.0_ ">
                  <c:v>15</c:v>
                </c:pt>
                <c:pt idx="158" formatCode="0.0_ ">
                  <c:v>12</c:v>
                </c:pt>
                <c:pt idx="159" formatCode="0.0_ ">
                  <c:v>19.5</c:v>
                </c:pt>
                <c:pt idx="160" formatCode="0.0_ ">
                  <c:v>60</c:v>
                </c:pt>
                <c:pt idx="161" formatCode="0.0_ ">
                  <c:v>116</c:v>
                </c:pt>
                <c:pt idx="162" formatCode="0.0_ ">
                  <c:v>50</c:v>
                </c:pt>
                <c:pt idx="163" formatCode="0.0_ ">
                  <c:v>55</c:v>
                </c:pt>
                <c:pt idx="164" formatCode="0.0_ ">
                  <c:v>50</c:v>
                </c:pt>
                <c:pt idx="165" formatCode="0.0_ ">
                  <c:v>52</c:v>
                </c:pt>
                <c:pt idx="166" formatCode="0.0_ ">
                  <c:v>50</c:v>
                </c:pt>
                <c:pt idx="167" formatCode="0.0_ ">
                  <c:v>65</c:v>
                </c:pt>
                <c:pt idx="168" formatCode="0.0_ ">
                  <c:v>65</c:v>
                </c:pt>
                <c:pt idx="169" formatCode="0.0_ ">
                  <c:v>68</c:v>
                </c:pt>
                <c:pt idx="170" formatCode="0.0_ ">
                  <c:v>67</c:v>
                </c:pt>
                <c:pt idx="171" formatCode="0.0_ ">
                  <c:v>65</c:v>
                </c:pt>
                <c:pt idx="172" formatCode="0.0_ ">
                  <c:v>69</c:v>
                </c:pt>
                <c:pt idx="173" formatCode="0.0_ ">
                  <c:v>100</c:v>
                </c:pt>
                <c:pt idx="174" formatCode="0.0_ ">
                  <c:v>110</c:v>
                </c:pt>
                <c:pt idx="175" formatCode="0.0_ ">
                  <c:v>132</c:v>
                </c:pt>
                <c:pt idx="176" formatCode="0.0_ ">
                  <c:v>150</c:v>
                </c:pt>
                <c:pt idx="177" formatCode="0.0_ ">
                  <c:v>149</c:v>
                </c:pt>
                <c:pt idx="178" formatCode="0.0_ ">
                  <c:v>120</c:v>
                </c:pt>
                <c:pt idx="179" formatCode="0.0_ ">
                  <c:v>102</c:v>
                </c:pt>
                <c:pt idx="180" formatCode="0.0_ ">
                  <c:v>110</c:v>
                </c:pt>
                <c:pt idx="181" formatCode="0.0_ ">
                  <c:v>90</c:v>
                </c:pt>
                <c:pt idx="182" formatCode="0.0_ ">
                  <c:v>70</c:v>
                </c:pt>
                <c:pt idx="183" formatCode="0.0_ ">
                  <c:v>104</c:v>
                </c:pt>
                <c:pt idx="184" formatCode="0.0_ ">
                  <c:v>120</c:v>
                </c:pt>
                <c:pt idx="185" formatCode="0.0_ ">
                  <c:v>110</c:v>
                </c:pt>
                <c:pt idx="186" formatCode="0.0_ ">
                  <c:v>100</c:v>
                </c:pt>
                <c:pt idx="187" formatCode="0.0_ ">
                  <c:v>120</c:v>
                </c:pt>
                <c:pt idx="188" formatCode="0.0_ ">
                  <c:v>100</c:v>
                </c:pt>
                <c:pt idx="189" formatCode="0.0_ ">
                  <c:v>90</c:v>
                </c:pt>
                <c:pt idx="190" formatCode="0.0_ ">
                  <c:v>90</c:v>
                </c:pt>
                <c:pt idx="191" formatCode="0.0_ ">
                  <c:v>60</c:v>
                </c:pt>
                <c:pt idx="192" formatCode="0.0_ ">
                  <c:v>45</c:v>
                </c:pt>
                <c:pt idx="193" formatCode="0.0_ ">
                  <c:v>50</c:v>
                </c:pt>
                <c:pt idx="194" formatCode="0.0_ ">
                  <c:v>50</c:v>
                </c:pt>
                <c:pt idx="195" formatCode="0.0_ ">
                  <c:v>60</c:v>
                </c:pt>
                <c:pt idx="196" formatCode="0.0_ ">
                  <c:v>54</c:v>
                </c:pt>
                <c:pt idx="197" formatCode="0.0_ ">
                  <c:v>120</c:v>
                </c:pt>
                <c:pt idx="198" formatCode="0.0_ ">
                  <c:v>102.9</c:v>
                </c:pt>
                <c:pt idx="199" formatCode="0.0_ ">
                  <c:v>110</c:v>
                </c:pt>
                <c:pt idx="200" formatCode="0.0_ ">
                  <c:v>100</c:v>
                </c:pt>
                <c:pt idx="201" formatCode="0.0_ ">
                  <c:v>60</c:v>
                </c:pt>
                <c:pt idx="202" formatCode="0.0_ ">
                  <c:v>77.5</c:v>
                </c:pt>
                <c:pt idx="203" formatCode="0.0_ ">
                  <c:v>70</c:v>
                </c:pt>
                <c:pt idx="204" formatCode="0.0_ ">
                  <c:v>40</c:v>
                </c:pt>
                <c:pt idx="205" formatCode="0.0_ ">
                  <c:v>40</c:v>
                </c:pt>
                <c:pt idx="206" formatCode="0.0_ ">
                  <c:v>26</c:v>
                </c:pt>
                <c:pt idx="207" formatCode="0.0_ ">
                  <c:v>100</c:v>
                </c:pt>
                <c:pt idx="208" formatCode="0.0_ ">
                  <c:v>65</c:v>
                </c:pt>
                <c:pt idx="209" formatCode="0.0_ ">
                  <c:v>125</c:v>
                </c:pt>
                <c:pt idx="210" formatCode="0.0_ ">
                  <c:v>64</c:v>
                </c:pt>
                <c:pt idx="211" formatCode="0.0_ ">
                  <c:v>60</c:v>
                </c:pt>
                <c:pt idx="212" formatCode="0.0_ ">
                  <c:v>94</c:v>
                </c:pt>
                <c:pt idx="213" formatCode="0.0_ ">
                  <c:v>60</c:v>
                </c:pt>
                <c:pt idx="214" formatCode="0.0_ ">
                  <c:v>125</c:v>
                </c:pt>
                <c:pt idx="215" formatCode="0.0_ ">
                  <c:v>60</c:v>
                </c:pt>
                <c:pt idx="216" formatCode="0.0_ ">
                  <c:v>50</c:v>
                </c:pt>
                <c:pt idx="217" formatCode="0.0_ ">
                  <c:v>44</c:v>
                </c:pt>
                <c:pt idx="218" formatCode="0.0_ ">
                  <c:v>33</c:v>
                </c:pt>
                <c:pt idx="219" formatCode="0.0_ ">
                  <c:v>30</c:v>
                </c:pt>
                <c:pt idx="220" formatCode="0.0_ ">
                  <c:v>45</c:v>
                </c:pt>
                <c:pt idx="221" formatCode="0.0_ ">
                  <c:v>45</c:v>
                </c:pt>
                <c:pt idx="222" formatCode="0.0_ ">
                  <c:v>55</c:v>
                </c:pt>
                <c:pt idx="223" formatCode="0.0_ ">
                  <c:v>56</c:v>
                </c:pt>
                <c:pt idx="224" formatCode="0.0_ ">
                  <c:v>55</c:v>
                </c:pt>
                <c:pt idx="225" formatCode="0.0_ ">
                  <c:v>50</c:v>
                </c:pt>
                <c:pt idx="226" formatCode="0.0_ ">
                  <c:v>32.5</c:v>
                </c:pt>
                <c:pt idx="227" formatCode="0.0_ ">
                  <c:v>30</c:v>
                </c:pt>
                <c:pt idx="228" formatCode="0.0_ ">
                  <c:v>32.5</c:v>
                </c:pt>
                <c:pt idx="229" formatCode="0.0_ ">
                  <c:v>60</c:v>
                </c:pt>
                <c:pt idx="230" formatCode="0.0_ ">
                  <c:v>100</c:v>
                </c:pt>
                <c:pt idx="231" formatCode="0.0_ ">
                  <c:v>90</c:v>
                </c:pt>
                <c:pt idx="232" formatCode="0.0_ ">
                  <c:v>50</c:v>
                </c:pt>
                <c:pt idx="233" formatCode="0.0_ ">
                  <c:v>86</c:v>
                </c:pt>
                <c:pt idx="234" formatCode="0.0_ ">
                  <c:v>60</c:v>
                </c:pt>
                <c:pt idx="235" formatCode="0.0_ ">
                  <c:v>150</c:v>
                </c:pt>
                <c:pt idx="236" formatCode="0.0_ ">
                  <c:v>110</c:v>
                </c:pt>
                <c:pt idx="237" formatCode="0.0_ ">
                  <c:v>62.5</c:v>
                </c:pt>
                <c:pt idx="238" formatCode="0.0_ ">
                  <c:v>46</c:v>
                </c:pt>
                <c:pt idx="239" formatCode="0.0_ ">
                  <c:v>50</c:v>
                </c:pt>
                <c:pt idx="240" formatCode="0.0_ ">
                  <c:v>52</c:v>
                </c:pt>
                <c:pt idx="241" formatCode="0.0_ ">
                  <c:v>35</c:v>
                </c:pt>
                <c:pt idx="242" formatCode="0.0_ ">
                  <c:v>30</c:v>
                </c:pt>
                <c:pt idx="243" formatCode="0.0_ ">
                  <c:v>30</c:v>
                </c:pt>
                <c:pt idx="244" formatCode="0.0_ ">
                  <c:v>25</c:v>
                </c:pt>
                <c:pt idx="245" formatCode="0.0_ ">
                  <c:v>24</c:v>
                </c:pt>
                <c:pt idx="246" formatCode="0.0_ ">
                  <c:v>25</c:v>
                </c:pt>
                <c:pt idx="247" formatCode="0.0_ ">
                  <c:v>25</c:v>
                </c:pt>
                <c:pt idx="248" formatCode="0.0_ ">
                  <c:v>20</c:v>
                </c:pt>
                <c:pt idx="249" formatCode="0.0_ ">
                  <c:v>20</c:v>
                </c:pt>
                <c:pt idx="250" formatCode="0.0_ ">
                  <c:v>20</c:v>
                </c:pt>
                <c:pt idx="251" formatCode="0.0_ ">
                  <c:v>17</c:v>
                </c:pt>
                <c:pt idx="252" formatCode="0.0_ ">
                  <c:v>15</c:v>
                </c:pt>
                <c:pt idx="253" formatCode="0.0_ ">
                  <c:v>12</c:v>
                </c:pt>
                <c:pt idx="254" formatCode="0.0_ ">
                  <c:v>10</c:v>
                </c:pt>
                <c:pt idx="255" formatCode="0.0_ ">
                  <c:v>8</c:v>
                </c:pt>
                <c:pt idx="256" formatCode="0.0_ ">
                  <c:v>7.5</c:v>
                </c:pt>
                <c:pt idx="257" formatCode="0.0_ ">
                  <c:v>5</c:v>
                </c:pt>
                <c:pt idx="258" formatCode="0.0_ ">
                  <c:v>5</c:v>
                </c:pt>
                <c:pt idx="259" formatCode="0.0_ ">
                  <c:v>5</c:v>
                </c:pt>
                <c:pt idx="260" formatCode="0.0_ ">
                  <c:v>1.5</c:v>
                </c:pt>
                <c:pt idx="261" formatCode="0.0_ ">
                  <c:v>12</c:v>
                </c:pt>
                <c:pt idx="262" formatCode="0.0_ ">
                  <c:v>10</c:v>
                </c:pt>
                <c:pt idx="263" formatCode="0.0_ ">
                  <c:v>20</c:v>
                </c:pt>
                <c:pt idx="264" formatCode="0.0_ ">
                  <c:v>20</c:v>
                </c:pt>
                <c:pt idx="265" formatCode="0.0_ ">
                  <c:v>20</c:v>
                </c:pt>
                <c:pt idx="266" formatCode="0.0_ ">
                  <c:v>19</c:v>
                </c:pt>
                <c:pt idx="267" formatCode="0.0_ ">
                  <c:v>20</c:v>
                </c:pt>
                <c:pt idx="268" formatCode="0.0_ ">
                  <c:v>30</c:v>
                </c:pt>
                <c:pt idx="269" formatCode="0.0_ ">
                  <c:v>32</c:v>
                </c:pt>
                <c:pt idx="270" formatCode="0.0_ ">
                  <c:v>50</c:v>
                </c:pt>
                <c:pt idx="271" formatCode="0.0_ ">
                  <c:v>45</c:v>
                </c:pt>
                <c:pt idx="272" formatCode="0.0_ ">
                  <c:v>60</c:v>
                </c:pt>
                <c:pt idx="273" formatCode="0.0_ ">
                  <c:v>65</c:v>
                </c:pt>
                <c:pt idx="274" formatCode="0.0_ ">
                  <c:v>60</c:v>
                </c:pt>
                <c:pt idx="275" formatCode="0.0_ ">
                  <c:v>80</c:v>
                </c:pt>
                <c:pt idx="276" formatCode="0.0_ ">
                  <c:v>100</c:v>
                </c:pt>
                <c:pt idx="277" formatCode="0.0_ ">
                  <c:v>160</c:v>
                </c:pt>
                <c:pt idx="278" formatCode="0.0_ ">
                  <c:v>187.5</c:v>
                </c:pt>
                <c:pt idx="279" formatCode="0.0_ ">
                  <c:v>200</c:v>
                </c:pt>
                <c:pt idx="280" formatCode="0.0_ ">
                  <c:v>60</c:v>
                </c:pt>
                <c:pt idx="281" formatCode="0.0_ ">
                  <c:v>200</c:v>
                </c:pt>
                <c:pt idx="282" formatCode="0.0_ ">
                  <c:v>150</c:v>
                </c:pt>
                <c:pt idx="283" formatCode="0.0_ ">
                  <c:v>110</c:v>
                </c:pt>
                <c:pt idx="284" formatCode="0.0_ ">
                  <c:v>110</c:v>
                </c:pt>
                <c:pt idx="285" formatCode="0.0_ ">
                  <c:v>50</c:v>
                </c:pt>
                <c:pt idx="286" formatCode="0.0_ ">
                  <c:v>80</c:v>
                </c:pt>
                <c:pt idx="287" formatCode="0.0_ ">
                  <c:v>200</c:v>
                </c:pt>
                <c:pt idx="288" formatCode="0.0_ ">
                  <c:v>153</c:v>
                </c:pt>
                <c:pt idx="289" formatCode="0.0_ ">
                  <c:v>125</c:v>
                </c:pt>
                <c:pt idx="290" formatCode="0.0_ ">
                  <c:v>111</c:v>
                </c:pt>
                <c:pt idx="291" formatCode="0.0_ ">
                  <c:v>100</c:v>
                </c:pt>
                <c:pt idx="292" formatCode="0.0_ ">
                  <c:v>90</c:v>
                </c:pt>
                <c:pt idx="293" formatCode="0.0_ ">
                  <c:v>80</c:v>
                </c:pt>
                <c:pt idx="294" formatCode="0.0_ ">
                  <c:v>130</c:v>
                </c:pt>
                <c:pt idx="295" formatCode="0.0_ ">
                  <c:v>80</c:v>
                </c:pt>
                <c:pt idx="296" formatCode="0.0_ ">
                  <c:v>116</c:v>
                </c:pt>
                <c:pt idx="297" formatCode="0.0_ ">
                  <c:v>101</c:v>
                </c:pt>
                <c:pt idx="298" formatCode="0.0_ ">
                  <c:v>120</c:v>
                </c:pt>
                <c:pt idx="299" formatCode="0.0_ ">
                  <c:v>96</c:v>
                </c:pt>
                <c:pt idx="300" formatCode="0.0_ ">
                  <c:v>100</c:v>
                </c:pt>
                <c:pt idx="301" formatCode="0.0_ ">
                  <c:v>90</c:v>
                </c:pt>
                <c:pt idx="302" formatCode="0.0_ ">
                  <c:v>70</c:v>
                </c:pt>
                <c:pt idx="303" formatCode="0.0_ ">
                  <c:v>66</c:v>
                </c:pt>
                <c:pt idx="304" formatCode="0.0_ ">
                  <c:v>70</c:v>
                </c:pt>
                <c:pt idx="305" formatCode="0.0_ ">
                  <c:v>80</c:v>
                </c:pt>
                <c:pt idx="306" formatCode="0.0_ ">
                  <c:v>107.5</c:v>
                </c:pt>
                <c:pt idx="307" formatCode="0.0_ ">
                  <c:v>100</c:v>
                </c:pt>
                <c:pt idx="308" formatCode="0.0_ ">
                  <c:v>80</c:v>
                </c:pt>
                <c:pt idx="309" formatCode="0.0_ ">
                  <c:v>90</c:v>
                </c:pt>
                <c:pt idx="310" formatCode="0.0_ ">
                  <c:v>76</c:v>
                </c:pt>
                <c:pt idx="311" formatCode="0.0_ ">
                  <c:v>60</c:v>
                </c:pt>
                <c:pt idx="312" formatCode="0.0_ ">
                  <c:v>153</c:v>
                </c:pt>
                <c:pt idx="313" formatCode="0.0_ ">
                  <c:v>90</c:v>
                </c:pt>
                <c:pt idx="314" formatCode="0.0_ ">
                  <c:v>80</c:v>
                </c:pt>
                <c:pt idx="315" formatCode="0.0_ ">
                  <c:v>117</c:v>
                </c:pt>
                <c:pt idx="316" formatCode="0.0_ ">
                  <c:v>110</c:v>
                </c:pt>
                <c:pt idx="317" formatCode="0.0_ ">
                  <c:v>80</c:v>
                </c:pt>
                <c:pt idx="318" formatCode="0.0_ ">
                  <c:v>70</c:v>
                </c:pt>
                <c:pt idx="319" formatCode="0.0_ ">
                  <c:v>76</c:v>
                </c:pt>
                <c:pt idx="320" formatCode="0.0_ ">
                  <c:v>70</c:v>
                </c:pt>
                <c:pt idx="321" formatCode="0.0_ ">
                  <c:v>64</c:v>
                </c:pt>
                <c:pt idx="322" formatCode="0.0_ ">
                  <c:v>60</c:v>
                </c:pt>
                <c:pt idx="323" formatCode="0.0_ ">
                  <c:v>50</c:v>
                </c:pt>
                <c:pt idx="324" formatCode="0.0_ ">
                  <c:v>50</c:v>
                </c:pt>
                <c:pt idx="325" formatCode="0.0_ ">
                  <c:v>30</c:v>
                </c:pt>
                <c:pt idx="326" formatCode="0.0_ ">
                  <c:v>25</c:v>
                </c:pt>
                <c:pt idx="327" formatCode="0.0_ ">
                  <c:v>20</c:v>
                </c:pt>
                <c:pt idx="328" formatCode="0.0_ ">
                  <c:v>25</c:v>
                </c:pt>
                <c:pt idx="329" formatCode="0.0_ ">
                  <c:v>25</c:v>
                </c:pt>
                <c:pt idx="330" formatCode="0.0_ ">
                  <c:v>22</c:v>
                </c:pt>
                <c:pt idx="331" formatCode="0.0_ ">
                  <c:v>23</c:v>
                </c:pt>
                <c:pt idx="332" formatCode="0.0_ ">
                  <c:v>25</c:v>
                </c:pt>
                <c:pt idx="333" formatCode="0.0_ ">
                  <c:v>25</c:v>
                </c:pt>
                <c:pt idx="334" formatCode="0.0_ ">
                  <c:v>40</c:v>
                </c:pt>
                <c:pt idx="335" formatCode="0.0_ ">
                  <c:v>45</c:v>
                </c:pt>
                <c:pt idx="336" formatCode="0.0_ ">
                  <c:v>20</c:v>
                </c:pt>
                <c:pt idx="337" formatCode="0.0_ ">
                  <c:v>25</c:v>
                </c:pt>
                <c:pt idx="338" formatCode="0.0_ ">
                  <c:v>34</c:v>
                </c:pt>
                <c:pt idx="339" formatCode="0.0_ ">
                  <c:v>110</c:v>
                </c:pt>
                <c:pt idx="340" formatCode="0.0_ ">
                  <c:v>30</c:v>
                </c:pt>
                <c:pt idx="341" formatCode="0.0_ ">
                  <c:v>15</c:v>
                </c:pt>
                <c:pt idx="342" formatCode="0.0_ ">
                  <c:v>15</c:v>
                </c:pt>
                <c:pt idx="343" formatCode="0.0_ ">
                  <c:v>17</c:v>
                </c:pt>
                <c:pt idx="344" formatCode="0.0_ ">
                  <c:v>12</c:v>
                </c:pt>
                <c:pt idx="345" formatCode="0.0_ ">
                  <c:v>15</c:v>
                </c:pt>
                <c:pt idx="346" formatCode="0.0_ ">
                  <c:v>10</c:v>
                </c:pt>
                <c:pt idx="347" formatCode="0.0_ ">
                  <c:v>10</c:v>
                </c:pt>
                <c:pt idx="348" formatCode="0.0_ ">
                  <c:v>9</c:v>
                </c:pt>
                <c:pt idx="349" formatCode="0.0_ ">
                  <c:v>5</c:v>
                </c:pt>
                <c:pt idx="350" formatCode="0.0_ ">
                  <c:v>10</c:v>
                </c:pt>
                <c:pt idx="351" formatCode="0.0_ ">
                  <c:v>60</c:v>
                </c:pt>
                <c:pt idx="352" formatCode="0.0_ ">
                  <c:v>48</c:v>
                </c:pt>
                <c:pt idx="353" formatCode="0.0_ ">
                  <c:v>40</c:v>
                </c:pt>
                <c:pt idx="354" formatCode="0.0_ ">
                  <c:v>70</c:v>
                </c:pt>
                <c:pt idx="355" formatCode="0.0_ ">
                  <c:v>80</c:v>
                </c:pt>
                <c:pt idx="356" formatCode="0.0_ ">
                  <c:v>70</c:v>
                </c:pt>
                <c:pt idx="357" formatCode="0.0_ ">
                  <c:v>30</c:v>
                </c:pt>
                <c:pt idx="358" formatCode="0.0_ ">
                  <c:v>30</c:v>
                </c:pt>
                <c:pt idx="359" formatCode="0.0_ ">
                  <c:v>100</c:v>
                </c:pt>
                <c:pt idx="360" formatCode="0.0_ ">
                  <c:v>100</c:v>
                </c:pt>
                <c:pt idx="361" formatCode="0.0_ ">
                  <c:v>30</c:v>
                </c:pt>
                <c:pt idx="362" formatCode="0.0_ ">
                  <c:v>120</c:v>
                </c:pt>
                <c:pt idx="363" formatCode="0.0_ ">
                  <c:v>40</c:v>
                </c:pt>
                <c:pt idx="364" formatCode="0.0_ ">
                  <c:v>140</c:v>
                </c:pt>
                <c:pt idx="365" formatCode="0.0_ ">
                  <c:v>120</c:v>
                </c:pt>
                <c:pt idx="366" formatCode="0.0_ ">
                  <c:v>100</c:v>
                </c:pt>
                <c:pt idx="367" formatCode="0.0_ ">
                  <c:v>140</c:v>
                </c:pt>
                <c:pt idx="368" formatCode="0.0_ ">
                  <c:v>80</c:v>
                </c:pt>
                <c:pt idx="369" formatCode="0.0_ ">
                  <c:v>70</c:v>
                </c:pt>
                <c:pt idx="370" formatCode="0.0_ ">
                  <c:v>70</c:v>
                </c:pt>
                <c:pt idx="371" formatCode="0.0_ ">
                  <c:v>70</c:v>
                </c:pt>
                <c:pt idx="372" formatCode="0.0_ ">
                  <c:v>60</c:v>
                </c:pt>
                <c:pt idx="373" formatCode="0.0_ ">
                  <c:v>50</c:v>
                </c:pt>
                <c:pt idx="374" formatCode="0.0_ ">
                  <c:v>60</c:v>
                </c:pt>
                <c:pt idx="375" formatCode="0.0_ ">
                  <c:v>50</c:v>
                </c:pt>
                <c:pt idx="376" formatCode="0.0_ ">
                  <c:v>24</c:v>
                </c:pt>
                <c:pt idx="377" formatCode="0.0_ ">
                  <c:v>20</c:v>
                </c:pt>
                <c:pt idx="378" formatCode="0.0_ ">
                  <c:v>40</c:v>
                </c:pt>
                <c:pt idx="379" formatCode="0.0_ ">
                  <c:v>40</c:v>
                </c:pt>
                <c:pt idx="380" formatCode="0.0_ ">
                  <c:v>60</c:v>
                </c:pt>
                <c:pt idx="381" formatCode="0.0_ ">
                  <c:v>70</c:v>
                </c:pt>
                <c:pt idx="382" formatCode="0.0_ ">
                  <c:v>130</c:v>
                </c:pt>
                <c:pt idx="383" formatCode="0.0_ ">
                  <c:v>30</c:v>
                </c:pt>
                <c:pt idx="384" formatCode="0.0_ ">
                  <c:v>30</c:v>
                </c:pt>
                <c:pt idx="385" formatCode="0.0_ ">
                  <c:v>30</c:v>
                </c:pt>
                <c:pt idx="386" formatCode="0.0_ ">
                  <c:v>35</c:v>
                </c:pt>
                <c:pt idx="387" formatCode="0.0_ ">
                  <c:v>80</c:v>
                </c:pt>
                <c:pt idx="388" formatCode="0.0_ ">
                  <c:v>35</c:v>
                </c:pt>
                <c:pt idx="389" formatCode="0.0_ ">
                  <c:v>150</c:v>
                </c:pt>
                <c:pt idx="390" formatCode="0.0_ ">
                  <c:v>125</c:v>
                </c:pt>
                <c:pt idx="391" formatCode="0.0_ ">
                  <c:v>180</c:v>
                </c:pt>
                <c:pt idx="392" formatCode="0.0_ ">
                  <c:v>130</c:v>
                </c:pt>
                <c:pt idx="393" formatCode="0.0_ ">
                  <c:v>80</c:v>
                </c:pt>
                <c:pt idx="394" formatCode="0.0_ ">
                  <c:v>130</c:v>
                </c:pt>
                <c:pt idx="395" formatCode="0.0_ ">
                  <c:v>100</c:v>
                </c:pt>
                <c:pt idx="396" formatCode="0.0_ ">
                  <c:v>80</c:v>
                </c:pt>
                <c:pt idx="397" formatCode="0.0_ ">
                  <c:v>60</c:v>
                </c:pt>
                <c:pt idx="398" formatCode="0.0_ ">
                  <c:v>60</c:v>
                </c:pt>
                <c:pt idx="399" formatCode="0.0_ ">
                  <c:v>70</c:v>
                </c:pt>
                <c:pt idx="400" formatCode="0.0_ ">
                  <c:v>60</c:v>
                </c:pt>
                <c:pt idx="401" formatCode="0.0_ ">
                  <c:v>45</c:v>
                </c:pt>
                <c:pt idx="402" formatCode="0.0_ ">
                  <c:v>40</c:v>
                </c:pt>
                <c:pt idx="403" formatCode="0.0_ ">
                  <c:v>35</c:v>
                </c:pt>
                <c:pt idx="404" formatCode="0.0_ ">
                  <c:v>35</c:v>
                </c:pt>
                <c:pt idx="405" formatCode="0.0_ ">
                  <c:v>30</c:v>
                </c:pt>
                <c:pt idx="406" formatCode="0.0_ ">
                  <c:v>30</c:v>
                </c:pt>
                <c:pt idx="407" formatCode="0.0_ ">
                  <c:v>40</c:v>
                </c:pt>
                <c:pt idx="408" formatCode="0.0_ ">
                  <c:v>40</c:v>
                </c:pt>
                <c:pt idx="409" formatCode="0.0_ ">
                  <c:v>30</c:v>
                </c:pt>
                <c:pt idx="410" formatCode="0.0_ ">
                  <c:v>30</c:v>
                </c:pt>
                <c:pt idx="411" formatCode="0.0_ ">
                  <c:v>40</c:v>
                </c:pt>
                <c:pt idx="412" formatCode="0.0_ ">
                  <c:v>40</c:v>
                </c:pt>
                <c:pt idx="413" formatCode="0.0_ ">
                  <c:v>40</c:v>
                </c:pt>
                <c:pt idx="414" formatCode="0.0_ ">
                  <c:v>35</c:v>
                </c:pt>
                <c:pt idx="415" formatCode="0.0_ ">
                  <c:v>50</c:v>
                </c:pt>
                <c:pt idx="416" formatCode="0.0_ ">
                  <c:v>30</c:v>
                </c:pt>
                <c:pt idx="417" formatCode="0.0_ ">
                  <c:v>30</c:v>
                </c:pt>
                <c:pt idx="418" formatCode="0.0_ ">
                  <c:v>30</c:v>
                </c:pt>
                <c:pt idx="419" formatCode="0.0_ ">
                  <c:v>30</c:v>
                </c:pt>
                <c:pt idx="420" formatCode="0.0_ ">
                  <c:v>30</c:v>
                </c:pt>
                <c:pt idx="421" formatCode="0.0_ ">
                  <c:v>30</c:v>
                </c:pt>
                <c:pt idx="422" formatCode="0.0_ ">
                  <c:v>30</c:v>
                </c:pt>
                <c:pt idx="423" formatCode="0.0_ ">
                  <c:v>30</c:v>
                </c:pt>
                <c:pt idx="424" formatCode="0.0_ ">
                  <c:v>100</c:v>
                </c:pt>
                <c:pt idx="425" formatCode="0.0_ ">
                  <c:v>75</c:v>
                </c:pt>
                <c:pt idx="426" formatCode="0.0_ ">
                  <c:v>85</c:v>
                </c:pt>
                <c:pt idx="427" formatCode="0.0_ ">
                  <c:v>100</c:v>
                </c:pt>
                <c:pt idx="428" formatCode="0.0_ ">
                  <c:v>120</c:v>
                </c:pt>
                <c:pt idx="429" formatCode="0.0_ ">
                  <c:v>140</c:v>
                </c:pt>
                <c:pt idx="430" formatCode="0.0_ ">
                  <c:v>150</c:v>
                </c:pt>
                <c:pt idx="431" formatCode="0.0_ ">
                  <c:v>150</c:v>
                </c:pt>
                <c:pt idx="432" formatCode="0.0_ ">
                  <c:v>103</c:v>
                </c:pt>
                <c:pt idx="433" formatCode="0.0_ ">
                  <c:v>100</c:v>
                </c:pt>
                <c:pt idx="434" formatCode="0.0_ ">
                  <c:v>100</c:v>
                </c:pt>
                <c:pt idx="435" formatCode="0.0_ ">
                  <c:v>70</c:v>
                </c:pt>
                <c:pt idx="436" formatCode="0.0_ ">
                  <c:v>80</c:v>
                </c:pt>
                <c:pt idx="437" formatCode="0.0_ ">
                  <c:v>60</c:v>
                </c:pt>
                <c:pt idx="438" formatCode="0.0_ ">
                  <c:v>70</c:v>
                </c:pt>
                <c:pt idx="439" formatCode="0.0_ ">
                  <c:v>100</c:v>
                </c:pt>
                <c:pt idx="440" formatCode="0.0_ ">
                  <c:v>120</c:v>
                </c:pt>
                <c:pt idx="441" formatCode="0.0_ ">
                  <c:v>170</c:v>
                </c:pt>
                <c:pt idx="442" formatCode="0.0_ ">
                  <c:v>80</c:v>
                </c:pt>
                <c:pt idx="443" formatCode="0.0_ ">
                  <c:v>90</c:v>
                </c:pt>
                <c:pt idx="444" formatCode="0.0_ ">
                  <c:v>80</c:v>
                </c:pt>
                <c:pt idx="445" formatCode="0.0_ ">
                  <c:v>80</c:v>
                </c:pt>
                <c:pt idx="446" formatCode="0.0_ ">
                  <c:v>70</c:v>
                </c:pt>
                <c:pt idx="447" formatCode="0.0_ ">
                  <c:v>100</c:v>
                </c:pt>
                <c:pt idx="448" formatCode="0.0_ ">
                  <c:v>120</c:v>
                </c:pt>
                <c:pt idx="449" formatCode="0.0_ ">
                  <c:v>110</c:v>
                </c:pt>
                <c:pt idx="450" formatCode="0.0_ ">
                  <c:v>100</c:v>
                </c:pt>
                <c:pt idx="451" formatCode="0.0_ ">
                  <c:v>120</c:v>
                </c:pt>
                <c:pt idx="452" formatCode="0.0_ ">
                  <c:v>70</c:v>
                </c:pt>
                <c:pt idx="453" formatCode="0.0_ ">
                  <c:v>80</c:v>
                </c:pt>
                <c:pt idx="454" formatCode="0.0_ ">
                  <c:v>50</c:v>
                </c:pt>
                <c:pt idx="455" formatCode="0.0_ ">
                  <c:v>100</c:v>
                </c:pt>
                <c:pt idx="456" formatCode="0.0_ ">
                  <c:v>100</c:v>
                </c:pt>
                <c:pt idx="457" formatCode="0.0_ ">
                  <c:v>80</c:v>
                </c:pt>
                <c:pt idx="458" formatCode="0.0_ ">
                  <c:v>80</c:v>
                </c:pt>
                <c:pt idx="459" formatCode="0.0_ ">
                  <c:v>70</c:v>
                </c:pt>
                <c:pt idx="460" formatCode="0.0_ ">
                  <c:v>90</c:v>
                </c:pt>
                <c:pt idx="461" formatCode="0.0_ ">
                  <c:v>80</c:v>
                </c:pt>
                <c:pt idx="462" formatCode="0.0_ ">
                  <c:v>85</c:v>
                </c:pt>
                <c:pt idx="463" formatCode="0.0_ ">
                  <c:v>60</c:v>
                </c:pt>
                <c:pt idx="464" formatCode="0.0_ ">
                  <c:v>70</c:v>
                </c:pt>
                <c:pt idx="465" formatCode="0.0_ ">
                  <c:v>28.5</c:v>
                </c:pt>
                <c:pt idx="466" formatCode="0.0_ ">
                  <c:v>25</c:v>
                </c:pt>
                <c:pt idx="467" formatCode="0.0_ ">
                  <c:v>15</c:v>
                </c:pt>
                <c:pt idx="468" formatCode="0.0_ ">
                  <c:v>45</c:v>
                </c:pt>
                <c:pt idx="469" formatCode="0.0_ ">
                  <c:v>50</c:v>
                </c:pt>
                <c:pt idx="470" formatCode="0.0_ ">
                  <c:v>40</c:v>
                </c:pt>
                <c:pt idx="471" formatCode="0.0_ ">
                  <c:v>40</c:v>
                </c:pt>
                <c:pt idx="472" formatCode="0.0_ ">
                  <c:v>40</c:v>
                </c:pt>
                <c:pt idx="473" formatCode="0.0_ ">
                  <c:v>40</c:v>
                </c:pt>
                <c:pt idx="474" formatCode="0.0_ ">
                  <c:v>45</c:v>
                </c:pt>
                <c:pt idx="475" formatCode="0.0_ ">
                  <c:v>50</c:v>
                </c:pt>
                <c:pt idx="476" formatCode="0.0_ ">
                  <c:v>110</c:v>
                </c:pt>
                <c:pt idx="477" formatCode="0.0_ ">
                  <c:v>125</c:v>
                </c:pt>
                <c:pt idx="478" formatCode="0.0_ ">
                  <c:v>100</c:v>
                </c:pt>
                <c:pt idx="479" formatCode="0.0_ ">
                  <c:v>200</c:v>
                </c:pt>
                <c:pt idx="480" formatCode="0.0_ ">
                  <c:v>100</c:v>
                </c:pt>
                <c:pt idx="481" formatCode="0.0_ ">
                  <c:v>125</c:v>
                </c:pt>
                <c:pt idx="482" formatCode="0.0_ ">
                  <c:v>80</c:v>
                </c:pt>
                <c:pt idx="483" formatCode="0.0_ ">
                  <c:v>65</c:v>
                </c:pt>
                <c:pt idx="484" formatCode="0.0_ ">
                  <c:v>60</c:v>
                </c:pt>
                <c:pt idx="485" formatCode="0.0_ ">
                  <c:v>60</c:v>
                </c:pt>
                <c:pt idx="486" formatCode="0.0_ ">
                  <c:v>80</c:v>
                </c:pt>
                <c:pt idx="487" formatCode="0.0_ ">
                  <c:v>60</c:v>
                </c:pt>
                <c:pt idx="488" formatCode="0.0_ ">
                  <c:v>65</c:v>
                </c:pt>
                <c:pt idx="489" formatCode="0.0_ ">
                  <c:v>60</c:v>
                </c:pt>
                <c:pt idx="490" formatCode="0.0_ ">
                  <c:v>30</c:v>
                </c:pt>
                <c:pt idx="491" formatCode="0.0_ ">
                  <c:v>30</c:v>
                </c:pt>
                <c:pt idx="492" formatCode="0.0_ ">
                  <c:v>30</c:v>
                </c:pt>
                <c:pt idx="493" formatCode="0.0_ ">
                  <c:v>30</c:v>
                </c:pt>
                <c:pt idx="494" formatCode="0.0_ ">
                  <c:v>30</c:v>
                </c:pt>
                <c:pt idx="495" formatCode="0.0_ ">
                  <c:v>30</c:v>
                </c:pt>
                <c:pt idx="496" formatCode="0.0_ ">
                  <c:v>160</c:v>
                </c:pt>
                <c:pt idx="497" formatCode="0.0_ ">
                  <c:v>90</c:v>
                </c:pt>
                <c:pt idx="498" formatCode="0.0_ ">
                  <c:v>30</c:v>
                </c:pt>
                <c:pt idx="499" formatCode="0.0_ ">
                  <c:v>35</c:v>
                </c:pt>
                <c:pt idx="500" formatCode="0.0_ ">
                  <c:v>60</c:v>
                </c:pt>
                <c:pt idx="501" formatCode="0.0_ ">
                  <c:v>50</c:v>
                </c:pt>
                <c:pt idx="502" formatCode="0.0_ ">
                  <c:v>80</c:v>
                </c:pt>
                <c:pt idx="503" formatCode="0.0_ ">
                  <c:v>60</c:v>
                </c:pt>
                <c:pt idx="504" formatCode="0.0_ ">
                  <c:v>50</c:v>
                </c:pt>
                <c:pt idx="505" formatCode="0.0_ ">
                  <c:v>190</c:v>
                </c:pt>
                <c:pt idx="506" formatCode="0.0_ ">
                  <c:v>70</c:v>
                </c:pt>
                <c:pt idx="507" formatCode="0.0_ ">
                  <c:v>60</c:v>
                </c:pt>
                <c:pt idx="508" formatCode="0.0_ ">
                  <c:v>50</c:v>
                </c:pt>
                <c:pt idx="509" formatCode="0.0_ ">
                  <c:v>40</c:v>
                </c:pt>
                <c:pt idx="510" formatCode="0.0_ ">
                  <c:v>30</c:v>
                </c:pt>
                <c:pt idx="511" formatCode="0.0_ ">
                  <c:v>30</c:v>
                </c:pt>
                <c:pt idx="512" formatCode="0.0_ ">
                  <c:v>10</c:v>
                </c:pt>
                <c:pt idx="513" formatCode="0.0_ ">
                  <c:v>30</c:v>
                </c:pt>
                <c:pt idx="514" formatCode="0.0_ ">
                  <c:v>30</c:v>
                </c:pt>
                <c:pt idx="515" formatCode="0.0_ ">
                  <c:v>30</c:v>
                </c:pt>
                <c:pt idx="516" formatCode="0.0_ ">
                  <c:v>25</c:v>
                </c:pt>
                <c:pt idx="517" formatCode="0.0_ ">
                  <c:v>20</c:v>
                </c:pt>
                <c:pt idx="518" formatCode="0.0_ ">
                  <c:v>20</c:v>
                </c:pt>
                <c:pt idx="519" formatCode="0.0_ ">
                  <c:v>20</c:v>
                </c:pt>
                <c:pt idx="520" formatCode="0.0_ ">
                  <c:v>20</c:v>
                </c:pt>
                <c:pt idx="521" formatCode="0.0_ ">
                  <c:v>20</c:v>
                </c:pt>
                <c:pt idx="522" formatCode="0.0_ ">
                  <c:v>10</c:v>
                </c:pt>
                <c:pt idx="523" formatCode="0.0_ ">
                  <c:v>20</c:v>
                </c:pt>
                <c:pt idx="524" formatCode="0.0_ ">
                  <c:v>15</c:v>
                </c:pt>
                <c:pt idx="525" formatCode="0.0_ ">
                  <c:v>20</c:v>
                </c:pt>
                <c:pt idx="526" formatCode="0.0_ ">
                  <c:v>15</c:v>
                </c:pt>
                <c:pt idx="527" formatCode="0.0_ ">
                  <c:v>15</c:v>
                </c:pt>
                <c:pt idx="528" formatCode="0.0_ ">
                  <c:v>10</c:v>
                </c:pt>
                <c:pt idx="529" formatCode="0.0_ ">
                  <c:v>10</c:v>
                </c:pt>
                <c:pt idx="530" formatCode="0.0_ ">
                  <c:v>6</c:v>
                </c:pt>
                <c:pt idx="531" formatCode="0.0_ ">
                  <c:v>8</c:v>
                </c:pt>
                <c:pt idx="532" formatCode="0.0_ ">
                  <c:v>5</c:v>
                </c:pt>
                <c:pt idx="537" formatCode="0.0_ ">
                  <c:v>5</c:v>
                </c:pt>
                <c:pt idx="538" formatCode="0.0_ ">
                  <c:v>7</c:v>
                </c:pt>
                <c:pt idx="539" formatCode="0.0_ ">
                  <c:v>3</c:v>
                </c:pt>
                <c:pt idx="540" formatCode="0.0_ ">
                  <c:v>3</c:v>
                </c:pt>
                <c:pt idx="541" formatCode="0.0_ ">
                  <c:v>3</c:v>
                </c:pt>
                <c:pt idx="542" formatCode="0.0_ ">
                  <c:v>5</c:v>
                </c:pt>
                <c:pt idx="543" formatCode="0.0_ ">
                  <c:v>5</c:v>
                </c:pt>
                <c:pt idx="544" formatCode="0.0_ ">
                  <c:v>4</c:v>
                </c:pt>
                <c:pt idx="545" formatCode="0.0_ ">
                  <c:v>4</c:v>
                </c:pt>
                <c:pt idx="546" formatCode="0.0_ ">
                  <c:v>60</c:v>
                </c:pt>
                <c:pt idx="547" formatCode="0.0_ ">
                  <c:v>30</c:v>
                </c:pt>
                <c:pt idx="548" formatCode="0.0_ ">
                  <c:v>35</c:v>
                </c:pt>
                <c:pt idx="549" formatCode="0.0_ ">
                  <c:v>30</c:v>
                </c:pt>
                <c:pt idx="550" formatCode="0.0_ ">
                  <c:v>40</c:v>
                </c:pt>
                <c:pt idx="551" formatCode="0.0_ ">
                  <c:v>30</c:v>
                </c:pt>
                <c:pt idx="552" formatCode="0.0_ ">
                  <c:v>40</c:v>
                </c:pt>
                <c:pt idx="553" formatCode="0.0_ ">
                  <c:v>20</c:v>
                </c:pt>
                <c:pt idx="554" formatCode="0.0_ ">
                  <c:v>50</c:v>
                </c:pt>
                <c:pt idx="555" formatCode="0.0_ ">
                  <c:v>140</c:v>
                </c:pt>
                <c:pt idx="556" formatCode="0.0_ ">
                  <c:v>50</c:v>
                </c:pt>
                <c:pt idx="557" formatCode="0.0_ ">
                  <c:v>40</c:v>
                </c:pt>
                <c:pt idx="558" formatCode="0.0_ ">
                  <c:v>80</c:v>
                </c:pt>
                <c:pt idx="559" formatCode="0.0_ ">
                  <c:v>115</c:v>
                </c:pt>
                <c:pt idx="560" formatCode="0.0_ ">
                  <c:v>150</c:v>
                </c:pt>
                <c:pt idx="561" formatCode="0.0_ ">
                  <c:v>100</c:v>
                </c:pt>
                <c:pt idx="562" formatCode="0.0_ ">
                  <c:v>110</c:v>
                </c:pt>
                <c:pt idx="563" formatCode="0.0_ ">
                  <c:v>80</c:v>
                </c:pt>
                <c:pt idx="564" formatCode="0.0_ ">
                  <c:v>30</c:v>
                </c:pt>
                <c:pt idx="565" formatCode="0.0_ ">
                  <c:v>30</c:v>
                </c:pt>
                <c:pt idx="566" formatCode="0.0_ ">
                  <c:v>30</c:v>
                </c:pt>
                <c:pt idx="567" formatCode="0.0_ ">
                  <c:v>35</c:v>
                </c:pt>
                <c:pt idx="568" formatCode="0.0_ ">
                  <c:v>30</c:v>
                </c:pt>
                <c:pt idx="569" formatCode="0.0_ ">
                  <c:v>80</c:v>
                </c:pt>
                <c:pt idx="570" formatCode="0.0_ ">
                  <c:v>100</c:v>
                </c:pt>
                <c:pt idx="571" formatCode="0.0_ ">
                  <c:v>100</c:v>
                </c:pt>
                <c:pt idx="572" formatCode="0.0_ ">
                  <c:v>100</c:v>
                </c:pt>
                <c:pt idx="573" formatCode="0.0_ ">
                  <c:v>115</c:v>
                </c:pt>
                <c:pt idx="574" formatCode="0.0_ ">
                  <c:v>100</c:v>
                </c:pt>
                <c:pt idx="575" formatCode="0.0_ ">
                  <c:v>80</c:v>
                </c:pt>
                <c:pt idx="576" formatCode="0.0_ ">
                  <c:v>60</c:v>
                </c:pt>
                <c:pt idx="577" formatCode="0.0_ ">
                  <c:v>80</c:v>
                </c:pt>
                <c:pt idx="578" formatCode="0.0_ ">
                  <c:v>180</c:v>
                </c:pt>
                <c:pt idx="579" formatCode="0.0_ ">
                  <c:v>120</c:v>
                </c:pt>
                <c:pt idx="580" formatCode="0.0_ ">
                  <c:v>160</c:v>
                </c:pt>
                <c:pt idx="581" formatCode="0.0_ ">
                  <c:v>60</c:v>
                </c:pt>
                <c:pt idx="582" formatCode="0.0_ ">
                  <c:v>40</c:v>
                </c:pt>
                <c:pt idx="583" formatCode="0.0_ ">
                  <c:v>25</c:v>
                </c:pt>
                <c:pt idx="584" formatCode="0.0_ ">
                  <c:v>20</c:v>
                </c:pt>
                <c:pt idx="585" formatCode="0.0_ ">
                  <c:v>20</c:v>
                </c:pt>
                <c:pt idx="586" formatCode="0.0_ ">
                  <c:v>100</c:v>
                </c:pt>
                <c:pt idx="587" formatCode="0.0_ ">
                  <c:v>90</c:v>
                </c:pt>
                <c:pt idx="588" formatCode="0.0_ ">
                  <c:v>100</c:v>
                </c:pt>
                <c:pt idx="589" formatCode="0.0_ ">
                  <c:v>90</c:v>
                </c:pt>
                <c:pt idx="590" formatCode="0.0_ ">
                  <c:v>110</c:v>
                </c:pt>
                <c:pt idx="591" formatCode="0.0_ ">
                  <c:v>120</c:v>
                </c:pt>
                <c:pt idx="592" formatCode="0.0_ ">
                  <c:v>40</c:v>
                </c:pt>
                <c:pt idx="593" formatCode="0.0_ ">
                  <c:v>20</c:v>
                </c:pt>
                <c:pt idx="594" formatCode="0.0_ ">
                  <c:v>30</c:v>
                </c:pt>
                <c:pt idx="595" formatCode="0.0_ ">
                  <c:v>40</c:v>
                </c:pt>
                <c:pt idx="596" formatCode="0.0_ ">
                  <c:v>150</c:v>
                </c:pt>
                <c:pt idx="597" formatCode="0.0_ ">
                  <c:v>30</c:v>
                </c:pt>
                <c:pt idx="598" formatCode="0.0_ ">
                  <c:v>40</c:v>
                </c:pt>
                <c:pt idx="599" formatCode="0.0_ ">
                  <c:v>50</c:v>
                </c:pt>
                <c:pt idx="600" formatCode="0.0_ ">
                  <c:v>160</c:v>
                </c:pt>
                <c:pt idx="601" formatCode="0.0_ ">
                  <c:v>125</c:v>
                </c:pt>
                <c:pt idx="602" formatCode="0.0_ ">
                  <c:v>45</c:v>
                </c:pt>
                <c:pt idx="603" formatCode="0.0_ ">
                  <c:v>70</c:v>
                </c:pt>
                <c:pt idx="604" formatCode="0.0_ ">
                  <c:v>100</c:v>
                </c:pt>
                <c:pt idx="605" formatCode="0.0_ ">
                  <c:v>50</c:v>
                </c:pt>
                <c:pt idx="606" formatCode="0.0_ ">
                  <c:v>133</c:v>
                </c:pt>
                <c:pt idx="607" formatCode="0.0_ ">
                  <c:v>150</c:v>
                </c:pt>
                <c:pt idx="608" formatCode="0.0_ ">
                  <c:v>100</c:v>
                </c:pt>
                <c:pt idx="609" formatCode="0.0_ ">
                  <c:v>60</c:v>
                </c:pt>
                <c:pt idx="610" formatCode="0.0_ ">
                  <c:v>30</c:v>
                </c:pt>
                <c:pt idx="611" formatCode="0.0_ ">
                  <c:v>50</c:v>
                </c:pt>
                <c:pt idx="612" formatCode="0.0_ ">
                  <c:v>20</c:v>
                </c:pt>
                <c:pt idx="613" formatCode="0.0_ ">
                  <c:v>30</c:v>
                </c:pt>
                <c:pt idx="614" formatCode="0.0_ ">
                  <c:v>50</c:v>
                </c:pt>
                <c:pt idx="615" formatCode="0.0_ ">
                  <c:v>100</c:v>
                </c:pt>
                <c:pt idx="616" formatCode="0.0_ ">
                  <c:v>100</c:v>
                </c:pt>
                <c:pt idx="617" formatCode="0.0_ ">
                  <c:v>35</c:v>
                </c:pt>
                <c:pt idx="618" formatCode="0.0_ ">
                  <c:v>150</c:v>
                </c:pt>
                <c:pt idx="619" formatCode="0.0_ ">
                  <c:v>50</c:v>
                </c:pt>
                <c:pt idx="620" formatCode="0.0_ ">
                  <c:v>80</c:v>
                </c:pt>
                <c:pt idx="621" formatCode="0.0_ ">
                  <c:v>130</c:v>
                </c:pt>
                <c:pt idx="622" formatCode="0.0_ ">
                  <c:v>30</c:v>
                </c:pt>
                <c:pt idx="623" formatCode="0.0_ ">
                  <c:v>80</c:v>
                </c:pt>
                <c:pt idx="624" formatCode="0.0_ ">
                  <c:v>40</c:v>
                </c:pt>
                <c:pt idx="625" formatCode="0.0_ ">
                  <c:v>30</c:v>
                </c:pt>
                <c:pt idx="626" formatCode="0.0_ ">
                  <c:v>30</c:v>
                </c:pt>
                <c:pt idx="627" formatCode="0.0_ ">
                  <c:v>20</c:v>
                </c:pt>
                <c:pt idx="628" formatCode="0.0_ ">
                  <c:v>20</c:v>
                </c:pt>
                <c:pt idx="629" formatCode="0.0_ ">
                  <c:v>30</c:v>
                </c:pt>
                <c:pt idx="630" formatCode="0.0_ ">
                  <c:v>50</c:v>
                </c:pt>
                <c:pt idx="631" formatCode="0.0_ ">
                  <c:v>30</c:v>
                </c:pt>
                <c:pt idx="632" formatCode="0.0_ ">
                  <c:v>50</c:v>
                </c:pt>
                <c:pt idx="633" formatCode="0.0_ ">
                  <c:v>35</c:v>
                </c:pt>
                <c:pt idx="634" formatCode="0.0_ ">
                  <c:v>40</c:v>
                </c:pt>
                <c:pt idx="635" formatCode="0.0_ ">
                  <c:v>35</c:v>
                </c:pt>
                <c:pt idx="636" formatCode="0.0_ ">
                  <c:v>40</c:v>
                </c:pt>
                <c:pt idx="637" formatCode="0.0_ ">
                  <c:v>30</c:v>
                </c:pt>
                <c:pt idx="638" formatCode="0.0_ ">
                  <c:v>30</c:v>
                </c:pt>
                <c:pt idx="639" formatCode="0.0_ ">
                  <c:v>60</c:v>
                </c:pt>
                <c:pt idx="640" formatCode="0.0_ ">
                  <c:v>35</c:v>
                </c:pt>
                <c:pt idx="641" formatCode="0.0_ ">
                  <c:v>30</c:v>
                </c:pt>
                <c:pt idx="642" formatCode="0.0_ ">
                  <c:v>30</c:v>
                </c:pt>
                <c:pt idx="643" formatCode="0.0_ ">
                  <c:v>20</c:v>
                </c:pt>
                <c:pt idx="644" formatCode="0.0_ ">
                  <c:v>20</c:v>
                </c:pt>
                <c:pt idx="645" formatCode="0.0_ ">
                  <c:v>25</c:v>
                </c:pt>
                <c:pt idx="646" formatCode="0.0_ ">
                  <c:v>40</c:v>
                </c:pt>
                <c:pt idx="647" formatCode="0.0_ ">
                  <c:v>90</c:v>
                </c:pt>
                <c:pt idx="648" formatCode="0.0_ ">
                  <c:v>40</c:v>
                </c:pt>
                <c:pt idx="649" formatCode="0.0_ ">
                  <c:v>180</c:v>
                </c:pt>
                <c:pt idx="650" formatCode="0.0_ ">
                  <c:v>60</c:v>
                </c:pt>
                <c:pt idx="651" formatCode="0.0_ ">
                  <c:v>40</c:v>
                </c:pt>
                <c:pt idx="652" formatCode="0.0_ ">
                  <c:v>100</c:v>
                </c:pt>
                <c:pt idx="653" formatCode="0.0_ ">
                  <c:v>23</c:v>
                </c:pt>
                <c:pt idx="654">
                  <c:v>15</c:v>
                </c:pt>
                <c:pt idx="655">
                  <c:v>80</c:v>
                </c:pt>
                <c:pt idx="656">
                  <c:v>45</c:v>
                </c:pt>
                <c:pt idx="657">
                  <c:v>218</c:v>
                </c:pt>
                <c:pt idx="658">
                  <c:v>83</c:v>
                </c:pt>
                <c:pt idx="659">
                  <c:v>40</c:v>
                </c:pt>
                <c:pt idx="660">
                  <c:v>30</c:v>
                </c:pt>
                <c:pt idx="661">
                  <c:v>40</c:v>
                </c:pt>
                <c:pt idx="662">
                  <c:v>31</c:v>
                </c:pt>
                <c:pt idx="663">
                  <c:v>30</c:v>
                </c:pt>
                <c:pt idx="664">
                  <c:v>60</c:v>
                </c:pt>
                <c:pt idx="665">
                  <c:v>15</c:v>
                </c:pt>
                <c:pt idx="666">
                  <c:v>15</c:v>
                </c:pt>
                <c:pt idx="667">
                  <c:v>10</c:v>
                </c:pt>
                <c:pt idx="668">
                  <c:v>10</c:v>
                </c:pt>
                <c:pt idx="669">
                  <c:v>11</c:v>
                </c:pt>
                <c:pt idx="670">
                  <c:v>6.67</c:v>
                </c:pt>
                <c:pt idx="671">
                  <c:v>10</c:v>
                </c:pt>
                <c:pt idx="672">
                  <c:v>6</c:v>
                </c:pt>
                <c:pt idx="673">
                  <c:v>15</c:v>
                </c:pt>
                <c:pt idx="674">
                  <c:v>12</c:v>
                </c:pt>
                <c:pt idx="675">
                  <c:v>10</c:v>
                </c:pt>
                <c:pt idx="676">
                  <c:v>10</c:v>
                </c:pt>
                <c:pt idx="677">
                  <c:v>15</c:v>
                </c:pt>
                <c:pt idx="678">
                  <c:v>40</c:v>
                </c:pt>
                <c:pt idx="679">
                  <c:v>50</c:v>
                </c:pt>
                <c:pt idx="680">
                  <c:v>42</c:v>
                </c:pt>
                <c:pt idx="681">
                  <c:v>50</c:v>
                </c:pt>
                <c:pt idx="682">
                  <c:v>48</c:v>
                </c:pt>
                <c:pt idx="683">
                  <c:v>67</c:v>
                </c:pt>
              </c:numCache>
            </c:numRef>
          </c:val>
          <c:smooth val="0"/>
          <c:extLst xmlns:c16r2="http://schemas.microsoft.com/office/drawing/2015/06/chart">
            <c:ext xmlns:c16="http://schemas.microsoft.com/office/drawing/2014/chart" uri="{C3380CC4-5D6E-409C-BE32-E72D297353CC}">
              <c16:uniqueId val="{00000000-F3D8-4159-8535-EA23CC8F8C27}"/>
            </c:ext>
          </c:extLst>
        </c:ser>
        <c:dLbls>
          <c:showLegendKey val="0"/>
          <c:showVal val="0"/>
          <c:showCatName val="0"/>
          <c:showSerName val="0"/>
          <c:showPercent val="0"/>
          <c:showBubbleSize val="0"/>
        </c:dLbls>
        <c:marker val="1"/>
        <c:smooth val="0"/>
        <c:axId val="154069248"/>
        <c:axId val="154079232"/>
      </c:lineChart>
      <c:lineChart>
        <c:grouping val="standard"/>
        <c:varyColors val="0"/>
        <c:ser>
          <c:idx val="1"/>
          <c:order val="1"/>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1-F3D8-4159-8535-EA23CC8F8C27}"/>
            </c:ext>
          </c:extLst>
        </c:ser>
        <c:dLbls>
          <c:showLegendKey val="0"/>
          <c:showVal val="0"/>
          <c:showCatName val="0"/>
          <c:showSerName val="0"/>
          <c:showPercent val="0"/>
          <c:showBubbleSize val="0"/>
        </c:dLbls>
        <c:marker val="1"/>
        <c:smooth val="0"/>
        <c:axId val="154083328"/>
        <c:axId val="154081152"/>
      </c:lineChart>
      <c:dateAx>
        <c:axId val="15406924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79232"/>
        <c:crosses val="autoZero"/>
        <c:auto val="1"/>
        <c:lblOffset val="100"/>
        <c:baseTimeUnit val="days"/>
        <c:majorUnit val="6"/>
        <c:majorTimeUnit val="months"/>
      </c:dateAx>
      <c:valAx>
        <c:axId val="154079232"/>
        <c:scaling>
          <c:orientation val="minMax"/>
          <c:max val="500"/>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廊道总渗漏量</a:t>
                </a:r>
                <a:r>
                  <a:rPr lang="en-US" altLang="zh-CN"/>
                  <a:t>(mL/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69248"/>
        <c:crosses val="autoZero"/>
        <c:crossBetween val="between"/>
      </c:valAx>
      <c:valAx>
        <c:axId val="154081152"/>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83328"/>
        <c:crosses val="max"/>
        <c:crossBetween val="between"/>
        <c:majorUnit val="5"/>
      </c:valAx>
      <c:catAx>
        <c:axId val="154083328"/>
        <c:scaling>
          <c:orientation val="minMax"/>
        </c:scaling>
        <c:delete val="1"/>
        <c:axPos val="b"/>
        <c:majorTickMark val="out"/>
        <c:minorTickMark val="none"/>
        <c:tickLblPos val="nextTo"/>
        <c:crossAx val="154081152"/>
        <c:crosses val="autoZero"/>
        <c:auto val="1"/>
        <c:lblAlgn val="ctr"/>
        <c:lblOffset val="100"/>
        <c:noMultiLvlLbl val="0"/>
      </c:catAx>
      <c:spPr>
        <a:noFill/>
        <a:ln w="6350">
          <a:solidFill>
            <a:schemeClr val="tx1"/>
          </a:solidFill>
        </a:ln>
        <a:effectLst/>
      </c:spPr>
    </c:plotArea>
    <c:legend>
      <c:legendPos val="b"/>
      <c:layout>
        <c:manualLayout>
          <c:xMode val="edge"/>
          <c:yMode val="edge"/>
          <c:x val="0.41109314116795637"/>
          <c:y val="0.89568391127453484"/>
          <c:w val="0.18016995175806932"/>
          <c:h val="7.29666513456922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542094017094017E-2"/>
          <c:y val="5.3896604938271607E-2"/>
          <c:w val="0.85025491452991453"/>
          <c:h val="0.72035802469135801"/>
        </c:manualLayout>
      </c:layout>
      <c:lineChart>
        <c:grouping val="standard"/>
        <c:varyColors val="0"/>
        <c:ser>
          <c:idx val="5"/>
          <c:order val="0"/>
          <c:tx>
            <c:strRef>
              <c:f>'[安全监测数据统计分析20180427-重新分析廊道渗流情况和扬压力.xlsm]渗流量'!$D$1</c:f>
              <c:strCache>
                <c:ptCount val="1"/>
                <c:pt idx="0">
                  <c:v>廊道左侧总渗流量</c:v>
                </c:pt>
              </c:strCache>
            </c:strRef>
          </c:tx>
          <c:spPr>
            <a:ln w="6350" cap="rnd">
              <a:solidFill>
                <a:schemeClr val="accent6">
                  <a:lumMod val="75000"/>
                </a:schemeClr>
              </a:solidFill>
              <a:round/>
            </a:ln>
            <a:effectLst/>
          </c:spPr>
          <c:marker>
            <c:symbol val="none"/>
          </c:marker>
          <c:cat>
            <c:numRef>
              <c:f>'[安全监测数据统计分析20180427-重新分析廊道渗流情况和扬压力.xlsm]渗流量'!$B$3:$B$793</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安全监测数据统计分析20180427-重新分析廊道渗流情况和扬压力.xlsm]渗流量'!$T$3:$T$793</c:f>
              <c:numCache>
                <c:formatCode>0.0_ </c:formatCode>
                <c:ptCount val="791"/>
                <c:pt idx="0">
                  <c:v>5</c:v>
                </c:pt>
                <c:pt idx="1">
                  <c:v>8.8000000000000007</c:v>
                </c:pt>
                <c:pt idx="2">
                  <c:v>7.9</c:v>
                </c:pt>
                <c:pt idx="3">
                  <c:v>5.0999999999999996</c:v>
                </c:pt>
                <c:pt idx="4">
                  <c:v>4.5999999999999996</c:v>
                </c:pt>
                <c:pt idx="5">
                  <c:v>2.9000000000000004</c:v>
                </c:pt>
                <c:pt idx="6">
                  <c:v>2.2999999999999998</c:v>
                </c:pt>
                <c:pt idx="7">
                  <c:v>4.4000000000000004</c:v>
                </c:pt>
                <c:pt idx="8">
                  <c:v>2</c:v>
                </c:pt>
                <c:pt idx="9">
                  <c:v>5.6</c:v>
                </c:pt>
                <c:pt idx="10">
                  <c:v>3.6</c:v>
                </c:pt>
                <c:pt idx="11">
                  <c:v>3.5</c:v>
                </c:pt>
                <c:pt idx="12">
                  <c:v>2.6</c:v>
                </c:pt>
                <c:pt idx="13">
                  <c:v>2.5</c:v>
                </c:pt>
                <c:pt idx="14">
                  <c:v>5.8000000000000007</c:v>
                </c:pt>
                <c:pt idx="15">
                  <c:v>4</c:v>
                </c:pt>
                <c:pt idx="16">
                  <c:v>2.7</c:v>
                </c:pt>
                <c:pt idx="17">
                  <c:v>3.5</c:v>
                </c:pt>
                <c:pt idx="18">
                  <c:v>3.4</c:v>
                </c:pt>
                <c:pt idx="19">
                  <c:v>3.3</c:v>
                </c:pt>
                <c:pt idx="20">
                  <c:v>3.3</c:v>
                </c:pt>
                <c:pt idx="21">
                  <c:v>3.5</c:v>
                </c:pt>
                <c:pt idx="22">
                  <c:v>2.2999999999999998</c:v>
                </c:pt>
                <c:pt idx="23">
                  <c:v>2</c:v>
                </c:pt>
                <c:pt idx="24">
                  <c:v>3.9</c:v>
                </c:pt>
                <c:pt idx="25">
                  <c:v>2.4</c:v>
                </c:pt>
                <c:pt idx="26">
                  <c:v>2</c:v>
                </c:pt>
                <c:pt idx="27">
                  <c:v>2.2000000000000002</c:v>
                </c:pt>
                <c:pt idx="28">
                  <c:v>2</c:v>
                </c:pt>
                <c:pt idx="29">
                  <c:v>2.2000000000000002</c:v>
                </c:pt>
                <c:pt idx="30">
                  <c:v>1.8</c:v>
                </c:pt>
                <c:pt idx="31">
                  <c:v>2.8</c:v>
                </c:pt>
                <c:pt idx="32">
                  <c:v>2.1</c:v>
                </c:pt>
                <c:pt idx="33">
                  <c:v>2</c:v>
                </c:pt>
                <c:pt idx="34">
                  <c:v>2</c:v>
                </c:pt>
                <c:pt idx="35">
                  <c:v>2</c:v>
                </c:pt>
                <c:pt idx="36">
                  <c:v>1.3</c:v>
                </c:pt>
                <c:pt idx="37">
                  <c:v>1.6</c:v>
                </c:pt>
                <c:pt idx="38">
                  <c:v>1.8</c:v>
                </c:pt>
                <c:pt idx="39">
                  <c:v>2.6</c:v>
                </c:pt>
                <c:pt idx="40">
                  <c:v>4.0999999999999996</c:v>
                </c:pt>
                <c:pt idx="41">
                  <c:v>3.2</c:v>
                </c:pt>
                <c:pt idx="42">
                  <c:v>3.1</c:v>
                </c:pt>
                <c:pt idx="43">
                  <c:v>2.7</c:v>
                </c:pt>
                <c:pt idx="44">
                  <c:v>2.4</c:v>
                </c:pt>
                <c:pt idx="45">
                  <c:v>2.9000000000000004</c:v>
                </c:pt>
                <c:pt idx="46">
                  <c:v>2.7</c:v>
                </c:pt>
                <c:pt idx="47">
                  <c:v>10.199999999999999</c:v>
                </c:pt>
                <c:pt idx="48">
                  <c:v>2</c:v>
                </c:pt>
                <c:pt idx="49">
                  <c:v>1.2</c:v>
                </c:pt>
                <c:pt idx="50">
                  <c:v>1</c:v>
                </c:pt>
                <c:pt idx="51">
                  <c:v>0.6</c:v>
                </c:pt>
                <c:pt idx="52">
                  <c:v>0.6</c:v>
                </c:pt>
                <c:pt idx="53">
                  <c:v>0.5</c:v>
                </c:pt>
                <c:pt idx="54">
                  <c:v>0.5</c:v>
                </c:pt>
                <c:pt idx="55">
                  <c:v>0.3</c:v>
                </c:pt>
                <c:pt idx="56">
                  <c:v>0.3</c:v>
                </c:pt>
                <c:pt idx="57">
                  <c:v>0.3</c:v>
                </c:pt>
                <c:pt idx="58">
                  <c:v>0.3</c:v>
                </c:pt>
                <c:pt idx="59">
                  <c:v>0.3</c:v>
                </c:pt>
                <c:pt idx="60">
                  <c:v>0.3</c:v>
                </c:pt>
                <c:pt idx="61">
                  <c:v>0.2</c:v>
                </c:pt>
                <c:pt idx="62">
                  <c:v>0.2</c:v>
                </c:pt>
                <c:pt idx="63">
                  <c:v>0.2</c:v>
                </c:pt>
                <c:pt idx="64">
                  <c:v>0.3</c:v>
                </c:pt>
                <c:pt idx="65">
                  <c:v>0.2</c:v>
                </c:pt>
                <c:pt idx="66">
                  <c:v>0.3</c:v>
                </c:pt>
                <c:pt idx="67">
                  <c:v>3.3</c:v>
                </c:pt>
                <c:pt idx="68">
                  <c:v>4.8</c:v>
                </c:pt>
                <c:pt idx="69">
                  <c:v>3.9</c:v>
                </c:pt>
                <c:pt idx="70">
                  <c:v>5.7</c:v>
                </c:pt>
                <c:pt idx="71">
                  <c:v>6.2</c:v>
                </c:pt>
                <c:pt idx="72">
                  <c:v>8.1</c:v>
                </c:pt>
                <c:pt idx="73">
                  <c:v>11.3</c:v>
                </c:pt>
                <c:pt idx="74">
                  <c:v>8</c:v>
                </c:pt>
                <c:pt idx="75">
                  <c:v>11.5</c:v>
                </c:pt>
                <c:pt idx="76">
                  <c:v>12</c:v>
                </c:pt>
                <c:pt idx="77">
                  <c:v>12</c:v>
                </c:pt>
                <c:pt idx="78">
                  <c:v>18.7</c:v>
                </c:pt>
                <c:pt idx="79">
                  <c:v>16.5</c:v>
                </c:pt>
                <c:pt idx="80">
                  <c:v>32</c:v>
                </c:pt>
                <c:pt idx="81">
                  <c:v>28.5</c:v>
                </c:pt>
                <c:pt idx="82">
                  <c:v>30.8</c:v>
                </c:pt>
                <c:pt idx="83">
                  <c:v>75.56</c:v>
                </c:pt>
                <c:pt idx="84">
                  <c:v>124.07</c:v>
                </c:pt>
                <c:pt idx="85">
                  <c:v>94.95</c:v>
                </c:pt>
                <c:pt idx="86">
                  <c:v>110.1</c:v>
                </c:pt>
                <c:pt idx="87">
                  <c:v>71.2</c:v>
                </c:pt>
                <c:pt idx="88">
                  <c:v>101.3</c:v>
                </c:pt>
                <c:pt idx="89">
                  <c:v>77.2</c:v>
                </c:pt>
                <c:pt idx="90">
                  <c:v>66</c:v>
                </c:pt>
                <c:pt idx="91">
                  <c:v>59.7</c:v>
                </c:pt>
                <c:pt idx="92">
                  <c:v>39.200000000000003</c:v>
                </c:pt>
                <c:pt idx="93">
                  <c:v>34.5</c:v>
                </c:pt>
                <c:pt idx="94">
                  <c:v>21</c:v>
                </c:pt>
                <c:pt idx="95">
                  <c:v>13.2</c:v>
                </c:pt>
                <c:pt idx="96">
                  <c:v>13</c:v>
                </c:pt>
                <c:pt idx="97">
                  <c:v>7.2</c:v>
                </c:pt>
                <c:pt idx="98">
                  <c:v>5.1999999999999993</c:v>
                </c:pt>
                <c:pt idx="99">
                  <c:v>5.8</c:v>
                </c:pt>
                <c:pt idx="100">
                  <c:v>5.9</c:v>
                </c:pt>
                <c:pt idx="101">
                  <c:v>5.5</c:v>
                </c:pt>
                <c:pt idx="102">
                  <c:v>4.0999999999999996</c:v>
                </c:pt>
                <c:pt idx="103">
                  <c:v>3.5</c:v>
                </c:pt>
                <c:pt idx="104">
                  <c:v>3.4</c:v>
                </c:pt>
                <c:pt idx="105">
                  <c:v>2.4</c:v>
                </c:pt>
                <c:pt idx="106">
                  <c:v>2.4000000000000004</c:v>
                </c:pt>
                <c:pt idx="107">
                  <c:v>1.6</c:v>
                </c:pt>
                <c:pt idx="108">
                  <c:v>0.9</c:v>
                </c:pt>
                <c:pt idx="109">
                  <c:v>0.9</c:v>
                </c:pt>
                <c:pt idx="110">
                  <c:v>0.9</c:v>
                </c:pt>
                <c:pt idx="111">
                  <c:v>0.6</c:v>
                </c:pt>
                <c:pt idx="112">
                  <c:v>0.59</c:v>
                </c:pt>
                <c:pt idx="113">
                  <c:v>13.5</c:v>
                </c:pt>
                <c:pt idx="114">
                  <c:v>9.1999999999999993</c:v>
                </c:pt>
                <c:pt idx="115">
                  <c:v>6.1</c:v>
                </c:pt>
                <c:pt idx="116">
                  <c:v>7</c:v>
                </c:pt>
                <c:pt idx="117">
                  <c:v>49.3</c:v>
                </c:pt>
                <c:pt idx="118">
                  <c:v>12.9</c:v>
                </c:pt>
                <c:pt idx="119">
                  <c:v>12.299999999999999</c:v>
                </c:pt>
                <c:pt idx="120">
                  <c:v>10.399999999999999</c:v>
                </c:pt>
                <c:pt idx="121">
                  <c:v>8</c:v>
                </c:pt>
                <c:pt idx="122">
                  <c:v>6.6</c:v>
                </c:pt>
                <c:pt idx="123">
                  <c:v>6.1</c:v>
                </c:pt>
                <c:pt idx="124">
                  <c:v>22.6</c:v>
                </c:pt>
                <c:pt idx="125">
                  <c:v>5</c:v>
                </c:pt>
                <c:pt idx="126">
                  <c:v>4.8</c:v>
                </c:pt>
                <c:pt idx="127">
                  <c:v>5.3000000000000007</c:v>
                </c:pt>
                <c:pt idx="128">
                  <c:v>4.8</c:v>
                </c:pt>
                <c:pt idx="129">
                  <c:v>5.2</c:v>
                </c:pt>
                <c:pt idx="130">
                  <c:v>25.4</c:v>
                </c:pt>
                <c:pt idx="131">
                  <c:v>14.400000000000002</c:v>
                </c:pt>
                <c:pt idx="132">
                  <c:v>6.3000000000000007</c:v>
                </c:pt>
                <c:pt idx="133">
                  <c:v>5.5</c:v>
                </c:pt>
                <c:pt idx="134">
                  <c:v>6.3</c:v>
                </c:pt>
                <c:pt idx="135">
                  <c:v>5.6999999999999993</c:v>
                </c:pt>
                <c:pt idx="136">
                  <c:v>5</c:v>
                </c:pt>
                <c:pt idx="137">
                  <c:v>4.6999999999999993</c:v>
                </c:pt>
                <c:pt idx="138">
                  <c:v>4.5</c:v>
                </c:pt>
                <c:pt idx="139">
                  <c:v>4.3</c:v>
                </c:pt>
                <c:pt idx="140">
                  <c:v>6.4</c:v>
                </c:pt>
                <c:pt idx="141">
                  <c:v>6.3</c:v>
                </c:pt>
                <c:pt idx="142">
                  <c:v>6.5</c:v>
                </c:pt>
                <c:pt idx="143">
                  <c:v>5.8</c:v>
                </c:pt>
                <c:pt idx="144">
                  <c:v>3.5999999999999996</c:v>
                </c:pt>
                <c:pt idx="145">
                  <c:v>3.6</c:v>
                </c:pt>
                <c:pt idx="146">
                  <c:v>2.4</c:v>
                </c:pt>
                <c:pt idx="147">
                  <c:v>3</c:v>
                </c:pt>
                <c:pt idx="148">
                  <c:v>2</c:v>
                </c:pt>
                <c:pt idx="149">
                  <c:v>2.4000000000000004</c:v>
                </c:pt>
                <c:pt idx="150">
                  <c:v>1.9</c:v>
                </c:pt>
                <c:pt idx="151">
                  <c:v>1.8</c:v>
                </c:pt>
                <c:pt idx="152">
                  <c:v>1.6</c:v>
                </c:pt>
                <c:pt idx="153">
                  <c:v>1.2</c:v>
                </c:pt>
                <c:pt idx="154">
                  <c:v>1.4</c:v>
                </c:pt>
                <c:pt idx="155">
                  <c:v>1.2</c:v>
                </c:pt>
                <c:pt idx="156">
                  <c:v>0.3</c:v>
                </c:pt>
                <c:pt idx="157">
                  <c:v>0.4</c:v>
                </c:pt>
                <c:pt idx="158">
                  <c:v>0.3</c:v>
                </c:pt>
                <c:pt idx="159">
                  <c:v>1.1000000000000001</c:v>
                </c:pt>
                <c:pt idx="160">
                  <c:v>3.7</c:v>
                </c:pt>
                <c:pt idx="161">
                  <c:v>9.3000000000000007</c:v>
                </c:pt>
                <c:pt idx="162">
                  <c:v>4.8</c:v>
                </c:pt>
                <c:pt idx="163">
                  <c:v>4.7</c:v>
                </c:pt>
                <c:pt idx="164">
                  <c:v>5.0999999999999996</c:v>
                </c:pt>
                <c:pt idx="165">
                  <c:v>35.1</c:v>
                </c:pt>
                <c:pt idx="166">
                  <c:v>13.6</c:v>
                </c:pt>
                <c:pt idx="167">
                  <c:v>21.6</c:v>
                </c:pt>
                <c:pt idx="168">
                  <c:v>21.6</c:v>
                </c:pt>
                <c:pt idx="169">
                  <c:v>30.5</c:v>
                </c:pt>
                <c:pt idx="170">
                  <c:v>28.5</c:v>
                </c:pt>
                <c:pt idx="171">
                  <c:v>18.600000000000001</c:v>
                </c:pt>
                <c:pt idx="172">
                  <c:v>26.3</c:v>
                </c:pt>
                <c:pt idx="173">
                  <c:v>48.4</c:v>
                </c:pt>
                <c:pt idx="174">
                  <c:v>51.7</c:v>
                </c:pt>
                <c:pt idx="175">
                  <c:v>37.5</c:v>
                </c:pt>
                <c:pt idx="176">
                  <c:v>61.7</c:v>
                </c:pt>
                <c:pt idx="177">
                  <c:v>58.599999999999994</c:v>
                </c:pt>
                <c:pt idx="178">
                  <c:v>65.5</c:v>
                </c:pt>
                <c:pt idx="179">
                  <c:v>42.5</c:v>
                </c:pt>
                <c:pt idx="180">
                  <c:v>37.9</c:v>
                </c:pt>
                <c:pt idx="181">
                  <c:v>24.400000000000002</c:v>
                </c:pt>
                <c:pt idx="182">
                  <c:v>18.8</c:v>
                </c:pt>
                <c:pt idx="183">
                  <c:v>16.3</c:v>
                </c:pt>
                <c:pt idx="184">
                  <c:v>15.4</c:v>
                </c:pt>
                <c:pt idx="185">
                  <c:v>16.3</c:v>
                </c:pt>
                <c:pt idx="186">
                  <c:v>14.8</c:v>
                </c:pt>
                <c:pt idx="187">
                  <c:v>15.5</c:v>
                </c:pt>
                <c:pt idx="188">
                  <c:v>11</c:v>
                </c:pt>
                <c:pt idx="189">
                  <c:v>8.5</c:v>
                </c:pt>
                <c:pt idx="190">
                  <c:v>8</c:v>
                </c:pt>
                <c:pt idx="191">
                  <c:v>4.3</c:v>
                </c:pt>
                <c:pt idx="192">
                  <c:v>4.4000000000000004</c:v>
                </c:pt>
                <c:pt idx="193">
                  <c:v>3.3</c:v>
                </c:pt>
                <c:pt idx="194">
                  <c:v>4.2</c:v>
                </c:pt>
                <c:pt idx="195">
                  <c:v>4.5</c:v>
                </c:pt>
                <c:pt idx="196">
                  <c:v>4.3000000000000007</c:v>
                </c:pt>
                <c:pt idx="197">
                  <c:v>14.25</c:v>
                </c:pt>
                <c:pt idx="198">
                  <c:v>8.8000000000000007</c:v>
                </c:pt>
                <c:pt idx="199">
                  <c:v>4.8</c:v>
                </c:pt>
                <c:pt idx="200">
                  <c:v>7.4999999999999991</c:v>
                </c:pt>
                <c:pt idx="201">
                  <c:v>5.0999999999999996</c:v>
                </c:pt>
                <c:pt idx="202">
                  <c:v>4.8</c:v>
                </c:pt>
                <c:pt idx="203">
                  <c:v>3.5</c:v>
                </c:pt>
                <c:pt idx="204">
                  <c:v>2.4000000000000004</c:v>
                </c:pt>
                <c:pt idx="205">
                  <c:v>2</c:v>
                </c:pt>
                <c:pt idx="206">
                  <c:v>1.1000000000000001</c:v>
                </c:pt>
                <c:pt idx="207">
                  <c:v>10.5</c:v>
                </c:pt>
                <c:pt idx="208">
                  <c:v>2.5999999999999996</c:v>
                </c:pt>
                <c:pt idx="209">
                  <c:v>14</c:v>
                </c:pt>
                <c:pt idx="210">
                  <c:v>4.1999999999999993</c:v>
                </c:pt>
                <c:pt idx="211">
                  <c:v>4.4000000000000004</c:v>
                </c:pt>
                <c:pt idx="212">
                  <c:v>6.8</c:v>
                </c:pt>
                <c:pt idx="213">
                  <c:v>4.3</c:v>
                </c:pt>
                <c:pt idx="214">
                  <c:v>10.5</c:v>
                </c:pt>
                <c:pt idx="215">
                  <c:v>4</c:v>
                </c:pt>
                <c:pt idx="216">
                  <c:v>3.1</c:v>
                </c:pt>
                <c:pt idx="217">
                  <c:v>2.2999999999999998</c:v>
                </c:pt>
                <c:pt idx="218">
                  <c:v>1.3</c:v>
                </c:pt>
                <c:pt idx="219">
                  <c:v>1.3</c:v>
                </c:pt>
                <c:pt idx="220">
                  <c:v>0.9</c:v>
                </c:pt>
                <c:pt idx="221">
                  <c:v>11</c:v>
                </c:pt>
                <c:pt idx="222">
                  <c:v>4.5999999999999996</c:v>
                </c:pt>
                <c:pt idx="223">
                  <c:v>6.9499999999999993</c:v>
                </c:pt>
                <c:pt idx="224">
                  <c:v>2.8</c:v>
                </c:pt>
                <c:pt idx="225">
                  <c:v>3.5</c:v>
                </c:pt>
                <c:pt idx="226">
                  <c:v>1.7</c:v>
                </c:pt>
                <c:pt idx="227">
                  <c:v>1.5</c:v>
                </c:pt>
                <c:pt idx="228">
                  <c:v>1.4</c:v>
                </c:pt>
                <c:pt idx="229">
                  <c:v>3</c:v>
                </c:pt>
                <c:pt idx="230">
                  <c:v>20.9</c:v>
                </c:pt>
                <c:pt idx="231">
                  <c:v>5</c:v>
                </c:pt>
                <c:pt idx="232">
                  <c:v>4</c:v>
                </c:pt>
                <c:pt idx="233">
                  <c:v>3</c:v>
                </c:pt>
                <c:pt idx="234">
                  <c:v>2.2999999999999998</c:v>
                </c:pt>
                <c:pt idx="235">
                  <c:v>10.1</c:v>
                </c:pt>
                <c:pt idx="236">
                  <c:v>4.3</c:v>
                </c:pt>
                <c:pt idx="237">
                  <c:v>4.0999999999999996</c:v>
                </c:pt>
                <c:pt idx="238">
                  <c:v>4</c:v>
                </c:pt>
                <c:pt idx="239">
                  <c:v>2.8</c:v>
                </c:pt>
                <c:pt idx="240">
                  <c:v>2.2000000000000002</c:v>
                </c:pt>
                <c:pt idx="241">
                  <c:v>2.2999999999999998</c:v>
                </c:pt>
                <c:pt idx="242">
                  <c:v>2.1</c:v>
                </c:pt>
                <c:pt idx="243">
                  <c:v>1.6</c:v>
                </c:pt>
                <c:pt idx="244">
                  <c:v>1</c:v>
                </c:pt>
                <c:pt idx="245">
                  <c:v>1.3</c:v>
                </c:pt>
                <c:pt idx="246">
                  <c:v>1</c:v>
                </c:pt>
                <c:pt idx="247">
                  <c:v>1.2</c:v>
                </c:pt>
                <c:pt idx="248">
                  <c:v>1</c:v>
                </c:pt>
                <c:pt idx="249">
                  <c:v>1</c:v>
                </c:pt>
                <c:pt idx="250">
                  <c:v>1</c:v>
                </c:pt>
                <c:pt idx="251">
                  <c:v>0.4</c:v>
                </c:pt>
                <c:pt idx="252">
                  <c:v>0.5</c:v>
                </c:pt>
                <c:pt idx="253">
                  <c:v>0.3</c:v>
                </c:pt>
                <c:pt idx="254">
                  <c:v>0.5</c:v>
                </c:pt>
                <c:pt idx="255">
                  <c:v>0.2</c:v>
                </c:pt>
                <c:pt idx="256">
                  <c:v>0.2</c:v>
                </c:pt>
                <c:pt idx="257">
                  <c:v>0.2</c:v>
                </c:pt>
                <c:pt idx="258">
                  <c:v>0.2</c:v>
                </c:pt>
                <c:pt idx="259">
                  <c:v>0.2</c:v>
                </c:pt>
                <c:pt idx="260">
                  <c:v>0.2</c:v>
                </c:pt>
                <c:pt idx="261">
                  <c:v>0.3</c:v>
                </c:pt>
                <c:pt idx="262">
                  <c:v>0.3</c:v>
                </c:pt>
                <c:pt idx="263">
                  <c:v>6</c:v>
                </c:pt>
                <c:pt idx="264">
                  <c:v>4.5</c:v>
                </c:pt>
                <c:pt idx="265">
                  <c:v>4.5</c:v>
                </c:pt>
                <c:pt idx="266">
                  <c:v>4.5</c:v>
                </c:pt>
                <c:pt idx="267">
                  <c:v>5.5</c:v>
                </c:pt>
                <c:pt idx="268">
                  <c:v>12.2</c:v>
                </c:pt>
                <c:pt idx="269">
                  <c:v>6</c:v>
                </c:pt>
                <c:pt idx="270">
                  <c:v>22</c:v>
                </c:pt>
                <c:pt idx="271">
                  <c:v>22</c:v>
                </c:pt>
                <c:pt idx="272">
                  <c:v>25</c:v>
                </c:pt>
                <c:pt idx="273">
                  <c:v>38.5</c:v>
                </c:pt>
                <c:pt idx="274">
                  <c:v>36</c:v>
                </c:pt>
                <c:pt idx="275">
                  <c:v>40</c:v>
                </c:pt>
                <c:pt idx="276">
                  <c:v>22</c:v>
                </c:pt>
                <c:pt idx="277">
                  <c:v>60.5</c:v>
                </c:pt>
                <c:pt idx="278">
                  <c:v>76.849999999999994</c:v>
                </c:pt>
                <c:pt idx="279">
                  <c:v>77</c:v>
                </c:pt>
                <c:pt idx="280">
                  <c:v>12</c:v>
                </c:pt>
                <c:pt idx="281">
                  <c:v>10.5</c:v>
                </c:pt>
                <c:pt idx="282">
                  <c:v>10</c:v>
                </c:pt>
                <c:pt idx="283">
                  <c:v>12.9</c:v>
                </c:pt>
                <c:pt idx="284">
                  <c:v>10.5</c:v>
                </c:pt>
                <c:pt idx="285">
                  <c:v>6.5</c:v>
                </c:pt>
                <c:pt idx="286">
                  <c:v>7.4</c:v>
                </c:pt>
                <c:pt idx="287">
                  <c:v>90</c:v>
                </c:pt>
                <c:pt idx="288">
                  <c:v>19.600000000000001</c:v>
                </c:pt>
                <c:pt idx="289">
                  <c:v>10</c:v>
                </c:pt>
                <c:pt idx="290">
                  <c:v>8.1999999999999993</c:v>
                </c:pt>
                <c:pt idx="291">
                  <c:v>5.4</c:v>
                </c:pt>
                <c:pt idx="292">
                  <c:v>7.8</c:v>
                </c:pt>
                <c:pt idx="293">
                  <c:v>6</c:v>
                </c:pt>
                <c:pt idx="294">
                  <c:v>22.5</c:v>
                </c:pt>
                <c:pt idx="295">
                  <c:v>6</c:v>
                </c:pt>
                <c:pt idx="296">
                  <c:v>9.9</c:v>
                </c:pt>
                <c:pt idx="297">
                  <c:v>10.399999999999999</c:v>
                </c:pt>
                <c:pt idx="298">
                  <c:v>12.1</c:v>
                </c:pt>
                <c:pt idx="299">
                  <c:v>12.8</c:v>
                </c:pt>
                <c:pt idx="300">
                  <c:v>11.2</c:v>
                </c:pt>
                <c:pt idx="301">
                  <c:v>6.5</c:v>
                </c:pt>
                <c:pt idx="302">
                  <c:v>4</c:v>
                </c:pt>
                <c:pt idx="303">
                  <c:v>5.5</c:v>
                </c:pt>
                <c:pt idx="304">
                  <c:v>4.4000000000000004</c:v>
                </c:pt>
                <c:pt idx="305">
                  <c:v>4.5</c:v>
                </c:pt>
                <c:pt idx="306">
                  <c:v>10.4</c:v>
                </c:pt>
                <c:pt idx="307">
                  <c:v>6.5</c:v>
                </c:pt>
                <c:pt idx="308">
                  <c:v>5.8</c:v>
                </c:pt>
                <c:pt idx="309">
                  <c:v>5.4</c:v>
                </c:pt>
                <c:pt idx="310">
                  <c:v>5.2</c:v>
                </c:pt>
                <c:pt idx="311">
                  <c:v>4.3</c:v>
                </c:pt>
                <c:pt idx="312">
                  <c:v>16.8</c:v>
                </c:pt>
                <c:pt idx="313">
                  <c:v>12</c:v>
                </c:pt>
                <c:pt idx="314">
                  <c:v>11</c:v>
                </c:pt>
                <c:pt idx="315">
                  <c:v>9.3999999999999986</c:v>
                </c:pt>
                <c:pt idx="316">
                  <c:v>7.5</c:v>
                </c:pt>
                <c:pt idx="317">
                  <c:v>5.5</c:v>
                </c:pt>
                <c:pt idx="318">
                  <c:v>5</c:v>
                </c:pt>
                <c:pt idx="319">
                  <c:v>4.7</c:v>
                </c:pt>
                <c:pt idx="320">
                  <c:v>5</c:v>
                </c:pt>
                <c:pt idx="321">
                  <c:v>3.4</c:v>
                </c:pt>
                <c:pt idx="322">
                  <c:v>3.5</c:v>
                </c:pt>
                <c:pt idx="323">
                  <c:v>2.2999999999999998</c:v>
                </c:pt>
                <c:pt idx="324">
                  <c:v>2</c:v>
                </c:pt>
                <c:pt idx="325">
                  <c:v>1</c:v>
                </c:pt>
                <c:pt idx="326">
                  <c:v>1.6</c:v>
                </c:pt>
                <c:pt idx="327">
                  <c:v>2</c:v>
                </c:pt>
                <c:pt idx="328">
                  <c:v>1.4</c:v>
                </c:pt>
                <c:pt idx="329">
                  <c:v>1</c:v>
                </c:pt>
                <c:pt idx="330">
                  <c:v>1</c:v>
                </c:pt>
                <c:pt idx="331">
                  <c:v>1</c:v>
                </c:pt>
                <c:pt idx="332">
                  <c:v>1</c:v>
                </c:pt>
                <c:pt idx="333">
                  <c:v>2.2999999999999998</c:v>
                </c:pt>
                <c:pt idx="334">
                  <c:v>1.5</c:v>
                </c:pt>
                <c:pt idx="335">
                  <c:v>2</c:v>
                </c:pt>
                <c:pt idx="336">
                  <c:v>1</c:v>
                </c:pt>
                <c:pt idx="337">
                  <c:v>1.5</c:v>
                </c:pt>
                <c:pt idx="338">
                  <c:v>2.3000000000000003</c:v>
                </c:pt>
                <c:pt idx="339">
                  <c:v>7.5</c:v>
                </c:pt>
                <c:pt idx="340">
                  <c:v>2</c:v>
                </c:pt>
                <c:pt idx="341">
                  <c:v>3.5</c:v>
                </c:pt>
                <c:pt idx="342">
                  <c:v>3</c:v>
                </c:pt>
                <c:pt idx="343">
                  <c:v>2</c:v>
                </c:pt>
                <c:pt idx="344">
                  <c:v>1</c:v>
                </c:pt>
                <c:pt idx="345">
                  <c:v>2</c:v>
                </c:pt>
                <c:pt idx="346">
                  <c:v>0.5</c:v>
                </c:pt>
                <c:pt idx="347">
                  <c:v>0.5</c:v>
                </c:pt>
                <c:pt idx="348">
                  <c:v>0.5</c:v>
                </c:pt>
                <c:pt idx="349">
                  <c:v>0.5</c:v>
                </c:pt>
                <c:pt idx="350">
                  <c:v>2.5</c:v>
                </c:pt>
                <c:pt idx="351">
                  <c:v>5</c:v>
                </c:pt>
                <c:pt idx="352">
                  <c:v>3</c:v>
                </c:pt>
                <c:pt idx="353">
                  <c:v>2</c:v>
                </c:pt>
                <c:pt idx="354">
                  <c:v>5.5</c:v>
                </c:pt>
                <c:pt idx="355">
                  <c:v>7</c:v>
                </c:pt>
                <c:pt idx="356">
                  <c:v>7</c:v>
                </c:pt>
                <c:pt idx="357">
                  <c:v>3</c:v>
                </c:pt>
                <c:pt idx="358">
                  <c:v>3</c:v>
                </c:pt>
                <c:pt idx="359">
                  <c:v>23.5</c:v>
                </c:pt>
                <c:pt idx="360">
                  <c:v>7</c:v>
                </c:pt>
                <c:pt idx="361">
                  <c:v>4</c:v>
                </c:pt>
                <c:pt idx="362">
                  <c:v>26</c:v>
                </c:pt>
                <c:pt idx="363">
                  <c:v>5</c:v>
                </c:pt>
                <c:pt idx="364">
                  <c:v>67</c:v>
                </c:pt>
                <c:pt idx="365">
                  <c:v>9</c:v>
                </c:pt>
                <c:pt idx="366">
                  <c:v>7</c:v>
                </c:pt>
                <c:pt idx="367">
                  <c:v>31</c:v>
                </c:pt>
                <c:pt idx="368">
                  <c:v>17.850000000000001</c:v>
                </c:pt>
                <c:pt idx="369">
                  <c:v>9</c:v>
                </c:pt>
                <c:pt idx="370">
                  <c:v>11</c:v>
                </c:pt>
                <c:pt idx="371">
                  <c:v>9</c:v>
                </c:pt>
                <c:pt idx="372">
                  <c:v>10</c:v>
                </c:pt>
                <c:pt idx="373">
                  <c:v>5.5</c:v>
                </c:pt>
                <c:pt idx="374">
                  <c:v>4.5</c:v>
                </c:pt>
                <c:pt idx="375">
                  <c:v>4</c:v>
                </c:pt>
                <c:pt idx="376">
                  <c:v>3.5</c:v>
                </c:pt>
                <c:pt idx="377">
                  <c:v>3</c:v>
                </c:pt>
                <c:pt idx="378">
                  <c:v>3</c:v>
                </c:pt>
                <c:pt idx="379">
                  <c:v>3</c:v>
                </c:pt>
                <c:pt idx="380">
                  <c:v>3.5</c:v>
                </c:pt>
                <c:pt idx="381">
                  <c:v>4</c:v>
                </c:pt>
                <c:pt idx="382">
                  <c:v>6</c:v>
                </c:pt>
                <c:pt idx="383">
                  <c:v>4</c:v>
                </c:pt>
                <c:pt idx="384">
                  <c:v>2</c:v>
                </c:pt>
                <c:pt idx="385">
                  <c:v>2</c:v>
                </c:pt>
                <c:pt idx="386">
                  <c:v>2</c:v>
                </c:pt>
                <c:pt idx="387">
                  <c:v>2</c:v>
                </c:pt>
                <c:pt idx="388">
                  <c:v>3</c:v>
                </c:pt>
                <c:pt idx="389">
                  <c:v>8.5</c:v>
                </c:pt>
                <c:pt idx="390">
                  <c:v>9</c:v>
                </c:pt>
                <c:pt idx="391">
                  <c:v>10</c:v>
                </c:pt>
                <c:pt idx="392">
                  <c:v>6</c:v>
                </c:pt>
                <c:pt idx="393">
                  <c:v>4</c:v>
                </c:pt>
                <c:pt idx="394">
                  <c:v>7</c:v>
                </c:pt>
                <c:pt idx="395">
                  <c:v>8</c:v>
                </c:pt>
                <c:pt idx="396">
                  <c:v>5</c:v>
                </c:pt>
                <c:pt idx="397">
                  <c:v>3.5</c:v>
                </c:pt>
                <c:pt idx="398">
                  <c:v>3</c:v>
                </c:pt>
                <c:pt idx="399">
                  <c:v>4</c:v>
                </c:pt>
                <c:pt idx="400">
                  <c:v>3</c:v>
                </c:pt>
                <c:pt idx="401">
                  <c:v>3</c:v>
                </c:pt>
                <c:pt idx="402">
                  <c:v>3</c:v>
                </c:pt>
                <c:pt idx="403">
                  <c:v>3</c:v>
                </c:pt>
                <c:pt idx="404">
                  <c:v>3</c:v>
                </c:pt>
                <c:pt idx="405">
                  <c:v>3</c:v>
                </c:pt>
                <c:pt idx="406">
                  <c:v>3</c:v>
                </c:pt>
                <c:pt idx="407">
                  <c:v>4</c:v>
                </c:pt>
                <c:pt idx="408">
                  <c:v>3.5</c:v>
                </c:pt>
                <c:pt idx="409">
                  <c:v>3.5</c:v>
                </c:pt>
                <c:pt idx="410">
                  <c:v>3</c:v>
                </c:pt>
                <c:pt idx="411">
                  <c:v>4.5</c:v>
                </c:pt>
                <c:pt idx="412">
                  <c:v>3</c:v>
                </c:pt>
                <c:pt idx="413">
                  <c:v>3</c:v>
                </c:pt>
                <c:pt idx="414">
                  <c:v>3</c:v>
                </c:pt>
                <c:pt idx="415">
                  <c:v>3</c:v>
                </c:pt>
                <c:pt idx="416">
                  <c:v>3</c:v>
                </c:pt>
                <c:pt idx="417">
                  <c:v>3</c:v>
                </c:pt>
                <c:pt idx="418">
                  <c:v>3</c:v>
                </c:pt>
                <c:pt idx="419">
                  <c:v>3</c:v>
                </c:pt>
                <c:pt idx="420">
                  <c:v>3</c:v>
                </c:pt>
                <c:pt idx="421">
                  <c:v>3</c:v>
                </c:pt>
                <c:pt idx="422">
                  <c:v>3</c:v>
                </c:pt>
                <c:pt idx="423">
                  <c:v>2.5</c:v>
                </c:pt>
                <c:pt idx="424">
                  <c:v>5.5</c:v>
                </c:pt>
                <c:pt idx="425">
                  <c:v>17.3</c:v>
                </c:pt>
                <c:pt idx="426">
                  <c:v>9</c:v>
                </c:pt>
                <c:pt idx="427">
                  <c:v>15.5</c:v>
                </c:pt>
                <c:pt idx="428">
                  <c:v>12</c:v>
                </c:pt>
                <c:pt idx="429">
                  <c:v>12</c:v>
                </c:pt>
                <c:pt idx="430">
                  <c:v>8.5</c:v>
                </c:pt>
                <c:pt idx="431">
                  <c:v>73</c:v>
                </c:pt>
                <c:pt idx="432">
                  <c:v>59.5</c:v>
                </c:pt>
                <c:pt idx="433">
                  <c:v>33.5</c:v>
                </c:pt>
                <c:pt idx="434">
                  <c:v>22</c:v>
                </c:pt>
                <c:pt idx="435">
                  <c:v>10</c:v>
                </c:pt>
                <c:pt idx="436">
                  <c:v>7.6</c:v>
                </c:pt>
                <c:pt idx="437">
                  <c:v>4.5</c:v>
                </c:pt>
                <c:pt idx="438">
                  <c:v>3.5</c:v>
                </c:pt>
                <c:pt idx="439">
                  <c:v>3.5</c:v>
                </c:pt>
                <c:pt idx="440">
                  <c:v>7</c:v>
                </c:pt>
                <c:pt idx="441">
                  <c:v>11</c:v>
                </c:pt>
                <c:pt idx="442">
                  <c:v>7</c:v>
                </c:pt>
                <c:pt idx="443">
                  <c:v>8.5</c:v>
                </c:pt>
                <c:pt idx="444">
                  <c:v>5.5</c:v>
                </c:pt>
                <c:pt idx="445">
                  <c:v>11</c:v>
                </c:pt>
                <c:pt idx="446">
                  <c:v>5</c:v>
                </c:pt>
                <c:pt idx="447">
                  <c:v>9</c:v>
                </c:pt>
                <c:pt idx="448">
                  <c:v>13</c:v>
                </c:pt>
                <c:pt idx="449">
                  <c:v>7</c:v>
                </c:pt>
                <c:pt idx="450">
                  <c:v>5</c:v>
                </c:pt>
                <c:pt idx="451">
                  <c:v>7</c:v>
                </c:pt>
                <c:pt idx="452">
                  <c:v>4.5</c:v>
                </c:pt>
                <c:pt idx="453">
                  <c:v>4</c:v>
                </c:pt>
                <c:pt idx="454">
                  <c:v>3</c:v>
                </c:pt>
                <c:pt idx="455">
                  <c:v>6</c:v>
                </c:pt>
                <c:pt idx="456">
                  <c:v>4.5</c:v>
                </c:pt>
                <c:pt idx="457">
                  <c:v>3.5</c:v>
                </c:pt>
                <c:pt idx="458">
                  <c:v>3.5</c:v>
                </c:pt>
                <c:pt idx="459">
                  <c:v>3.5</c:v>
                </c:pt>
                <c:pt idx="460">
                  <c:v>5.5</c:v>
                </c:pt>
                <c:pt idx="461">
                  <c:v>5</c:v>
                </c:pt>
                <c:pt idx="462">
                  <c:v>5.5</c:v>
                </c:pt>
                <c:pt idx="463">
                  <c:v>3.5</c:v>
                </c:pt>
                <c:pt idx="464">
                  <c:v>4</c:v>
                </c:pt>
                <c:pt idx="465">
                  <c:v>2.2999999999999998</c:v>
                </c:pt>
                <c:pt idx="466">
                  <c:v>1.6</c:v>
                </c:pt>
                <c:pt idx="467">
                  <c:v>2.5</c:v>
                </c:pt>
                <c:pt idx="468">
                  <c:v>2.5</c:v>
                </c:pt>
                <c:pt idx="469">
                  <c:v>2</c:v>
                </c:pt>
                <c:pt idx="470">
                  <c:v>3</c:v>
                </c:pt>
                <c:pt idx="471">
                  <c:v>3.5</c:v>
                </c:pt>
                <c:pt idx="472">
                  <c:v>6</c:v>
                </c:pt>
                <c:pt idx="473">
                  <c:v>6</c:v>
                </c:pt>
                <c:pt idx="474">
                  <c:v>5.5</c:v>
                </c:pt>
                <c:pt idx="475">
                  <c:v>6</c:v>
                </c:pt>
                <c:pt idx="476">
                  <c:v>14</c:v>
                </c:pt>
                <c:pt idx="477">
                  <c:v>10</c:v>
                </c:pt>
                <c:pt idx="478">
                  <c:v>4.5</c:v>
                </c:pt>
                <c:pt idx="479">
                  <c:v>66</c:v>
                </c:pt>
                <c:pt idx="480">
                  <c:v>21</c:v>
                </c:pt>
                <c:pt idx="481">
                  <c:v>19.5</c:v>
                </c:pt>
                <c:pt idx="482">
                  <c:v>9.5</c:v>
                </c:pt>
                <c:pt idx="483">
                  <c:v>13</c:v>
                </c:pt>
                <c:pt idx="484">
                  <c:v>10.5</c:v>
                </c:pt>
                <c:pt idx="485">
                  <c:v>7.5</c:v>
                </c:pt>
                <c:pt idx="486">
                  <c:v>6.5</c:v>
                </c:pt>
                <c:pt idx="487">
                  <c:v>6</c:v>
                </c:pt>
                <c:pt idx="488">
                  <c:v>7</c:v>
                </c:pt>
                <c:pt idx="489">
                  <c:v>6</c:v>
                </c:pt>
                <c:pt idx="490">
                  <c:v>4.5</c:v>
                </c:pt>
                <c:pt idx="491">
                  <c:v>3.5</c:v>
                </c:pt>
                <c:pt idx="492">
                  <c:v>3.2</c:v>
                </c:pt>
                <c:pt idx="493">
                  <c:v>3</c:v>
                </c:pt>
                <c:pt idx="494">
                  <c:v>3</c:v>
                </c:pt>
                <c:pt idx="495">
                  <c:v>3.5</c:v>
                </c:pt>
                <c:pt idx="496">
                  <c:v>16.5</c:v>
                </c:pt>
                <c:pt idx="497">
                  <c:v>7.5</c:v>
                </c:pt>
                <c:pt idx="498">
                  <c:v>4</c:v>
                </c:pt>
                <c:pt idx="499">
                  <c:v>5</c:v>
                </c:pt>
                <c:pt idx="500">
                  <c:v>12.5</c:v>
                </c:pt>
                <c:pt idx="501">
                  <c:v>11</c:v>
                </c:pt>
                <c:pt idx="502">
                  <c:v>8.5</c:v>
                </c:pt>
                <c:pt idx="503">
                  <c:v>5.5</c:v>
                </c:pt>
                <c:pt idx="504">
                  <c:v>3.5</c:v>
                </c:pt>
                <c:pt idx="505">
                  <c:v>50</c:v>
                </c:pt>
                <c:pt idx="506">
                  <c:v>6</c:v>
                </c:pt>
                <c:pt idx="507">
                  <c:v>4.5</c:v>
                </c:pt>
                <c:pt idx="508">
                  <c:v>3</c:v>
                </c:pt>
                <c:pt idx="509">
                  <c:v>3</c:v>
                </c:pt>
                <c:pt idx="510">
                  <c:v>3</c:v>
                </c:pt>
                <c:pt idx="511">
                  <c:v>2</c:v>
                </c:pt>
                <c:pt idx="512">
                  <c:v>2</c:v>
                </c:pt>
                <c:pt idx="513">
                  <c:v>1.8</c:v>
                </c:pt>
                <c:pt idx="514">
                  <c:v>1.8</c:v>
                </c:pt>
                <c:pt idx="515">
                  <c:v>2</c:v>
                </c:pt>
                <c:pt idx="516">
                  <c:v>2</c:v>
                </c:pt>
                <c:pt idx="517">
                  <c:v>2</c:v>
                </c:pt>
                <c:pt idx="518">
                  <c:v>1</c:v>
                </c:pt>
                <c:pt idx="519">
                  <c:v>2</c:v>
                </c:pt>
                <c:pt idx="520">
                  <c:v>2</c:v>
                </c:pt>
                <c:pt idx="521">
                  <c:v>2</c:v>
                </c:pt>
                <c:pt idx="522">
                  <c:v>1</c:v>
                </c:pt>
                <c:pt idx="523">
                  <c:v>1</c:v>
                </c:pt>
                <c:pt idx="524">
                  <c:v>1</c:v>
                </c:pt>
                <c:pt idx="525">
                  <c:v>1</c:v>
                </c:pt>
                <c:pt idx="526">
                  <c:v>1</c:v>
                </c:pt>
                <c:pt idx="527">
                  <c:v>1</c:v>
                </c:pt>
                <c:pt idx="528">
                  <c:v>0</c:v>
                </c:pt>
                <c:pt idx="529">
                  <c:v>1</c:v>
                </c:pt>
                <c:pt idx="530">
                  <c:v>0</c:v>
                </c:pt>
                <c:pt idx="531">
                  <c:v>2</c:v>
                </c:pt>
                <c:pt idx="532">
                  <c:v>0</c:v>
                </c:pt>
                <c:pt idx="533">
                  <c:v>0</c:v>
                </c:pt>
                <c:pt idx="534">
                  <c:v>0</c:v>
                </c:pt>
                <c:pt idx="535">
                  <c:v>0</c:v>
                </c:pt>
                <c:pt idx="536">
                  <c:v>0</c:v>
                </c:pt>
                <c:pt idx="537">
                  <c:v>4</c:v>
                </c:pt>
                <c:pt idx="538">
                  <c:v>9</c:v>
                </c:pt>
                <c:pt idx="539">
                  <c:v>4.5</c:v>
                </c:pt>
                <c:pt idx="540">
                  <c:v>4</c:v>
                </c:pt>
                <c:pt idx="541">
                  <c:v>4</c:v>
                </c:pt>
                <c:pt idx="542">
                  <c:v>6.5</c:v>
                </c:pt>
                <c:pt idx="543">
                  <c:v>11</c:v>
                </c:pt>
                <c:pt idx="544">
                  <c:v>7</c:v>
                </c:pt>
                <c:pt idx="545">
                  <c:v>4.5</c:v>
                </c:pt>
                <c:pt idx="546">
                  <c:v>10</c:v>
                </c:pt>
                <c:pt idx="547">
                  <c:v>5</c:v>
                </c:pt>
                <c:pt idx="548">
                  <c:v>10.5</c:v>
                </c:pt>
                <c:pt idx="549">
                  <c:v>5</c:v>
                </c:pt>
                <c:pt idx="550">
                  <c:v>4</c:v>
                </c:pt>
                <c:pt idx="551">
                  <c:v>4.5</c:v>
                </c:pt>
                <c:pt idx="552">
                  <c:v>6</c:v>
                </c:pt>
                <c:pt idx="553">
                  <c:v>3</c:v>
                </c:pt>
                <c:pt idx="554">
                  <c:v>10</c:v>
                </c:pt>
                <c:pt idx="555">
                  <c:v>47</c:v>
                </c:pt>
                <c:pt idx="556">
                  <c:v>5</c:v>
                </c:pt>
                <c:pt idx="557">
                  <c:v>5.5</c:v>
                </c:pt>
                <c:pt idx="558">
                  <c:v>4.5</c:v>
                </c:pt>
                <c:pt idx="559">
                  <c:v>11</c:v>
                </c:pt>
                <c:pt idx="560">
                  <c:v>8</c:v>
                </c:pt>
                <c:pt idx="561">
                  <c:v>5</c:v>
                </c:pt>
                <c:pt idx="562">
                  <c:v>5.5</c:v>
                </c:pt>
                <c:pt idx="563">
                  <c:v>4</c:v>
                </c:pt>
                <c:pt idx="564">
                  <c:v>2.5</c:v>
                </c:pt>
                <c:pt idx="565">
                  <c:v>2</c:v>
                </c:pt>
                <c:pt idx="566">
                  <c:v>2.5</c:v>
                </c:pt>
                <c:pt idx="567">
                  <c:v>2.5</c:v>
                </c:pt>
                <c:pt idx="568">
                  <c:v>2.5</c:v>
                </c:pt>
                <c:pt idx="569">
                  <c:v>20.5</c:v>
                </c:pt>
                <c:pt idx="570">
                  <c:v>35.5</c:v>
                </c:pt>
                <c:pt idx="571">
                  <c:v>33.5</c:v>
                </c:pt>
                <c:pt idx="572">
                  <c:v>34.5</c:v>
                </c:pt>
                <c:pt idx="573">
                  <c:v>58.5</c:v>
                </c:pt>
                <c:pt idx="574">
                  <c:v>52</c:v>
                </c:pt>
                <c:pt idx="575">
                  <c:v>30</c:v>
                </c:pt>
                <c:pt idx="576">
                  <c:v>12</c:v>
                </c:pt>
                <c:pt idx="577">
                  <c:v>12</c:v>
                </c:pt>
                <c:pt idx="578">
                  <c:v>114</c:v>
                </c:pt>
                <c:pt idx="579">
                  <c:v>34</c:v>
                </c:pt>
                <c:pt idx="580">
                  <c:v>41.5</c:v>
                </c:pt>
                <c:pt idx="581">
                  <c:v>7</c:v>
                </c:pt>
                <c:pt idx="582">
                  <c:v>6</c:v>
                </c:pt>
                <c:pt idx="583">
                  <c:v>4</c:v>
                </c:pt>
                <c:pt idx="584">
                  <c:v>2</c:v>
                </c:pt>
                <c:pt idx="585">
                  <c:v>2</c:v>
                </c:pt>
                <c:pt idx="586">
                  <c:v>7.5</c:v>
                </c:pt>
                <c:pt idx="587">
                  <c:v>7.5</c:v>
                </c:pt>
                <c:pt idx="588">
                  <c:v>6</c:v>
                </c:pt>
                <c:pt idx="589">
                  <c:v>3.5</c:v>
                </c:pt>
                <c:pt idx="590">
                  <c:v>6.5</c:v>
                </c:pt>
                <c:pt idx="591">
                  <c:v>6</c:v>
                </c:pt>
                <c:pt idx="592">
                  <c:v>3.5</c:v>
                </c:pt>
                <c:pt idx="593">
                  <c:v>3</c:v>
                </c:pt>
                <c:pt idx="594">
                  <c:v>3.5</c:v>
                </c:pt>
                <c:pt idx="595">
                  <c:v>4</c:v>
                </c:pt>
                <c:pt idx="596">
                  <c:v>24.5</c:v>
                </c:pt>
                <c:pt idx="597">
                  <c:v>3</c:v>
                </c:pt>
                <c:pt idx="598">
                  <c:v>3</c:v>
                </c:pt>
                <c:pt idx="599">
                  <c:v>10</c:v>
                </c:pt>
                <c:pt idx="600">
                  <c:v>11.5</c:v>
                </c:pt>
                <c:pt idx="601">
                  <c:v>9.5</c:v>
                </c:pt>
                <c:pt idx="602">
                  <c:v>7.5</c:v>
                </c:pt>
                <c:pt idx="603">
                  <c:v>14</c:v>
                </c:pt>
                <c:pt idx="604">
                  <c:v>11.5</c:v>
                </c:pt>
                <c:pt idx="605">
                  <c:v>5</c:v>
                </c:pt>
                <c:pt idx="606">
                  <c:v>33.299999999999997</c:v>
                </c:pt>
                <c:pt idx="607">
                  <c:v>41.5</c:v>
                </c:pt>
                <c:pt idx="608">
                  <c:v>18</c:v>
                </c:pt>
                <c:pt idx="609">
                  <c:v>9</c:v>
                </c:pt>
                <c:pt idx="610">
                  <c:v>3.5</c:v>
                </c:pt>
                <c:pt idx="611">
                  <c:v>14</c:v>
                </c:pt>
                <c:pt idx="612">
                  <c:v>3</c:v>
                </c:pt>
                <c:pt idx="613">
                  <c:v>3</c:v>
                </c:pt>
                <c:pt idx="614">
                  <c:v>6.5</c:v>
                </c:pt>
                <c:pt idx="615">
                  <c:v>9.5</c:v>
                </c:pt>
                <c:pt idx="616">
                  <c:v>4.5</c:v>
                </c:pt>
                <c:pt idx="617">
                  <c:v>5</c:v>
                </c:pt>
                <c:pt idx="618">
                  <c:v>38.5</c:v>
                </c:pt>
                <c:pt idx="619">
                  <c:v>7</c:v>
                </c:pt>
                <c:pt idx="620">
                  <c:v>10</c:v>
                </c:pt>
                <c:pt idx="621">
                  <c:v>10.5</c:v>
                </c:pt>
                <c:pt idx="622">
                  <c:v>5</c:v>
                </c:pt>
                <c:pt idx="623">
                  <c:v>4.5</c:v>
                </c:pt>
                <c:pt idx="624">
                  <c:v>3</c:v>
                </c:pt>
                <c:pt idx="625">
                  <c:v>2</c:v>
                </c:pt>
                <c:pt idx="626">
                  <c:v>2</c:v>
                </c:pt>
                <c:pt idx="627">
                  <c:v>2</c:v>
                </c:pt>
                <c:pt idx="628">
                  <c:v>2</c:v>
                </c:pt>
                <c:pt idx="629">
                  <c:v>4</c:v>
                </c:pt>
                <c:pt idx="630">
                  <c:v>3.5</c:v>
                </c:pt>
                <c:pt idx="631">
                  <c:v>3</c:v>
                </c:pt>
                <c:pt idx="632">
                  <c:v>7.5</c:v>
                </c:pt>
                <c:pt idx="633">
                  <c:v>3</c:v>
                </c:pt>
                <c:pt idx="634">
                  <c:v>4.5</c:v>
                </c:pt>
                <c:pt idx="635">
                  <c:v>3.5</c:v>
                </c:pt>
                <c:pt idx="636">
                  <c:v>4.5</c:v>
                </c:pt>
                <c:pt idx="637">
                  <c:v>8</c:v>
                </c:pt>
                <c:pt idx="638">
                  <c:v>9</c:v>
                </c:pt>
                <c:pt idx="639">
                  <c:v>11</c:v>
                </c:pt>
                <c:pt idx="640">
                  <c:v>4.5</c:v>
                </c:pt>
                <c:pt idx="641">
                  <c:v>5.8</c:v>
                </c:pt>
                <c:pt idx="642">
                  <c:v>4.3</c:v>
                </c:pt>
                <c:pt idx="643">
                  <c:v>4.5</c:v>
                </c:pt>
                <c:pt idx="644">
                  <c:v>3</c:v>
                </c:pt>
                <c:pt idx="645">
                  <c:v>1</c:v>
                </c:pt>
                <c:pt idx="646">
                  <c:v>2</c:v>
                </c:pt>
                <c:pt idx="647">
                  <c:v>19.14</c:v>
                </c:pt>
                <c:pt idx="648">
                  <c:v>9</c:v>
                </c:pt>
                <c:pt idx="649">
                  <c:v>38</c:v>
                </c:pt>
                <c:pt idx="650">
                  <c:v>9</c:v>
                </c:pt>
                <c:pt idx="651">
                  <c:v>5.5</c:v>
                </c:pt>
                <c:pt idx="652">
                  <c:v>14.5</c:v>
                </c:pt>
                <c:pt idx="653">
                  <c:v>8</c:v>
                </c:pt>
                <c:pt idx="654">
                  <c:v>2</c:v>
                </c:pt>
                <c:pt idx="655">
                  <c:v>13.1</c:v>
                </c:pt>
                <c:pt idx="656">
                  <c:v>7.2</c:v>
                </c:pt>
                <c:pt idx="657">
                  <c:v>33.4</c:v>
                </c:pt>
                <c:pt idx="658">
                  <c:v>10.7</c:v>
                </c:pt>
                <c:pt idx="659">
                  <c:v>5</c:v>
                </c:pt>
                <c:pt idx="660">
                  <c:v>4.5</c:v>
                </c:pt>
                <c:pt idx="661">
                  <c:v>5.5</c:v>
                </c:pt>
                <c:pt idx="662">
                  <c:v>3.5</c:v>
                </c:pt>
                <c:pt idx="663">
                  <c:v>4.1999999999999993</c:v>
                </c:pt>
                <c:pt idx="664">
                  <c:v>5.25</c:v>
                </c:pt>
                <c:pt idx="665">
                  <c:v>3.6500000000000004</c:v>
                </c:pt>
                <c:pt idx="666">
                  <c:v>2.9</c:v>
                </c:pt>
                <c:pt idx="667">
                  <c:v>2.1</c:v>
                </c:pt>
                <c:pt idx="668">
                  <c:v>2.2999999999999998</c:v>
                </c:pt>
                <c:pt idx="669">
                  <c:v>2.2999999999999998</c:v>
                </c:pt>
                <c:pt idx="670">
                  <c:v>1.375</c:v>
                </c:pt>
                <c:pt idx="671">
                  <c:v>2.5</c:v>
                </c:pt>
                <c:pt idx="672">
                  <c:v>5.5</c:v>
                </c:pt>
                <c:pt idx="673">
                  <c:v>4.25</c:v>
                </c:pt>
                <c:pt idx="674">
                  <c:v>5.8</c:v>
                </c:pt>
                <c:pt idx="675">
                  <c:v>4.76</c:v>
                </c:pt>
                <c:pt idx="676">
                  <c:v>5</c:v>
                </c:pt>
                <c:pt idx="677">
                  <c:v>7</c:v>
                </c:pt>
                <c:pt idx="678">
                  <c:v>15.5</c:v>
                </c:pt>
                <c:pt idx="679">
                  <c:v>20</c:v>
                </c:pt>
                <c:pt idx="680">
                  <c:v>24.000000000000004</c:v>
                </c:pt>
                <c:pt idx="681">
                  <c:v>15.4</c:v>
                </c:pt>
                <c:pt idx="682">
                  <c:v>11</c:v>
                </c:pt>
                <c:pt idx="683">
                  <c:v>14.7</c:v>
                </c:pt>
              </c:numCache>
            </c:numRef>
          </c:val>
          <c:smooth val="0"/>
          <c:extLst xmlns:c16r2="http://schemas.microsoft.com/office/drawing/2015/06/chart">
            <c:ext xmlns:c16="http://schemas.microsoft.com/office/drawing/2014/chart" uri="{C3380CC4-5D6E-409C-BE32-E72D297353CC}">
              <c16:uniqueId val="{00000005-BF06-4EC8-922F-CAC0F2CC9DD6}"/>
            </c:ext>
          </c:extLst>
        </c:ser>
        <c:dLbls>
          <c:showLegendKey val="0"/>
          <c:showVal val="0"/>
          <c:showCatName val="0"/>
          <c:showSerName val="0"/>
          <c:showPercent val="0"/>
          <c:showBubbleSize val="0"/>
        </c:dLbls>
        <c:marker val="1"/>
        <c:smooth val="0"/>
        <c:axId val="154110208"/>
        <c:axId val="154120192"/>
      </c:lineChart>
      <c:lineChart>
        <c:grouping val="standard"/>
        <c:varyColors val="0"/>
        <c:ser>
          <c:idx val="6"/>
          <c:order val="1"/>
          <c:tx>
            <c:v>库水位</c:v>
          </c:tx>
          <c:spPr>
            <a:ln w="6350" cap="rnd">
              <a:solidFill>
                <a:schemeClr val="tx1"/>
              </a:solidFill>
              <a:round/>
            </a:ln>
            <a:effectLst/>
          </c:spPr>
          <c:marker>
            <c:symbol val="none"/>
          </c:marker>
          <c:val>
            <c:numRef>
              <c:f>'[安全监测数据统计分析20180427-重新分析廊道渗流情况和扬压力.xlsm]渗流量'!$A$3:$A$686</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293.03300000000002</c:v>
                </c:pt>
              </c:numCache>
            </c:numRef>
          </c:val>
          <c:smooth val="0"/>
          <c:extLst xmlns:c16r2="http://schemas.microsoft.com/office/drawing/2015/06/chart">
            <c:ext xmlns:c16="http://schemas.microsoft.com/office/drawing/2014/chart" uri="{C3380CC4-5D6E-409C-BE32-E72D297353CC}">
              <c16:uniqueId val="{00000006-BF06-4EC8-922F-CAC0F2CC9DD6}"/>
            </c:ext>
          </c:extLst>
        </c:ser>
        <c:dLbls>
          <c:showLegendKey val="0"/>
          <c:showVal val="0"/>
          <c:showCatName val="0"/>
          <c:showSerName val="0"/>
          <c:showPercent val="0"/>
          <c:showBubbleSize val="0"/>
        </c:dLbls>
        <c:marker val="1"/>
        <c:smooth val="0"/>
        <c:axId val="154132480"/>
        <c:axId val="154122112"/>
      </c:lineChart>
      <c:dateAx>
        <c:axId val="15411020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120192"/>
        <c:crosses val="autoZero"/>
        <c:auto val="0"/>
        <c:lblOffset val="100"/>
        <c:baseTimeUnit val="days"/>
        <c:majorUnit val="6"/>
        <c:majorTimeUnit val="months"/>
      </c:dateAx>
      <c:valAx>
        <c:axId val="154120192"/>
        <c:scaling>
          <c:orientation val="minMax"/>
          <c:max val="250"/>
          <c:min val="0"/>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110208"/>
        <c:crosses val="autoZero"/>
        <c:crossBetween val="between"/>
      </c:valAx>
      <c:valAx>
        <c:axId val="154122112"/>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132480"/>
        <c:crosses val="max"/>
        <c:crossBetween val="between"/>
        <c:majorUnit val="5"/>
      </c:valAx>
      <c:dateAx>
        <c:axId val="154132480"/>
        <c:scaling>
          <c:orientation val="minMax"/>
        </c:scaling>
        <c:delete val="1"/>
        <c:axPos val="b"/>
        <c:majorTickMark val="out"/>
        <c:minorTickMark val="none"/>
        <c:tickLblPos val="nextTo"/>
        <c:crossAx val="154122112"/>
        <c:crosses val="autoZero"/>
        <c:auto val="0"/>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372435897435916E-2"/>
          <c:y val="4.8506944444444443E-2"/>
          <c:w val="0.84813824786324787"/>
          <c:h val="0.68052222222222225"/>
        </c:manualLayout>
      </c:layout>
      <c:lineChart>
        <c:grouping val="standard"/>
        <c:varyColors val="0"/>
        <c:ser>
          <c:idx val="10"/>
          <c:order val="0"/>
          <c:tx>
            <c:strRef>
              <c:f>'[安全监测数据统计分析20180427-重新分析廊道渗流情况和扬压力.xlsm]渗流量'!$U$1</c:f>
              <c:strCache>
                <c:ptCount val="1"/>
                <c:pt idx="0">
                  <c:v>廊道右侧总渗流量</c:v>
                </c:pt>
              </c:strCache>
            </c:strRef>
          </c:tx>
          <c:spPr>
            <a:ln w="6350" cap="rnd">
              <a:solidFill>
                <a:schemeClr val="accent5">
                  <a:lumMod val="60000"/>
                </a:schemeClr>
              </a:solidFill>
              <a:round/>
            </a:ln>
            <a:effectLst/>
          </c:spPr>
          <c:marker>
            <c:symbol val="none"/>
          </c:marker>
          <c:cat>
            <c:numRef>
              <c:f>'[安全监测数据统计分析20180427-重新分析廊道渗流情况和扬压力.xlsm]渗流量'!$B$3:$B$793</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安全监测数据统计分析20180427-重新分析廊道渗流情况和扬压力.xlsm]渗流量'!$AC$3:$AC$793</c:f>
              <c:numCache>
                <c:formatCode>0.0_ </c:formatCode>
                <c:ptCount val="7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56.25</c:v>
                </c:pt>
                <c:pt idx="25">
                  <c:v>13</c:v>
                </c:pt>
                <c:pt idx="26">
                  <c:v>0</c:v>
                </c:pt>
                <c:pt idx="27">
                  <c:v>0</c:v>
                </c:pt>
                <c:pt idx="28">
                  <c:v>0</c:v>
                </c:pt>
                <c:pt idx="29">
                  <c:v>0</c:v>
                </c:pt>
                <c:pt idx="30">
                  <c:v>60</c:v>
                </c:pt>
                <c:pt idx="31">
                  <c:v>35</c:v>
                </c:pt>
                <c:pt idx="32">
                  <c:v>0</c:v>
                </c:pt>
                <c:pt idx="33">
                  <c:v>35</c:v>
                </c:pt>
                <c:pt idx="34">
                  <c:v>16.25</c:v>
                </c:pt>
                <c:pt idx="35">
                  <c:v>16</c:v>
                </c:pt>
                <c:pt idx="36">
                  <c:v>0</c:v>
                </c:pt>
                <c:pt idx="37">
                  <c:v>50</c:v>
                </c:pt>
                <c:pt idx="38">
                  <c:v>30</c:v>
                </c:pt>
                <c:pt idx="39">
                  <c:v>100</c:v>
                </c:pt>
                <c:pt idx="40">
                  <c:v>41.3</c:v>
                </c:pt>
                <c:pt idx="41">
                  <c:v>25</c:v>
                </c:pt>
                <c:pt idx="42">
                  <c:v>7.5</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1.1000000000000001</c:v>
                </c:pt>
                <c:pt idx="79">
                  <c:v>1</c:v>
                </c:pt>
                <c:pt idx="80">
                  <c:v>1.5</c:v>
                </c:pt>
                <c:pt idx="81">
                  <c:v>1</c:v>
                </c:pt>
                <c:pt idx="82">
                  <c:v>1.3</c:v>
                </c:pt>
                <c:pt idx="83">
                  <c:v>12</c:v>
                </c:pt>
                <c:pt idx="84">
                  <c:v>6.64</c:v>
                </c:pt>
                <c:pt idx="85">
                  <c:v>5.56</c:v>
                </c:pt>
                <c:pt idx="86">
                  <c:v>5</c:v>
                </c:pt>
                <c:pt idx="87">
                  <c:v>18.2</c:v>
                </c:pt>
                <c:pt idx="88">
                  <c:v>8.8000000000000007</c:v>
                </c:pt>
                <c:pt idx="89">
                  <c:v>5.7</c:v>
                </c:pt>
                <c:pt idx="90">
                  <c:v>5.3</c:v>
                </c:pt>
                <c:pt idx="91">
                  <c:v>5.7</c:v>
                </c:pt>
                <c:pt idx="92">
                  <c:v>2</c:v>
                </c:pt>
                <c:pt idx="93">
                  <c:v>1</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5</c:v>
                </c:pt>
                <c:pt idx="119">
                  <c:v>0</c:v>
                </c:pt>
                <c:pt idx="120">
                  <c:v>0</c:v>
                </c:pt>
                <c:pt idx="121">
                  <c:v>0</c:v>
                </c:pt>
                <c:pt idx="122">
                  <c:v>0</c:v>
                </c:pt>
                <c:pt idx="123">
                  <c:v>0</c:v>
                </c:pt>
                <c:pt idx="124">
                  <c:v>0</c:v>
                </c:pt>
                <c:pt idx="125">
                  <c:v>0</c:v>
                </c:pt>
                <c:pt idx="126">
                  <c:v>0</c:v>
                </c:pt>
                <c:pt idx="127">
                  <c:v>0</c:v>
                </c:pt>
                <c:pt idx="128">
                  <c:v>0</c:v>
                </c:pt>
                <c:pt idx="129">
                  <c:v>0</c:v>
                </c:pt>
                <c:pt idx="130">
                  <c:v>1.4</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2</c:v>
                </c:pt>
                <c:pt idx="177">
                  <c:v>2</c:v>
                </c:pt>
                <c:pt idx="178">
                  <c:v>2.4000000000000004</c:v>
                </c:pt>
                <c:pt idx="179">
                  <c:v>2.2999999999999998</c:v>
                </c:pt>
                <c:pt idx="180">
                  <c:v>1.8</c:v>
                </c:pt>
                <c:pt idx="181">
                  <c:v>2</c:v>
                </c:pt>
                <c:pt idx="182">
                  <c:v>2.5</c:v>
                </c:pt>
                <c:pt idx="183">
                  <c:v>2</c:v>
                </c:pt>
                <c:pt idx="184">
                  <c:v>2.5</c:v>
                </c:pt>
                <c:pt idx="185">
                  <c:v>2.1</c:v>
                </c:pt>
                <c:pt idx="186">
                  <c:v>2</c:v>
                </c:pt>
                <c:pt idx="187">
                  <c:v>1</c:v>
                </c:pt>
                <c:pt idx="188">
                  <c:v>1</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2</c:v>
                </c:pt>
                <c:pt idx="264">
                  <c:v>0</c:v>
                </c:pt>
                <c:pt idx="265">
                  <c:v>0</c:v>
                </c:pt>
                <c:pt idx="266">
                  <c:v>0</c:v>
                </c:pt>
                <c:pt idx="267">
                  <c:v>0</c:v>
                </c:pt>
                <c:pt idx="268">
                  <c:v>1</c:v>
                </c:pt>
                <c:pt idx="269">
                  <c:v>0</c:v>
                </c:pt>
                <c:pt idx="270">
                  <c:v>0</c:v>
                </c:pt>
                <c:pt idx="271">
                  <c:v>0</c:v>
                </c:pt>
                <c:pt idx="272">
                  <c:v>0</c:v>
                </c:pt>
                <c:pt idx="273">
                  <c:v>2</c:v>
                </c:pt>
                <c:pt idx="274">
                  <c:v>3</c:v>
                </c:pt>
                <c:pt idx="275">
                  <c:v>3.5</c:v>
                </c:pt>
                <c:pt idx="276">
                  <c:v>3</c:v>
                </c:pt>
                <c:pt idx="277">
                  <c:v>10</c:v>
                </c:pt>
                <c:pt idx="278">
                  <c:v>11</c:v>
                </c:pt>
                <c:pt idx="279">
                  <c:v>11</c:v>
                </c:pt>
                <c:pt idx="280">
                  <c:v>2</c:v>
                </c:pt>
                <c:pt idx="281">
                  <c:v>2</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2.7</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2</c:v>
                </c:pt>
                <c:pt idx="363">
                  <c:v>0</c:v>
                </c:pt>
                <c:pt idx="364">
                  <c:v>0</c:v>
                </c:pt>
                <c:pt idx="365">
                  <c:v>0</c:v>
                </c:pt>
                <c:pt idx="366">
                  <c:v>0</c:v>
                </c:pt>
                <c:pt idx="367">
                  <c:v>8</c:v>
                </c:pt>
                <c:pt idx="368">
                  <c:v>1</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2</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1.5</c:v>
                </c:pt>
                <c:pt idx="425">
                  <c:v>5</c:v>
                </c:pt>
                <c:pt idx="426">
                  <c:v>5</c:v>
                </c:pt>
                <c:pt idx="427">
                  <c:v>5</c:v>
                </c:pt>
                <c:pt idx="428">
                  <c:v>0</c:v>
                </c:pt>
                <c:pt idx="429">
                  <c:v>0</c:v>
                </c:pt>
                <c:pt idx="430">
                  <c:v>0</c:v>
                </c:pt>
                <c:pt idx="431">
                  <c:v>3</c:v>
                </c:pt>
                <c:pt idx="432">
                  <c:v>3</c:v>
                </c:pt>
                <c:pt idx="433">
                  <c:v>2</c:v>
                </c:pt>
                <c:pt idx="434">
                  <c:v>2</c:v>
                </c:pt>
                <c:pt idx="435">
                  <c:v>0</c:v>
                </c:pt>
                <c:pt idx="436">
                  <c:v>0</c:v>
                </c:pt>
                <c:pt idx="437">
                  <c:v>0</c:v>
                </c:pt>
                <c:pt idx="438">
                  <c:v>0</c:v>
                </c:pt>
                <c:pt idx="439">
                  <c:v>0</c:v>
                </c:pt>
                <c:pt idx="440">
                  <c:v>0</c:v>
                </c:pt>
                <c:pt idx="441">
                  <c:v>5</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3</c:v>
                </c:pt>
                <c:pt idx="477">
                  <c:v>0</c:v>
                </c:pt>
                <c:pt idx="478">
                  <c:v>0</c:v>
                </c:pt>
                <c:pt idx="479">
                  <c:v>5</c:v>
                </c:pt>
                <c:pt idx="480">
                  <c:v>4</c:v>
                </c:pt>
                <c:pt idx="481">
                  <c:v>4</c:v>
                </c:pt>
                <c:pt idx="482">
                  <c:v>3</c:v>
                </c:pt>
                <c:pt idx="483">
                  <c:v>2.5</c:v>
                </c:pt>
                <c:pt idx="484">
                  <c:v>2.5</c:v>
                </c:pt>
                <c:pt idx="485">
                  <c:v>1.5</c:v>
                </c:pt>
                <c:pt idx="486">
                  <c:v>1</c:v>
                </c:pt>
                <c:pt idx="487">
                  <c:v>1</c:v>
                </c:pt>
                <c:pt idx="488">
                  <c:v>1.5</c:v>
                </c:pt>
                <c:pt idx="489">
                  <c:v>1</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4</c:v>
                </c:pt>
                <c:pt idx="538">
                  <c:v>3</c:v>
                </c:pt>
                <c:pt idx="539">
                  <c:v>3</c:v>
                </c:pt>
                <c:pt idx="540">
                  <c:v>1</c:v>
                </c:pt>
                <c:pt idx="541">
                  <c:v>3</c:v>
                </c:pt>
                <c:pt idx="542">
                  <c:v>3</c:v>
                </c:pt>
                <c:pt idx="543">
                  <c:v>2.5</c:v>
                </c:pt>
                <c:pt idx="544">
                  <c:v>1.5</c:v>
                </c:pt>
                <c:pt idx="545">
                  <c:v>1.5</c:v>
                </c:pt>
                <c:pt idx="546">
                  <c:v>4</c:v>
                </c:pt>
                <c:pt idx="547">
                  <c:v>1.5</c:v>
                </c:pt>
                <c:pt idx="548">
                  <c:v>0</c:v>
                </c:pt>
                <c:pt idx="549">
                  <c:v>0</c:v>
                </c:pt>
                <c:pt idx="550">
                  <c:v>0</c:v>
                </c:pt>
                <c:pt idx="551">
                  <c:v>0</c:v>
                </c:pt>
                <c:pt idx="552">
                  <c:v>0</c:v>
                </c:pt>
                <c:pt idx="553">
                  <c:v>0</c:v>
                </c:pt>
                <c:pt idx="554">
                  <c:v>1.5</c:v>
                </c:pt>
                <c:pt idx="555">
                  <c:v>3</c:v>
                </c:pt>
                <c:pt idx="556">
                  <c:v>0</c:v>
                </c:pt>
                <c:pt idx="557">
                  <c:v>0</c:v>
                </c:pt>
                <c:pt idx="558">
                  <c:v>0</c:v>
                </c:pt>
                <c:pt idx="559">
                  <c:v>1.5</c:v>
                </c:pt>
                <c:pt idx="560">
                  <c:v>0</c:v>
                </c:pt>
                <c:pt idx="561">
                  <c:v>0</c:v>
                </c:pt>
                <c:pt idx="562">
                  <c:v>0</c:v>
                </c:pt>
                <c:pt idx="563">
                  <c:v>0</c:v>
                </c:pt>
                <c:pt idx="564">
                  <c:v>0</c:v>
                </c:pt>
                <c:pt idx="565">
                  <c:v>0</c:v>
                </c:pt>
                <c:pt idx="566">
                  <c:v>0</c:v>
                </c:pt>
                <c:pt idx="567">
                  <c:v>0</c:v>
                </c:pt>
                <c:pt idx="568">
                  <c:v>0</c:v>
                </c:pt>
                <c:pt idx="569">
                  <c:v>0</c:v>
                </c:pt>
                <c:pt idx="570">
                  <c:v>0</c:v>
                </c:pt>
                <c:pt idx="571">
                  <c:v>3</c:v>
                </c:pt>
                <c:pt idx="572">
                  <c:v>0</c:v>
                </c:pt>
                <c:pt idx="573">
                  <c:v>2</c:v>
                </c:pt>
                <c:pt idx="574">
                  <c:v>3</c:v>
                </c:pt>
                <c:pt idx="575">
                  <c:v>2</c:v>
                </c:pt>
                <c:pt idx="576">
                  <c:v>1</c:v>
                </c:pt>
                <c:pt idx="577">
                  <c:v>2</c:v>
                </c:pt>
                <c:pt idx="578">
                  <c:v>2</c:v>
                </c:pt>
                <c:pt idx="579">
                  <c:v>2</c:v>
                </c:pt>
                <c:pt idx="580">
                  <c:v>3</c:v>
                </c:pt>
                <c:pt idx="581">
                  <c:v>1</c:v>
                </c:pt>
                <c:pt idx="582">
                  <c:v>1</c:v>
                </c:pt>
                <c:pt idx="583">
                  <c:v>0</c:v>
                </c:pt>
                <c:pt idx="584">
                  <c:v>0</c:v>
                </c:pt>
                <c:pt idx="585">
                  <c:v>0</c:v>
                </c:pt>
                <c:pt idx="586">
                  <c:v>1.5</c:v>
                </c:pt>
                <c:pt idx="587">
                  <c:v>1.5</c:v>
                </c:pt>
                <c:pt idx="588">
                  <c:v>1.5</c:v>
                </c:pt>
                <c:pt idx="589">
                  <c:v>0</c:v>
                </c:pt>
                <c:pt idx="590">
                  <c:v>0</c:v>
                </c:pt>
                <c:pt idx="591">
                  <c:v>0</c:v>
                </c:pt>
                <c:pt idx="592">
                  <c:v>0</c:v>
                </c:pt>
                <c:pt idx="593">
                  <c:v>0</c:v>
                </c:pt>
                <c:pt idx="594">
                  <c:v>0</c:v>
                </c:pt>
                <c:pt idx="595">
                  <c:v>0</c:v>
                </c:pt>
                <c:pt idx="596">
                  <c:v>1</c:v>
                </c:pt>
                <c:pt idx="597">
                  <c:v>0</c:v>
                </c:pt>
                <c:pt idx="598">
                  <c:v>0</c:v>
                </c:pt>
                <c:pt idx="599">
                  <c:v>1</c:v>
                </c:pt>
                <c:pt idx="600">
                  <c:v>1</c:v>
                </c:pt>
                <c:pt idx="601">
                  <c:v>1</c:v>
                </c:pt>
                <c:pt idx="602">
                  <c:v>1</c:v>
                </c:pt>
                <c:pt idx="603">
                  <c:v>1</c:v>
                </c:pt>
                <c:pt idx="604">
                  <c:v>1</c:v>
                </c:pt>
                <c:pt idx="605">
                  <c:v>1</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6</c:v>
                </c:pt>
                <c:pt idx="640">
                  <c:v>2</c:v>
                </c:pt>
                <c:pt idx="641">
                  <c:v>1.8</c:v>
                </c:pt>
                <c:pt idx="642">
                  <c:v>2</c:v>
                </c:pt>
                <c:pt idx="643">
                  <c:v>2</c:v>
                </c:pt>
                <c:pt idx="644">
                  <c:v>1</c:v>
                </c:pt>
                <c:pt idx="645">
                  <c:v>2</c:v>
                </c:pt>
                <c:pt idx="646">
                  <c:v>2</c:v>
                </c:pt>
                <c:pt idx="647">
                  <c:v>2</c:v>
                </c:pt>
                <c:pt idx="648">
                  <c:v>1.5</c:v>
                </c:pt>
                <c:pt idx="649">
                  <c:v>2</c:v>
                </c:pt>
                <c:pt idx="650">
                  <c:v>2</c:v>
                </c:pt>
                <c:pt idx="651">
                  <c:v>2</c:v>
                </c:pt>
                <c:pt idx="652">
                  <c:v>2</c:v>
                </c:pt>
                <c:pt idx="653">
                  <c:v>1</c:v>
                </c:pt>
                <c:pt idx="654">
                  <c:v>0.5</c:v>
                </c:pt>
                <c:pt idx="655">
                  <c:v>0.13</c:v>
                </c:pt>
                <c:pt idx="656">
                  <c:v>1</c:v>
                </c:pt>
                <c:pt idx="657">
                  <c:v>1.5</c:v>
                </c:pt>
                <c:pt idx="658">
                  <c:v>1</c:v>
                </c:pt>
                <c:pt idx="659">
                  <c:v>1</c:v>
                </c:pt>
                <c:pt idx="660">
                  <c:v>1</c:v>
                </c:pt>
                <c:pt idx="661">
                  <c:v>1</c:v>
                </c:pt>
                <c:pt idx="662">
                  <c:v>1</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5</c:v>
                </c:pt>
                <c:pt idx="682">
                  <c:v>0.5</c:v>
                </c:pt>
                <c:pt idx="683">
                  <c:v>2</c:v>
                </c:pt>
              </c:numCache>
            </c:numRef>
          </c:val>
          <c:smooth val="0"/>
          <c:extLst xmlns:c16r2="http://schemas.microsoft.com/office/drawing/2015/06/chart">
            <c:ext xmlns:c16="http://schemas.microsoft.com/office/drawing/2014/chart" uri="{C3380CC4-5D6E-409C-BE32-E72D297353CC}">
              <c16:uniqueId val="{00000004-E314-4A8A-8D6C-239D2A6FBA78}"/>
            </c:ext>
          </c:extLst>
        </c:ser>
        <c:dLbls>
          <c:showLegendKey val="0"/>
          <c:showVal val="0"/>
          <c:showCatName val="0"/>
          <c:showSerName val="0"/>
          <c:showPercent val="0"/>
          <c:showBubbleSize val="0"/>
        </c:dLbls>
        <c:marker val="1"/>
        <c:smooth val="0"/>
        <c:axId val="117364992"/>
        <c:axId val="118448128"/>
      </c:lineChart>
      <c:lineChart>
        <c:grouping val="standard"/>
        <c:varyColors val="0"/>
        <c:ser>
          <c:idx val="17"/>
          <c:order val="1"/>
          <c:tx>
            <c:v>库水位</c:v>
          </c:tx>
          <c:spPr>
            <a:ln w="6350" cap="rnd">
              <a:solidFill>
                <a:schemeClr val="tx1"/>
              </a:solidFill>
              <a:round/>
            </a:ln>
            <a:effectLst/>
          </c:spPr>
          <c:marker>
            <c:symbol val="none"/>
          </c:marker>
          <c:val>
            <c:numRef>
              <c:f>'[安全监测数据统计分析20180427-重新分析廊道渗流情况和扬压力.xlsm]渗流量'!$A$3:$A$686</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293.03300000000002</c:v>
                </c:pt>
              </c:numCache>
            </c:numRef>
          </c:val>
          <c:smooth val="0"/>
          <c:extLst xmlns:c16r2="http://schemas.microsoft.com/office/drawing/2015/06/chart">
            <c:ext xmlns:c16="http://schemas.microsoft.com/office/drawing/2014/chart" uri="{C3380CC4-5D6E-409C-BE32-E72D297353CC}">
              <c16:uniqueId val="{00000005-E314-4A8A-8D6C-239D2A6FBA78}"/>
            </c:ext>
          </c:extLst>
        </c:ser>
        <c:dLbls>
          <c:showLegendKey val="0"/>
          <c:showVal val="0"/>
          <c:showCatName val="0"/>
          <c:showSerName val="0"/>
          <c:showPercent val="0"/>
          <c:showBubbleSize val="0"/>
        </c:dLbls>
        <c:marker val="1"/>
        <c:smooth val="0"/>
        <c:axId val="118472704"/>
        <c:axId val="118450048"/>
      </c:lineChart>
      <c:dateAx>
        <c:axId val="117364992"/>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8448128"/>
        <c:crosses val="autoZero"/>
        <c:auto val="1"/>
        <c:lblOffset val="100"/>
        <c:baseTimeUnit val="days"/>
        <c:majorUnit val="6"/>
        <c:majorTimeUnit val="months"/>
      </c:dateAx>
      <c:valAx>
        <c:axId val="118448128"/>
        <c:scaling>
          <c:orientation val="minMax"/>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7364992"/>
        <c:crosses val="autoZero"/>
        <c:crossBetween val="between"/>
      </c:valAx>
      <c:valAx>
        <c:axId val="118450048"/>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8472704"/>
        <c:crosses val="max"/>
        <c:crossBetween val="between"/>
        <c:majorUnit val="5"/>
      </c:valAx>
      <c:catAx>
        <c:axId val="118472704"/>
        <c:scaling>
          <c:orientation val="minMax"/>
        </c:scaling>
        <c:delete val="1"/>
        <c:axPos val="b"/>
        <c:majorTickMark val="out"/>
        <c:minorTickMark val="none"/>
        <c:tickLblPos val="nextTo"/>
        <c:crossAx val="118450048"/>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937842311511306E-2"/>
          <c:y val="4.8506944444444443E-2"/>
          <c:w val="0.8289339734311878"/>
          <c:h val="0.76155138888888885"/>
        </c:manualLayout>
      </c:layout>
      <c:lineChart>
        <c:grouping val="standard"/>
        <c:varyColors val="0"/>
        <c:ser>
          <c:idx val="2"/>
          <c:order val="1"/>
          <c:tx>
            <c:strRef>
              <c:f>测压管水位!$D$1</c:f>
              <c:strCache>
                <c:ptCount val="1"/>
                <c:pt idx="0">
                  <c:v>2＃</c:v>
                </c:pt>
              </c:strCache>
            </c:strRef>
          </c:tx>
          <c:spPr>
            <a:ln w="6350" cap="rnd">
              <a:solidFill>
                <a:schemeClr val="accent3"/>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0-E565-4698-8A63-061CA8E12351}"/>
            </c:ext>
          </c:extLst>
        </c:ser>
        <c:ser>
          <c:idx val="3"/>
          <c:order val="2"/>
          <c:tx>
            <c:strRef>
              <c:f>测压管水位!$E$1</c:f>
              <c:strCache>
                <c:ptCount val="1"/>
                <c:pt idx="0">
                  <c:v>3＃</c:v>
                </c:pt>
              </c:strCache>
            </c:strRef>
          </c:tx>
          <c:spPr>
            <a:ln w="6350" cap="rnd">
              <a:solidFill>
                <a:srgbClr val="FF0000"/>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E$2:$E$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E565-4698-8A63-061CA8E12351}"/>
            </c:ext>
          </c:extLst>
        </c:ser>
        <c:ser>
          <c:idx val="4"/>
          <c:order val="3"/>
          <c:tx>
            <c:strRef>
              <c:f>测压管水位!$F$1</c:f>
              <c:strCache>
                <c:ptCount val="1"/>
                <c:pt idx="0">
                  <c:v>4＃</c:v>
                </c:pt>
              </c:strCache>
            </c:strRef>
          </c:tx>
          <c:spPr>
            <a:ln w="6350" cap="rnd">
              <a:solidFill>
                <a:schemeClr val="accent5"/>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F$2:$F$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2-E565-4698-8A63-061CA8E12351}"/>
            </c:ext>
          </c:extLst>
        </c:ser>
        <c:dLbls>
          <c:showLegendKey val="0"/>
          <c:showVal val="0"/>
          <c:showCatName val="0"/>
          <c:showSerName val="0"/>
          <c:showPercent val="0"/>
          <c:showBubbleSize val="0"/>
        </c:dLbls>
        <c:marker val="1"/>
        <c:smooth val="0"/>
        <c:axId val="154211072"/>
        <c:axId val="154212608"/>
      </c:lineChart>
      <c:lineChart>
        <c:grouping val="standard"/>
        <c:varyColors val="0"/>
        <c:ser>
          <c:idx val="0"/>
          <c:order val="0"/>
          <c:tx>
            <c:strRef>
              <c:f>测压管水位!$B$1</c:f>
              <c:strCache>
                <c:ptCount val="1"/>
                <c:pt idx="0">
                  <c:v>水位</c:v>
                </c:pt>
              </c:strCache>
            </c:strRef>
          </c:tx>
          <c:spPr>
            <a:ln w="6350" cap="rnd">
              <a:solidFill>
                <a:schemeClr val="tx1"/>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E565-4698-8A63-061CA8E12351}"/>
            </c:ext>
          </c:extLst>
        </c:ser>
        <c:dLbls>
          <c:showLegendKey val="0"/>
          <c:showVal val="0"/>
          <c:showCatName val="0"/>
          <c:showSerName val="0"/>
          <c:showPercent val="0"/>
          <c:showBubbleSize val="0"/>
        </c:dLbls>
        <c:marker val="1"/>
        <c:smooth val="0"/>
        <c:axId val="154257664"/>
        <c:axId val="154255744"/>
      </c:lineChart>
      <c:dateAx>
        <c:axId val="15421107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212608"/>
        <c:crosses val="autoZero"/>
        <c:auto val="1"/>
        <c:lblOffset val="100"/>
        <c:baseTimeUnit val="days"/>
        <c:majorUnit val="6"/>
        <c:majorTimeUnit val="months"/>
      </c:dateAx>
      <c:valAx>
        <c:axId val="154212608"/>
        <c:scaling>
          <c:orientation val="minMax"/>
          <c:max val="280"/>
          <c:min val="267"/>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638888888888888E-2"/>
              <c:y val="0.2748319444444444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211072"/>
        <c:crosses val="autoZero"/>
        <c:crossBetween val="between"/>
      </c:valAx>
      <c:valAx>
        <c:axId val="154255744"/>
        <c:scaling>
          <c:orientation val="minMax"/>
          <c:max val="309"/>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214638192707747"/>
              <c:y val="0.30917968779523336"/>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257664"/>
        <c:crosses val="max"/>
        <c:crossBetween val="between"/>
        <c:majorUnit val="5"/>
      </c:valAx>
      <c:dateAx>
        <c:axId val="154257664"/>
        <c:scaling>
          <c:orientation val="minMax"/>
        </c:scaling>
        <c:delete val="1"/>
        <c:axPos val="b"/>
        <c:numFmt formatCode="m/d/yyyy" sourceLinked="1"/>
        <c:majorTickMark val="out"/>
        <c:minorTickMark val="none"/>
        <c:tickLblPos val="nextTo"/>
        <c:crossAx val="154255744"/>
        <c:crosses val="autoZero"/>
        <c:auto val="1"/>
        <c:lblOffset val="100"/>
        <c:baseTimeUnit val="days"/>
      </c:dateAx>
      <c:spPr>
        <a:noFill/>
        <a:ln w="6350">
          <a:solidFill>
            <a:schemeClr val="tx1"/>
          </a:solidFill>
        </a:ln>
        <a:effectLst/>
      </c:spPr>
    </c:plotArea>
    <c:legend>
      <c:legendPos val="b"/>
      <c:layout>
        <c:manualLayout>
          <c:xMode val="edge"/>
          <c:yMode val="edge"/>
          <c:x val="0.24636089743589742"/>
          <c:y val="0.90353680555555538"/>
          <c:w val="0.40008792735042736"/>
          <c:h val="7.44145833333333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771367521367515E-2"/>
          <c:y val="4.8506944444444443E-2"/>
          <c:w val="0.84388461538461546"/>
          <c:h val="0.74832222222222222"/>
        </c:manualLayout>
      </c:layout>
      <c:lineChart>
        <c:grouping val="standard"/>
        <c:varyColors val="0"/>
        <c:ser>
          <c:idx val="0"/>
          <c:order val="0"/>
          <c:tx>
            <c:strRef>
              <c:f>测压管水位!$C$1</c:f>
              <c:strCache>
                <c:ptCount val="1"/>
                <c:pt idx="0">
                  <c:v>1＃</c:v>
                </c:pt>
              </c:strCache>
            </c:strRef>
          </c:tx>
          <c:spPr>
            <a:ln w="6350" cap="rnd">
              <a:solidFill>
                <a:schemeClr val="accent1"/>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C$2:$C$633</c:f>
              <c:numCache>
                <c:formatCode>General</c:formatCode>
                <c:ptCount val="632"/>
                <c:pt idx="0">
                  <c:v>272.79000000000002</c:v>
                </c:pt>
                <c:pt idx="1">
                  <c:v>272.77999999999997</c:v>
                </c:pt>
                <c:pt idx="2">
                  <c:v>272.82</c:v>
                </c:pt>
                <c:pt idx="3">
                  <c:v>272.83999999999997</c:v>
                </c:pt>
                <c:pt idx="4">
                  <c:v>272.83999999999997</c:v>
                </c:pt>
                <c:pt idx="5">
                  <c:v>272.83999999999997</c:v>
                </c:pt>
                <c:pt idx="6">
                  <c:v>272.83999999999997</c:v>
                </c:pt>
                <c:pt idx="7">
                  <c:v>272.83999999999997</c:v>
                </c:pt>
                <c:pt idx="8">
                  <c:v>272.83999999999997</c:v>
                </c:pt>
                <c:pt idx="9">
                  <c:v>272.83999999999997</c:v>
                </c:pt>
                <c:pt idx="10">
                  <c:v>272.76</c:v>
                </c:pt>
                <c:pt idx="11">
                  <c:v>272.74</c:v>
                </c:pt>
                <c:pt idx="12">
                  <c:v>272.83999999999997</c:v>
                </c:pt>
                <c:pt idx="13">
                  <c:v>272.83999999999997</c:v>
                </c:pt>
                <c:pt idx="14">
                  <c:v>272.83999999999997</c:v>
                </c:pt>
                <c:pt idx="15">
                  <c:v>272.79000000000002</c:v>
                </c:pt>
                <c:pt idx="16">
                  <c:v>272.74</c:v>
                </c:pt>
                <c:pt idx="17">
                  <c:v>272.74</c:v>
                </c:pt>
                <c:pt idx="18">
                  <c:v>272.83999999999997</c:v>
                </c:pt>
                <c:pt idx="19">
                  <c:v>272.83999999999997</c:v>
                </c:pt>
                <c:pt idx="20">
                  <c:v>272.83999999999997</c:v>
                </c:pt>
                <c:pt idx="21">
                  <c:v>272.83999999999997</c:v>
                </c:pt>
                <c:pt idx="22">
                  <c:v>272.83999999999997</c:v>
                </c:pt>
                <c:pt idx="23">
                  <c:v>272.69</c:v>
                </c:pt>
                <c:pt idx="24">
                  <c:v>272.69</c:v>
                </c:pt>
                <c:pt idx="25">
                  <c:v>272.83999999999997</c:v>
                </c:pt>
                <c:pt idx="26">
                  <c:v>272.83999999999997</c:v>
                </c:pt>
                <c:pt idx="27">
                  <c:v>272.83999999999997</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76</c:v>
                </c:pt>
                <c:pt idx="38">
                  <c:v>272.74</c:v>
                </c:pt>
                <c:pt idx="39">
                  <c:v>272.70999999999998</c:v>
                </c:pt>
                <c:pt idx="40">
                  <c:v>272.69</c:v>
                </c:pt>
                <c:pt idx="41">
                  <c:v>272.75</c:v>
                </c:pt>
                <c:pt idx="42">
                  <c:v>272.74</c:v>
                </c:pt>
                <c:pt idx="43">
                  <c:v>272.52</c:v>
                </c:pt>
                <c:pt idx="44">
                  <c:v>272.38</c:v>
                </c:pt>
                <c:pt idx="45">
                  <c:v>272.29000000000002</c:v>
                </c:pt>
                <c:pt idx="46">
                  <c:v>272.27999999999997</c:v>
                </c:pt>
                <c:pt idx="47">
                  <c:v>272.29000000000002</c:v>
                </c:pt>
                <c:pt idx="48">
                  <c:v>272.29000000000002</c:v>
                </c:pt>
                <c:pt idx="49">
                  <c:v>272.29000000000002</c:v>
                </c:pt>
                <c:pt idx="50">
                  <c:v>272.43</c:v>
                </c:pt>
                <c:pt idx="51">
                  <c:v>272.31</c:v>
                </c:pt>
                <c:pt idx="52">
                  <c:v>272.33999999999997</c:v>
                </c:pt>
                <c:pt idx="53">
                  <c:v>272.54000000000002</c:v>
                </c:pt>
                <c:pt idx="54">
                  <c:v>272.54000000000002</c:v>
                </c:pt>
                <c:pt idx="55">
                  <c:v>272.74</c:v>
                </c:pt>
                <c:pt idx="56">
                  <c:v>272.69</c:v>
                </c:pt>
                <c:pt idx="57">
                  <c:v>272.74</c:v>
                </c:pt>
                <c:pt idx="58">
                  <c:v>272.83999999999997</c:v>
                </c:pt>
                <c:pt idx="59">
                  <c:v>272.83999999999997</c:v>
                </c:pt>
                <c:pt idx="60">
                  <c:v>272.84199999999998</c:v>
                </c:pt>
                <c:pt idx="61">
                  <c:v>272.84199999999998</c:v>
                </c:pt>
                <c:pt idx="63">
                  <c:v>272.84199999999998</c:v>
                </c:pt>
                <c:pt idx="64">
                  <c:v>272.84199999999998</c:v>
                </c:pt>
                <c:pt idx="65">
                  <c:v>272.84199999999998</c:v>
                </c:pt>
                <c:pt idx="66">
                  <c:v>272.84199999999998</c:v>
                </c:pt>
                <c:pt idx="67">
                  <c:v>272.84199999999998</c:v>
                </c:pt>
                <c:pt idx="68">
                  <c:v>272.84199999999998</c:v>
                </c:pt>
                <c:pt idx="69">
                  <c:v>272.84199999999998</c:v>
                </c:pt>
                <c:pt idx="70">
                  <c:v>272.84199999999998</c:v>
                </c:pt>
                <c:pt idx="71">
                  <c:v>272.84199999999998</c:v>
                </c:pt>
                <c:pt idx="72">
                  <c:v>272.84199999999998</c:v>
                </c:pt>
                <c:pt idx="73">
                  <c:v>272.84199999999998</c:v>
                </c:pt>
                <c:pt idx="74">
                  <c:v>272.84199999999998</c:v>
                </c:pt>
                <c:pt idx="75">
                  <c:v>272.84199999999998</c:v>
                </c:pt>
                <c:pt idx="76">
                  <c:v>272.84199999999998</c:v>
                </c:pt>
                <c:pt idx="77">
                  <c:v>272.84199999999998</c:v>
                </c:pt>
                <c:pt idx="78">
                  <c:v>272.84199999999998</c:v>
                </c:pt>
                <c:pt idx="79">
                  <c:v>272.84199999999998</c:v>
                </c:pt>
                <c:pt idx="80">
                  <c:v>272.84199999999998</c:v>
                </c:pt>
                <c:pt idx="81">
                  <c:v>272.84199999999998</c:v>
                </c:pt>
                <c:pt idx="82">
                  <c:v>272.84199999999998</c:v>
                </c:pt>
                <c:pt idx="83">
                  <c:v>272.84199999999998</c:v>
                </c:pt>
                <c:pt idx="84">
                  <c:v>272.84199999999998</c:v>
                </c:pt>
                <c:pt idx="85">
                  <c:v>272.84199999999998</c:v>
                </c:pt>
                <c:pt idx="86">
                  <c:v>272.84199999999998</c:v>
                </c:pt>
                <c:pt idx="87">
                  <c:v>272.84199999999998</c:v>
                </c:pt>
                <c:pt idx="88">
                  <c:v>272.84199999999998</c:v>
                </c:pt>
                <c:pt idx="89">
                  <c:v>272.84199999999998</c:v>
                </c:pt>
                <c:pt idx="90">
                  <c:v>272.84199999999998</c:v>
                </c:pt>
                <c:pt idx="91">
                  <c:v>272.84199999999998</c:v>
                </c:pt>
                <c:pt idx="92">
                  <c:v>272.84199999999998</c:v>
                </c:pt>
                <c:pt idx="93">
                  <c:v>272.81200000000001</c:v>
                </c:pt>
                <c:pt idx="94">
                  <c:v>272.80200000000002</c:v>
                </c:pt>
                <c:pt idx="95">
                  <c:v>272.79199999999997</c:v>
                </c:pt>
                <c:pt idx="96">
                  <c:v>272.702</c:v>
                </c:pt>
                <c:pt idx="97">
                  <c:v>272.702</c:v>
                </c:pt>
                <c:pt idx="98">
                  <c:v>272.50200000000001</c:v>
                </c:pt>
                <c:pt idx="99">
                  <c:v>272.512</c:v>
                </c:pt>
                <c:pt idx="100">
                  <c:v>272.58999999999997</c:v>
                </c:pt>
                <c:pt idx="101">
                  <c:v>272.84199999999998</c:v>
                </c:pt>
                <c:pt idx="102">
                  <c:v>272.84199999999998</c:v>
                </c:pt>
                <c:pt idx="103">
                  <c:v>272.84199999999998</c:v>
                </c:pt>
                <c:pt idx="104">
                  <c:v>272.84199999999998</c:v>
                </c:pt>
                <c:pt idx="105">
                  <c:v>272.84199999999998</c:v>
                </c:pt>
                <c:pt idx="106">
                  <c:v>272.84199999999998</c:v>
                </c:pt>
                <c:pt idx="107">
                  <c:v>272.84199999999998</c:v>
                </c:pt>
                <c:pt idx="108">
                  <c:v>272.84199999999998</c:v>
                </c:pt>
                <c:pt idx="109">
                  <c:v>272.84199999999998</c:v>
                </c:pt>
                <c:pt idx="110">
                  <c:v>272.84199999999998</c:v>
                </c:pt>
                <c:pt idx="111">
                  <c:v>272.84199999999998</c:v>
                </c:pt>
                <c:pt idx="112">
                  <c:v>272.84199999999998</c:v>
                </c:pt>
                <c:pt idx="113">
                  <c:v>272.84199999999998</c:v>
                </c:pt>
                <c:pt idx="114">
                  <c:v>272.84199999999998</c:v>
                </c:pt>
                <c:pt idx="115">
                  <c:v>272.84199999999998</c:v>
                </c:pt>
                <c:pt idx="116">
                  <c:v>272.84199999999998</c:v>
                </c:pt>
                <c:pt idx="117">
                  <c:v>272.84199999999998</c:v>
                </c:pt>
                <c:pt idx="118">
                  <c:v>272.84199999999998</c:v>
                </c:pt>
                <c:pt idx="119">
                  <c:v>272.84199999999998</c:v>
                </c:pt>
                <c:pt idx="120">
                  <c:v>272.84199999999998</c:v>
                </c:pt>
                <c:pt idx="121">
                  <c:v>272.84199999999998</c:v>
                </c:pt>
                <c:pt idx="122">
                  <c:v>272.84199999999998</c:v>
                </c:pt>
                <c:pt idx="123">
                  <c:v>272.84199999999998</c:v>
                </c:pt>
                <c:pt idx="124">
                  <c:v>272.84199999999998</c:v>
                </c:pt>
                <c:pt idx="125">
                  <c:v>272.84199999999998</c:v>
                </c:pt>
                <c:pt idx="126">
                  <c:v>272.84199999999998</c:v>
                </c:pt>
                <c:pt idx="127">
                  <c:v>272.84199999999998</c:v>
                </c:pt>
                <c:pt idx="128">
                  <c:v>272.84199999999998</c:v>
                </c:pt>
                <c:pt idx="129">
                  <c:v>272.84199999999998</c:v>
                </c:pt>
                <c:pt idx="130">
                  <c:v>272.84199999999998</c:v>
                </c:pt>
                <c:pt idx="131">
                  <c:v>272.84199999999998</c:v>
                </c:pt>
                <c:pt idx="132">
                  <c:v>272.84199999999998</c:v>
                </c:pt>
                <c:pt idx="133">
                  <c:v>272.84199999999998</c:v>
                </c:pt>
                <c:pt idx="134">
                  <c:v>272.84199999999998</c:v>
                </c:pt>
                <c:pt idx="135">
                  <c:v>272.84199999999998</c:v>
                </c:pt>
                <c:pt idx="136">
                  <c:v>272.84199999999998</c:v>
                </c:pt>
                <c:pt idx="137">
                  <c:v>272.84199999999998</c:v>
                </c:pt>
                <c:pt idx="138">
                  <c:v>272.762</c:v>
                </c:pt>
                <c:pt idx="139">
                  <c:v>272.74200000000002</c:v>
                </c:pt>
                <c:pt idx="140">
                  <c:v>272.78199999999998</c:v>
                </c:pt>
                <c:pt idx="141">
                  <c:v>272.762</c:v>
                </c:pt>
                <c:pt idx="142">
                  <c:v>272.78199999999998</c:v>
                </c:pt>
                <c:pt idx="143">
                  <c:v>272.74200000000002</c:v>
                </c:pt>
                <c:pt idx="144">
                  <c:v>272.69200000000001</c:v>
                </c:pt>
                <c:pt idx="145">
                  <c:v>272.69200000000001</c:v>
                </c:pt>
                <c:pt idx="146">
                  <c:v>272.72199999999998</c:v>
                </c:pt>
                <c:pt idx="147">
                  <c:v>272.69200000000001</c:v>
                </c:pt>
                <c:pt idx="148">
                  <c:v>272.59199999999998</c:v>
                </c:pt>
                <c:pt idx="149">
                  <c:v>272.59199999999998</c:v>
                </c:pt>
                <c:pt idx="150">
                  <c:v>272.59199999999998</c:v>
                </c:pt>
                <c:pt idx="151">
                  <c:v>272.69200000000001</c:v>
                </c:pt>
                <c:pt idx="152">
                  <c:v>272.84199999999998</c:v>
                </c:pt>
                <c:pt idx="153">
                  <c:v>272.84199999999998</c:v>
                </c:pt>
                <c:pt idx="154">
                  <c:v>272.84199999999998</c:v>
                </c:pt>
                <c:pt idx="155">
                  <c:v>272.84199999999998</c:v>
                </c:pt>
                <c:pt idx="156">
                  <c:v>272.84199999999998</c:v>
                </c:pt>
                <c:pt idx="157">
                  <c:v>272.84199999999998</c:v>
                </c:pt>
                <c:pt idx="158">
                  <c:v>272.84199999999998</c:v>
                </c:pt>
                <c:pt idx="159">
                  <c:v>272.84199999999998</c:v>
                </c:pt>
                <c:pt idx="160">
                  <c:v>272.84199999999998</c:v>
                </c:pt>
                <c:pt idx="161">
                  <c:v>272.84199999999998</c:v>
                </c:pt>
                <c:pt idx="162">
                  <c:v>272.84199999999998</c:v>
                </c:pt>
                <c:pt idx="163">
                  <c:v>272.84199999999998</c:v>
                </c:pt>
                <c:pt idx="164">
                  <c:v>272.84199999999998</c:v>
                </c:pt>
                <c:pt idx="165">
                  <c:v>272.84199999999998</c:v>
                </c:pt>
                <c:pt idx="166">
                  <c:v>272.84199999999998</c:v>
                </c:pt>
                <c:pt idx="167">
                  <c:v>272.84199999999998</c:v>
                </c:pt>
                <c:pt idx="168">
                  <c:v>272.84199999999998</c:v>
                </c:pt>
                <c:pt idx="169">
                  <c:v>272.84199999999998</c:v>
                </c:pt>
                <c:pt idx="170">
                  <c:v>272.84199999999998</c:v>
                </c:pt>
                <c:pt idx="171">
                  <c:v>272.84199999999998</c:v>
                </c:pt>
                <c:pt idx="172">
                  <c:v>272.84199999999998</c:v>
                </c:pt>
                <c:pt idx="173">
                  <c:v>272.84199999999998</c:v>
                </c:pt>
                <c:pt idx="174">
                  <c:v>272.84199999999998</c:v>
                </c:pt>
                <c:pt idx="175">
                  <c:v>272.84199999999998</c:v>
                </c:pt>
                <c:pt idx="176">
                  <c:v>272.84199999999998</c:v>
                </c:pt>
                <c:pt idx="177">
                  <c:v>272.84199999999998</c:v>
                </c:pt>
                <c:pt idx="178">
                  <c:v>272.84199999999998</c:v>
                </c:pt>
                <c:pt idx="179">
                  <c:v>272.84199999999998</c:v>
                </c:pt>
                <c:pt idx="180">
                  <c:v>272.84199999999998</c:v>
                </c:pt>
                <c:pt idx="181">
                  <c:v>272.84199999999998</c:v>
                </c:pt>
                <c:pt idx="182">
                  <c:v>272.84199999999998</c:v>
                </c:pt>
                <c:pt idx="183">
                  <c:v>272.84199999999998</c:v>
                </c:pt>
                <c:pt idx="184">
                  <c:v>272.84199999999998</c:v>
                </c:pt>
                <c:pt idx="185">
                  <c:v>272.84199999999998</c:v>
                </c:pt>
                <c:pt idx="186">
                  <c:v>272.84199999999998</c:v>
                </c:pt>
                <c:pt idx="187">
                  <c:v>272.84199999999998</c:v>
                </c:pt>
                <c:pt idx="188">
                  <c:v>272.84199999999998</c:v>
                </c:pt>
                <c:pt idx="189">
                  <c:v>272.84199999999998</c:v>
                </c:pt>
                <c:pt idx="190">
                  <c:v>272.84199999999998</c:v>
                </c:pt>
                <c:pt idx="191">
                  <c:v>272.84199999999998</c:v>
                </c:pt>
                <c:pt idx="192">
                  <c:v>272.84199999999998</c:v>
                </c:pt>
                <c:pt idx="193">
                  <c:v>272.84199999999998</c:v>
                </c:pt>
                <c:pt idx="194">
                  <c:v>272.84199999999998</c:v>
                </c:pt>
                <c:pt idx="195">
                  <c:v>272.84199999999998</c:v>
                </c:pt>
                <c:pt idx="196">
                  <c:v>272.84199999999998</c:v>
                </c:pt>
                <c:pt idx="197">
                  <c:v>272.84199999999998</c:v>
                </c:pt>
                <c:pt idx="198">
                  <c:v>272.73200000000003</c:v>
                </c:pt>
                <c:pt idx="199">
                  <c:v>272.84199999999998</c:v>
                </c:pt>
                <c:pt idx="200">
                  <c:v>272.84199999999998</c:v>
                </c:pt>
                <c:pt idx="201">
                  <c:v>272.84199999999998</c:v>
                </c:pt>
                <c:pt idx="202">
                  <c:v>272.84199999999998</c:v>
                </c:pt>
                <c:pt idx="203">
                  <c:v>272.84199999999998</c:v>
                </c:pt>
                <c:pt idx="204">
                  <c:v>272.84199999999998</c:v>
                </c:pt>
                <c:pt idx="205">
                  <c:v>272.84199999999998</c:v>
                </c:pt>
                <c:pt idx="206">
                  <c:v>272.84199999999998</c:v>
                </c:pt>
                <c:pt idx="207">
                  <c:v>272.84199999999998</c:v>
                </c:pt>
                <c:pt idx="208">
                  <c:v>272.84199999999998</c:v>
                </c:pt>
                <c:pt idx="209">
                  <c:v>272.84199999999998</c:v>
                </c:pt>
                <c:pt idx="210">
                  <c:v>272.74200000000002</c:v>
                </c:pt>
                <c:pt idx="211">
                  <c:v>272.69200000000001</c:v>
                </c:pt>
                <c:pt idx="212">
                  <c:v>272.66199999999998</c:v>
                </c:pt>
                <c:pt idx="213">
                  <c:v>272.84199999999998</c:v>
                </c:pt>
                <c:pt idx="214">
                  <c:v>272.84199999999998</c:v>
                </c:pt>
                <c:pt idx="215">
                  <c:v>272.84199999999998</c:v>
                </c:pt>
                <c:pt idx="216">
                  <c:v>272.84199999999998</c:v>
                </c:pt>
                <c:pt idx="217">
                  <c:v>272.84199999999998</c:v>
                </c:pt>
                <c:pt idx="218">
                  <c:v>272.84199999999998</c:v>
                </c:pt>
                <c:pt idx="219">
                  <c:v>272.74200000000002</c:v>
                </c:pt>
                <c:pt idx="220">
                  <c:v>272.75200000000001</c:v>
                </c:pt>
                <c:pt idx="221">
                  <c:v>272.77199999999999</c:v>
                </c:pt>
                <c:pt idx="222">
                  <c:v>272.83199999999999</c:v>
                </c:pt>
                <c:pt idx="223">
                  <c:v>272.84199999999998</c:v>
                </c:pt>
                <c:pt idx="224">
                  <c:v>272.84199999999998</c:v>
                </c:pt>
                <c:pt idx="225">
                  <c:v>272.84199999999998</c:v>
                </c:pt>
                <c:pt idx="226">
                  <c:v>272.84199999999998</c:v>
                </c:pt>
                <c:pt idx="227">
                  <c:v>272.84199999999998</c:v>
                </c:pt>
                <c:pt idx="228">
                  <c:v>272.84199999999998</c:v>
                </c:pt>
                <c:pt idx="229">
                  <c:v>272.84199999999998</c:v>
                </c:pt>
                <c:pt idx="230">
                  <c:v>272.84199999999998</c:v>
                </c:pt>
                <c:pt idx="231">
                  <c:v>272.84199999999998</c:v>
                </c:pt>
                <c:pt idx="232">
                  <c:v>272.84199999999998</c:v>
                </c:pt>
                <c:pt idx="233">
                  <c:v>272.84199999999998</c:v>
                </c:pt>
                <c:pt idx="234">
                  <c:v>272.84199999999998</c:v>
                </c:pt>
                <c:pt idx="235">
                  <c:v>272.84199999999998</c:v>
                </c:pt>
                <c:pt idx="236">
                  <c:v>272.84199999999998</c:v>
                </c:pt>
                <c:pt idx="237">
                  <c:v>272.84199999999998</c:v>
                </c:pt>
                <c:pt idx="238">
                  <c:v>272.84199999999998</c:v>
                </c:pt>
                <c:pt idx="239">
                  <c:v>272.84199999999998</c:v>
                </c:pt>
                <c:pt idx="240">
                  <c:v>272.84199999999998</c:v>
                </c:pt>
                <c:pt idx="241">
                  <c:v>272.84199999999998</c:v>
                </c:pt>
                <c:pt idx="242">
                  <c:v>272.84199999999998</c:v>
                </c:pt>
                <c:pt idx="243">
                  <c:v>272.84199999999998</c:v>
                </c:pt>
                <c:pt idx="244">
                  <c:v>272.69200000000001</c:v>
                </c:pt>
                <c:pt idx="245">
                  <c:v>272.74200000000002</c:v>
                </c:pt>
                <c:pt idx="246">
                  <c:v>272.572</c:v>
                </c:pt>
                <c:pt idx="247">
                  <c:v>272.59199999999998</c:v>
                </c:pt>
                <c:pt idx="248">
                  <c:v>272.54199999999997</c:v>
                </c:pt>
                <c:pt idx="249">
                  <c:v>272.54199999999997</c:v>
                </c:pt>
                <c:pt idx="250">
                  <c:v>272.54199999999997</c:v>
                </c:pt>
                <c:pt idx="251">
                  <c:v>272.49200000000002</c:v>
                </c:pt>
                <c:pt idx="252">
                  <c:v>272.49200000000002</c:v>
                </c:pt>
                <c:pt idx="253">
                  <c:v>272.392</c:v>
                </c:pt>
                <c:pt idx="254">
                  <c:v>272.61200000000002</c:v>
                </c:pt>
                <c:pt idx="255">
                  <c:v>272.61200000000002</c:v>
                </c:pt>
                <c:pt idx="256">
                  <c:v>272.84199999999998</c:v>
                </c:pt>
                <c:pt idx="257">
                  <c:v>272.84199999999998</c:v>
                </c:pt>
                <c:pt idx="258">
                  <c:v>272.81200000000001</c:v>
                </c:pt>
                <c:pt idx="259">
                  <c:v>272.79199999999997</c:v>
                </c:pt>
                <c:pt idx="260">
                  <c:v>272.74200000000002</c:v>
                </c:pt>
                <c:pt idx="261">
                  <c:v>272.84199999999998</c:v>
                </c:pt>
                <c:pt idx="262">
                  <c:v>272.84199999999998</c:v>
                </c:pt>
                <c:pt idx="263">
                  <c:v>272.84199999999998</c:v>
                </c:pt>
                <c:pt idx="264">
                  <c:v>272.84199999999998</c:v>
                </c:pt>
                <c:pt idx="265">
                  <c:v>272.84199999999998</c:v>
                </c:pt>
                <c:pt idx="266">
                  <c:v>272.84199999999998</c:v>
                </c:pt>
                <c:pt idx="267">
                  <c:v>272.84199999999998</c:v>
                </c:pt>
                <c:pt idx="268">
                  <c:v>272.84199999999998</c:v>
                </c:pt>
                <c:pt idx="269">
                  <c:v>272.84199999999998</c:v>
                </c:pt>
                <c:pt idx="270">
                  <c:v>272.84199999999998</c:v>
                </c:pt>
                <c:pt idx="271">
                  <c:v>272.84199999999998</c:v>
                </c:pt>
                <c:pt idx="272">
                  <c:v>272.84199999999998</c:v>
                </c:pt>
                <c:pt idx="273">
                  <c:v>272.84199999999998</c:v>
                </c:pt>
                <c:pt idx="274">
                  <c:v>272.84199999999998</c:v>
                </c:pt>
                <c:pt idx="275">
                  <c:v>272.84199999999998</c:v>
                </c:pt>
                <c:pt idx="276">
                  <c:v>272.84199999999998</c:v>
                </c:pt>
                <c:pt idx="277">
                  <c:v>272.84199999999998</c:v>
                </c:pt>
                <c:pt idx="278">
                  <c:v>272.84199999999998</c:v>
                </c:pt>
                <c:pt idx="279">
                  <c:v>272.84199999999998</c:v>
                </c:pt>
                <c:pt idx="280">
                  <c:v>272.84199999999998</c:v>
                </c:pt>
                <c:pt idx="281">
                  <c:v>272.84199999999998</c:v>
                </c:pt>
                <c:pt idx="282">
                  <c:v>272.84199999999998</c:v>
                </c:pt>
                <c:pt idx="283">
                  <c:v>272.84199999999998</c:v>
                </c:pt>
                <c:pt idx="284">
                  <c:v>272.84199999999998</c:v>
                </c:pt>
                <c:pt idx="285">
                  <c:v>272.84199999999998</c:v>
                </c:pt>
                <c:pt idx="286">
                  <c:v>272.84199999999998</c:v>
                </c:pt>
                <c:pt idx="287">
                  <c:v>272.84199999999998</c:v>
                </c:pt>
                <c:pt idx="288">
                  <c:v>272.84199999999998</c:v>
                </c:pt>
                <c:pt idx="289">
                  <c:v>272.84199999999998</c:v>
                </c:pt>
                <c:pt idx="290">
                  <c:v>272.84199999999998</c:v>
                </c:pt>
                <c:pt idx="291">
                  <c:v>272.84199999999998</c:v>
                </c:pt>
                <c:pt idx="292">
                  <c:v>272.84199999999998</c:v>
                </c:pt>
                <c:pt idx="293">
                  <c:v>272.84199999999998</c:v>
                </c:pt>
                <c:pt idx="294">
                  <c:v>272.84199999999998</c:v>
                </c:pt>
                <c:pt idx="295">
                  <c:v>272.84199999999998</c:v>
                </c:pt>
                <c:pt idx="296">
                  <c:v>272.84199999999998</c:v>
                </c:pt>
                <c:pt idx="297">
                  <c:v>272.84199999999998</c:v>
                </c:pt>
                <c:pt idx="298">
                  <c:v>272.84199999999998</c:v>
                </c:pt>
                <c:pt idx="299">
                  <c:v>272.84199999999998</c:v>
                </c:pt>
                <c:pt idx="300">
                  <c:v>272.84199999999998</c:v>
                </c:pt>
                <c:pt idx="301">
                  <c:v>272.84199999999998</c:v>
                </c:pt>
                <c:pt idx="302">
                  <c:v>272.84199999999998</c:v>
                </c:pt>
                <c:pt idx="303">
                  <c:v>272.84199999999998</c:v>
                </c:pt>
                <c:pt idx="304">
                  <c:v>272.84199999999998</c:v>
                </c:pt>
                <c:pt idx="305">
                  <c:v>272.84199999999998</c:v>
                </c:pt>
                <c:pt idx="306">
                  <c:v>272.84199999999998</c:v>
                </c:pt>
                <c:pt idx="307">
                  <c:v>272.84199999999998</c:v>
                </c:pt>
                <c:pt idx="308">
                  <c:v>272.84199999999998</c:v>
                </c:pt>
                <c:pt idx="309">
                  <c:v>272.84199999999998</c:v>
                </c:pt>
                <c:pt idx="310">
                  <c:v>272.84199999999998</c:v>
                </c:pt>
                <c:pt idx="311">
                  <c:v>272.84199999999998</c:v>
                </c:pt>
                <c:pt idx="312">
                  <c:v>272.84199999999998</c:v>
                </c:pt>
                <c:pt idx="313">
                  <c:v>272.84199999999998</c:v>
                </c:pt>
                <c:pt idx="314">
                  <c:v>272.84199999999998</c:v>
                </c:pt>
                <c:pt idx="315">
                  <c:v>272.84199999999998</c:v>
                </c:pt>
                <c:pt idx="316">
                  <c:v>272.84199999999998</c:v>
                </c:pt>
                <c:pt idx="317">
                  <c:v>272.84199999999998</c:v>
                </c:pt>
                <c:pt idx="318">
                  <c:v>272.84199999999998</c:v>
                </c:pt>
                <c:pt idx="319">
                  <c:v>272.84199999999998</c:v>
                </c:pt>
                <c:pt idx="320">
                  <c:v>272.84199999999998</c:v>
                </c:pt>
                <c:pt idx="321">
                  <c:v>272.84199999999998</c:v>
                </c:pt>
                <c:pt idx="322">
                  <c:v>272.84199999999998</c:v>
                </c:pt>
                <c:pt idx="323">
                  <c:v>272.84199999999998</c:v>
                </c:pt>
                <c:pt idx="324">
                  <c:v>272.81200000000001</c:v>
                </c:pt>
                <c:pt idx="325">
                  <c:v>272.84199999999998</c:v>
                </c:pt>
                <c:pt idx="326">
                  <c:v>272.84199999999998</c:v>
                </c:pt>
                <c:pt idx="327">
                  <c:v>272.84199999999998</c:v>
                </c:pt>
                <c:pt idx="328">
                  <c:v>272.84199999999998</c:v>
                </c:pt>
                <c:pt idx="329">
                  <c:v>272.84199999999998</c:v>
                </c:pt>
                <c:pt idx="330">
                  <c:v>272.84199999999998</c:v>
                </c:pt>
                <c:pt idx="331">
                  <c:v>272.84199999999998</c:v>
                </c:pt>
                <c:pt idx="332">
                  <c:v>272.84199999999998</c:v>
                </c:pt>
                <c:pt idx="333">
                  <c:v>272.84199999999998</c:v>
                </c:pt>
                <c:pt idx="334">
                  <c:v>272.84199999999998</c:v>
                </c:pt>
                <c:pt idx="335">
                  <c:v>272.84199999999998</c:v>
                </c:pt>
                <c:pt idx="336">
                  <c:v>272.84199999999998</c:v>
                </c:pt>
                <c:pt idx="337">
                  <c:v>272.84199999999998</c:v>
                </c:pt>
                <c:pt idx="338">
                  <c:v>272.84199999999998</c:v>
                </c:pt>
                <c:pt idx="339">
                  <c:v>272.84199999999998</c:v>
                </c:pt>
                <c:pt idx="340">
                  <c:v>272.84199999999998</c:v>
                </c:pt>
                <c:pt idx="341">
                  <c:v>272.84199999999998</c:v>
                </c:pt>
                <c:pt idx="342">
                  <c:v>272.84199999999998</c:v>
                </c:pt>
                <c:pt idx="343">
                  <c:v>272.84199999999998</c:v>
                </c:pt>
                <c:pt idx="344">
                  <c:v>272.84199999999998</c:v>
                </c:pt>
                <c:pt idx="345">
                  <c:v>272.84199999999998</c:v>
                </c:pt>
                <c:pt idx="346">
                  <c:v>272.84199999999998</c:v>
                </c:pt>
                <c:pt idx="347">
                  <c:v>272.84199999999998</c:v>
                </c:pt>
                <c:pt idx="348">
                  <c:v>272.84199999999998</c:v>
                </c:pt>
                <c:pt idx="349">
                  <c:v>272.84199999999998</c:v>
                </c:pt>
                <c:pt idx="350">
                  <c:v>272.72199999999998</c:v>
                </c:pt>
                <c:pt idx="351">
                  <c:v>272.69200000000001</c:v>
                </c:pt>
                <c:pt idx="352">
                  <c:v>272.702</c:v>
                </c:pt>
                <c:pt idx="353">
                  <c:v>272.642</c:v>
                </c:pt>
                <c:pt idx="354">
                  <c:v>272.65199999999999</c:v>
                </c:pt>
                <c:pt idx="355">
                  <c:v>272.84199999999998</c:v>
                </c:pt>
                <c:pt idx="356">
                  <c:v>272.84199999999998</c:v>
                </c:pt>
                <c:pt idx="357">
                  <c:v>272.84199999999998</c:v>
                </c:pt>
                <c:pt idx="358">
                  <c:v>272.84199999999998</c:v>
                </c:pt>
                <c:pt idx="359">
                  <c:v>272.84199999999998</c:v>
                </c:pt>
                <c:pt idx="360">
                  <c:v>272.84199999999998</c:v>
                </c:pt>
                <c:pt idx="361">
                  <c:v>272.84199999999998</c:v>
                </c:pt>
                <c:pt idx="362">
                  <c:v>272.84199999999998</c:v>
                </c:pt>
                <c:pt idx="363">
                  <c:v>272.84199999999998</c:v>
                </c:pt>
                <c:pt idx="364">
                  <c:v>272.84199999999998</c:v>
                </c:pt>
                <c:pt idx="365">
                  <c:v>272.84199999999998</c:v>
                </c:pt>
                <c:pt idx="366">
                  <c:v>272.84199999999998</c:v>
                </c:pt>
                <c:pt idx="367">
                  <c:v>272.84199999999998</c:v>
                </c:pt>
                <c:pt idx="368">
                  <c:v>272.84199999999998</c:v>
                </c:pt>
                <c:pt idx="369">
                  <c:v>272.84199999999998</c:v>
                </c:pt>
                <c:pt idx="370">
                  <c:v>272.84199999999998</c:v>
                </c:pt>
                <c:pt idx="371">
                  <c:v>272.84199999999998</c:v>
                </c:pt>
                <c:pt idx="372">
                  <c:v>272.84199999999998</c:v>
                </c:pt>
                <c:pt idx="373">
                  <c:v>272.84199999999998</c:v>
                </c:pt>
                <c:pt idx="374">
                  <c:v>272.81200000000001</c:v>
                </c:pt>
                <c:pt idx="375">
                  <c:v>272.84199999999998</c:v>
                </c:pt>
                <c:pt idx="376">
                  <c:v>272.84199999999998</c:v>
                </c:pt>
                <c:pt idx="377">
                  <c:v>272.84199999999998</c:v>
                </c:pt>
                <c:pt idx="378">
                  <c:v>272.84199999999998</c:v>
                </c:pt>
                <c:pt idx="379">
                  <c:v>272.84199999999998</c:v>
                </c:pt>
                <c:pt idx="380">
                  <c:v>272.84199999999998</c:v>
                </c:pt>
                <c:pt idx="381">
                  <c:v>272.84199999999998</c:v>
                </c:pt>
                <c:pt idx="382">
                  <c:v>272.84199999999998</c:v>
                </c:pt>
                <c:pt idx="383">
                  <c:v>272.84199999999998</c:v>
                </c:pt>
                <c:pt idx="384">
                  <c:v>272.84199999999998</c:v>
                </c:pt>
                <c:pt idx="385">
                  <c:v>272.84199999999998</c:v>
                </c:pt>
                <c:pt idx="386">
                  <c:v>272.84199999999998</c:v>
                </c:pt>
                <c:pt idx="387">
                  <c:v>272.84199999999998</c:v>
                </c:pt>
                <c:pt idx="388">
                  <c:v>272.84199999999998</c:v>
                </c:pt>
                <c:pt idx="389">
                  <c:v>272.84199999999998</c:v>
                </c:pt>
                <c:pt idx="390">
                  <c:v>272.84199999999998</c:v>
                </c:pt>
                <c:pt idx="391">
                  <c:v>272.84199999999998</c:v>
                </c:pt>
                <c:pt idx="392">
                  <c:v>272.84199999999998</c:v>
                </c:pt>
                <c:pt idx="393">
                  <c:v>272.84199999999998</c:v>
                </c:pt>
                <c:pt idx="394">
                  <c:v>272.84199999999998</c:v>
                </c:pt>
                <c:pt idx="395">
                  <c:v>272.84199999999998</c:v>
                </c:pt>
                <c:pt idx="396">
                  <c:v>272.84199999999998</c:v>
                </c:pt>
                <c:pt idx="397">
                  <c:v>272.84199999999998</c:v>
                </c:pt>
                <c:pt idx="398">
                  <c:v>272.84199999999998</c:v>
                </c:pt>
                <c:pt idx="399">
                  <c:v>272.84199999999998</c:v>
                </c:pt>
                <c:pt idx="400">
                  <c:v>272.84199999999998</c:v>
                </c:pt>
                <c:pt idx="401">
                  <c:v>272.84199999999998</c:v>
                </c:pt>
                <c:pt idx="402">
                  <c:v>272.84199999999998</c:v>
                </c:pt>
                <c:pt idx="403">
                  <c:v>272.84199999999998</c:v>
                </c:pt>
                <c:pt idx="404">
                  <c:v>272.84199999999998</c:v>
                </c:pt>
                <c:pt idx="405">
                  <c:v>272.84199999999998</c:v>
                </c:pt>
                <c:pt idx="406">
                  <c:v>272.822</c:v>
                </c:pt>
                <c:pt idx="407">
                  <c:v>272.80199999999996</c:v>
                </c:pt>
                <c:pt idx="408">
                  <c:v>272.84199999999998</c:v>
                </c:pt>
                <c:pt idx="409">
                  <c:v>272.84199999999998</c:v>
                </c:pt>
                <c:pt idx="410">
                  <c:v>272.84199999999998</c:v>
                </c:pt>
                <c:pt idx="411">
                  <c:v>272.84199999999998</c:v>
                </c:pt>
                <c:pt idx="412">
                  <c:v>272.84199999999998</c:v>
                </c:pt>
                <c:pt idx="413">
                  <c:v>272.84199999999998</c:v>
                </c:pt>
                <c:pt idx="414">
                  <c:v>272.84199999999998</c:v>
                </c:pt>
                <c:pt idx="415">
                  <c:v>272.84199999999998</c:v>
                </c:pt>
                <c:pt idx="416">
                  <c:v>272.84199999999998</c:v>
                </c:pt>
                <c:pt idx="417">
                  <c:v>272.84199999999998</c:v>
                </c:pt>
                <c:pt idx="418">
                  <c:v>272.84199999999998</c:v>
                </c:pt>
                <c:pt idx="419">
                  <c:v>272.84199999999998</c:v>
                </c:pt>
                <c:pt idx="420">
                  <c:v>272.84199999999998</c:v>
                </c:pt>
                <c:pt idx="421">
                  <c:v>272.84199999999998</c:v>
                </c:pt>
                <c:pt idx="422">
                  <c:v>272.84199999999998</c:v>
                </c:pt>
                <c:pt idx="423">
                  <c:v>272.84199999999998</c:v>
                </c:pt>
                <c:pt idx="424">
                  <c:v>272.84199999999998</c:v>
                </c:pt>
                <c:pt idx="425">
                  <c:v>272.84199999999998</c:v>
                </c:pt>
                <c:pt idx="426">
                  <c:v>272.84199999999998</c:v>
                </c:pt>
                <c:pt idx="427">
                  <c:v>272.84199999999998</c:v>
                </c:pt>
                <c:pt idx="428">
                  <c:v>272.84199999999998</c:v>
                </c:pt>
                <c:pt idx="429">
                  <c:v>272.84199999999998</c:v>
                </c:pt>
                <c:pt idx="430">
                  <c:v>272.84199999999998</c:v>
                </c:pt>
                <c:pt idx="431">
                  <c:v>272.84199999999998</c:v>
                </c:pt>
                <c:pt idx="432">
                  <c:v>272.84199999999998</c:v>
                </c:pt>
                <c:pt idx="433">
                  <c:v>272.84199999999998</c:v>
                </c:pt>
                <c:pt idx="434">
                  <c:v>272.84199999999998</c:v>
                </c:pt>
                <c:pt idx="435">
                  <c:v>272.84199999999998</c:v>
                </c:pt>
                <c:pt idx="436">
                  <c:v>272.84199999999998</c:v>
                </c:pt>
                <c:pt idx="437">
                  <c:v>272.84199999999998</c:v>
                </c:pt>
                <c:pt idx="438">
                  <c:v>272.84199999999998</c:v>
                </c:pt>
                <c:pt idx="439">
                  <c:v>272.84199999999998</c:v>
                </c:pt>
                <c:pt idx="440">
                  <c:v>272.84199999999998</c:v>
                </c:pt>
                <c:pt idx="441">
                  <c:v>272.84199999999998</c:v>
                </c:pt>
                <c:pt idx="442">
                  <c:v>272.84199999999998</c:v>
                </c:pt>
                <c:pt idx="443">
                  <c:v>272.84199999999998</c:v>
                </c:pt>
                <c:pt idx="444">
                  <c:v>272.84199999999998</c:v>
                </c:pt>
                <c:pt idx="445">
                  <c:v>272.84199999999998</c:v>
                </c:pt>
                <c:pt idx="446">
                  <c:v>272.84199999999998</c:v>
                </c:pt>
                <c:pt idx="447">
                  <c:v>272.84199999999998</c:v>
                </c:pt>
                <c:pt idx="448">
                  <c:v>272.84199999999998</c:v>
                </c:pt>
                <c:pt idx="449">
                  <c:v>272.84199999999998</c:v>
                </c:pt>
                <c:pt idx="450">
                  <c:v>272.84199999999998</c:v>
                </c:pt>
                <c:pt idx="451">
                  <c:v>272.84199999999998</c:v>
                </c:pt>
                <c:pt idx="452">
                  <c:v>272.84199999999998</c:v>
                </c:pt>
                <c:pt idx="453">
                  <c:v>272.84199999999998</c:v>
                </c:pt>
                <c:pt idx="454">
                  <c:v>272.84199999999998</c:v>
                </c:pt>
                <c:pt idx="455">
                  <c:v>272.84199999999998</c:v>
                </c:pt>
                <c:pt idx="456">
                  <c:v>272.84199999999998</c:v>
                </c:pt>
                <c:pt idx="457">
                  <c:v>272.84199999999998</c:v>
                </c:pt>
                <c:pt idx="458">
                  <c:v>272.84199999999998</c:v>
                </c:pt>
                <c:pt idx="459">
                  <c:v>272.84199999999998</c:v>
                </c:pt>
                <c:pt idx="460">
                  <c:v>272.74200000000002</c:v>
                </c:pt>
                <c:pt idx="461">
                  <c:v>272.69200000000001</c:v>
                </c:pt>
                <c:pt idx="462">
                  <c:v>272.79199999999997</c:v>
                </c:pt>
                <c:pt idx="463">
                  <c:v>272.78199999999998</c:v>
                </c:pt>
                <c:pt idx="464">
                  <c:v>272.642</c:v>
                </c:pt>
                <c:pt idx="465">
                  <c:v>272.54199999999997</c:v>
                </c:pt>
                <c:pt idx="466">
                  <c:v>272.512</c:v>
                </c:pt>
                <c:pt idx="467">
                  <c:v>272.49200000000002</c:v>
                </c:pt>
                <c:pt idx="468">
                  <c:v>272.44200000000001</c:v>
                </c:pt>
                <c:pt idx="469">
                  <c:v>272.392</c:v>
                </c:pt>
                <c:pt idx="470">
                  <c:v>272.34199999999998</c:v>
                </c:pt>
                <c:pt idx="471">
                  <c:v>272.34199999999998</c:v>
                </c:pt>
                <c:pt idx="472">
                  <c:v>272.34199999999998</c:v>
                </c:pt>
                <c:pt idx="473">
                  <c:v>272.44200000000001</c:v>
                </c:pt>
                <c:pt idx="474">
                  <c:v>272.44200000000001</c:v>
                </c:pt>
                <c:pt idx="475">
                  <c:v>272.34199999999998</c:v>
                </c:pt>
                <c:pt idx="476">
                  <c:v>272.74199999999996</c:v>
                </c:pt>
                <c:pt idx="477">
                  <c:v>272.74199999999996</c:v>
                </c:pt>
                <c:pt idx="478">
                  <c:v>272.69200000000001</c:v>
                </c:pt>
                <c:pt idx="479">
                  <c:v>272.84199999999998</c:v>
                </c:pt>
                <c:pt idx="480">
                  <c:v>272.84199999999998</c:v>
                </c:pt>
                <c:pt idx="481">
                  <c:v>272.84199999999998</c:v>
                </c:pt>
                <c:pt idx="482">
                  <c:v>272.84199999999998</c:v>
                </c:pt>
                <c:pt idx="483">
                  <c:v>272.84199999999998</c:v>
                </c:pt>
                <c:pt idx="484">
                  <c:v>272.84199999999998</c:v>
                </c:pt>
                <c:pt idx="485">
                  <c:v>272.84199999999998</c:v>
                </c:pt>
                <c:pt idx="486">
                  <c:v>272.84199999999998</c:v>
                </c:pt>
                <c:pt idx="487">
                  <c:v>272.84199999999998</c:v>
                </c:pt>
                <c:pt idx="488">
                  <c:v>272.84199999999998</c:v>
                </c:pt>
                <c:pt idx="489">
                  <c:v>272.84199999999998</c:v>
                </c:pt>
                <c:pt idx="490">
                  <c:v>272.84199999999998</c:v>
                </c:pt>
                <c:pt idx="491">
                  <c:v>272.84199999999998</c:v>
                </c:pt>
                <c:pt idx="492">
                  <c:v>272.84199999999998</c:v>
                </c:pt>
                <c:pt idx="493">
                  <c:v>272.84199999999998</c:v>
                </c:pt>
                <c:pt idx="494">
                  <c:v>272.84199999999998</c:v>
                </c:pt>
                <c:pt idx="495">
                  <c:v>272.84199999999998</c:v>
                </c:pt>
                <c:pt idx="496">
                  <c:v>272.84199999999998</c:v>
                </c:pt>
                <c:pt idx="497">
                  <c:v>272.84199999999998</c:v>
                </c:pt>
                <c:pt idx="498">
                  <c:v>272.84199999999998</c:v>
                </c:pt>
                <c:pt idx="499">
                  <c:v>272.84199999999998</c:v>
                </c:pt>
                <c:pt idx="500">
                  <c:v>272.84199999999998</c:v>
                </c:pt>
                <c:pt idx="501">
                  <c:v>272.84199999999998</c:v>
                </c:pt>
                <c:pt idx="502">
                  <c:v>272.84199999999998</c:v>
                </c:pt>
                <c:pt idx="503">
                  <c:v>272.84199999999998</c:v>
                </c:pt>
                <c:pt idx="504">
                  <c:v>272.84199999999998</c:v>
                </c:pt>
                <c:pt idx="505">
                  <c:v>272.84199999999998</c:v>
                </c:pt>
                <c:pt idx="506">
                  <c:v>272.84199999999998</c:v>
                </c:pt>
                <c:pt idx="507">
                  <c:v>272.84199999999998</c:v>
                </c:pt>
                <c:pt idx="508">
                  <c:v>272.84199999999998</c:v>
                </c:pt>
                <c:pt idx="509">
                  <c:v>272.84199999999998</c:v>
                </c:pt>
                <c:pt idx="510">
                  <c:v>272.84199999999998</c:v>
                </c:pt>
                <c:pt idx="511">
                  <c:v>272.84199999999998</c:v>
                </c:pt>
                <c:pt idx="512">
                  <c:v>272.84199999999998</c:v>
                </c:pt>
                <c:pt idx="513">
                  <c:v>272.84199999999998</c:v>
                </c:pt>
                <c:pt idx="514">
                  <c:v>272.84199999999998</c:v>
                </c:pt>
                <c:pt idx="515">
                  <c:v>272.84199999999998</c:v>
                </c:pt>
                <c:pt idx="516">
                  <c:v>272.84199999999998</c:v>
                </c:pt>
                <c:pt idx="517">
                  <c:v>272.84199999999998</c:v>
                </c:pt>
                <c:pt idx="518">
                  <c:v>272.84199999999998</c:v>
                </c:pt>
                <c:pt idx="519">
                  <c:v>272.84199999999998</c:v>
                </c:pt>
                <c:pt idx="520">
                  <c:v>272.84199999999998</c:v>
                </c:pt>
                <c:pt idx="521">
                  <c:v>272.84199999999998</c:v>
                </c:pt>
                <c:pt idx="522">
                  <c:v>272.84199999999998</c:v>
                </c:pt>
                <c:pt idx="523">
                  <c:v>272.84199999999998</c:v>
                </c:pt>
                <c:pt idx="524">
                  <c:v>272.84199999999998</c:v>
                </c:pt>
                <c:pt idx="525">
                  <c:v>272.84199999999998</c:v>
                </c:pt>
                <c:pt idx="526">
                  <c:v>272.84199999999998</c:v>
                </c:pt>
                <c:pt idx="527">
                  <c:v>272.84199999999998</c:v>
                </c:pt>
                <c:pt idx="528">
                  <c:v>272.84199999999998</c:v>
                </c:pt>
                <c:pt idx="529">
                  <c:v>272.84199999999998</c:v>
                </c:pt>
                <c:pt idx="530">
                  <c:v>272.84199999999998</c:v>
                </c:pt>
                <c:pt idx="531">
                  <c:v>272.84199999999998</c:v>
                </c:pt>
                <c:pt idx="532">
                  <c:v>272.84199999999998</c:v>
                </c:pt>
                <c:pt idx="533">
                  <c:v>272.84199999999998</c:v>
                </c:pt>
                <c:pt idx="534">
                  <c:v>272.84199999999998</c:v>
                </c:pt>
                <c:pt idx="535">
                  <c:v>272.84199999999998</c:v>
                </c:pt>
                <c:pt idx="536">
                  <c:v>272.84199999999998</c:v>
                </c:pt>
                <c:pt idx="537">
                  <c:v>272.84199999999998</c:v>
                </c:pt>
                <c:pt idx="538">
                  <c:v>272.84199999999998</c:v>
                </c:pt>
                <c:pt idx="539">
                  <c:v>272.84199999999998</c:v>
                </c:pt>
                <c:pt idx="540">
                  <c:v>272.84199999999998</c:v>
                </c:pt>
                <c:pt idx="541">
                  <c:v>272.84199999999998</c:v>
                </c:pt>
                <c:pt idx="542">
                  <c:v>272.84199999999998</c:v>
                </c:pt>
                <c:pt idx="543">
                  <c:v>272.84199999999998</c:v>
                </c:pt>
                <c:pt idx="544">
                  <c:v>272.84199999999998</c:v>
                </c:pt>
                <c:pt idx="545">
                  <c:v>272.84199999999998</c:v>
                </c:pt>
                <c:pt idx="546">
                  <c:v>272.84199999999998</c:v>
                </c:pt>
                <c:pt idx="547">
                  <c:v>272.84199999999998</c:v>
                </c:pt>
                <c:pt idx="548">
                  <c:v>272.84199999999998</c:v>
                </c:pt>
                <c:pt idx="549">
                  <c:v>272.84199999999998</c:v>
                </c:pt>
                <c:pt idx="550">
                  <c:v>272.84199999999998</c:v>
                </c:pt>
                <c:pt idx="551">
                  <c:v>272.84199999999998</c:v>
                </c:pt>
                <c:pt idx="552">
                  <c:v>272.84199999999998</c:v>
                </c:pt>
                <c:pt idx="553">
                  <c:v>272.84199999999998</c:v>
                </c:pt>
                <c:pt idx="554">
                  <c:v>272.84199999999998</c:v>
                </c:pt>
                <c:pt idx="555">
                  <c:v>272.84199999999998</c:v>
                </c:pt>
                <c:pt idx="556">
                  <c:v>272.84199999999998</c:v>
                </c:pt>
                <c:pt idx="557">
                  <c:v>272.84199999999998</c:v>
                </c:pt>
                <c:pt idx="558">
                  <c:v>272.84199999999998</c:v>
                </c:pt>
                <c:pt idx="559">
                  <c:v>272.84199999999998</c:v>
                </c:pt>
                <c:pt idx="560">
                  <c:v>272.84199999999998</c:v>
                </c:pt>
                <c:pt idx="561">
                  <c:v>272.84199999999998</c:v>
                </c:pt>
                <c:pt idx="562">
                  <c:v>272.84199999999998</c:v>
                </c:pt>
                <c:pt idx="563">
                  <c:v>272.84199999999998</c:v>
                </c:pt>
                <c:pt idx="564">
                  <c:v>272.84199999999998</c:v>
                </c:pt>
                <c:pt idx="565">
                  <c:v>272.84199999999998</c:v>
                </c:pt>
                <c:pt idx="566">
                  <c:v>272.84199999999998</c:v>
                </c:pt>
                <c:pt idx="567">
                  <c:v>272.84199999999998</c:v>
                </c:pt>
                <c:pt idx="568">
                  <c:v>272.84199999999998</c:v>
                </c:pt>
                <c:pt idx="569">
                  <c:v>272.84199999999998</c:v>
                </c:pt>
                <c:pt idx="570">
                  <c:v>272.84199999999998</c:v>
                </c:pt>
                <c:pt idx="571">
                  <c:v>272.84199999999998</c:v>
                </c:pt>
                <c:pt idx="572">
                  <c:v>272.84199999999998</c:v>
                </c:pt>
                <c:pt idx="573">
                  <c:v>272.84199999999998</c:v>
                </c:pt>
                <c:pt idx="574">
                  <c:v>272.84199999999998</c:v>
                </c:pt>
                <c:pt idx="575">
                  <c:v>272.84199999999998</c:v>
                </c:pt>
                <c:pt idx="576">
                  <c:v>272.84199999999998</c:v>
                </c:pt>
                <c:pt idx="577">
                  <c:v>272.84199999999998</c:v>
                </c:pt>
                <c:pt idx="578">
                  <c:v>272.84199999999998</c:v>
                </c:pt>
                <c:pt idx="579">
                  <c:v>272.84199999999998</c:v>
                </c:pt>
                <c:pt idx="580">
                  <c:v>272.84199999999998</c:v>
                </c:pt>
                <c:pt idx="581">
                  <c:v>272.84199999999998</c:v>
                </c:pt>
                <c:pt idx="582">
                  <c:v>272.84199999999998</c:v>
                </c:pt>
                <c:pt idx="583">
                  <c:v>272.84199999999998</c:v>
                </c:pt>
                <c:pt idx="584">
                  <c:v>272.84199999999998</c:v>
                </c:pt>
                <c:pt idx="585">
                  <c:v>272.84199999999998</c:v>
                </c:pt>
                <c:pt idx="586">
                  <c:v>272.84199999999998</c:v>
                </c:pt>
                <c:pt idx="587">
                  <c:v>272.84199999999998</c:v>
                </c:pt>
                <c:pt idx="588">
                  <c:v>272.84199999999998</c:v>
                </c:pt>
                <c:pt idx="589">
                  <c:v>272.84199999999998</c:v>
                </c:pt>
                <c:pt idx="590">
                  <c:v>272.84199999999998</c:v>
                </c:pt>
                <c:pt idx="591">
                  <c:v>272.84199999999998</c:v>
                </c:pt>
                <c:pt idx="592">
                  <c:v>272.84199999999998</c:v>
                </c:pt>
                <c:pt idx="593">
                  <c:v>272.83199999999999</c:v>
                </c:pt>
                <c:pt idx="594">
                  <c:v>272.84199999999998</c:v>
                </c:pt>
                <c:pt idx="595">
                  <c:v>272.84199999999998</c:v>
                </c:pt>
                <c:pt idx="596">
                  <c:v>272.822</c:v>
                </c:pt>
                <c:pt idx="597">
                  <c:v>272.84199999999998</c:v>
                </c:pt>
                <c:pt idx="598">
                  <c:v>272.84199999999998</c:v>
                </c:pt>
                <c:pt idx="599">
                  <c:v>272.84199999999998</c:v>
                </c:pt>
                <c:pt idx="600">
                  <c:v>272.84199999999998</c:v>
                </c:pt>
                <c:pt idx="601">
                  <c:v>272.84199999999998</c:v>
                </c:pt>
                <c:pt idx="602">
                  <c:v>272.84199999999998</c:v>
                </c:pt>
                <c:pt idx="603">
                  <c:v>272.84199999999998</c:v>
                </c:pt>
                <c:pt idx="604">
                  <c:v>272.84199999999998</c:v>
                </c:pt>
                <c:pt idx="605">
                  <c:v>272.84199999999998</c:v>
                </c:pt>
                <c:pt idx="606">
                  <c:v>272.84199999999998</c:v>
                </c:pt>
                <c:pt idx="607">
                  <c:v>272.84199999999998</c:v>
                </c:pt>
                <c:pt idx="608">
                  <c:v>272.84199999999998</c:v>
                </c:pt>
                <c:pt idx="609">
                  <c:v>272.84199999999998</c:v>
                </c:pt>
                <c:pt idx="610">
                  <c:v>272.84199999999998</c:v>
                </c:pt>
                <c:pt idx="611">
                  <c:v>272.84199999999998</c:v>
                </c:pt>
                <c:pt idx="612">
                  <c:v>272.84199999999998</c:v>
                </c:pt>
                <c:pt idx="613">
                  <c:v>272.84199999999998</c:v>
                </c:pt>
                <c:pt idx="614">
                  <c:v>272.84199999999998</c:v>
                </c:pt>
                <c:pt idx="615">
                  <c:v>272.84199999999998</c:v>
                </c:pt>
                <c:pt idx="616">
                  <c:v>272.84199999999998</c:v>
                </c:pt>
                <c:pt idx="617">
                  <c:v>272.84199999999998</c:v>
                </c:pt>
                <c:pt idx="618">
                  <c:v>272.84199999999998</c:v>
                </c:pt>
                <c:pt idx="619">
                  <c:v>272.84199999999998</c:v>
                </c:pt>
                <c:pt idx="620">
                  <c:v>272.84199999999998</c:v>
                </c:pt>
                <c:pt idx="621">
                  <c:v>272.84199999999998</c:v>
                </c:pt>
                <c:pt idx="622">
                  <c:v>272.84199999999998</c:v>
                </c:pt>
                <c:pt idx="623">
                  <c:v>272.93200000000002</c:v>
                </c:pt>
                <c:pt idx="624">
                  <c:v>273.08199999999999</c:v>
                </c:pt>
                <c:pt idx="625">
                  <c:v>273.10199999999998</c:v>
                </c:pt>
                <c:pt idx="626">
                  <c:v>273.23700000000002</c:v>
                </c:pt>
                <c:pt idx="627">
                  <c:v>273.13200000000001</c:v>
                </c:pt>
                <c:pt idx="628">
                  <c:v>273.24200000000002</c:v>
                </c:pt>
                <c:pt idx="629">
                  <c:v>273.34199999999998</c:v>
                </c:pt>
                <c:pt idx="630">
                  <c:v>273.33199999999999</c:v>
                </c:pt>
                <c:pt idx="631">
                  <c:v>273.42200000000003</c:v>
                </c:pt>
              </c:numCache>
            </c:numRef>
          </c:val>
          <c:smooth val="0"/>
          <c:extLst xmlns:c16r2="http://schemas.microsoft.com/office/drawing/2015/06/chart">
            <c:ext xmlns:c16="http://schemas.microsoft.com/office/drawing/2014/chart" uri="{C3380CC4-5D6E-409C-BE32-E72D297353CC}">
              <c16:uniqueId val="{00000000-BA98-4C98-B9EA-DE299E7C39AE}"/>
            </c:ext>
          </c:extLst>
        </c:ser>
        <c:ser>
          <c:idx val="1"/>
          <c:order val="1"/>
          <c:tx>
            <c:strRef>
              <c:f>测压管水位!$D$1</c:f>
              <c:strCache>
                <c:ptCount val="1"/>
                <c:pt idx="0">
                  <c:v>2＃</c:v>
                </c:pt>
              </c:strCache>
            </c:strRef>
          </c:tx>
          <c:spPr>
            <a:ln w="6350" cap="rnd">
              <a:solidFill>
                <a:schemeClr val="accent2"/>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BA98-4C98-B9EA-DE299E7C39AE}"/>
            </c:ext>
          </c:extLst>
        </c:ser>
        <c:ser>
          <c:idx val="2"/>
          <c:order val="2"/>
          <c:tx>
            <c:strRef>
              <c:f>测压管水位!$G$1</c:f>
              <c:strCache>
                <c:ptCount val="1"/>
                <c:pt idx="0">
                  <c:v>5＃</c:v>
                </c:pt>
              </c:strCache>
            </c:strRef>
          </c:tx>
          <c:spPr>
            <a:ln w="6350" cap="rnd">
              <a:solidFill>
                <a:schemeClr val="accent3"/>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G$2:$G$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2-BA98-4C98-B9EA-DE299E7C39AE}"/>
            </c:ext>
          </c:extLst>
        </c:ser>
        <c:ser>
          <c:idx val="3"/>
          <c:order val="3"/>
          <c:tx>
            <c:strRef>
              <c:f>测压管水位!$H$1</c:f>
              <c:strCache>
                <c:ptCount val="1"/>
                <c:pt idx="0">
                  <c:v>6＃</c:v>
                </c:pt>
              </c:strCache>
            </c:strRef>
          </c:tx>
          <c:spPr>
            <a:ln w="6350" cap="rnd">
              <a:solidFill>
                <a:schemeClr val="accent4"/>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H$2:$H$633</c:f>
              <c:numCache>
                <c:formatCode>General</c:formatCode>
                <c:ptCount val="632"/>
                <c:pt idx="0">
                  <c:v>270.35000000000002</c:v>
                </c:pt>
                <c:pt idx="1">
                  <c:v>270.44</c:v>
                </c:pt>
                <c:pt idx="2">
                  <c:v>270.95999999999998</c:v>
                </c:pt>
                <c:pt idx="3">
                  <c:v>271.04000000000002</c:v>
                </c:pt>
                <c:pt idx="4">
                  <c:v>271.01</c:v>
                </c:pt>
                <c:pt idx="5">
                  <c:v>271.04000000000002</c:v>
                </c:pt>
                <c:pt idx="6">
                  <c:v>271.3</c:v>
                </c:pt>
                <c:pt idx="7">
                  <c:v>271.44</c:v>
                </c:pt>
                <c:pt idx="8">
                  <c:v>271.44</c:v>
                </c:pt>
                <c:pt idx="9">
                  <c:v>271.54000000000002</c:v>
                </c:pt>
                <c:pt idx="10">
                  <c:v>271.64</c:v>
                </c:pt>
                <c:pt idx="11">
                  <c:v>271.74</c:v>
                </c:pt>
                <c:pt idx="12">
                  <c:v>271.77</c:v>
                </c:pt>
                <c:pt idx="13">
                  <c:v>271.87</c:v>
                </c:pt>
                <c:pt idx="14">
                  <c:v>272.04000000000002</c:v>
                </c:pt>
                <c:pt idx="15">
                  <c:v>271.86</c:v>
                </c:pt>
                <c:pt idx="16">
                  <c:v>272.04000000000002</c:v>
                </c:pt>
                <c:pt idx="17">
                  <c:v>272.04000000000002</c:v>
                </c:pt>
                <c:pt idx="18">
                  <c:v>272.24</c:v>
                </c:pt>
                <c:pt idx="19">
                  <c:v>272.23</c:v>
                </c:pt>
                <c:pt idx="20">
                  <c:v>272.24</c:v>
                </c:pt>
                <c:pt idx="21">
                  <c:v>272.25</c:v>
                </c:pt>
                <c:pt idx="22">
                  <c:v>272.39</c:v>
                </c:pt>
                <c:pt idx="23">
                  <c:v>272.27</c:v>
                </c:pt>
                <c:pt idx="24">
                  <c:v>272.24</c:v>
                </c:pt>
                <c:pt idx="25">
                  <c:v>272.44</c:v>
                </c:pt>
                <c:pt idx="26">
                  <c:v>272.74</c:v>
                </c:pt>
                <c:pt idx="27">
                  <c:v>272.8</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83999999999997</c:v>
                </c:pt>
                <c:pt idx="38">
                  <c:v>272.83999999999997</c:v>
                </c:pt>
                <c:pt idx="39">
                  <c:v>272.83999999999997</c:v>
                </c:pt>
                <c:pt idx="40">
                  <c:v>272.54000000000002</c:v>
                </c:pt>
                <c:pt idx="41">
                  <c:v>272.37</c:v>
                </c:pt>
                <c:pt idx="42">
                  <c:v>272.33999999999997</c:v>
                </c:pt>
                <c:pt idx="43">
                  <c:v>272.33999999999997</c:v>
                </c:pt>
                <c:pt idx="44">
                  <c:v>272.44</c:v>
                </c:pt>
                <c:pt idx="45">
                  <c:v>272.45999999999998</c:v>
                </c:pt>
                <c:pt idx="46">
                  <c:v>272.44</c:v>
                </c:pt>
                <c:pt idx="47">
                  <c:v>272.44</c:v>
                </c:pt>
                <c:pt idx="48">
                  <c:v>272.33999999999997</c:v>
                </c:pt>
                <c:pt idx="49">
                  <c:v>272.33999999999997</c:v>
                </c:pt>
                <c:pt idx="50">
                  <c:v>272.58999999999997</c:v>
                </c:pt>
                <c:pt idx="51">
                  <c:v>272.64</c:v>
                </c:pt>
                <c:pt idx="52">
                  <c:v>272.58999999999997</c:v>
                </c:pt>
                <c:pt idx="53">
                  <c:v>272.74</c:v>
                </c:pt>
                <c:pt idx="54">
                  <c:v>272.64</c:v>
                </c:pt>
                <c:pt idx="55">
                  <c:v>272.83999999999997</c:v>
                </c:pt>
                <c:pt idx="56">
                  <c:v>272.74</c:v>
                </c:pt>
                <c:pt idx="57">
                  <c:v>272.83999999999997</c:v>
                </c:pt>
                <c:pt idx="58">
                  <c:v>272.83999999999997</c:v>
                </c:pt>
                <c:pt idx="59">
                  <c:v>272.83999999999997</c:v>
                </c:pt>
                <c:pt idx="60">
                  <c:v>272.84800000000001</c:v>
                </c:pt>
                <c:pt idx="61">
                  <c:v>272.84800000000001</c:v>
                </c:pt>
                <c:pt idx="63">
                  <c:v>272.84800000000001</c:v>
                </c:pt>
                <c:pt idx="64">
                  <c:v>272.84800000000001</c:v>
                </c:pt>
                <c:pt idx="65">
                  <c:v>272.84800000000001</c:v>
                </c:pt>
                <c:pt idx="66">
                  <c:v>272.84800000000001</c:v>
                </c:pt>
                <c:pt idx="67">
                  <c:v>272.84800000000001</c:v>
                </c:pt>
                <c:pt idx="68">
                  <c:v>272.84800000000001</c:v>
                </c:pt>
                <c:pt idx="69">
                  <c:v>272.84800000000001</c:v>
                </c:pt>
                <c:pt idx="70">
                  <c:v>272.84800000000001</c:v>
                </c:pt>
                <c:pt idx="71">
                  <c:v>272.84800000000001</c:v>
                </c:pt>
                <c:pt idx="72">
                  <c:v>272.84800000000001</c:v>
                </c:pt>
                <c:pt idx="73">
                  <c:v>272.84800000000001</c:v>
                </c:pt>
                <c:pt idx="74">
                  <c:v>272.84800000000001</c:v>
                </c:pt>
                <c:pt idx="75">
                  <c:v>272.84800000000001</c:v>
                </c:pt>
                <c:pt idx="76">
                  <c:v>272.84800000000001</c:v>
                </c:pt>
                <c:pt idx="77">
                  <c:v>272.84800000000001</c:v>
                </c:pt>
                <c:pt idx="78">
                  <c:v>272.84800000000001</c:v>
                </c:pt>
                <c:pt idx="79">
                  <c:v>272.84800000000001</c:v>
                </c:pt>
                <c:pt idx="80">
                  <c:v>272.84800000000001</c:v>
                </c:pt>
                <c:pt idx="81">
                  <c:v>272.84800000000001</c:v>
                </c:pt>
                <c:pt idx="82">
                  <c:v>272.84800000000001</c:v>
                </c:pt>
                <c:pt idx="83">
                  <c:v>272.84800000000001</c:v>
                </c:pt>
                <c:pt idx="84">
                  <c:v>272.84800000000001</c:v>
                </c:pt>
                <c:pt idx="85">
                  <c:v>272.84800000000001</c:v>
                </c:pt>
                <c:pt idx="86">
                  <c:v>272.84800000000001</c:v>
                </c:pt>
                <c:pt idx="87">
                  <c:v>272.84800000000001</c:v>
                </c:pt>
                <c:pt idx="88">
                  <c:v>272.84800000000001</c:v>
                </c:pt>
                <c:pt idx="89">
                  <c:v>272.84800000000001</c:v>
                </c:pt>
                <c:pt idx="90">
                  <c:v>272.84800000000001</c:v>
                </c:pt>
                <c:pt idx="91">
                  <c:v>272.84800000000001</c:v>
                </c:pt>
                <c:pt idx="92">
                  <c:v>272.84800000000001</c:v>
                </c:pt>
                <c:pt idx="93">
                  <c:v>272.84800000000001</c:v>
                </c:pt>
                <c:pt idx="94">
                  <c:v>272.84800000000001</c:v>
                </c:pt>
                <c:pt idx="95">
                  <c:v>272.84800000000001</c:v>
                </c:pt>
                <c:pt idx="96">
                  <c:v>272.84800000000001</c:v>
                </c:pt>
                <c:pt idx="97">
                  <c:v>272.84800000000001</c:v>
                </c:pt>
                <c:pt idx="98">
                  <c:v>272.84800000000001</c:v>
                </c:pt>
                <c:pt idx="99">
                  <c:v>272.84800000000001</c:v>
                </c:pt>
                <c:pt idx="100">
                  <c:v>272.84800000000001</c:v>
                </c:pt>
                <c:pt idx="101">
                  <c:v>272.84800000000001</c:v>
                </c:pt>
                <c:pt idx="102">
                  <c:v>272.84800000000001</c:v>
                </c:pt>
                <c:pt idx="103">
                  <c:v>272.84800000000001</c:v>
                </c:pt>
                <c:pt idx="104">
                  <c:v>272.84800000000001</c:v>
                </c:pt>
                <c:pt idx="105">
                  <c:v>272.84800000000001</c:v>
                </c:pt>
                <c:pt idx="106">
                  <c:v>272.84800000000001</c:v>
                </c:pt>
                <c:pt idx="107">
                  <c:v>272.84800000000001</c:v>
                </c:pt>
                <c:pt idx="108">
                  <c:v>272.84800000000001</c:v>
                </c:pt>
                <c:pt idx="109">
                  <c:v>272.84800000000001</c:v>
                </c:pt>
                <c:pt idx="110">
                  <c:v>272.84800000000001</c:v>
                </c:pt>
                <c:pt idx="111">
                  <c:v>272.84800000000001</c:v>
                </c:pt>
                <c:pt idx="112">
                  <c:v>272.84800000000001</c:v>
                </c:pt>
                <c:pt idx="113">
                  <c:v>272.84800000000001</c:v>
                </c:pt>
                <c:pt idx="114">
                  <c:v>272.84800000000001</c:v>
                </c:pt>
                <c:pt idx="115">
                  <c:v>272.84800000000001</c:v>
                </c:pt>
                <c:pt idx="116">
                  <c:v>272.84800000000001</c:v>
                </c:pt>
                <c:pt idx="117">
                  <c:v>272.84800000000001</c:v>
                </c:pt>
                <c:pt idx="118">
                  <c:v>272.84800000000001</c:v>
                </c:pt>
                <c:pt idx="119">
                  <c:v>272.84800000000001</c:v>
                </c:pt>
                <c:pt idx="120">
                  <c:v>272.84800000000001</c:v>
                </c:pt>
                <c:pt idx="121">
                  <c:v>272.84800000000001</c:v>
                </c:pt>
                <c:pt idx="122">
                  <c:v>272.84800000000001</c:v>
                </c:pt>
                <c:pt idx="123">
                  <c:v>272.84800000000001</c:v>
                </c:pt>
                <c:pt idx="124">
                  <c:v>272.84800000000001</c:v>
                </c:pt>
                <c:pt idx="125">
                  <c:v>272.84800000000001</c:v>
                </c:pt>
                <c:pt idx="126">
                  <c:v>272.84800000000001</c:v>
                </c:pt>
                <c:pt idx="127">
                  <c:v>272.84800000000001</c:v>
                </c:pt>
                <c:pt idx="128">
                  <c:v>272.84800000000001</c:v>
                </c:pt>
                <c:pt idx="129">
                  <c:v>272.84800000000001</c:v>
                </c:pt>
                <c:pt idx="130">
                  <c:v>272.84800000000001</c:v>
                </c:pt>
                <c:pt idx="131">
                  <c:v>272.84800000000001</c:v>
                </c:pt>
                <c:pt idx="132">
                  <c:v>272.84800000000001</c:v>
                </c:pt>
                <c:pt idx="133">
                  <c:v>272.84800000000001</c:v>
                </c:pt>
                <c:pt idx="134">
                  <c:v>272.84800000000001</c:v>
                </c:pt>
                <c:pt idx="135">
                  <c:v>272.84800000000001</c:v>
                </c:pt>
                <c:pt idx="136">
                  <c:v>272.84800000000001</c:v>
                </c:pt>
                <c:pt idx="137">
                  <c:v>272.84800000000001</c:v>
                </c:pt>
                <c:pt idx="138">
                  <c:v>272.84800000000001</c:v>
                </c:pt>
                <c:pt idx="139">
                  <c:v>272.84800000000001</c:v>
                </c:pt>
                <c:pt idx="140">
                  <c:v>272.84800000000001</c:v>
                </c:pt>
                <c:pt idx="141">
                  <c:v>272.84800000000001</c:v>
                </c:pt>
                <c:pt idx="142">
                  <c:v>272.84800000000001</c:v>
                </c:pt>
                <c:pt idx="143">
                  <c:v>272.84800000000001</c:v>
                </c:pt>
                <c:pt idx="144">
                  <c:v>272.84800000000001</c:v>
                </c:pt>
                <c:pt idx="145">
                  <c:v>272.84800000000001</c:v>
                </c:pt>
                <c:pt idx="146">
                  <c:v>272.84800000000001</c:v>
                </c:pt>
                <c:pt idx="147">
                  <c:v>272.84800000000001</c:v>
                </c:pt>
                <c:pt idx="148">
                  <c:v>272.84800000000001</c:v>
                </c:pt>
                <c:pt idx="149">
                  <c:v>272.84800000000001</c:v>
                </c:pt>
                <c:pt idx="150">
                  <c:v>272.84800000000001</c:v>
                </c:pt>
                <c:pt idx="151">
                  <c:v>272.84800000000001</c:v>
                </c:pt>
                <c:pt idx="152">
                  <c:v>272.84800000000001</c:v>
                </c:pt>
                <c:pt idx="153">
                  <c:v>272.84800000000001</c:v>
                </c:pt>
                <c:pt idx="154">
                  <c:v>272.84800000000001</c:v>
                </c:pt>
                <c:pt idx="155">
                  <c:v>272.84800000000001</c:v>
                </c:pt>
                <c:pt idx="156">
                  <c:v>272.84800000000001</c:v>
                </c:pt>
                <c:pt idx="157">
                  <c:v>272.84800000000001</c:v>
                </c:pt>
                <c:pt idx="158">
                  <c:v>272.84800000000001</c:v>
                </c:pt>
                <c:pt idx="159">
                  <c:v>272.84800000000001</c:v>
                </c:pt>
                <c:pt idx="160">
                  <c:v>272.84800000000001</c:v>
                </c:pt>
                <c:pt idx="161">
                  <c:v>272.84800000000001</c:v>
                </c:pt>
                <c:pt idx="162">
                  <c:v>272.84800000000001</c:v>
                </c:pt>
                <c:pt idx="163">
                  <c:v>272.84800000000001</c:v>
                </c:pt>
                <c:pt idx="164">
                  <c:v>272.84800000000001</c:v>
                </c:pt>
                <c:pt idx="165">
                  <c:v>272.84800000000001</c:v>
                </c:pt>
                <c:pt idx="166">
                  <c:v>272.84800000000001</c:v>
                </c:pt>
                <c:pt idx="167">
                  <c:v>272.84800000000001</c:v>
                </c:pt>
                <c:pt idx="168">
                  <c:v>272.84800000000001</c:v>
                </c:pt>
                <c:pt idx="169">
                  <c:v>272.84800000000001</c:v>
                </c:pt>
                <c:pt idx="170">
                  <c:v>272.84800000000001</c:v>
                </c:pt>
                <c:pt idx="171">
                  <c:v>272.84800000000001</c:v>
                </c:pt>
                <c:pt idx="172">
                  <c:v>272.84800000000001</c:v>
                </c:pt>
                <c:pt idx="173">
                  <c:v>272.84800000000001</c:v>
                </c:pt>
                <c:pt idx="174">
                  <c:v>272.84800000000001</c:v>
                </c:pt>
                <c:pt idx="175">
                  <c:v>272.84800000000001</c:v>
                </c:pt>
                <c:pt idx="176">
                  <c:v>272.84800000000001</c:v>
                </c:pt>
                <c:pt idx="177">
                  <c:v>272.84800000000001</c:v>
                </c:pt>
                <c:pt idx="178">
                  <c:v>272.84800000000001</c:v>
                </c:pt>
                <c:pt idx="179">
                  <c:v>272.84800000000001</c:v>
                </c:pt>
                <c:pt idx="180">
                  <c:v>272.84800000000001</c:v>
                </c:pt>
                <c:pt idx="181">
                  <c:v>272.84800000000001</c:v>
                </c:pt>
                <c:pt idx="182">
                  <c:v>272.84800000000001</c:v>
                </c:pt>
                <c:pt idx="183">
                  <c:v>272.84800000000001</c:v>
                </c:pt>
                <c:pt idx="184">
                  <c:v>272.84800000000001</c:v>
                </c:pt>
                <c:pt idx="185">
                  <c:v>272.84800000000001</c:v>
                </c:pt>
                <c:pt idx="186">
                  <c:v>272.84800000000001</c:v>
                </c:pt>
                <c:pt idx="187">
                  <c:v>272.84800000000001</c:v>
                </c:pt>
                <c:pt idx="188">
                  <c:v>272.84800000000001</c:v>
                </c:pt>
                <c:pt idx="189">
                  <c:v>272.84800000000001</c:v>
                </c:pt>
                <c:pt idx="190">
                  <c:v>272.84800000000001</c:v>
                </c:pt>
                <c:pt idx="191">
                  <c:v>272.84800000000001</c:v>
                </c:pt>
                <c:pt idx="192">
                  <c:v>272.84800000000001</c:v>
                </c:pt>
                <c:pt idx="193">
                  <c:v>272.84800000000001</c:v>
                </c:pt>
                <c:pt idx="194">
                  <c:v>272.84800000000001</c:v>
                </c:pt>
                <c:pt idx="195">
                  <c:v>272.84800000000001</c:v>
                </c:pt>
                <c:pt idx="196">
                  <c:v>272.84800000000001</c:v>
                </c:pt>
                <c:pt idx="197">
                  <c:v>272.84800000000001</c:v>
                </c:pt>
                <c:pt idx="198">
                  <c:v>272.84800000000001</c:v>
                </c:pt>
                <c:pt idx="199">
                  <c:v>272.84800000000001</c:v>
                </c:pt>
                <c:pt idx="200">
                  <c:v>272.84800000000001</c:v>
                </c:pt>
                <c:pt idx="201">
                  <c:v>272.84800000000001</c:v>
                </c:pt>
                <c:pt idx="202">
                  <c:v>272.84800000000001</c:v>
                </c:pt>
                <c:pt idx="203">
                  <c:v>272.84800000000001</c:v>
                </c:pt>
                <c:pt idx="204">
                  <c:v>272.84800000000001</c:v>
                </c:pt>
                <c:pt idx="205">
                  <c:v>272.84800000000001</c:v>
                </c:pt>
                <c:pt idx="206">
                  <c:v>272.84800000000001</c:v>
                </c:pt>
                <c:pt idx="207">
                  <c:v>272.84800000000001</c:v>
                </c:pt>
                <c:pt idx="208">
                  <c:v>272.84800000000001</c:v>
                </c:pt>
                <c:pt idx="209">
                  <c:v>272.84800000000001</c:v>
                </c:pt>
                <c:pt idx="210">
                  <c:v>272.84800000000001</c:v>
                </c:pt>
                <c:pt idx="211">
                  <c:v>272.84800000000001</c:v>
                </c:pt>
                <c:pt idx="212">
                  <c:v>272.84800000000001</c:v>
                </c:pt>
                <c:pt idx="213">
                  <c:v>272.84800000000001</c:v>
                </c:pt>
                <c:pt idx="214">
                  <c:v>272.84800000000001</c:v>
                </c:pt>
                <c:pt idx="215">
                  <c:v>272.84800000000001</c:v>
                </c:pt>
                <c:pt idx="216">
                  <c:v>272.84800000000001</c:v>
                </c:pt>
                <c:pt idx="217">
                  <c:v>272.48399999999998</c:v>
                </c:pt>
                <c:pt idx="218">
                  <c:v>272.84800000000001</c:v>
                </c:pt>
                <c:pt idx="219">
                  <c:v>272.84800000000001</c:v>
                </c:pt>
                <c:pt idx="220">
                  <c:v>272.84800000000001</c:v>
                </c:pt>
                <c:pt idx="221">
                  <c:v>272.84800000000001</c:v>
                </c:pt>
                <c:pt idx="222">
                  <c:v>272.84800000000001</c:v>
                </c:pt>
                <c:pt idx="223">
                  <c:v>272.84800000000001</c:v>
                </c:pt>
                <c:pt idx="224">
                  <c:v>272.84800000000001</c:v>
                </c:pt>
                <c:pt idx="225">
                  <c:v>272.84800000000001</c:v>
                </c:pt>
                <c:pt idx="226">
                  <c:v>272.84800000000001</c:v>
                </c:pt>
                <c:pt idx="227">
                  <c:v>270.84800000000001</c:v>
                </c:pt>
                <c:pt idx="228">
                  <c:v>272.84800000000001</c:v>
                </c:pt>
                <c:pt idx="229">
                  <c:v>272.84800000000001</c:v>
                </c:pt>
                <c:pt idx="230">
                  <c:v>272.84800000000001</c:v>
                </c:pt>
                <c:pt idx="231">
                  <c:v>272.84800000000001</c:v>
                </c:pt>
                <c:pt idx="232">
                  <c:v>272.84800000000001</c:v>
                </c:pt>
                <c:pt idx="233">
                  <c:v>272.84800000000001</c:v>
                </c:pt>
                <c:pt idx="234">
                  <c:v>272.84800000000001</c:v>
                </c:pt>
                <c:pt idx="235">
                  <c:v>272.84800000000001</c:v>
                </c:pt>
                <c:pt idx="236">
                  <c:v>272.84800000000001</c:v>
                </c:pt>
                <c:pt idx="237">
                  <c:v>272.84800000000001</c:v>
                </c:pt>
                <c:pt idx="238">
                  <c:v>272.84800000000001</c:v>
                </c:pt>
                <c:pt idx="239">
                  <c:v>272.84800000000001</c:v>
                </c:pt>
                <c:pt idx="240">
                  <c:v>272.84800000000001</c:v>
                </c:pt>
                <c:pt idx="241">
                  <c:v>272.84800000000001</c:v>
                </c:pt>
                <c:pt idx="242">
                  <c:v>272.84800000000001</c:v>
                </c:pt>
                <c:pt idx="243">
                  <c:v>272.84800000000001</c:v>
                </c:pt>
                <c:pt idx="244">
                  <c:v>272.84800000000001</c:v>
                </c:pt>
                <c:pt idx="245">
                  <c:v>272.84800000000001</c:v>
                </c:pt>
                <c:pt idx="246">
                  <c:v>272.84800000000001</c:v>
                </c:pt>
                <c:pt idx="247">
                  <c:v>272.84800000000001</c:v>
                </c:pt>
                <c:pt idx="248">
                  <c:v>272.84800000000001</c:v>
                </c:pt>
                <c:pt idx="249">
                  <c:v>272.84800000000001</c:v>
                </c:pt>
                <c:pt idx="250">
                  <c:v>272.84800000000001</c:v>
                </c:pt>
                <c:pt idx="251">
                  <c:v>272.84800000000001</c:v>
                </c:pt>
                <c:pt idx="252">
                  <c:v>272.84800000000001</c:v>
                </c:pt>
                <c:pt idx="253">
                  <c:v>272.84800000000001</c:v>
                </c:pt>
                <c:pt idx="254">
                  <c:v>272.84800000000001</c:v>
                </c:pt>
                <c:pt idx="255">
                  <c:v>272.84800000000001</c:v>
                </c:pt>
                <c:pt idx="256">
                  <c:v>272.84800000000001</c:v>
                </c:pt>
                <c:pt idx="257">
                  <c:v>272.84800000000001</c:v>
                </c:pt>
                <c:pt idx="258">
                  <c:v>272.84800000000001</c:v>
                </c:pt>
                <c:pt idx="259">
                  <c:v>272.84800000000001</c:v>
                </c:pt>
                <c:pt idx="260">
                  <c:v>272.84800000000001</c:v>
                </c:pt>
                <c:pt idx="261">
                  <c:v>272.84800000000001</c:v>
                </c:pt>
                <c:pt idx="262">
                  <c:v>272.84800000000001</c:v>
                </c:pt>
                <c:pt idx="263">
                  <c:v>272.84800000000001</c:v>
                </c:pt>
                <c:pt idx="264">
                  <c:v>272.84800000000001</c:v>
                </c:pt>
                <c:pt idx="265">
                  <c:v>272.84800000000001</c:v>
                </c:pt>
                <c:pt idx="266">
                  <c:v>272.84800000000001</c:v>
                </c:pt>
                <c:pt idx="267">
                  <c:v>272.84800000000001</c:v>
                </c:pt>
                <c:pt idx="268">
                  <c:v>272.84800000000001</c:v>
                </c:pt>
                <c:pt idx="269">
                  <c:v>272.84800000000001</c:v>
                </c:pt>
                <c:pt idx="270">
                  <c:v>272.84800000000001</c:v>
                </c:pt>
                <c:pt idx="271">
                  <c:v>272.84800000000001</c:v>
                </c:pt>
                <c:pt idx="272">
                  <c:v>272.84800000000001</c:v>
                </c:pt>
                <c:pt idx="273">
                  <c:v>272.84800000000001</c:v>
                </c:pt>
                <c:pt idx="274">
                  <c:v>272.84800000000001</c:v>
                </c:pt>
                <c:pt idx="275">
                  <c:v>272.84800000000001</c:v>
                </c:pt>
                <c:pt idx="276">
                  <c:v>272.84800000000001</c:v>
                </c:pt>
                <c:pt idx="277">
                  <c:v>272.84800000000001</c:v>
                </c:pt>
                <c:pt idx="278">
                  <c:v>272.84800000000001</c:v>
                </c:pt>
                <c:pt idx="279">
                  <c:v>272.84800000000001</c:v>
                </c:pt>
                <c:pt idx="280">
                  <c:v>272.84800000000001</c:v>
                </c:pt>
                <c:pt idx="281">
                  <c:v>272.84800000000001</c:v>
                </c:pt>
                <c:pt idx="282">
                  <c:v>272.84800000000001</c:v>
                </c:pt>
                <c:pt idx="283">
                  <c:v>272.84800000000001</c:v>
                </c:pt>
                <c:pt idx="284">
                  <c:v>272.84800000000001</c:v>
                </c:pt>
                <c:pt idx="285">
                  <c:v>272.84800000000001</c:v>
                </c:pt>
                <c:pt idx="286">
                  <c:v>272.84800000000001</c:v>
                </c:pt>
                <c:pt idx="287">
                  <c:v>272.84800000000001</c:v>
                </c:pt>
                <c:pt idx="288">
                  <c:v>272.84800000000001</c:v>
                </c:pt>
                <c:pt idx="289">
                  <c:v>272.84800000000001</c:v>
                </c:pt>
                <c:pt idx="290">
                  <c:v>272.84800000000001</c:v>
                </c:pt>
                <c:pt idx="291">
                  <c:v>272.84800000000001</c:v>
                </c:pt>
                <c:pt idx="292">
                  <c:v>272.84800000000001</c:v>
                </c:pt>
                <c:pt idx="293">
                  <c:v>272.84800000000001</c:v>
                </c:pt>
                <c:pt idx="294">
                  <c:v>272.84800000000001</c:v>
                </c:pt>
                <c:pt idx="295">
                  <c:v>272.84800000000001</c:v>
                </c:pt>
                <c:pt idx="296">
                  <c:v>272.84800000000001</c:v>
                </c:pt>
                <c:pt idx="297">
                  <c:v>272.84800000000001</c:v>
                </c:pt>
                <c:pt idx="298">
                  <c:v>272.84800000000001</c:v>
                </c:pt>
                <c:pt idx="299">
                  <c:v>272.84800000000001</c:v>
                </c:pt>
                <c:pt idx="300">
                  <c:v>272.84800000000001</c:v>
                </c:pt>
                <c:pt idx="301">
                  <c:v>272.84800000000001</c:v>
                </c:pt>
                <c:pt idx="302">
                  <c:v>272.84800000000001</c:v>
                </c:pt>
                <c:pt idx="303">
                  <c:v>272.84800000000001</c:v>
                </c:pt>
                <c:pt idx="304">
                  <c:v>272.84800000000001</c:v>
                </c:pt>
                <c:pt idx="305">
                  <c:v>272.84800000000001</c:v>
                </c:pt>
                <c:pt idx="306">
                  <c:v>272.84800000000001</c:v>
                </c:pt>
                <c:pt idx="307">
                  <c:v>272.84800000000001</c:v>
                </c:pt>
                <c:pt idx="308">
                  <c:v>272.84800000000001</c:v>
                </c:pt>
                <c:pt idx="309">
                  <c:v>272.84800000000001</c:v>
                </c:pt>
                <c:pt idx="310">
                  <c:v>272.84800000000001</c:v>
                </c:pt>
                <c:pt idx="311">
                  <c:v>272.84800000000001</c:v>
                </c:pt>
                <c:pt idx="312">
                  <c:v>272.84800000000001</c:v>
                </c:pt>
                <c:pt idx="313">
                  <c:v>272.84800000000001</c:v>
                </c:pt>
                <c:pt idx="314">
                  <c:v>272.84800000000001</c:v>
                </c:pt>
                <c:pt idx="315">
                  <c:v>272.84800000000001</c:v>
                </c:pt>
                <c:pt idx="316">
                  <c:v>272.84800000000001</c:v>
                </c:pt>
                <c:pt idx="317">
                  <c:v>272.84800000000001</c:v>
                </c:pt>
                <c:pt idx="318">
                  <c:v>272.84800000000001</c:v>
                </c:pt>
                <c:pt idx="319">
                  <c:v>272.84800000000001</c:v>
                </c:pt>
                <c:pt idx="320">
                  <c:v>272.84800000000001</c:v>
                </c:pt>
                <c:pt idx="321">
                  <c:v>272.84800000000001</c:v>
                </c:pt>
                <c:pt idx="322">
                  <c:v>272.84800000000001</c:v>
                </c:pt>
                <c:pt idx="323">
                  <c:v>272.84800000000001</c:v>
                </c:pt>
                <c:pt idx="324">
                  <c:v>272.84800000000001</c:v>
                </c:pt>
                <c:pt idx="325">
                  <c:v>272.84800000000001</c:v>
                </c:pt>
                <c:pt idx="326">
                  <c:v>272.84800000000001</c:v>
                </c:pt>
                <c:pt idx="327">
                  <c:v>272.84800000000001</c:v>
                </c:pt>
                <c:pt idx="328">
                  <c:v>272.84800000000001</c:v>
                </c:pt>
                <c:pt idx="329">
                  <c:v>272.84800000000001</c:v>
                </c:pt>
                <c:pt idx="330">
                  <c:v>272.84800000000001</c:v>
                </c:pt>
                <c:pt idx="331">
                  <c:v>272.84800000000001</c:v>
                </c:pt>
                <c:pt idx="332">
                  <c:v>272.84800000000001</c:v>
                </c:pt>
                <c:pt idx="333">
                  <c:v>272.84800000000001</c:v>
                </c:pt>
                <c:pt idx="334">
                  <c:v>272.84800000000001</c:v>
                </c:pt>
                <c:pt idx="335">
                  <c:v>272.84800000000001</c:v>
                </c:pt>
                <c:pt idx="336">
                  <c:v>272.84800000000001</c:v>
                </c:pt>
                <c:pt idx="337">
                  <c:v>272.84800000000001</c:v>
                </c:pt>
                <c:pt idx="338">
                  <c:v>272.84800000000001</c:v>
                </c:pt>
                <c:pt idx="339">
                  <c:v>272.84800000000001</c:v>
                </c:pt>
                <c:pt idx="340">
                  <c:v>272.84800000000001</c:v>
                </c:pt>
                <c:pt idx="341">
                  <c:v>272.84800000000001</c:v>
                </c:pt>
                <c:pt idx="342">
                  <c:v>272.84800000000001</c:v>
                </c:pt>
                <c:pt idx="343">
                  <c:v>272.84800000000001</c:v>
                </c:pt>
                <c:pt idx="344">
                  <c:v>272.84800000000001</c:v>
                </c:pt>
                <c:pt idx="345">
                  <c:v>272.84800000000001</c:v>
                </c:pt>
                <c:pt idx="346">
                  <c:v>272.84800000000001</c:v>
                </c:pt>
                <c:pt idx="347">
                  <c:v>272.84800000000001</c:v>
                </c:pt>
                <c:pt idx="348">
                  <c:v>272.84800000000001</c:v>
                </c:pt>
                <c:pt idx="349">
                  <c:v>272.84800000000001</c:v>
                </c:pt>
                <c:pt idx="350">
                  <c:v>272.84800000000001</c:v>
                </c:pt>
                <c:pt idx="351">
                  <c:v>272.84800000000001</c:v>
                </c:pt>
                <c:pt idx="352">
                  <c:v>272.84800000000001</c:v>
                </c:pt>
                <c:pt idx="353">
                  <c:v>272.84800000000001</c:v>
                </c:pt>
                <c:pt idx="354">
                  <c:v>272.84800000000001</c:v>
                </c:pt>
                <c:pt idx="355">
                  <c:v>272.84800000000001</c:v>
                </c:pt>
                <c:pt idx="356">
                  <c:v>272.84800000000001</c:v>
                </c:pt>
                <c:pt idx="357">
                  <c:v>272.84800000000001</c:v>
                </c:pt>
                <c:pt idx="358">
                  <c:v>272.84800000000001</c:v>
                </c:pt>
                <c:pt idx="359">
                  <c:v>272.84800000000001</c:v>
                </c:pt>
                <c:pt idx="360">
                  <c:v>272.84800000000001</c:v>
                </c:pt>
                <c:pt idx="361">
                  <c:v>272.84800000000001</c:v>
                </c:pt>
                <c:pt idx="362">
                  <c:v>272.84800000000001</c:v>
                </c:pt>
                <c:pt idx="363">
                  <c:v>272.84800000000001</c:v>
                </c:pt>
                <c:pt idx="364">
                  <c:v>272.84800000000001</c:v>
                </c:pt>
                <c:pt idx="365">
                  <c:v>272.84800000000001</c:v>
                </c:pt>
                <c:pt idx="366">
                  <c:v>272.84800000000001</c:v>
                </c:pt>
                <c:pt idx="367">
                  <c:v>272.84800000000001</c:v>
                </c:pt>
                <c:pt idx="368">
                  <c:v>272.84800000000001</c:v>
                </c:pt>
                <c:pt idx="369">
                  <c:v>272.84800000000001</c:v>
                </c:pt>
                <c:pt idx="370">
                  <c:v>272.84800000000001</c:v>
                </c:pt>
                <c:pt idx="371">
                  <c:v>272.84800000000001</c:v>
                </c:pt>
                <c:pt idx="372">
                  <c:v>272.84800000000001</c:v>
                </c:pt>
                <c:pt idx="373">
                  <c:v>272.84800000000001</c:v>
                </c:pt>
                <c:pt idx="374">
                  <c:v>272.84800000000001</c:v>
                </c:pt>
                <c:pt idx="375">
                  <c:v>272.84800000000001</c:v>
                </c:pt>
                <c:pt idx="376">
                  <c:v>272.84800000000001</c:v>
                </c:pt>
                <c:pt idx="377">
                  <c:v>272.84800000000001</c:v>
                </c:pt>
                <c:pt idx="378">
                  <c:v>272.84800000000001</c:v>
                </c:pt>
                <c:pt idx="379">
                  <c:v>272.84800000000001</c:v>
                </c:pt>
                <c:pt idx="380">
                  <c:v>272.84800000000001</c:v>
                </c:pt>
                <c:pt idx="381">
                  <c:v>272.84800000000001</c:v>
                </c:pt>
                <c:pt idx="382">
                  <c:v>272.84800000000001</c:v>
                </c:pt>
                <c:pt idx="383">
                  <c:v>272.84800000000001</c:v>
                </c:pt>
                <c:pt idx="384">
                  <c:v>272.84800000000001</c:v>
                </c:pt>
                <c:pt idx="385">
                  <c:v>272.84800000000001</c:v>
                </c:pt>
                <c:pt idx="386">
                  <c:v>272.84800000000001</c:v>
                </c:pt>
                <c:pt idx="387">
                  <c:v>272.84800000000001</c:v>
                </c:pt>
                <c:pt idx="388">
                  <c:v>272.84800000000001</c:v>
                </c:pt>
                <c:pt idx="389">
                  <c:v>272.84800000000001</c:v>
                </c:pt>
                <c:pt idx="390">
                  <c:v>272.84800000000001</c:v>
                </c:pt>
                <c:pt idx="391">
                  <c:v>272.84800000000001</c:v>
                </c:pt>
                <c:pt idx="392">
                  <c:v>272.84800000000001</c:v>
                </c:pt>
                <c:pt idx="393">
                  <c:v>272.84800000000001</c:v>
                </c:pt>
                <c:pt idx="394">
                  <c:v>272.84800000000001</c:v>
                </c:pt>
                <c:pt idx="395">
                  <c:v>272.84800000000001</c:v>
                </c:pt>
                <c:pt idx="396">
                  <c:v>272.84800000000001</c:v>
                </c:pt>
                <c:pt idx="397">
                  <c:v>272.84800000000001</c:v>
                </c:pt>
                <c:pt idx="398">
                  <c:v>272.84800000000001</c:v>
                </c:pt>
                <c:pt idx="399">
                  <c:v>272.84800000000001</c:v>
                </c:pt>
                <c:pt idx="400">
                  <c:v>272.84800000000001</c:v>
                </c:pt>
                <c:pt idx="401">
                  <c:v>272.84800000000001</c:v>
                </c:pt>
                <c:pt idx="402">
                  <c:v>272.84800000000001</c:v>
                </c:pt>
                <c:pt idx="403">
                  <c:v>272.84800000000001</c:v>
                </c:pt>
                <c:pt idx="404">
                  <c:v>272.84800000000001</c:v>
                </c:pt>
                <c:pt idx="405">
                  <c:v>272.84800000000001</c:v>
                </c:pt>
                <c:pt idx="406">
                  <c:v>272.84800000000001</c:v>
                </c:pt>
                <c:pt idx="407">
                  <c:v>272.84800000000001</c:v>
                </c:pt>
                <c:pt idx="408">
                  <c:v>272.84800000000001</c:v>
                </c:pt>
                <c:pt idx="409">
                  <c:v>272.84800000000001</c:v>
                </c:pt>
                <c:pt idx="410">
                  <c:v>272.84800000000001</c:v>
                </c:pt>
                <c:pt idx="411">
                  <c:v>272.84800000000001</c:v>
                </c:pt>
                <c:pt idx="412">
                  <c:v>272.84800000000001</c:v>
                </c:pt>
                <c:pt idx="413">
                  <c:v>272.84800000000001</c:v>
                </c:pt>
                <c:pt idx="414">
                  <c:v>272.84800000000001</c:v>
                </c:pt>
                <c:pt idx="415">
                  <c:v>272.84800000000001</c:v>
                </c:pt>
                <c:pt idx="416">
                  <c:v>272.84800000000001</c:v>
                </c:pt>
                <c:pt idx="417">
                  <c:v>272.84800000000001</c:v>
                </c:pt>
                <c:pt idx="418">
                  <c:v>272.84800000000001</c:v>
                </c:pt>
                <c:pt idx="419">
                  <c:v>272.84800000000001</c:v>
                </c:pt>
                <c:pt idx="420">
                  <c:v>272.84800000000001</c:v>
                </c:pt>
                <c:pt idx="421">
                  <c:v>272.84800000000001</c:v>
                </c:pt>
                <c:pt idx="422">
                  <c:v>272.84800000000001</c:v>
                </c:pt>
                <c:pt idx="423">
                  <c:v>272.84800000000001</c:v>
                </c:pt>
                <c:pt idx="424">
                  <c:v>272.84800000000001</c:v>
                </c:pt>
                <c:pt idx="425">
                  <c:v>272.84800000000001</c:v>
                </c:pt>
                <c:pt idx="426">
                  <c:v>272.84800000000001</c:v>
                </c:pt>
                <c:pt idx="427">
                  <c:v>272.84800000000001</c:v>
                </c:pt>
                <c:pt idx="428">
                  <c:v>272.84800000000001</c:v>
                </c:pt>
                <c:pt idx="429">
                  <c:v>272.84800000000001</c:v>
                </c:pt>
                <c:pt idx="430">
                  <c:v>272.84800000000001</c:v>
                </c:pt>
                <c:pt idx="431">
                  <c:v>272.84800000000001</c:v>
                </c:pt>
                <c:pt idx="432">
                  <c:v>272.84800000000001</c:v>
                </c:pt>
                <c:pt idx="433">
                  <c:v>272.84800000000001</c:v>
                </c:pt>
                <c:pt idx="434">
                  <c:v>272.84800000000001</c:v>
                </c:pt>
                <c:pt idx="435">
                  <c:v>272.84800000000001</c:v>
                </c:pt>
                <c:pt idx="436">
                  <c:v>272.84800000000001</c:v>
                </c:pt>
                <c:pt idx="437">
                  <c:v>272.84800000000001</c:v>
                </c:pt>
                <c:pt idx="438">
                  <c:v>272.84800000000001</c:v>
                </c:pt>
                <c:pt idx="439">
                  <c:v>272.84800000000001</c:v>
                </c:pt>
                <c:pt idx="440">
                  <c:v>272.84800000000001</c:v>
                </c:pt>
                <c:pt idx="441">
                  <c:v>272.84800000000001</c:v>
                </c:pt>
                <c:pt idx="442">
                  <c:v>272.84800000000001</c:v>
                </c:pt>
                <c:pt idx="443">
                  <c:v>272.84800000000001</c:v>
                </c:pt>
                <c:pt idx="444">
                  <c:v>272.84800000000001</c:v>
                </c:pt>
                <c:pt idx="445">
                  <c:v>272.84800000000001</c:v>
                </c:pt>
                <c:pt idx="446">
                  <c:v>272.84800000000001</c:v>
                </c:pt>
                <c:pt idx="447">
                  <c:v>272.84800000000001</c:v>
                </c:pt>
                <c:pt idx="448">
                  <c:v>272.84800000000001</c:v>
                </c:pt>
                <c:pt idx="449">
                  <c:v>272.84800000000001</c:v>
                </c:pt>
                <c:pt idx="450">
                  <c:v>272.84800000000001</c:v>
                </c:pt>
                <c:pt idx="451">
                  <c:v>272.84800000000001</c:v>
                </c:pt>
                <c:pt idx="452">
                  <c:v>272.84800000000001</c:v>
                </c:pt>
                <c:pt idx="453">
                  <c:v>272.84800000000001</c:v>
                </c:pt>
                <c:pt idx="454">
                  <c:v>272.84800000000001</c:v>
                </c:pt>
                <c:pt idx="455">
                  <c:v>272.84800000000001</c:v>
                </c:pt>
                <c:pt idx="456">
                  <c:v>272.84800000000001</c:v>
                </c:pt>
                <c:pt idx="457">
                  <c:v>272.84800000000001</c:v>
                </c:pt>
                <c:pt idx="458">
                  <c:v>272.84800000000001</c:v>
                </c:pt>
                <c:pt idx="459">
                  <c:v>272.84800000000001</c:v>
                </c:pt>
                <c:pt idx="460">
                  <c:v>272.84800000000001</c:v>
                </c:pt>
                <c:pt idx="461">
                  <c:v>272.84800000000001</c:v>
                </c:pt>
                <c:pt idx="462">
                  <c:v>272.84800000000001</c:v>
                </c:pt>
                <c:pt idx="463">
                  <c:v>272.84800000000001</c:v>
                </c:pt>
                <c:pt idx="464">
                  <c:v>272.84800000000001</c:v>
                </c:pt>
                <c:pt idx="465">
                  <c:v>272.84800000000001</c:v>
                </c:pt>
                <c:pt idx="466">
                  <c:v>272.84800000000001</c:v>
                </c:pt>
                <c:pt idx="467">
                  <c:v>272.84800000000001</c:v>
                </c:pt>
                <c:pt idx="468">
                  <c:v>272.84800000000001</c:v>
                </c:pt>
                <c:pt idx="469">
                  <c:v>272.84800000000001</c:v>
                </c:pt>
                <c:pt idx="470">
                  <c:v>272.84800000000001</c:v>
                </c:pt>
                <c:pt idx="471">
                  <c:v>272.84800000000001</c:v>
                </c:pt>
                <c:pt idx="472">
                  <c:v>272.84800000000001</c:v>
                </c:pt>
                <c:pt idx="473">
                  <c:v>272.84800000000001</c:v>
                </c:pt>
                <c:pt idx="474">
                  <c:v>272.84800000000001</c:v>
                </c:pt>
                <c:pt idx="475">
                  <c:v>272.84800000000001</c:v>
                </c:pt>
                <c:pt idx="476">
                  <c:v>272.84800000000001</c:v>
                </c:pt>
                <c:pt idx="477">
                  <c:v>272.84800000000001</c:v>
                </c:pt>
                <c:pt idx="478">
                  <c:v>272.84800000000001</c:v>
                </c:pt>
                <c:pt idx="479">
                  <c:v>272.84800000000001</c:v>
                </c:pt>
                <c:pt idx="480">
                  <c:v>272.84800000000001</c:v>
                </c:pt>
                <c:pt idx="481">
                  <c:v>272.84800000000001</c:v>
                </c:pt>
                <c:pt idx="482">
                  <c:v>272.84800000000001</c:v>
                </c:pt>
                <c:pt idx="483">
                  <c:v>272.84800000000001</c:v>
                </c:pt>
                <c:pt idx="484">
                  <c:v>272.84800000000001</c:v>
                </c:pt>
                <c:pt idx="485">
                  <c:v>272.84800000000001</c:v>
                </c:pt>
                <c:pt idx="486">
                  <c:v>272.84800000000001</c:v>
                </c:pt>
                <c:pt idx="487">
                  <c:v>272.84800000000001</c:v>
                </c:pt>
                <c:pt idx="488">
                  <c:v>272.84800000000001</c:v>
                </c:pt>
                <c:pt idx="489">
                  <c:v>272.84800000000001</c:v>
                </c:pt>
                <c:pt idx="490">
                  <c:v>272.84800000000001</c:v>
                </c:pt>
                <c:pt idx="491">
                  <c:v>272.84800000000001</c:v>
                </c:pt>
                <c:pt idx="492">
                  <c:v>272.84800000000001</c:v>
                </c:pt>
                <c:pt idx="493">
                  <c:v>272.84800000000001</c:v>
                </c:pt>
                <c:pt idx="494">
                  <c:v>272.84800000000001</c:v>
                </c:pt>
                <c:pt idx="495">
                  <c:v>272.84800000000001</c:v>
                </c:pt>
                <c:pt idx="496">
                  <c:v>272.84800000000001</c:v>
                </c:pt>
                <c:pt idx="497">
                  <c:v>272.84800000000001</c:v>
                </c:pt>
                <c:pt idx="498">
                  <c:v>272.84800000000001</c:v>
                </c:pt>
                <c:pt idx="499">
                  <c:v>272.84800000000001</c:v>
                </c:pt>
                <c:pt idx="500">
                  <c:v>272.84800000000001</c:v>
                </c:pt>
                <c:pt idx="501">
                  <c:v>272.84800000000001</c:v>
                </c:pt>
                <c:pt idx="502">
                  <c:v>272.84800000000001</c:v>
                </c:pt>
                <c:pt idx="503">
                  <c:v>272.84800000000001</c:v>
                </c:pt>
                <c:pt idx="504">
                  <c:v>272.84800000000001</c:v>
                </c:pt>
                <c:pt idx="505">
                  <c:v>272.84800000000001</c:v>
                </c:pt>
                <c:pt idx="506">
                  <c:v>272.84800000000001</c:v>
                </c:pt>
                <c:pt idx="507">
                  <c:v>272.84800000000001</c:v>
                </c:pt>
                <c:pt idx="508">
                  <c:v>272.84800000000001</c:v>
                </c:pt>
                <c:pt idx="509">
                  <c:v>272.84800000000001</c:v>
                </c:pt>
                <c:pt idx="510">
                  <c:v>272.84800000000001</c:v>
                </c:pt>
                <c:pt idx="511">
                  <c:v>272.84800000000001</c:v>
                </c:pt>
                <c:pt idx="512">
                  <c:v>272.84800000000001</c:v>
                </c:pt>
                <c:pt idx="513">
                  <c:v>272.84800000000001</c:v>
                </c:pt>
                <c:pt idx="514">
                  <c:v>272.84800000000001</c:v>
                </c:pt>
                <c:pt idx="515">
                  <c:v>272.84800000000001</c:v>
                </c:pt>
                <c:pt idx="516">
                  <c:v>272.84800000000001</c:v>
                </c:pt>
                <c:pt idx="517">
                  <c:v>272.84800000000001</c:v>
                </c:pt>
                <c:pt idx="518">
                  <c:v>272.84800000000001</c:v>
                </c:pt>
                <c:pt idx="519">
                  <c:v>272.84800000000001</c:v>
                </c:pt>
                <c:pt idx="520">
                  <c:v>272.84800000000001</c:v>
                </c:pt>
                <c:pt idx="521">
                  <c:v>272.84800000000001</c:v>
                </c:pt>
                <c:pt idx="522">
                  <c:v>272.84800000000001</c:v>
                </c:pt>
                <c:pt idx="523">
                  <c:v>272.84800000000001</c:v>
                </c:pt>
                <c:pt idx="524">
                  <c:v>272.84800000000001</c:v>
                </c:pt>
                <c:pt idx="525">
                  <c:v>272.84800000000001</c:v>
                </c:pt>
                <c:pt idx="526">
                  <c:v>272.84800000000001</c:v>
                </c:pt>
                <c:pt idx="527">
                  <c:v>272.84800000000001</c:v>
                </c:pt>
                <c:pt idx="528">
                  <c:v>272.84800000000001</c:v>
                </c:pt>
                <c:pt idx="529">
                  <c:v>272.84800000000001</c:v>
                </c:pt>
                <c:pt idx="530">
                  <c:v>272.84800000000001</c:v>
                </c:pt>
                <c:pt idx="531">
                  <c:v>272.84800000000001</c:v>
                </c:pt>
                <c:pt idx="532">
                  <c:v>272.84800000000001</c:v>
                </c:pt>
                <c:pt idx="533">
                  <c:v>272.84800000000001</c:v>
                </c:pt>
                <c:pt idx="534">
                  <c:v>272.84800000000001</c:v>
                </c:pt>
                <c:pt idx="535">
                  <c:v>272.84800000000001</c:v>
                </c:pt>
                <c:pt idx="536">
                  <c:v>272.84800000000001</c:v>
                </c:pt>
                <c:pt idx="537">
                  <c:v>272.84800000000001</c:v>
                </c:pt>
                <c:pt idx="538">
                  <c:v>272.84800000000001</c:v>
                </c:pt>
                <c:pt idx="539">
                  <c:v>272.84800000000001</c:v>
                </c:pt>
                <c:pt idx="540">
                  <c:v>272.84800000000001</c:v>
                </c:pt>
                <c:pt idx="541">
                  <c:v>272.84800000000001</c:v>
                </c:pt>
                <c:pt idx="542">
                  <c:v>272.84800000000001</c:v>
                </c:pt>
                <c:pt idx="543">
                  <c:v>272.84800000000001</c:v>
                </c:pt>
                <c:pt idx="544">
                  <c:v>272.84800000000001</c:v>
                </c:pt>
                <c:pt idx="545">
                  <c:v>272.84800000000001</c:v>
                </c:pt>
                <c:pt idx="546">
                  <c:v>272.84800000000001</c:v>
                </c:pt>
                <c:pt idx="547">
                  <c:v>272.84800000000001</c:v>
                </c:pt>
                <c:pt idx="548">
                  <c:v>272.84800000000001</c:v>
                </c:pt>
                <c:pt idx="549">
                  <c:v>272.84800000000001</c:v>
                </c:pt>
                <c:pt idx="550">
                  <c:v>272.84800000000001</c:v>
                </c:pt>
                <c:pt idx="551">
                  <c:v>272.84800000000001</c:v>
                </c:pt>
                <c:pt idx="552">
                  <c:v>272.84800000000001</c:v>
                </c:pt>
                <c:pt idx="553">
                  <c:v>272.84800000000001</c:v>
                </c:pt>
                <c:pt idx="554">
                  <c:v>272.84800000000001</c:v>
                </c:pt>
                <c:pt idx="555">
                  <c:v>272.84800000000001</c:v>
                </c:pt>
                <c:pt idx="556">
                  <c:v>272.84800000000001</c:v>
                </c:pt>
                <c:pt idx="557">
                  <c:v>272.84800000000001</c:v>
                </c:pt>
                <c:pt idx="558">
                  <c:v>272.84800000000001</c:v>
                </c:pt>
                <c:pt idx="559">
                  <c:v>272.84800000000001</c:v>
                </c:pt>
                <c:pt idx="560">
                  <c:v>272.84800000000001</c:v>
                </c:pt>
                <c:pt idx="561">
                  <c:v>272.84800000000001</c:v>
                </c:pt>
                <c:pt idx="562">
                  <c:v>272.84800000000001</c:v>
                </c:pt>
                <c:pt idx="563">
                  <c:v>272.84800000000001</c:v>
                </c:pt>
                <c:pt idx="564">
                  <c:v>272.84800000000001</c:v>
                </c:pt>
                <c:pt idx="565">
                  <c:v>272.84800000000001</c:v>
                </c:pt>
                <c:pt idx="566">
                  <c:v>272.84800000000001</c:v>
                </c:pt>
                <c:pt idx="567">
                  <c:v>272.84800000000001</c:v>
                </c:pt>
                <c:pt idx="568">
                  <c:v>272.84800000000001</c:v>
                </c:pt>
                <c:pt idx="569">
                  <c:v>272.84800000000001</c:v>
                </c:pt>
                <c:pt idx="570">
                  <c:v>272.84800000000001</c:v>
                </c:pt>
                <c:pt idx="571">
                  <c:v>272.84800000000001</c:v>
                </c:pt>
                <c:pt idx="572">
                  <c:v>272.84800000000001</c:v>
                </c:pt>
                <c:pt idx="573">
                  <c:v>272.84800000000001</c:v>
                </c:pt>
                <c:pt idx="574">
                  <c:v>272.84800000000001</c:v>
                </c:pt>
                <c:pt idx="575">
                  <c:v>272.84800000000001</c:v>
                </c:pt>
                <c:pt idx="576">
                  <c:v>272.84800000000001</c:v>
                </c:pt>
                <c:pt idx="577">
                  <c:v>272.84800000000001</c:v>
                </c:pt>
                <c:pt idx="578">
                  <c:v>272.84800000000001</c:v>
                </c:pt>
                <c:pt idx="579">
                  <c:v>272.84800000000001</c:v>
                </c:pt>
                <c:pt idx="580">
                  <c:v>272.84800000000001</c:v>
                </c:pt>
                <c:pt idx="581">
                  <c:v>272.84800000000001</c:v>
                </c:pt>
                <c:pt idx="582">
                  <c:v>272.84800000000001</c:v>
                </c:pt>
                <c:pt idx="583">
                  <c:v>272.84800000000001</c:v>
                </c:pt>
                <c:pt idx="584">
                  <c:v>272.84800000000001</c:v>
                </c:pt>
                <c:pt idx="585">
                  <c:v>272.84800000000001</c:v>
                </c:pt>
                <c:pt idx="586">
                  <c:v>272.84800000000001</c:v>
                </c:pt>
                <c:pt idx="587">
                  <c:v>272.84800000000001</c:v>
                </c:pt>
                <c:pt idx="588">
                  <c:v>272.84800000000001</c:v>
                </c:pt>
                <c:pt idx="589">
                  <c:v>272.84800000000001</c:v>
                </c:pt>
                <c:pt idx="590">
                  <c:v>272.84800000000001</c:v>
                </c:pt>
                <c:pt idx="591">
                  <c:v>272.84800000000001</c:v>
                </c:pt>
                <c:pt idx="592">
                  <c:v>272.84800000000001</c:v>
                </c:pt>
                <c:pt idx="593">
                  <c:v>272.84800000000001</c:v>
                </c:pt>
                <c:pt idx="594">
                  <c:v>272.84800000000001</c:v>
                </c:pt>
                <c:pt idx="595">
                  <c:v>272.84800000000001</c:v>
                </c:pt>
                <c:pt idx="596">
                  <c:v>272.84800000000001</c:v>
                </c:pt>
                <c:pt idx="597">
                  <c:v>272.84800000000001</c:v>
                </c:pt>
                <c:pt idx="598">
                  <c:v>272.84800000000001</c:v>
                </c:pt>
                <c:pt idx="599">
                  <c:v>272.84800000000001</c:v>
                </c:pt>
                <c:pt idx="600">
                  <c:v>272.84800000000001</c:v>
                </c:pt>
                <c:pt idx="601">
                  <c:v>272.84800000000001</c:v>
                </c:pt>
                <c:pt idx="602">
                  <c:v>272.84800000000001</c:v>
                </c:pt>
                <c:pt idx="603">
                  <c:v>272.84800000000001</c:v>
                </c:pt>
                <c:pt idx="604">
                  <c:v>272.84800000000001</c:v>
                </c:pt>
                <c:pt idx="605">
                  <c:v>272.84800000000001</c:v>
                </c:pt>
                <c:pt idx="606">
                  <c:v>272.84800000000001</c:v>
                </c:pt>
                <c:pt idx="607">
                  <c:v>272.84800000000001</c:v>
                </c:pt>
                <c:pt idx="608">
                  <c:v>272.84800000000001</c:v>
                </c:pt>
                <c:pt idx="609">
                  <c:v>272.84800000000001</c:v>
                </c:pt>
                <c:pt idx="610">
                  <c:v>272.84800000000001</c:v>
                </c:pt>
                <c:pt idx="611">
                  <c:v>272.84800000000001</c:v>
                </c:pt>
                <c:pt idx="612">
                  <c:v>272.84800000000001</c:v>
                </c:pt>
                <c:pt idx="613">
                  <c:v>272.84800000000001</c:v>
                </c:pt>
                <c:pt idx="614">
                  <c:v>272.84800000000001</c:v>
                </c:pt>
                <c:pt idx="615">
                  <c:v>272.84800000000001</c:v>
                </c:pt>
                <c:pt idx="616">
                  <c:v>272.84800000000001</c:v>
                </c:pt>
                <c:pt idx="617">
                  <c:v>272.84800000000001</c:v>
                </c:pt>
                <c:pt idx="618">
                  <c:v>272.84800000000001</c:v>
                </c:pt>
                <c:pt idx="619">
                  <c:v>272.84800000000001</c:v>
                </c:pt>
                <c:pt idx="620">
                  <c:v>272.84800000000001</c:v>
                </c:pt>
                <c:pt idx="621">
                  <c:v>272.84800000000001</c:v>
                </c:pt>
                <c:pt idx="622">
                  <c:v>272.84800000000001</c:v>
                </c:pt>
                <c:pt idx="623">
                  <c:v>274.34800000000001</c:v>
                </c:pt>
                <c:pt idx="624">
                  <c:v>274.34800000000001</c:v>
                </c:pt>
                <c:pt idx="625">
                  <c:v>276.548</c:v>
                </c:pt>
                <c:pt idx="626">
                  <c:v>277.64800000000002</c:v>
                </c:pt>
                <c:pt idx="627">
                  <c:v>278.44799999999998</c:v>
                </c:pt>
                <c:pt idx="628">
                  <c:v>277.64800000000002</c:v>
                </c:pt>
                <c:pt idx="629">
                  <c:v>278.84800000000001</c:v>
                </c:pt>
                <c:pt idx="630">
                  <c:v>279.84800000000001</c:v>
                </c:pt>
                <c:pt idx="631">
                  <c:v>279.84800000000001</c:v>
                </c:pt>
              </c:numCache>
            </c:numRef>
          </c:val>
          <c:smooth val="0"/>
          <c:extLst xmlns:c16r2="http://schemas.microsoft.com/office/drawing/2015/06/chart">
            <c:ext xmlns:c16="http://schemas.microsoft.com/office/drawing/2014/chart" uri="{C3380CC4-5D6E-409C-BE32-E72D297353CC}">
              <c16:uniqueId val="{00000003-BA98-4C98-B9EA-DE299E7C39AE}"/>
            </c:ext>
          </c:extLst>
        </c:ser>
        <c:ser>
          <c:idx val="4"/>
          <c:order val="4"/>
          <c:tx>
            <c:strRef>
              <c:f>测压管水位!$I$1</c:f>
              <c:strCache>
                <c:ptCount val="1"/>
                <c:pt idx="0">
                  <c:v>7＃</c:v>
                </c:pt>
              </c:strCache>
            </c:strRef>
          </c:tx>
          <c:spPr>
            <a:ln w="6350" cap="rnd">
              <a:solidFill>
                <a:schemeClr val="accent5"/>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I$2:$I$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4-BA98-4C98-B9EA-DE299E7C39AE}"/>
            </c:ext>
          </c:extLst>
        </c:ser>
        <c:ser>
          <c:idx val="5"/>
          <c:order val="5"/>
          <c:tx>
            <c:strRef>
              <c:f>测压管水位!$J$1</c:f>
              <c:strCache>
                <c:ptCount val="1"/>
                <c:pt idx="0">
                  <c:v>8＃</c:v>
                </c:pt>
              </c:strCache>
            </c:strRef>
          </c:tx>
          <c:spPr>
            <a:ln w="6350" cap="rnd">
              <a:solidFill>
                <a:schemeClr val="accent6"/>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J$2:$J$633</c:f>
              <c:numCache>
                <c:formatCode>General</c:formatCode>
                <c:ptCount val="632"/>
                <c:pt idx="0">
                  <c:v>272.24</c:v>
                </c:pt>
                <c:pt idx="1">
                  <c:v>272.20999999999998</c:v>
                </c:pt>
                <c:pt idx="2">
                  <c:v>272.24</c:v>
                </c:pt>
                <c:pt idx="3">
                  <c:v>272.20999999999998</c:v>
                </c:pt>
                <c:pt idx="4">
                  <c:v>272.24</c:v>
                </c:pt>
                <c:pt idx="5">
                  <c:v>272.20999999999998</c:v>
                </c:pt>
                <c:pt idx="6">
                  <c:v>272.31</c:v>
                </c:pt>
                <c:pt idx="7">
                  <c:v>272.31</c:v>
                </c:pt>
                <c:pt idx="8">
                  <c:v>272.23</c:v>
                </c:pt>
                <c:pt idx="9">
                  <c:v>272.31</c:v>
                </c:pt>
                <c:pt idx="10">
                  <c:v>272.24</c:v>
                </c:pt>
                <c:pt idx="11">
                  <c:v>272.31</c:v>
                </c:pt>
                <c:pt idx="12">
                  <c:v>272.24</c:v>
                </c:pt>
                <c:pt idx="13">
                  <c:v>272.26</c:v>
                </c:pt>
                <c:pt idx="14">
                  <c:v>272.31</c:v>
                </c:pt>
                <c:pt idx="15">
                  <c:v>272.24</c:v>
                </c:pt>
                <c:pt idx="16">
                  <c:v>272.31</c:v>
                </c:pt>
                <c:pt idx="17">
                  <c:v>272.31</c:v>
                </c:pt>
                <c:pt idx="18">
                  <c:v>272.31</c:v>
                </c:pt>
                <c:pt idx="19">
                  <c:v>272.24</c:v>
                </c:pt>
                <c:pt idx="20">
                  <c:v>272.31</c:v>
                </c:pt>
                <c:pt idx="21">
                  <c:v>272.23</c:v>
                </c:pt>
                <c:pt idx="22">
                  <c:v>272.36</c:v>
                </c:pt>
                <c:pt idx="23">
                  <c:v>272.24</c:v>
                </c:pt>
                <c:pt idx="24">
                  <c:v>272.31</c:v>
                </c:pt>
                <c:pt idx="25">
                  <c:v>272.20999999999998</c:v>
                </c:pt>
                <c:pt idx="26">
                  <c:v>272.31</c:v>
                </c:pt>
                <c:pt idx="27">
                  <c:v>272.24</c:v>
                </c:pt>
                <c:pt idx="28">
                  <c:v>272.36</c:v>
                </c:pt>
                <c:pt idx="29">
                  <c:v>272.20999999999998</c:v>
                </c:pt>
                <c:pt idx="30">
                  <c:v>272.20999999999998</c:v>
                </c:pt>
                <c:pt idx="31">
                  <c:v>272.22000000000003</c:v>
                </c:pt>
                <c:pt idx="32">
                  <c:v>272.31</c:v>
                </c:pt>
                <c:pt idx="33">
                  <c:v>272.20999999999998</c:v>
                </c:pt>
                <c:pt idx="34">
                  <c:v>272.20999999999998</c:v>
                </c:pt>
                <c:pt idx="35">
                  <c:v>272.20999999999998</c:v>
                </c:pt>
                <c:pt idx="36">
                  <c:v>272.31</c:v>
                </c:pt>
                <c:pt idx="37">
                  <c:v>272.23</c:v>
                </c:pt>
                <c:pt idx="38">
                  <c:v>272.31</c:v>
                </c:pt>
                <c:pt idx="39">
                  <c:v>272.26</c:v>
                </c:pt>
                <c:pt idx="40">
                  <c:v>272.20999999999998</c:v>
                </c:pt>
                <c:pt idx="41">
                  <c:v>272.16000000000003</c:v>
                </c:pt>
                <c:pt idx="42">
                  <c:v>272.20999999999998</c:v>
                </c:pt>
                <c:pt idx="43">
                  <c:v>272.31</c:v>
                </c:pt>
                <c:pt idx="44">
                  <c:v>272.26</c:v>
                </c:pt>
                <c:pt idx="45">
                  <c:v>272.26</c:v>
                </c:pt>
                <c:pt idx="46">
                  <c:v>272.20999999999998</c:v>
                </c:pt>
                <c:pt idx="47">
                  <c:v>272.31</c:v>
                </c:pt>
                <c:pt idx="48">
                  <c:v>272.31</c:v>
                </c:pt>
                <c:pt idx="49">
                  <c:v>272.31</c:v>
                </c:pt>
                <c:pt idx="50">
                  <c:v>272.26</c:v>
                </c:pt>
                <c:pt idx="51">
                  <c:v>272.24</c:v>
                </c:pt>
                <c:pt idx="52">
                  <c:v>272.24</c:v>
                </c:pt>
                <c:pt idx="53">
                  <c:v>272.16000000000003</c:v>
                </c:pt>
                <c:pt idx="54">
                  <c:v>272.11</c:v>
                </c:pt>
                <c:pt idx="55">
                  <c:v>272.20999999999998</c:v>
                </c:pt>
                <c:pt idx="56">
                  <c:v>272.20999999999998</c:v>
                </c:pt>
                <c:pt idx="57">
                  <c:v>272.20999999999998</c:v>
                </c:pt>
                <c:pt idx="58">
                  <c:v>272.31</c:v>
                </c:pt>
                <c:pt idx="59">
                  <c:v>272.31</c:v>
                </c:pt>
                <c:pt idx="60">
                  <c:v>272.31400000000002</c:v>
                </c:pt>
                <c:pt idx="61">
                  <c:v>272.31400000000002</c:v>
                </c:pt>
                <c:pt idx="62">
                  <c:v>272.214</c:v>
                </c:pt>
                <c:pt idx="63">
                  <c:v>272.214</c:v>
                </c:pt>
                <c:pt idx="64">
                  <c:v>272.26400000000001</c:v>
                </c:pt>
                <c:pt idx="65">
                  <c:v>272.214</c:v>
                </c:pt>
                <c:pt idx="66">
                  <c:v>272.25400000000002</c:v>
                </c:pt>
                <c:pt idx="67">
                  <c:v>272.214</c:v>
                </c:pt>
                <c:pt idx="68">
                  <c:v>272.214</c:v>
                </c:pt>
                <c:pt idx="69">
                  <c:v>272.214</c:v>
                </c:pt>
                <c:pt idx="70">
                  <c:v>272.214</c:v>
                </c:pt>
                <c:pt idx="71">
                  <c:v>272.25400000000002</c:v>
                </c:pt>
                <c:pt idx="72">
                  <c:v>272.24400000000003</c:v>
                </c:pt>
                <c:pt idx="73">
                  <c:v>272.214</c:v>
                </c:pt>
                <c:pt idx="74">
                  <c:v>272.214</c:v>
                </c:pt>
                <c:pt idx="75">
                  <c:v>272.16399999999999</c:v>
                </c:pt>
                <c:pt idx="76">
                  <c:v>272.26400000000001</c:v>
                </c:pt>
                <c:pt idx="77">
                  <c:v>272.214</c:v>
                </c:pt>
                <c:pt idx="78">
                  <c:v>272.214</c:v>
                </c:pt>
                <c:pt idx="79">
                  <c:v>272.11399999999998</c:v>
                </c:pt>
                <c:pt idx="80">
                  <c:v>272.31400000000002</c:v>
                </c:pt>
                <c:pt idx="81">
                  <c:v>272.25400000000002</c:v>
                </c:pt>
                <c:pt idx="82">
                  <c:v>272.31400000000002</c:v>
                </c:pt>
                <c:pt idx="83">
                  <c:v>272.11399999999998</c:v>
                </c:pt>
                <c:pt idx="84">
                  <c:v>272.04599999999999</c:v>
                </c:pt>
                <c:pt idx="85">
                  <c:v>272.01400000000001</c:v>
                </c:pt>
                <c:pt idx="86">
                  <c:v>272.26400000000001</c:v>
                </c:pt>
                <c:pt idx="87">
                  <c:v>272.25400000000002</c:v>
                </c:pt>
                <c:pt idx="88">
                  <c:v>272.25400000000002</c:v>
                </c:pt>
                <c:pt idx="89">
                  <c:v>272.26400000000001</c:v>
                </c:pt>
                <c:pt idx="90">
                  <c:v>272.22399999999999</c:v>
                </c:pt>
                <c:pt idx="91">
                  <c:v>272.26400000000001</c:v>
                </c:pt>
                <c:pt idx="92">
                  <c:v>272.25400000000002</c:v>
                </c:pt>
                <c:pt idx="93">
                  <c:v>272.31400000000002</c:v>
                </c:pt>
                <c:pt idx="94">
                  <c:v>272.23399999999998</c:v>
                </c:pt>
                <c:pt idx="95">
                  <c:v>272.26400000000001</c:v>
                </c:pt>
                <c:pt idx="96">
                  <c:v>272.26400000000001</c:v>
                </c:pt>
                <c:pt idx="97">
                  <c:v>272.274</c:v>
                </c:pt>
                <c:pt idx="98">
                  <c:v>272.26400000000001</c:v>
                </c:pt>
                <c:pt idx="99">
                  <c:v>272.31400000000002</c:v>
                </c:pt>
                <c:pt idx="100">
                  <c:v>272.25400000000002</c:v>
                </c:pt>
                <c:pt idx="101">
                  <c:v>272.26400000000001</c:v>
                </c:pt>
                <c:pt idx="102">
                  <c:v>272.25400000000002</c:v>
                </c:pt>
                <c:pt idx="103">
                  <c:v>272.26400000000001</c:v>
                </c:pt>
                <c:pt idx="104">
                  <c:v>272.26400000000001</c:v>
                </c:pt>
                <c:pt idx="105">
                  <c:v>272.24400000000003</c:v>
                </c:pt>
                <c:pt idx="106">
                  <c:v>272.26400000000001</c:v>
                </c:pt>
                <c:pt idx="107">
                  <c:v>272.26400000000001</c:v>
                </c:pt>
                <c:pt idx="108">
                  <c:v>272.214</c:v>
                </c:pt>
                <c:pt idx="109">
                  <c:v>272.214</c:v>
                </c:pt>
                <c:pt idx="110">
                  <c:v>272.25400000000002</c:v>
                </c:pt>
                <c:pt idx="111">
                  <c:v>272.26400000000001</c:v>
                </c:pt>
                <c:pt idx="112">
                  <c:v>272.26400000000001</c:v>
                </c:pt>
                <c:pt idx="113">
                  <c:v>272.26400000000001</c:v>
                </c:pt>
                <c:pt idx="114">
                  <c:v>272.26400000000001</c:v>
                </c:pt>
                <c:pt idx="115">
                  <c:v>272.26400000000001</c:v>
                </c:pt>
                <c:pt idx="116">
                  <c:v>272.25400000000002</c:v>
                </c:pt>
                <c:pt idx="117">
                  <c:v>272.255</c:v>
                </c:pt>
                <c:pt idx="118">
                  <c:v>272.24400000000003</c:v>
                </c:pt>
                <c:pt idx="119">
                  <c:v>272.214</c:v>
                </c:pt>
                <c:pt idx="120">
                  <c:v>272.31400000000002</c:v>
                </c:pt>
                <c:pt idx="121">
                  <c:v>272.31400000000002</c:v>
                </c:pt>
                <c:pt idx="122">
                  <c:v>272.25400000000002</c:v>
                </c:pt>
                <c:pt idx="123">
                  <c:v>272.26400000000001</c:v>
                </c:pt>
                <c:pt idx="124">
                  <c:v>272.26400000000001</c:v>
                </c:pt>
                <c:pt idx="125">
                  <c:v>272.26400000000001</c:v>
                </c:pt>
                <c:pt idx="126">
                  <c:v>272.274</c:v>
                </c:pt>
                <c:pt idx="127">
                  <c:v>272.31400000000002</c:v>
                </c:pt>
                <c:pt idx="128">
                  <c:v>272.26400000000001</c:v>
                </c:pt>
                <c:pt idx="129">
                  <c:v>272.26400000000001</c:v>
                </c:pt>
                <c:pt idx="130">
                  <c:v>272.26400000000001</c:v>
                </c:pt>
                <c:pt idx="131">
                  <c:v>272.31400000000002</c:v>
                </c:pt>
                <c:pt idx="132">
                  <c:v>272.25400000000002</c:v>
                </c:pt>
                <c:pt idx="133">
                  <c:v>272.31400000000002</c:v>
                </c:pt>
                <c:pt idx="134">
                  <c:v>272.274</c:v>
                </c:pt>
                <c:pt idx="135">
                  <c:v>272.214</c:v>
                </c:pt>
                <c:pt idx="136">
                  <c:v>272.26400000000001</c:v>
                </c:pt>
                <c:pt idx="137">
                  <c:v>272.214</c:v>
                </c:pt>
                <c:pt idx="138">
                  <c:v>272.26400000000001</c:v>
                </c:pt>
                <c:pt idx="139">
                  <c:v>272.214</c:v>
                </c:pt>
                <c:pt idx="140">
                  <c:v>272.26400000000001</c:v>
                </c:pt>
                <c:pt idx="141">
                  <c:v>272.26400000000001</c:v>
                </c:pt>
                <c:pt idx="142">
                  <c:v>272.26400000000001</c:v>
                </c:pt>
                <c:pt idx="143">
                  <c:v>272.26400000000001</c:v>
                </c:pt>
                <c:pt idx="144">
                  <c:v>272.25400000000002</c:v>
                </c:pt>
                <c:pt idx="145">
                  <c:v>272.214</c:v>
                </c:pt>
                <c:pt idx="146">
                  <c:v>272.26400000000001</c:v>
                </c:pt>
                <c:pt idx="147">
                  <c:v>272.214</c:v>
                </c:pt>
                <c:pt idx="148">
                  <c:v>272.214</c:v>
                </c:pt>
                <c:pt idx="149">
                  <c:v>272.214</c:v>
                </c:pt>
                <c:pt idx="150">
                  <c:v>272.214</c:v>
                </c:pt>
                <c:pt idx="151">
                  <c:v>272.214</c:v>
                </c:pt>
                <c:pt idx="152">
                  <c:v>272.26400000000001</c:v>
                </c:pt>
                <c:pt idx="153">
                  <c:v>272.36399999999998</c:v>
                </c:pt>
                <c:pt idx="154">
                  <c:v>272.214</c:v>
                </c:pt>
                <c:pt idx="155">
                  <c:v>272.26400000000001</c:v>
                </c:pt>
                <c:pt idx="156">
                  <c:v>272.214</c:v>
                </c:pt>
                <c:pt idx="157">
                  <c:v>272.14600000000002</c:v>
                </c:pt>
                <c:pt idx="158">
                  <c:v>272.274</c:v>
                </c:pt>
                <c:pt idx="159">
                  <c:v>272.26400000000001</c:v>
                </c:pt>
                <c:pt idx="160">
                  <c:v>272.214</c:v>
                </c:pt>
                <c:pt idx="161">
                  <c:v>272.214</c:v>
                </c:pt>
                <c:pt idx="162">
                  <c:v>272.214</c:v>
                </c:pt>
                <c:pt idx="163">
                  <c:v>272.214</c:v>
                </c:pt>
                <c:pt idx="164">
                  <c:v>272.26400000000001</c:v>
                </c:pt>
                <c:pt idx="165">
                  <c:v>272.26400000000001</c:v>
                </c:pt>
                <c:pt idx="166">
                  <c:v>272.24400000000003</c:v>
                </c:pt>
                <c:pt idx="167">
                  <c:v>272.214</c:v>
                </c:pt>
                <c:pt idx="168">
                  <c:v>272.26400000000001</c:v>
                </c:pt>
                <c:pt idx="169">
                  <c:v>272.26400000000001</c:v>
                </c:pt>
                <c:pt idx="170">
                  <c:v>272.214</c:v>
                </c:pt>
                <c:pt idx="171">
                  <c:v>272.214</c:v>
                </c:pt>
                <c:pt idx="172">
                  <c:v>272.23399999999998</c:v>
                </c:pt>
                <c:pt idx="173">
                  <c:v>272.26400000000001</c:v>
                </c:pt>
                <c:pt idx="174">
                  <c:v>272.214</c:v>
                </c:pt>
                <c:pt idx="175">
                  <c:v>272.26400000000001</c:v>
                </c:pt>
                <c:pt idx="177">
                  <c:v>272.31400000000002</c:v>
                </c:pt>
                <c:pt idx="178">
                  <c:v>272.29399999999998</c:v>
                </c:pt>
                <c:pt idx="179">
                  <c:v>272.315</c:v>
                </c:pt>
                <c:pt idx="180">
                  <c:v>272.23399999999998</c:v>
                </c:pt>
                <c:pt idx="181">
                  <c:v>272.28399999999999</c:v>
                </c:pt>
                <c:pt idx="182">
                  <c:v>272.26400000000001</c:v>
                </c:pt>
                <c:pt idx="183">
                  <c:v>272.26400000000001</c:v>
                </c:pt>
                <c:pt idx="184">
                  <c:v>272.31400000000002</c:v>
                </c:pt>
                <c:pt idx="185">
                  <c:v>272.31400000000002</c:v>
                </c:pt>
                <c:pt idx="186">
                  <c:v>270.31400000000002</c:v>
                </c:pt>
                <c:pt idx="187">
                  <c:v>272.26400000000001</c:v>
                </c:pt>
                <c:pt idx="188">
                  <c:v>272.26400000000001</c:v>
                </c:pt>
                <c:pt idx="189">
                  <c:v>272.26400000000001</c:v>
                </c:pt>
                <c:pt idx="190">
                  <c:v>272.26400000000001</c:v>
                </c:pt>
                <c:pt idx="191">
                  <c:v>272.29399999999998</c:v>
                </c:pt>
                <c:pt idx="192">
                  <c:v>272.25400000000002</c:v>
                </c:pt>
                <c:pt idx="193">
                  <c:v>272.24400000000003</c:v>
                </c:pt>
                <c:pt idx="194">
                  <c:v>272.274</c:v>
                </c:pt>
                <c:pt idx="195">
                  <c:v>272.26400000000001</c:v>
                </c:pt>
                <c:pt idx="196">
                  <c:v>272.274</c:v>
                </c:pt>
                <c:pt idx="197">
                  <c:v>272.28399999999999</c:v>
                </c:pt>
                <c:pt idx="198">
                  <c:v>272.25400000000002</c:v>
                </c:pt>
                <c:pt idx="199">
                  <c:v>272.26400000000001</c:v>
                </c:pt>
                <c:pt idx="200">
                  <c:v>272.26400000000001</c:v>
                </c:pt>
                <c:pt idx="201">
                  <c:v>272.26400000000001</c:v>
                </c:pt>
                <c:pt idx="202">
                  <c:v>272.26400000000001</c:v>
                </c:pt>
                <c:pt idx="203">
                  <c:v>272.24400000000003</c:v>
                </c:pt>
                <c:pt idx="204">
                  <c:v>272.25400000000002</c:v>
                </c:pt>
                <c:pt idx="205">
                  <c:v>272.29399999999998</c:v>
                </c:pt>
                <c:pt idx="206">
                  <c:v>272.26400000000001</c:v>
                </c:pt>
                <c:pt idx="207">
                  <c:v>272.26400000000001</c:v>
                </c:pt>
                <c:pt idx="208">
                  <c:v>272.25400000000002</c:v>
                </c:pt>
                <c:pt idx="209">
                  <c:v>272.214</c:v>
                </c:pt>
                <c:pt idx="210">
                  <c:v>272.26400000000001</c:v>
                </c:pt>
                <c:pt idx="211">
                  <c:v>272.26400000000001</c:v>
                </c:pt>
                <c:pt idx="212">
                  <c:v>272.274</c:v>
                </c:pt>
                <c:pt idx="213">
                  <c:v>272.31400000000002</c:v>
                </c:pt>
                <c:pt idx="214">
                  <c:v>272.26400000000001</c:v>
                </c:pt>
                <c:pt idx="215">
                  <c:v>272.24400000000003</c:v>
                </c:pt>
                <c:pt idx="216">
                  <c:v>272.26400000000001</c:v>
                </c:pt>
                <c:pt idx="217">
                  <c:v>272.24400000000003</c:v>
                </c:pt>
                <c:pt idx="218">
                  <c:v>272.214</c:v>
                </c:pt>
                <c:pt idx="219">
                  <c:v>272.26400000000001</c:v>
                </c:pt>
                <c:pt idx="220">
                  <c:v>272.24400000000003</c:v>
                </c:pt>
                <c:pt idx="221">
                  <c:v>272.25400000000002</c:v>
                </c:pt>
                <c:pt idx="222">
                  <c:v>272.35399999999998</c:v>
                </c:pt>
                <c:pt idx="223">
                  <c:v>272.26400000000001</c:v>
                </c:pt>
                <c:pt idx="224">
                  <c:v>272.26400000000001</c:v>
                </c:pt>
                <c:pt idx="225">
                  <c:v>272.24400000000003</c:v>
                </c:pt>
                <c:pt idx="226">
                  <c:v>272.26400000000001</c:v>
                </c:pt>
                <c:pt idx="227">
                  <c:v>272.24400000000003</c:v>
                </c:pt>
                <c:pt idx="228">
                  <c:v>272.26400000000001</c:v>
                </c:pt>
                <c:pt idx="229">
                  <c:v>272.26400000000001</c:v>
                </c:pt>
                <c:pt idx="230">
                  <c:v>272.26400000000001</c:v>
                </c:pt>
                <c:pt idx="231">
                  <c:v>272.214</c:v>
                </c:pt>
                <c:pt idx="232">
                  <c:v>272.274</c:v>
                </c:pt>
                <c:pt idx="233">
                  <c:v>272.23399999999998</c:v>
                </c:pt>
                <c:pt idx="234">
                  <c:v>272.26400000000001</c:v>
                </c:pt>
                <c:pt idx="235">
                  <c:v>272.26400000000001</c:v>
                </c:pt>
                <c:pt idx="236">
                  <c:v>272.26400000000001</c:v>
                </c:pt>
                <c:pt idx="237">
                  <c:v>272.26400000000001</c:v>
                </c:pt>
                <c:pt idx="238">
                  <c:v>272.26400000000001</c:v>
                </c:pt>
                <c:pt idx="239">
                  <c:v>272.24400000000003</c:v>
                </c:pt>
                <c:pt idx="240">
                  <c:v>272.26400000000001</c:v>
                </c:pt>
                <c:pt idx="241">
                  <c:v>272.23399999999998</c:v>
                </c:pt>
                <c:pt idx="242">
                  <c:v>272.214</c:v>
                </c:pt>
                <c:pt idx="243">
                  <c:v>272.26400000000001</c:v>
                </c:pt>
                <c:pt idx="244">
                  <c:v>272.274</c:v>
                </c:pt>
                <c:pt idx="245">
                  <c:v>272.24400000000003</c:v>
                </c:pt>
                <c:pt idx="246">
                  <c:v>272.24400000000003</c:v>
                </c:pt>
                <c:pt idx="247">
                  <c:v>272.26400000000001</c:v>
                </c:pt>
                <c:pt idx="248">
                  <c:v>272.25400000000002</c:v>
                </c:pt>
                <c:pt idx="249">
                  <c:v>272.274</c:v>
                </c:pt>
                <c:pt idx="250">
                  <c:v>272.26400000000001</c:v>
                </c:pt>
                <c:pt idx="251">
                  <c:v>272.24400000000003</c:v>
                </c:pt>
                <c:pt idx="252">
                  <c:v>272.26400000000001</c:v>
                </c:pt>
                <c:pt idx="253">
                  <c:v>272.19400000000002</c:v>
                </c:pt>
                <c:pt idx="254">
                  <c:v>272.26400000000001</c:v>
                </c:pt>
                <c:pt idx="255">
                  <c:v>272.26400000000001</c:v>
                </c:pt>
                <c:pt idx="256">
                  <c:v>272.26400000000001</c:v>
                </c:pt>
                <c:pt idx="257">
                  <c:v>272.26400000000001</c:v>
                </c:pt>
                <c:pt idx="258">
                  <c:v>272.26400000000001</c:v>
                </c:pt>
                <c:pt idx="259">
                  <c:v>272.26400000000001</c:v>
                </c:pt>
                <c:pt idx="260">
                  <c:v>272.26400000000001</c:v>
                </c:pt>
                <c:pt idx="261">
                  <c:v>272.26400000000001</c:v>
                </c:pt>
                <c:pt idx="262">
                  <c:v>272.31400000000002</c:v>
                </c:pt>
                <c:pt idx="263">
                  <c:v>272.31400000000002</c:v>
                </c:pt>
                <c:pt idx="264">
                  <c:v>272.26400000000001</c:v>
                </c:pt>
                <c:pt idx="265">
                  <c:v>272.16399999999999</c:v>
                </c:pt>
                <c:pt idx="266">
                  <c:v>272.16399999999999</c:v>
                </c:pt>
                <c:pt idx="267">
                  <c:v>272.16399999999999</c:v>
                </c:pt>
                <c:pt idx="268">
                  <c:v>272.16399999999999</c:v>
                </c:pt>
                <c:pt idx="269">
                  <c:v>272.26400000000001</c:v>
                </c:pt>
                <c:pt idx="270">
                  <c:v>272.26400000000001</c:v>
                </c:pt>
                <c:pt idx="271">
                  <c:v>272.26400000000001</c:v>
                </c:pt>
                <c:pt idx="272">
                  <c:v>272.36400000000003</c:v>
                </c:pt>
                <c:pt idx="273">
                  <c:v>272.26400000000001</c:v>
                </c:pt>
                <c:pt idx="274">
                  <c:v>272.24400000000003</c:v>
                </c:pt>
                <c:pt idx="275">
                  <c:v>272.26400000000001</c:v>
                </c:pt>
                <c:pt idx="276">
                  <c:v>272.31400000000002</c:v>
                </c:pt>
                <c:pt idx="277">
                  <c:v>272.31400000000002</c:v>
                </c:pt>
                <c:pt idx="278">
                  <c:v>272.24400000000003</c:v>
                </c:pt>
                <c:pt idx="279">
                  <c:v>272.214</c:v>
                </c:pt>
                <c:pt idx="280">
                  <c:v>272.31400000000002</c:v>
                </c:pt>
                <c:pt idx="281">
                  <c:v>272.26400000000001</c:v>
                </c:pt>
                <c:pt idx="282">
                  <c:v>272.25400000000002</c:v>
                </c:pt>
                <c:pt idx="283">
                  <c:v>272.26400000000001</c:v>
                </c:pt>
                <c:pt idx="284">
                  <c:v>272.26400000000001</c:v>
                </c:pt>
                <c:pt idx="285">
                  <c:v>272.26400000000001</c:v>
                </c:pt>
                <c:pt idx="286">
                  <c:v>272.26400000000001</c:v>
                </c:pt>
                <c:pt idx="287">
                  <c:v>272.26400000000001</c:v>
                </c:pt>
                <c:pt idx="288">
                  <c:v>272.26400000000001</c:v>
                </c:pt>
                <c:pt idx="289">
                  <c:v>272.26400000000001</c:v>
                </c:pt>
                <c:pt idx="290">
                  <c:v>272.26400000000001</c:v>
                </c:pt>
                <c:pt idx="291">
                  <c:v>272.26400000000001</c:v>
                </c:pt>
                <c:pt idx="292">
                  <c:v>272.26400000000001</c:v>
                </c:pt>
                <c:pt idx="293">
                  <c:v>272.26400000000001</c:v>
                </c:pt>
                <c:pt idx="294">
                  <c:v>272.26400000000001</c:v>
                </c:pt>
                <c:pt idx="295">
                  <c:v>272.26400000000001</c:v>
                </c:pt>
                <c:pt idx="296">
                  <c:v>272.26400000000001</c:v>
                </c:pt>
                <c:pt idx="297">
                  <c:v>272.26400000000001</c:v>
                </c:pt>
                <c:pt idx="298">
                  <c:v>272.26400000000001</c:v>
                </c:pt>
                <c:pt idx="299">
                  <c:v>272.26400000000001</c:v>
                </c:pt>
                <c:pt idx="300">
                  <c:v>272.26400000000001</c:v>
                </c:pt>
                <c:pt idx="301">
                  <c:v>272.26400000000001</c:v>
                </c:pt>
                <c:pt idx="302">
                  <c:v>272.26400000000001</c:v>
                </c:pt>
                <c:pt idx="303">
                  <c:v>272.26400000000001</c:v>
                </c:pt>
                <c:pt idx="304">
                  <c:v>272.26400000000001</c:v>
                </c:pt>
                <c:pt idx="305">
                  <c:v>272.26400000000001</c:v>
                </c:pt>
                <c:pt idx="306">
                  <c:v>272.26400000000001</c:v>
                </c:pt>
                <c:pt idx="307">
                  <c:v>272.26400000000001</c:v>
                </c:pt>
                <c:pt idx="308">
                  <c:v>272.26400000000001</c:v>
                </c:pt>
                <c:pt idx="309">
                  <c:v>272.214</c:v>
                </c:pt>
                <c:pt idx="310">
                  <c:v>272.214</c:v>
                </c:pt>
                <c:pt idx="311">
                  <c:v>272.214</c:v>
                </c:pt>
                <c:pt idx="312">
                  <c:v>272.26400000000001</c:v>
                </c:pt>
                <c:pt idx="313">
                  <c:v>272.26400000000001</c:v>
                </c:pt>
                <c:pt idx="314">
                  <c:v>272.26400000000001</c:v>
                </c:pt>
                <c:pt idx="315">
                  <c:v>272.26400000000001</c:v>
                </c:pt>
                <c:pt idx="316">
                  <c:v>272.26400000000001</c:v>
                </c:pt>
                <c:pt idx="317">
                  <c:v>272.26400000000001</c:v>
                </c:pt>
                <c:pt idx="318">
                  <c:v>272.26400000000001</c:v>
                </c:pt>
                <c:pt idx="319">
                  <c:v>272.26400000000001</c:v>
                </c:pt>
                <c:pt idx="320">
                  <c:v>272.26400000000001</c:v>
                </c:pt>
                <c:pt idx="321">
                  <c:v>272.23400000000004</c:v>
                </c:pt>
                <c:pt idx="322">
                  <c:v>272.214</c:v>
                </c:pt>
                <c:pt idx="323">
                  <c:v>272.214</c:v>
                </c:pt>
                <c:pt idx="324">
                  <c:v>272.26400000000001</c:v>
                </c:pt>
                <c:pt idx="325">
                  <c:v>272.26400000000001</c:v>
                </c:pt>
                <c:pt idx="326">
                  <c:v>272.26400000000001</c:v>
                </c:pt>
                <c:pt idx="327">
                  <c:v>272.26400000000001</c:v>
                </c:pt>
                <c:pt idx="328">
                  <c:v>272.26400000000001</c:v>
                </c:pt>
                <c:pt idx="329">
                  <c:v>272.214</c:v>
                </c:pt>
                <c:pt idx="330">
                  <c:v>272.26400000000001</c:v>
                </c:pt>
                <c:pt idx="331">
                  <c:v>272.26400000000001</c:v>
                </c:pt>
                <c:pt idx="332">
                  <c:v>272.26400000000001</c:v>
                </c:pt>
                <c:pt idx="333">
                  <c:v>272.26400000000001</c:v>
                </c:pt>
                <c:pt idx="334">
                  <c:v>272.26400000000001</c:v>
                </c:pt>
                <c:pt idx="335">
                  <c:v>272.26400000000001</c:v>
                </c:pt>
                <c:pt idx="336">
                  <c:v>272.26400000000001</c:v>
                </c:pt>
                <c:pt idx="337">
                  <c:v>272.26400000000001</c:v>
                </c:pt>
                <c:pt idx="338">
                  <c:v>272.26400000000001</c:v>
                </c:pt>
                <c:pt idx="339">
                  <c:v>272.26400000000001</c:v>
                </c:pt>
                <c:pt idx="340">
                  <c:v>272.26400000000001</c:v>
                </c:pt>
                <c:pt idx="341">
                  <c:v>272.26400000000001</c:v>
                </c:pt>
                <c:pt idx="342">
                  <c:v>272.214</c:v>
                </c:pt>
                <c:pt idx="343">
                  <c:v>272.11400000000003</c:v>
                </c:pt>
                <c:pt idx="344">
                  <c:v>272.26400000000001</c:v>
                </c:pt>
                <c:pt idx="345">
                  <c:v>272.26400000000001</c:v>
                </c:pt>
                <c:pt idx="346">
                  <c:v>272.26400000000001</c:v>
                </c:pt>
                <c:pt idx="347">
                  <c:v>272.26400000000001</c:v>
                </c:pt>
                <c:pt idx="348">
                  <c:v>272.26400000000001</c:v>
                </c:pt>
                <c:pt idx="349">
                  <c:v>272.26400000000001</c:v>
                </c:pt>
                <c:pt idx="350">
                  <c:v>272.26400000000001</c:v>
                </c:pt>
                <c:pt idx="351">
                  <c:v>272.26400000000001</c:v>
                </c:pt>
                <c:pt idx="352">
                  <c:v>272.26400000000001</c:v>
                </c:pt>
                <c:pt idx="353">
                  <c:v>272.26400000000001</c:v>
                </c:pt>
                <c:pt idx="354">
                  <c:v>272.26400000000001</c:v>
                </c:pt>
                <c:pt idx="355">
                  <c:v>272.26400000000001</c:v>
                </c:pt>
                <c:pt idx="356">
                  <c:v>272.26400000000001</c:v>
                </c:pt>
                <c:pt idx="357">
                  <c:v>272.26400000000001</c:v>
                </c:pt>
                <c:pt idx="358">
                  <c:v>272.06400000000002</c:v>
                </c:pt>
                <c:pt idx="359">
                  <c:v>272.22400000000005</c:v>
                </c:pt>
                <c:pt idx="360">
                  <c:v>272.26400000000001</c:v>
                </c:pt>
                <c:pt idx="361">
                  <c:v>272.26400000000001</c:v>
                </c:pt>
                <c:pt idx="362">
                  <c:v>272.26400000000001</c:v>
                </c:pt>
                <c:pt idx="363">
                  <c:v>272.26400000000001</c:v>
                </c:pt>
                <c:pt idx="364">
                  <c:v>272.26400000000001</c:v>
                </c:pt>
                <c:pt idx="365">
                  <c:v>272.26400000000001</c:v>
                </c:pt>
                <c:pt idx="366">
                  <c:v>272.26400000000001</c:v>
                </c:pt>
                <c:pt idx="367">
                  <c:v>272.26400000000001</c:v>
                </c:pt>
                <c:pt idx="368">
                  <c:v>272.26400000000001</c:v>
                </c:pt>
                <c:pt idx="369">
                  <c:v>272.26400000000001</c:v>
                </c:pt>
                <c:pt idx="370">
                  <c:v>272.26400000000001</c:v>
                </c:pt>
                <c:pt idx="371">
                  <c:v>272.26400000000001</c:v>
                </c:pt>
                <c:pt idx="372">
                  <c:v>272.26400000000001</c:v>
                </c:pt>
                <c:pt idx="373">
                  <c:v>272.26400000000001</c:v>
                </c:pt>
                <c:pt idx="374">
                  <c:v>272.26400000000001</c:v>
                </c:pt>
                <c:pt idx="375">
                  <c:v>272.26400000000001</c:v>
                </c:pt>
                <c:pt idx="376">
                  <c:v>272.26400000000001</c:v>
                </c:pt>
                <c:pt idx="377">
                  <c:v>272.26400000000001</c:v>
                </c:pt>
                <c:pt idx="378">
                  <c:v>272.26400000000001</c:v>
                </c:pt>
                <c:pt idx="379">
                  <c:v>272.26400000000001</c:v>
                </c:pt>
                <c:pt idx="380">
                  <c:v>272.26400000000001</c:v>
                </c:pt>
                <c:pt idx="381">
                  <c:v>272.26400000000001</c:v>
                </c:pt>
                <c:pt idx="382">
                  <c:v>272.26400000000001</c:v>
                </c:pt>
                <c:pt idx="383">
                  <c:v>272.26400000000001</c:v>
                </c:pt>
                <c:pt idx="384">
                  <c:v>272.26400000000001</c:v>
                </c:pt>
                <c:pt idx="385">
                  <c:v>272.26400000000001</c:v>
                </c:pt>
                <c:pt idx="386">
                  <c:v>272.26400000000001</c:v>
                </c:pt>
                <c:pt idx="387">
                  <c:v>272.26400000000001</c:v>
                </c:pt>
                <c:pt idx="388">
                  <c:v>272.26400000000001</c:v>
                </c:pt>
                <c:pt idx="389">
                  <c:v>272.26400000000001</c:v>
                </c:pt>
                <c:pt idx="390">
                  <c:v>272.26400000000001</c:v>
                </c:pt>
                <c:pt idx="391">
                  <c:v>272.26400000000001</c:v>
                </c:pt>
                <c:pt idx="392">
                  <c:v>272.26400000000001</c:v>
                </c:pt>
                <c:pt idx="393">
                  <c:v>272.26400000000001</c:v>
                </c:pt>
                <c:pt idx="394">
                  <c:v>272.26400000000001</c:v>
                </c:pt>
                <c:pt idx="395">
                  <c:v>272.26400000000001</c:v>
                </c:pt>
                <c:pt idx="396">
                  <c:v>272.26400000000001</c:v>
                </c:pt>
                <c:pt idx="397">
                  <c:v>272.26400000000001</c:v>
                </c:pt>
                <c:pt idx="398">
                  <c:v>272.26400000000001</c:v>
                </c:pt>
                <c:pt idx="399">
                  <c:v>272.26400000000001</c:v>
                </c:pt>
                <c:pt idx="400">
                  <c:v>272.26400000000001</c:v>
                </c:pt>
                <c:pt idx="401">
                  <c:v>272.26400000000001</c:v>
                </c:pt>
                <c:pt idx="402">
                  <c:v>272.26400000000001</c:v>
                </c:pt>
                <c:pt idx="403">
                  <c:v>272.214</c:v>
                </c:pt>
                <c:pt idx="404">
                  <c:v>272.20400000000001</c:v>
                </c:pt>
                <c:pt idx="405">
                  <c:v>272.214</c:v>
                </c:pt>
                <c:pt idx="406">
                  <c:v>272.26400000000001</c:v>
                </c:pt>
                <c:pt idx="407">
                  <c:v>272.26400000000001</c:v>
                </c:pt>
                <c:pt idx="408">
                  <c:v>272.26400000000001</c:v>
                </c:pt>
                <c:pt idx="409">
                  <c:v>272.26400000000001</c:v>
                </c:pt>
                <c:pt idx="410">
                  <c:v>272.26400000000001</c:v>
                </c:pt>
                <c:pt idx="411">
                  <c:v>272.26400000000001</c:v>
                </c:pt>
                <c:pt idx="412">
                  <c:v>272.26400000000001</c:v>
                </c:pt>
                <c:pt idx="413">
                  <c:v>272.26400000000001</c:v>
                </c:pt>
                <c:pt idx="414">
                  <c:v>272.26400000000001</c:v>
                </c:pt>
                <c:pt idx="415">
                  <c:v>272.26400000000001</c:v>
                </c:pt>
                <c:pt idx="416">
                  <c:v>272.26400000000001</c:v>
                </c:pt>
                <c:pt idx="417">
                  <c:v>272.26400000000001</c:v>
                </c:pt>
                <c:pt idx="418">
                  <c:v>272.26400000000001</c:v>
                </c:pt>
                <c:pt idx="419">
                  <c:v>272.26400000000001</c:v>
                </c:pt>
                <c:pt idx="420">
                  <c:v>272.26400000000001</c:v>
                </c:pt>
                <c:pt idx="421">
                  <c:v>272.26400000000001</c:v>
                </c:pt>
                <c:pt idx="422">
                  <c:v>272.26400000000001</c:v>
                </c:pt>
                <c:pt idx="423">
                  <c:v>272.26400000000001</c:v>
                </c:pt>
                <c:pt idx="424">
                  <c:v>272.26400000000001</c:v>
                </c:pt>
                <c:pt idx="425">
                  <c:v>272.26400000000001</c:v>
                </c:pt>
                <c:pt idx="426">
                  <c:v>272.26400000000001</c:v>
                </c:pt>
                <c:pt idx="427">
                  <c:v>272.26400000000001</c:v>
                </c:pt>
                <c:pt idx="428">
                  <c:v>272.26400000000001</c:v>
                </c:pt>
                <c:pt idx="429">
                  <c:v>272.26400000000001</c:v>
                </c:pt>
                <c:pt idx="430">
                  <c:v>272.26400000000001</c:v>
                </c:pt>
                <c:pt idx="431">
                  <c:v>272.26400000000001</c:v>
                </c:pt>
                <c:pt idx="432">
                  <c:v>272.26400000000001</c:v>
                </c:pt>
                <c:pt idx="433">
                  <c:v>272.26400000000001</c:v>
                </c:pt>
                <c:pt idx="434">
                  <c:v>272.26400000000001</c:v>
                </c:pt>
                <c:pt idx="435">
                  <c:v>272.26400000000001</c:v>
                </c:pt>
                <c:pt idx="436">
                  <c:v>272.26400000000001</c:v>
                </c:pt>
                <c:pt idx="437">
                  <c:v>272.26400000000001</c:v>
                </c:pt>
                <c:pt idx="438">
                  <c:v>272.26400000000001</c:v>
                </c:pt>
                <c:pt idx="439">
                  <c:v>272.26400000000001</c:v>
                </c:pt>
                <c:pt idx="440">
                  <c:v>272.26400000000001</c:v>
                </c:pt>
                <c:pt idx="441">
                  <c:v>272.26400000000001</c:v>
                </c:pt>
                <c:pt idx="442">
                  <c:v>272.26400000000001</c:v>
                </c:pt>
                <c:pt idx="443">
                  <c:v>272.26400000000001</c:v>
                </c:pt>
                <c:pt idx="444">
                  <c:v>272.26400000000001</c:v>
                </c:pt>
                <c:pt idx="445">
                  <c:v>272.26400000000001</c:v>
                </c:pt>
                <c:pt idx="446">
                  <c:v>272.26400000000001</c:v>
                </c:pt>
                <c:pt idx="447">
                  <c:v>272.26400000000001</c:v>
                </c:pt>
                <c:pt idx="448">
                  <c:v>272.26400000000001</c:v>
                </c:pt>
                <c:pt idx="449">
                  <c:v>272.26400000000001</c:v>
                </c:pt>
                <c:pt idx="450">
                  <c:v>272.26400000000001</c:v>
                </c:pt>
                <c:pt idx="451">
                  <c:v>272.26400000000001</c:v>
                </c:pt>
                <c:pt idx="452">
                  <c:v>272.26400000000001</c:v>
                </c:pt>
                <c:pt idx="453">
                  <c:v>272.26400000000001</c:v>
                </c:pt>
                <c:pt idx="454">
                  <c:v>272.26400000000001</c:v>
                </c:pt>
                <c:pt idx="455">
                  <c:v>272.26400000000001</c:v>
                </c:pt>
                <c:pt idx="456">
                  <c:v>272.26400000000001</c:v>
                </c:pt>
                <c:pt idx="457">
                  <c:v>272.26400000000001</c:v>
                </c:pt>
                <c:pt idx="458">
                  <c:v>272.26400000000001</c:v>
                </c:pt>
                <c:pt idx="459">
                  <c:v>272.26400000000001</c:v>
                </c:pt>
                <c:pt idx="460">
                  <c:v>272.26400000000001</c:v>
                </c:pt>
                <c:pt idx="461">
                  <c:v>272.26400000000001</c:v>
                </c:pt>
                <c:pt idx="462">
                  <c:v>272.26400000000001</c:v>
                </c:pt>
                <c:pt idx="463">
                  <c:v>272.26400000000001</c:v>
                </c:pt>
                <c:pt idx="464">
                  <c:v>272.26400000000001</c:v>
                </c:pt>
                <c:pt idx="465">
                  <c:v>272.26400000000001</c:v>
                </c:pt>
                <c:pt idx="466">
                  <c:v>272.26400000000001</c:v>
                </c:pt>
                <c:pt idx="467">
                  <c:v>272.26400000000001</c:v>
                </c:pt>
                <c:pt idx="468">
                  <c:v>272.26400000000001</c:v>
                </c:pt>
                <c:pt idx="469">
                  <c:v>272.26400000000001</c:v>
                </c:pt>
                <c:pt idx="470">
                  <c:v>272.26400000000001</c:v>
                </c:pt>
                <c:pt idx="471">
                  <c:v>272.26400000000001</c:v>
                </c:pt>
                <c:pt idx="472">
                  <c:v>272.26400000000001</c:v>
                </c:pt>
                <c:pt idx="473">
                  <c:v>272.26400000000001</c:v>
                </c:pt>
                <c:pt idx="474">
                  <c:v>272.26400000000001</c:v>
                </c:pt>
                <c:pt idx="475">
                  <c:v>272.26400000000001</c:v>
                </c:pt>
                <c:pt idx="476">
                  <c:v>272.26400000000001</c:v>
                </c:pt>
                <c:pt idx="477">
                  <c:v>272.26400000000001</c:v>
                </c:pt>
                <c:pt idx="478">
                  <c:v>272.26400000000001</c:v>
                </c:pt>
                <c:pt idx="479">
                  <c:v>272.26400000000001</c:v>
                </c:pt>
                <c:pt idx="480">
                  <c:v>272.26400000000001</c:v>
                </c:pt>
                <c:pt idx="481">
                  <c:v>272.26400000000001</c:v>
                </c:pt>
                <c:pt idx="482">
                  <c:v>272.26400000000001</c:v>
                </c:pt>
                <c:pt idx="483">
                  <c:v>272.26400000000001</c:v>
                </c:pt>
                <c:pt idx="484">
                  <c:v>272.26400000000001</c:v>
                </c:pt>
                <c:pt idx="485">
                  <c:v>272.26400000000001</c:v>
                </c:pt>
                <c:pt idx="486">
                  <c:v>272.26400000000001</c:v>
                </c:pt>
                <c:pt idx="487">
                  <c:v>272.26400000000001</c:v>
                </c:pt>
                <c:pt idx="488">
                  <c:v>272.26400000000001</c:v>
                </c:pt>
                <c:pt idx="489">
                  <c:v>272.26400000000001</c:v>
                </c:pt>
                <c:pt idx="490">
                  <c:v>272.26400000000001</c:v>
                </c:pt>
                <c:pt idx="491">
                  <c:v>272.26400000000001</c:v>
                </c:pt>
                <c:pt idx="492">
                  <c:v>272.26400000000001</c:v>
                </c:pt>
                <c:pt idx="493">
                  <c:v>272.26400000000001</c:v>
                </c:pt>
                <c:pt idx="494">
                  <c:v>272.26400000000001</c:v>
                </c:pt>
                <c:pt idx="495">
                  <c:v>272.26400000000001</c:v>
                </c:pt>
                <c:pt idx="496">
                  <c:v>272.26400000000001</c:v>
                </c:pt>
                <c:pt idx="497">
                  <c:v>272.26400000000001</c:v>
                </c:pt>
                <c:pt idx="498">
                  <c:v>272.26400000000001</c:v>
                </c:pt>
                <c:pt idx="499">
                  <c:v>272.26400000000001</c:v>
                </c:pt>
                <c:pt idx="500">
                  <c:v>272.26400000000001</c:v>
                </c:pt>
                <c:pt idx="501">
                  <c:v>272.26400000000001</c:v>
                </c:pt>
                <c:pt idx="502">
                  <c:v>272.26400000000001</c:v>
                </c:pt>
                <c:pt idx="503">
                  <c:v>272.26400000000001</c:v>
                </c:pt>
                <c:pt idx="504">
                  <c:v>272.26400000000001</c:v>
                </c:pt>
                <c:pt idx="505">
                  <c:v>272.26400000000001</c:v>
                </c:pt>
                <c:pt idx="506">
                  <c:v>272.26400000000001</c:v>
                </c:pt>
                <c:pt idx="507">
                  <c:v>272.26400000000001</c:v>
                </c:pt>
                <c:pt idx="508">
                  <c:v>272.26400000000001</c:v>
                </c:pt>
                <c:pt idx="509">
                  <c:v>272.26400000000001</c:v>
                </c:pt>
                <c:pt idx="510">
                  <c:v>272.26400000000001</c:v>
                </c:pt>
                <c:pt idx="511">
                  <c:v>272.26400000000001</c:v>
                </c:pt>
                <c:pt idx="512">
                  <c:v>272.214</c:v>
                </c:pt>
                <c:pt idx="513">
                  <c:v>272.26400000000001</c:v>
                </c:pt>
                <c:pt idx="514">
                  <c:v>272.26400000000001</c:v>
                </c:pt>
                <c:pt idx="515">
                  <c:v>272.26400000000001</c:v>
                </c:pt>
                <c:pt idx="516">
                  <c:v>272.26400000000001</c:v>
                </c:pt>
                <c:pt idx="517">
                  <c:v>272.26400000000001</c:v>
                </c:pt>
                <c:pt idx="518">
                  <c:v>272.26400000000001</c:v>
                </c:pt>
                <c:pt idx="519">
                  <c:v>272.214</c:v>
                </c:pt>
                <c:pt idx="520">
                  <c:v>272.26400000000001</c:v>
                </c:pt>
                <c:pt idx="521">
                  <c:v>272.26400000000001</c:v>
                </c:pt>
                <c:pt idx="522">
                  <c:v>272.26400000000001</c:v>
                </c:pt>
                <c:pt idx="523">
                  <c:v>272.26400000000001</c:v>
                </c:pt>
                <c:pt idx="524">
                  <c:v>272.26400000000001</c:v>
                </c:pt>
                <c:pt idx="525">
                  <c:v>272.31400000000002</c:v>
                </c:pt>
                <c:pt idx="526">
                  <c:v>272.26400000000001</c:v>
                </c:pt>
                <c:pt idx="527">
                  <c:v>272.26400000000001</c:v>
                </c:pt>
                <c:pt idx="528">
                  <c:v>272.26400000000001</c:v>
                </c:pt>
                <c:pt idx="529">
                  <c:v>272.31400000000002</c:v>
                </c:pt>
                <c:pt idx="530">
                  <c:v>272.31400000000002</c:v>
                </c:pt>
                <c:pt idx="531">
                  <c:v>272.41400000000004</c:v>
                </c:pt>
                <c:pt idx="532">
                  <c:v>272.36400000000003</c:v>
                </c:pt>
                <c:pt idx="533">
                  <c:v>272.26400000000001</c:v>
                </c:pt>
                <c:pt idx="534">
                  <c:v>272.26400000000001</c:v>
                </c:pt>
                <c:pt idx="535">
                  <c:v>272.31400000000002</c:v>
                </c:pt>
                <c:pt idx="536">
                  <c:v>272.26400000000001</c:v>
                </c:pt>
                <c:pt idx="537">
                  <c:v>272.26400000000001</c:v>
                </c:pt>
                <c:pt idx="538">
                  <c:v>272.26400000000001</c:v>
                </c:pt>
                <c:pt idx="539">
                  <c:v>272.26400000000001</c:v>
                </c:pt>
                <c:pt idx="540">
                  <c:v>272.26400000000001</c:v>
                </c:pt>
                <c:pt idx="541">
                  <c:v>272.26400000000001</c:v>
                </c:pt>
                <c:pt idx="542">
                  <c:v>272.26400000000001</c:v>
                </c:pt>
                <c:pt idx="543">
                  <c:v>272.26400000000001</c:v>
                </c:pt>
                <c:pt idx="544">
                  <c:v>272.26400000000001</c:v>
                </c:pt>
                <c:pt idx="545">
                  <c:v>272.26400000000001</c:v>
                </c:pt>
                <c:pt idx="546">
                  <c:v>272.26400000000001</c:v>
                </c:pt>
                <c:pt idx="547">
                  <c:v>272.26400000000001</c:v>
                </c:pt>
                <c:pt idx="548">
                  <c:v>272.26400000000001</c:v>
                </c:pt>
                <c:pt idx="549">
                  <c:v>272.26400000000001</c:v>
                </c:pt>
                <c:pt idx="550">
                  <c:v>272.26400000000001</c:v>
                </c:pt>
                <c:pt idx="551">
                  <c:v>272.31400000000002</c:v>
                </c:pt>
                <c:pt idx="552">
                  <c:v>272.31400000000002</c:v>
                </c:pt>
                <c:pt idx="553">
                  <c:v>272.31400000000002</c:v>
                </c:pt>
                <c:pt idx="554">
                  <c:v>272.36400000000003</c:v>
                </c:pt>
                <c:pt idx="555">
                  <c:v>272.31400000000002</c:v>
                </c:pt>
                <c:pt idx="556">
                  <c:v>272.26400000000001</c:v>
                </c:pt>
                <c:pt idx="557">
                  <c:v>272.26400000000001</c:v>
                </c:pt>
                <c:pt idx="558">
                  <c:v>272.31400000000002</c:v>
                </c:pt>
                <c:pt idx="559">
                  <c:v>272.31400000000002</c:v>
                </c:pt>
                <c:pt idx="560">
                  <c:v>272.26400000000001</c:v>
                </c:pt>
                <c:pt idx="561">
                  <c:v>272.31400000000002</c:v>
                </c:pt>
                <c:pt idx="562">
                  <c:v>272.36400000000003</c:v>
                </c:pt>
                <c:pt idx="563">
                  <c:v>272.36400000000003</c:v>
                </c:pt>
                <c:pt idx="564">
                  <c:v>272.38400000000001</c:v>
                </c:pt>
                <c:pt idx="565">
                  <c:v>272.26400000000001</c:v>
                </c:pt>
                <c:pt idx="566">
                  <c:v>272.31400000000002</c:v>
                </c:pt>
                <c:pt idx="567">
                  <c:v>272.31400000000002</c:v>
                </c:pt>
                <c:pt idx="568">
                  <c:v>272.31400000000002</c:v>
                </c:pt>
                <c:pt idx="569">
                  <c:v>272.31400000000002</c:v>
                </c:pt>
                <c:pt idx="570">
                  <c:v>272.26400000000001</c:v>
                </c:pt>
                <c:pt idx="571">
                  <c:v>272.31400000000002</c:v>
                </c:pt>
                <c:pt idx="572">
                  <c:v>272.31400000000002</c:v>
                </c:pt>
                <c:pt idx="573">
                  <c:v>272.31400000000002</c:v>
                </c:pt>
                <c:pt idx="574">
                  <c:v>272.26400000000001</c:v>
                </c:pt>
                <c:pt idx="575">
                  <c:v>272.31400000000002</c:v>
                </c:pt>
                <c:pt idx="576">
                  <c:v>272.26400000000001</c:v>
                </c:pt>
                <c:pt idx="577">
                  <c:v>272.26400000000001</c:v>
                </c:pt>
                <c:pt idx="578">
                  <c:v>272.26400000000001</c:v>
                </c:pt>
                <c:pt idx="579">
                  <c:v>272.26400000000001</c:v>
                </c:pt>
                <c:pt idx="580">
                  <c:v>272.26400000000001</c:v>
                </c:pt>
                <c:pt idx="581">
                  <c:v>272.26400000000001</c:v>
                </c:pt>
                <c:pt idx="582">
                  <c:v>272.26400000000001</c:v>
                </c:pt>
                <c:pt idx="583">
                  <c:v>272.31400000000002</c:v>
                </c:pt>
                <c:pt idx="584">
                  <c:v>272.31400000000002</c:v>
                </c:pt>
                <c:pt idx="585">
                  <c:v>272.31400000000002</c:v>
                </c:pt>
                <c:pt idx="586">
                  <c:v>272.31400000000002</c:v>
                </c:pt>
                <c:pt idx="587">
                  <c:v>272.26400000000001</c:v>
                </c:pt>
                <c:pt idx="588">
                  <c:v>272.26400000000001</c:v>
                </c:pt>
                <c:pt idx="589">
                  <c:v>272.26400000000001</c:v>
                </c:pt>
                <c:pt idx="590">
                  <c:v>272.36399999999998</c:v>
                </c:pt>
                <c:pt idx="591">
                  <c:v>272.31400000000002</c:v>
                </c:pt>
                <c:pt idx="592">
                  <c:v>272.26400000000001</c:v>
                </c:pt>
                <c:pt idx="593">
                  <c:v>272.26400000000001</c:v>
                </c:pt>
                <c:pt idx="594">
                  <c:v>272.26400000000001</c:v>
                </c:pt>
                <c:pt idx="595">
                  <c:v>272.31400000000002</c:v>
                </c:pt>
                <c:pt idx="596">
                  <c:v>272.31400000000002</c:v>
                </c:pt>
                <c:pt idx="597">
                  <c:v>272.28399999999999</c:v>
                </c:pt>
                <c:pt idx="598">
                  <c:v>272.26400000000001</c:v>
                </c:pt>
                <c:pt idx="599">
                  <c:v>272.26400000000001</c:v>
                </c:pt>
                <c:pt idx="600">
                  <c:v>272.26400000000001</c:v>
                </c:pt>
                <c:pt idx="601">
                  <c:v>272.26400000000001</c:v>
                </c:pt>
                <c:pt idx="602">
                  <c:v>272.28399999999999</c:v>
                </c:pt>
                <c:pt idx="603">
                  <c:v>272.214</c:v>
                </c:pt>
                <c:pt idx="604">
                  <c:v>272.26400000000001</c:v>
                </c:pt>
                <c:pt idx="605">
                  <c:v>272.26400000000001</c:v>
                </c:pt>
                <c:pt idx="606">
                  <c:v>272.26400000000001</c:v>
                </c:pt>
                <c:pt idx="607">
                  <c:v>272.26400000000001</c:v>
                </c:pt>
                <c:pt idx="608">
                  <c:v>272.26400000000001</c:v>
                </c:pt>
                <c:pt idx="609">
                  <c:v>272.26400000000001</c:v>
                </c:pt>
                <c:pt idx="610">
                  <c:v>272.31400000000002</c:v>
                </c:pt>
                <c:pt idx="611">
                  <c:v>272.214</c:v>
                </c:pt>
                <c:pt idx="612">
                  <c:v>272.26400000000001</c:v>
                </c:pt>
                <c:pt idx="613">
                  <c:v>272.26400000000001</c:v>
                </c:pt>
                <c:pt idx="614">
                  <c:v>272.26400000000001</c:v>
                </c:pt>
                <c:pt idx="615">
                  <c:v>272.26400000000001</c:v>
                </c:pt>
                <c:pt idx="616">
                  <c:v>272.26400000000001</c:v>
                </c:pt>
                <c:pt idx="617">
                  <c:v>272.26400000000001</c:v>
                </c:pt>
                <c:pt idx="618">
                  <c:v>272.26400000000001</c:v>
                </c:pt>
                <c:pt idx="619">
                  <c:v>272.26400000000001</c:v>
                </c:pt>
                <c:pt idx="620">
                  <c:v>272.26400000000001</c:v>
                </c:pt>
                <c:pt idx="621">
                  <c:v>272.26400000000001</c:v>
                </c:pt>
                <c:pt idx="622">
                  <c:v>272.214</c:v>
                </c:pt>
                <c:pt idx="623">
                  <c:v>272.26400000000001</c:v>
                </c:pt>
                <c:pt idx="624">
                  <c:v>272.26400000000001</c:v>
                </c:pt>
                <c:pt idx="625">
                  <c:v>272.26400000000001</c:v>
                </c:pt>
                <c:pt idx="626">
                  <c:v>272.26400000000001</c:v>
                </c:pt>
                <c:pt idx="627">
                  <c:v>272.26400000000001</c:v>
                </c:pt>
                <c:pt idx="628">
                  <c:v>272.214</c:v>
                </c:pt>
                <c:pt idx="629">
                  <c:v>272.26400000000001</c:v>
                </c:pt>
                <c:pt idx="630">
                  <c:v>272.26400000000001</c:v>
                </c:pt>
                <c:pt idx="631">
                  <c:v>272.26400000000001</c:v>
                </c:pt>
              </c:numCache>
            </c:numRef>
          </c:val>
          <c:smooth val="0"/>
          <c:extLst xmlns:c16r2="http://schemas.microsoft.com/office/drawing/2015/06/chart">
            <c:ext xmlns:c16="http://schemas.microsoft.com/office/drawing/2014/chart" uri="{C3380CC4-5D6E-409C-BE32-E72D297353CC}">
              <c16:uniqueId val="{00000005-BA98-4C98-B9EA-DE299E7C39AE}"/>
            </c:ext>
          </c:extLst>
        </c:ser>
        <c:ser>
          <c:idx val="6"/>
          <c:order val="6"/>
          <c:tx>
            <c:strRef>
              <c:f>测压管水位!$K$1</c:f>
              <c:strCache>
                <c:ptCount val="1"/>
                <c:pt idx="0">
                  <c:v>9＃</c:v>
                </c:pt>
              </c:strCache>
            </c:strRef>
          </c:tx>
          <c:spPr>
            <a:ln w="6350" cap="rnd">
              <a:solidFill>
                <a:schemeClr val="accent1">
                  <a:lumMod val="60000"/>
                </a:schemeClr>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K$2:$K$633</c:f>
              <c:numCache>
                <c:formatCode>General</c:formatCode>
                <c:ptCount val="632"/>
                <c:pt idx="0">
                  <c:v>271.7</c:v>
                </c:pt>
                <c:pt idx="1">
                  <c:v>272.2</c:v>
                </c:pt>
                <c:pt idx="2">
                  <c:v>272.16000000000003</c:v>
                </c:pt>
                <c:pt idx="3">
                  <c:v>272.14999999999998</c:v>
                </c:pt>
                <c:pt idx="4">
                  <c:v>272.02</c:v>
                </c:pt>
                <c:pt idx="5">
                  <c:v>272.35000000000002</c:v>
                </c:pt>
                <c:pt idx="6">
                  <c:v>272.39</c:v>
                </c:pt>
                <c:pt idx="7">
                  <c:v>272.25</c:v>
                </c:pt>
                <c:pt idx="8">
                  <c:v>272.14999999999998</c:v>
                </c:pt>
                <c:pt idx="9">
                  <c:v>272.25</c:v>
                </c:pt>
                <c:pt idx="10">
                  <c:v>272.14999999999998</c:v>
                </c:pt>
                <c:pt idx="11">
                  <c:v>272.25</c:v>
                </c:pt>
                <c:pt idx="12">
                  <c:v>272.64999999999998</c:v>
                </c:pt>
                <c:pt idx="13">
                  <c:v>272.27</c:v>
                </c:pt>
                <c:pt idx="14">
                  <c:v>271.55</c:v>
                </c:pt>
                <c:pt idx="15">
                  <c:v>272.35000000000002</c:v>
                </c:pt>
                <c:pt idx="16">
                  <c:v>272.45</c:v>
                </c:pt>
                <c:pt idx="17">
                  <c:v>272.45</c:v>
                </c:pt>
                <c:pt idx="18">
                  <c:v>272.85000000000002</c:v>
                </c:pt>
                <c:pt idx="19">
                  <c:v>272.62</c:v>
                </c:pt>
                <c:pt idx="20">
                  <c:v>272.75</c:v>
                </c:pt>
                <c:pt idx="21">
                  <c:v>272.36</c:v>
                </c:pt>
                <c:pt idx="22">
                  <c:v>272.45</c:v>
                </c:pt>
                <c:pt idx="23">
                  <c:v>272.42</c:v>
                </c:pt>
                <c:pt idx="24">
                  <c:v>272.7</c:v>
                </c:pt>
                <c:pt idx="25">
                  <c:v>272.85000000000002</c:v>
                </c:pt>
                <c:pt idx="26">
                  <c:v>272.75</c:v>
                </c:pt>
                <c:pt idx="27">
                  <c:v>272.85000000000002</c:v>
                </c:pt>
                <c:pt idx="28">
                  <c:v>272.85000000000002</c:v>
                </c:pt>
                <c:pt idx="29">
                  <c:v>272.81</c:v>
                </c:pt>
                <c:pt idx="30">
                  <c:v>272.75</c:v>
                </c:pt>
                <c:pt idx="31">
                  <c:v>272.56</c:v>
                </c:pt>
                <c:pt idx="32">
                  <c:v>272.60000000000002</c:v>
                </c:pt>
                <c:pt idx="33">
                  <c:v>272.82</c:v>
                </c:pt>
                <c:pt idx="34">
                  <c:v>272.82</c:v>
                </c:pt>
                <c:pt idx="35">
                  <c:v>272.45</c:v>
                </c:pt>
                <c:pt idx="36">
                  <c:v>272.45</c:v>
                </c:pt>
                <c:pt idx="37">
                  <c:v>272.2</c:v>
                </c:pt>
                <c:pt idx="38">
                  <c:v>272.14999999999998</c:v>
                </c:pt>
                <c:pt idx="39">
                  <c:v>272.5</c:v>
                </c:pt>
                <c:pt idx="40">
                  <c:v>271.89999999999998</c:v>
                </c:pt>
                <c:pt idx="41">
                  <c:v>271.75</c:v>
                </c:pt>
                <c:pt idx="42">
                  <c:v>271.7</c:v>
                </c:pt>
                <c:pt idx="43">
                  <c:v>271.75</c:v>
                </c:pt>
                <c:pt idx="44">
                  <c:v>272.25</c:v>
                </c:pt>
                <c:pt idx="45">
                  <c:v>271.64999999999998</c:v>
                </c:pt>
                <c:pt idx="46">
                  <c:v>271.64999999999998</c:v>
                </c:pt>
                <c:pt idx="47">
                  <c:v>271.75</c:v>
                </c:pt>
                <c:pt idx="48">
                  <c:v>271.85000000000002</c:v>
                </c:pt>
                <c:pt idx="49">
                  <c:v>271.8</c:v>
                </c:pt>
                <c:pt idx="50">
                  <c:v>271.5</c:v>
                </c:pt>
                <c:pt idx="51">
                  <c:v>271.60000000000002</c:v>
                </c:pt>
                <c:pt idx="52">
                  <c:v>271.57</c:v>
                </c:pt>
                <c:pt idx="53">
                  <c:v>271.64999999999998</c:v>
                </c:pt>
                <c:pt idx="54">
                  <c:v>271.64999999999998</c:v>
                </c:pt>
                <c:pt idx="55">
                  <c:v>271.55</c:v>
                </c:pt>
                <c:pt idx="56">
                  <c:v>271.55</c:v>
                </c:pt>
                <c:pt idx="57">
                  <c:v>271.55</c:v>
                </c:pt>
                <c:pt idx="58">
                  <c:v>272.10000000000002</c:v>
                </c:pt>
                <c:pt idx="59">
                  <c:v>272.05</c:v>
                </c:pt>
                <c:pt idx="60">
                  <c:v>271.85199999999998</c:v>
                </c:pt>
                <c:pt idx="61">
                  <c:v>271.75200000000001</c:v>
                </c:pt>
                <c:pt idx="62">
                  <c:v>271.75200000000001</c:v>
                </c:pt>
                <c:pt idx="63">
                  <c:v>271.65199999999999</c:v>
                </c:pt>
                <c:pt idx="64">
                  <c:v>271.60199999999998</c:v>
                </c:pt>
                <c:pt idx="65">
                  <c:v>271.65199999999999</c:v>
                </c:pt>
                <c:pt idx="66">
                  <c:v>272.23200000000003</c:v>
                </c:pt>
                <c:pt idx="67">
                  <c:v>272.25200000000001</c:v>
                </c:pt>
                <c:pt idx="68">
                  <c:v>272.25200000000001</c:v>
                </c:pt>
                <c:pt idx="69">
                  <c:v>272.25200000000001</c:v>
                </c:pt>
                <c:pt idx="70">
                  <c:v>272.35199999999998</c:v>
                </c:pt>
                <c:pt idx="71">
                  <c:v>272.00200000000001</c:v>
                </c:pt>
                <c:pt idx="72">
                  <c:v>272.03199999999998</c:v>
                </c:pt>
                <c:pt idx="73">
                  <c:v>272.35199999999998</c:v>
                </c:pt>
                <c:pt idx="74">
                  <c:v>272.30200000000002</c:v>
                </c:pt>
                <c:pt idx="75">
                  <c:v>272.56200000000001</c:v>
                </c:pt>
                <c:pt idx="76">
                  <c:v>272.53199999999998</c:v>
                </c:pt>
                <c:pt idx="77">
                  <c:v>272.50200000000001</c:v>
                </c:pt>
                <c:pt idx="78">
                  <c:v>272.452</c:v>
                </c:pt>
                <c:pt idx="79">
                  <c:v>272.452</c:v>
                </c:pt>
                <c:pt idx="80">
                  <c:v>272.25200000000001</c:v>
                </c:pt>
                <c:pt idx="81">
                  <c:v>272.42200000000003</c:v>
                </c:pt>
                <c:pt idx="82">
                  <c:v>272.15199999999999</c:v>
                </c:pt>
                <c:pt idx="83">
                  <c:v>272.25200000000001</c:v>
                </c:pt>
                <c:pt idx="84">
                  <c:v>272.25200000000001</c:v>
                </c:pt>
                <c:pt idx="85">
                  <c:v>272.25200000000001</c:v>
                </c:pt>
                <c:pt idx="86">
                  <c:v>272.642</c:v>
                </c:pt>
                <c:pt idx="87">
                  <c:v>272.85199999999998</c:v>
                </c:pt>
                <c:pt idx="88">
                  <c:v>272.85199999999998</c:v>
                </c:pt>
                <c:pt idx="89">
                  <c:v>272.702</c:v>
                </c:pt>
                <c:pt idx="90">
                  <c:v>272.59199999999998</c:v>
                </c:pt>
                <c:pt idx="91">
                  <c:v>272.47199999999998</c:v>
                </c:pt>
                <c:pt idx="92">
                  <c:v>272.38200000000001</c:v>
                </c:pt>
                <c:pt idx="93">
                  <c:v>272.29199999999997</c:v>
                </c:pt>
                <c:pt idx="94">
                  <c:v>272.49200000000002</c:v>
                </c:pt>
                <c:pt idx="95">
                  <c:v>272.12200000000001</c:v>
                </c:pt>
                <c:pt idx="96">
                  <c:v>271.92200000000003</c:v>
                </c:pt>
                <c:pt idx="97">
                  <c:v>271.93200000000002</c:v>
                </c:pt>
                <c:pt idx="98">
                  <c:v>271.892</c:v>
                </c:pt>
                <c:pt idx="99">
                  <c:v>271.892</c:v>
                </c:pt>
                <c:pt idx="100">
                  <c:v>271.92200000000003</c:v>
                </c:pt>
                <c:pt idx="101">
                  <c:v>272.85199999999998</c:v>
                </c:pt>
                <c:pt idx="102">
                  <c:v>272.85199999999998</c:v>
                </c:pt>
                <c:pt idx="103">
                  <c:v>272.85199999999998</c:v>
                </c:pt>
                <c:pt idx="104">
                  <c:v>272.85199999999998</c:v>
                </c:pt>
                <c:pt idx="105">
                  <c:v>272.85199999999998</c:v>
                </c:pt>
                <c:pt idx="106">
                  <c:v>272.85199999999998</c:v>
                </c:pt>
                <c:pt idx="107">
                  <c:v>272.85199999999998</c:v>
                </c:pt>
                <c:pt idx="108">
                  <c:v>272.85199999999998</c:v>
                </c:pt>
                <c:pt idx="109">
                  <c:v>272.85199999999998</c:v>
                </c:pt>
                <c:pt idx="110">
                  <c:v>272.85199999999998</c:v>
                </c:pt>
                <c:pt idx="111">
                  <c:v>272.85199999999998</c:v>
                </c:pt>
                <c:pt idx="112">
                  <c:v>272.85199999999998</c:v>
                </c:pt>
                <c:pt idx="113">
                  <c:v>272.85199999999998</c:v>
                </c:pt>
                <c:pt idx="114">
                  <c:v>272.85199999999998</c:v>
                </c:pt>
                <c:pt idx="115">
                  <c:v>272.85199999999998</c:v>
                </c:pt>
                <c:pt idx="116">
                  <c:v>272.85199999999998</c:v>
                </c:pt>
                <c:pt idx="117">
                  <c:v>272.85199999999998</c:v>
                </c:pt>
                <c:pt idx="118">
                  <c:v>272.85199999999998</c:v>
                </c:pt>
                <c:pt idx="119">
                  <c:v>272.85199999999998</c:v>
                </c:pt>
                <c:pt idx="120">
                  <c:v>272.85199999999998</c:v>
                </c:pt>
                <c:pt idx="121">
                  <c:v>272.85199999999998</c:v>
                </c:pt>
                <c:pt idx="122">
                  <c:v>272.85199999999998</c:v>
                </c:pt>
                <c:pt idx="123">
                  <c:v>272.85199999999998</c:v>
                </c:pt>
                <c:pt idx="124">
                  <c:v>272.85199999999998</c:v>
                </c:pt>
                <c:pt idx="125">
                  <c:v>272.85199999999998</c:v>
                </c:pt>
                <c:pt idx="126">
                  <c:v>272.85199999999998</c:v>
                </c:pt>
                <c:pt idx="127">
                  <c:v>272.85199999999998</c:v>
                </c:pt>
                <c:pt idx="128">
                  <c:v>272.85199999999998</c:v>
                </c:pt>
                <c:pt idx="129">
                  <c:v>272.85199999999998</c:v>
                </c:pt>
                <c:pt idx="130">
                  <c:v>272.85199999999998</c:v>
                </c:pt>
                <c:pt idx="131">
                  <c:v>272.85199999999998</c:v>
                </c:pt>
                <c:pt idx="132">
                  <c:v>272.85199999999998</c:v>
                </c:pt>
                <c:pt idx="133">
                  <c:v>272.85199999999998</c:v>
                </c:pt>
                <c:pt idx="134">
                  <c:v>272.85199999999998</c:v>
                </c:pt>
                <c:pt idx="135">
                  <c:v>272.85199999999998</c:v>
                </c:pt>
                <c:pt idx="136">
                  <c:v>272.65300000000002</c:v>
                </c:pt>
                <c:pt idx="137">
                  <c:v>272.65199999999999</c:v>
                </c:pt>
                <c:pt idx="138">
                  <c:v>272.65199999999999</c:v>
                </c:pt>
                <c:pt idx="139">
                  <c:v>272.452</c:v>
                </c:pt>
                <c:pt idx="140">
                  <c:v>272.27199999999999</c:v>
                </c:pt>
                <c:pt idx="141">
                  <c:v>272.47199999999998</c:v>
                </c:pt>
                <c:pt idx="142">
                  <c:v>272.30200000000002</c:v>
                </c:pt>
                <c:pt idx="143">
                  <c:v>272.27199999999999</c:v>
                </c:pt>
                <c:pt idx="144">
                  <c:v>272.82799999999997</c:v>
                </c:pt>
                <c:pt idx="145">
                  <c:v>272.00200000000001</c:v>
                </c:pt>
                <c:pt idx="146">
                  <c:v>271.90199999999999</c:v>
                </c:pt>
                <c:pt idx="147">
                  <c:v>271.85199999999998</c:v>
                </c:pt>
                <c:pt idx="148">
                  <c:v>271.55200000000002</c:v>
                </c:pt>
                <c:pt idx="149">
                  <c:v>271.77199999999999</c:v>
                </c:pt>
                <c:pt idx="150">
                  <c:v>271.60199999999998</c:v>
                </c:pt>
                <c:pt idx="151">
                  <c:v>271.75200000000001</c:v>
                </c:pt>
                <c:pt idx="152">
                  <c:v>272.77199999999999</c:v>
                </c:pt>
                <c:pt idx="153">
                  <c:v>272.79199999999997</c:v>
                </c:pt>
                <c:pt idx="154">
                  <c:v>272.77199999999999</c:v>
                </c:pt>
                <c:pt idx="155">
                  <c:v>272.75200000000001</c:v>
                </c:pt>
                <c:pt idx="156">
                  <c:v>272.75200000000001</c:v>
                </c:pt>
                <c:pt idx="157">
                  <c:v>272.75200000000001</c:v>
                </c:pt>
                <c:pt idx="158">
                  <c:v>272.702</c:v>
                </c:pt>
                <c:pt idx="159">
                  <c:v>272.75200000000001</c:v>
                </c:pt>
                <c:pt idx="160">
                  <c:v>272.75200000000001</c:v>
                </c:pt>
                <c:pt idx="161">
                  <c:v>272.25200000000001</c:v>
                </c:pt>
                <c:pt idx="162">
                  <c:v>272.75200000000001</c:v>
                </c:pt>
                <c:pt idx="163">
                  <c:v>272.75200000000001</c:v>
                </c:pt>
                <c:pt idx="164">
                  <c:v>272.85199999999998</c:v>
                </c:pt>
                <c:pt idx="165">
                  <c:v>272.85199999999998</c:v>
                </c:pt>
                <c:pt idx="166">
                  <c:v>272.85199999999998</c:v>
                </c:pt>
                <c:pt idx="167">
                  <c:v>272.85199999999998</c:v>
                </c:pt>
                <c:pt idx="168">
                  <c:v>272.85199999999998</c:v>
                </c:pt>
                <c:pt idx="169">
                  <c:v>272.85199999999998</c:v>
                </c:pt>
                <c:pt idx="170">
                  <c:v>272.85199999999998</c:v>
                </c:pt>
                <c:pt idx="171">
                  <c:v>272.85199999999998</c:v>
                </c:pt>
                <c:pt idx="172">
                  <c:v>272.85199999999998</c:v>
                </c:pt>
                <c:pt idx="173">
                  <c:v>272.85199999999998</c:v>
                </c:pt>
                <c:pt idx="174">
                  <c:v>272.702</c:v>
                </c:pt>
                <c:pt idx="175">
                  <c:v>272.85199999999998</c:v>
                </c:pt>
                <c:pt idx="176">
                  <c:v>272.85199999999998</c:v>
                </c:pt>
                <c:pt idx="177">
                  <c:v>272.85199999999998</c:v>
                </c:pt>
                <c:pt idx="178">
                  <c:v>272.85199999999998</c:v>
                </c:pt>
                <c:pt idx="179">
                  <c:v>272.85199999999998</c:v>
                </c:pt>
                <c:pt idx="180">
                  <c:v>272.85199999999998</c:v>
                </c:pt>
                <c:pt idx="181">
                  <c:v>272.85199999999998</c:v>
                </c:pt>
                <c:pt idx="182">
                  <c:v>272.75200000000001</c:v>
                </c:pt>
                <c:pt idx="183">
                  <c:v>272.50200000000001</c:v>
                </c:pt>
                <c:pt idx="184">
                  <c:v>272.33199999999999</c:v>
                </c:pt>
                <c:pt idx="185">
                  <c:v>272.47199999999998</c:v>
                </c:pt>
                <c:pt idx="186">
                  <c:v>272.452</c:v>
                </c:pt>
                <c:pt idx="187">
                  <c:v>272.60199999999998</c:v>
                </c:pt>
                <c:pt idx="188">
                  <c:v>272.35199999999998</c:v>
                </c:pt>
                <c:pt idx="189">
                  <c:v>272.85199999999998</c:v>
                </c:pt>
                <c:pt idx="190">
                  <c:v>272.85199999999998</c:v>
                </c:pt>
                <c:pt idx="191">
                  <c:v>272.85199999999998</c:v>
                </c:pt>
                <c:pt idx="192">
                  <c:v>272.85199999999998</c:v>
                </c:pt>
                <c:pt idx="193">
                  <c:v>272.85199999999998</c:v>
                </c:pt>
                <c:pt idx="194">
                  <c:v>272.572</c:v>
                </c:pt>
                <c:pt idx="195">
                  <c:v>272.50200000000001</c:v>
                </c:pt>
                <c:pt idx="196">
                  <c:v>272.16199999999998</c:v>
                </c:pt>
                <c:pt idx="197">
                  <c:v>272.13200000000001</c:v>
                </c:pt>
                <c:pt idx="198">
                  <c:v>271.892</c:v>
                </c:pt>
                <c:pt idx="199">
                  <c:v>272.452</c:v>
                </c:pt>
                <c:pt idx="200">
                  <c:v>272.23200000000003</c:v>
                </c:pt>
                <c:pt idx="201">
                  <c:v>272.60199999999998</c:v>
                </c:pt>
                <c:pt idx="202">
                  <c:v>272.21199999999999</c:v>
                </c:pt>
                <c:pt idx="203">
                  <c:v>272.21199999999999</c:v>
                </c:pt>
                <c:pt idx="204">
                  <c:v>272.452</c:v>
                </c:pt>
                <c:pt idx="205">
                  <c:v>272.15199999999999</c:v>
                </c:pt>
                <c:pt idx="206">
                  <c:v>272.55200000000002</c:v>
                </c:pt>
                <c:pt idx="207">
                  <c:v>272.40199999999999</c:v>
                </c:pt>
                <c:pt idx="208">
                  <c:v>272.00200000000001</c:v>
                </c:pt>
                <c:pt idx="209">
                  <c:v>271.952</c:v>
                </c:pt>
                <c:pt idx="210">
                  <c:v>271.77199999999999</c:v>
                </c:pt>
                <c:pt idx="211">
                  <c:v>271.702</c:v>
                </c:pt>
                <c:pt idx="212">
                  <c:v>271.952</c:v>
                </c:pt>
                <c:pt idx="213">
                  <c:v>272.52499999999998</c:v>
                </c:pt>
                <c:pt idx="214">
                  <c:v>270.33199999999999</c:v>
                </c:pt>
                <c:pt idx="215">
                  <c:v>272.25200000000001</c:v>
                </c:pt>
                <c:pt idx="216">
                  <c:v>272.202</c:v>
                </c:pt>
                <c:pt idx="217">
                  <c:v>272.00200000000001</c:v>
                </c:pt>
                <c:pt idx="218">
                  <c:v>272.13200000000001</c:v>
                </c:pt>
                <c:pt idx="219">
                  <c:v>272.10199999999998</c:v>
                </c:pt>
                <c:pt idx="220">
                  <c:v>272.04199999999997</c:v>
                </c:pt>
                <c:pt idx="221">
                  <c:v>272.65199999999999</c:v>
                </c:pt>
                <c:pt idx="222">
                  <c:v>272.84199999999998</c:v>
                </c:pt>
                <c:pt idx="223">
                  <c:v>272.60199999999998</c:v>
                </c:pt>
                <c:pt idx="224">
                  <c:v>272.60199999999998</c:v>
                </c:pt>
                <c:pt idx="225">
                  <c:v>272.40199999999999</c:v>
                </c:pt>
                <c:pt idx="226">
                  <c:v>272.68200000000002</c:v>
                </c:pt>
                <c:pt idx="227">
                  <c:v>272.47199999999998</c:v>
                </c:pt>
                <c:pt idx="228">
                  <c:v>272.85199999999998</c:v>
                </c:pt>
                <c:pt idx="229">
                  <c:v>272.85199999999998</c:v>
                </c:pt>
                <c:pt idx="230">
                  <c:v>272.47199999999998</c:v>
                </c:pt>
                <c:pt idx="231">
                  <c:v>272.37200000000001</c:v>
                </c:pt>
                <c:pt idx="232">
                  <c:v>272.31200000000001</c:v>
                </c:pt>
                <c:pt idx="233">
                  <c:v>272.25200000000001</c:v>
                </c:pt>
                <c:pt idx="234">
                  <c:v>272.21199999999999</c:v>
                </c:pt>
                <c:pt idx="235">
                  <c:v>272.11200000000002</c:v>
                </c:pt>
                <c:pt idx="236">
                  <c:v>272.00200000000001</c:v>
                </c:pt>
                <c:pt idx="237">
                  <c:v>271.90199999999999</c:v>
                </c:pt>
                <c:pt idx="238">
                  <c:v>271.81200000000001</c:v>
                </c:pt>
                <c:pt idx="239">
                  <c:v>271.91199999999998</c:v>
                </c:pt>
                <c:pt idx="240">
                  <c:v>271.75200000000001</c:v>
                </c:pt>
                <c:pt idx="241">
                  <c:v>271.67200000000003</c:v>
                </c:pt>
                <c:pt idx="242">
                  <c:v>271.642</c:v>
                </c:pt>
                <c:pt idx="243">
                  <c:v>271.50200000000001</c:v>
                </c:pt>
                <c:pt idx="244">
                  <c:v>271.37200000000001</c:v>
                </c:pt>
                <c:pt idx="245">
                  <c:v>271.322</c:v>
                </c:pt>
                <c:pt idx="246">
                  <c:v>271.30200000000002</c:v>
                </c:pt>
                <c:pt idx="247">
                  <c:v>271.30200000000002</c:v>
                </c:pt>
                <c:pt idx="248">
                  <c:v>271.30200000000002</c:v>
                </c:pt>
                <c:pt idx="249">
                  <c:v>271.30200000000002</c:v>
                </c:pt>
                <c:pt idx="250">
                  <c:v>271.27199999999999</c:v>
                </c:pt>
                <c:pt idx="251">
                  <c:v>271.25200000000001</c:v>
                </c:pt>
                <c:pt idx="252">
                  <c:v>271.22199999999998</c:v>
                </c:pt>
                <c:pt idx="253">
                  <c:v>271.15199999999999</c:v>
                </c:pt>
                <c:pt idx="254">
                  <c:v>271.572</c:v>
                </c:pt>
                <c:pt idx="255">
                  <c:v>271.67200000000003</c:v>
                </c:pt>
                <c:pt idx="256">
                  <c:v>271.64999999999998</c:v>
                </c:pt>
                <c:pt idx="257">
                  <c:v>271.63200000000001</c:v>
                </c:pt>
                <c:pt idx="258">
                  <c:v>271.44200000000001</c:v>
                </c:pt>
                <c:pt idx="259">
                  <c:v>271.40199999999999</c:v>
                </c:pt>
                <c:pt idx="260">
                  <c:v>271.40199999999999</c:v>
                </c:pt>
                <c:pt idx="261">
                  <c:v>271.53199999999998</c:v>
                </c:pt>
                <c:pt idx="262">
                  <c:v>271.55200000000002</c:v>
                </c:pt>
                <c:pt idx="263">
                  <c:v>271.55200000000002</c:v>
                </c:pt>
                <c:pt idx="264">
                  <c:v>271.58199999999999</c:v>
                </c:pt>
                <c:pt idx="265">
                  <c:v>271.702</c:v>
                </c:pt>
                <c:pt idx="266">
                  <c:v>271.702</c:v>
                </c:pt>
                <c:pt idx="267">
                  <c:v>271.702</c:v>
                </c:pt>
                <c:pt idx="268">
                  <c:v>271.702</c:v>
                </c:pt>
                <c:pt idx="269">
                  <c:v>272.42199999999997</c:v>
                </c:pt>
                <c:pt idx="270">
                  <c:v>272.52199999999999</c:v>
                </c:pt>
                <c:pt idx="271">
                  <c:v>272.85199999999998</c:v>
                </c:pt>
                <c:pt idx="272">
                  <c:v>272.85199999999998</c:v>
                </c:pt>
                <c:pt idx="273">
                  <c:v>272.85199999999998</c:v>
                </c:pt>
                <c:pt idx="274">
                  <c:v>272.85199999999998</c:v>
                </c:pt>
                <c:pt idx="275">
                  <c:v>272.85199999999998</c:v>
                </c:pt>
                <c:pt idx="276">
                  <c:v>272.85199999999998</c:v>
                </c:pt>
                <c:pt idx="277">
                  <c:v>272.85199999999998</c:v>
                </c:pt>
                <c:pt idx="278">
                  <c:v>272.85199999999998</c:v>
                </c:pt>
                <c:pt idx="279">
                  <c:v>272.85199999999998</c:v>
                </c:pt>
                <c:pt idx="280">
                  <c:v>272.85199999999998</c:v>
                </c:pt>
                <c:pt idx="281">
                  <c:v>272.85199999999998</c:v>
                </c:pt>
                <c:pt idx="282">
                  <c:v>272.85199999999998</c:v>
                </c:pt>
                <c:pt idx="283">
                  <c:v>272.85199999999998</c:v>
                </c:pt>
                <c:pt idx="284">
                  <c:v>271.55199999999996</c:v>
                </c:pt>
                <c:pt idx="285">
                  <c:v>271.65199999999999</c:v>
                </c:pt>
                <c:pt idx="286">
                  <c:v>271.55199999999996</c:v>
                </c:pt>
                <c:pt idx="287">
                  <c:v>271.50199999999995</c:v>
                </c:pt>
                <c:pt idx="288">
                  <c:v>271.55199999999996</c:v>
                </c:pt>
                <c:pt idx="289">
                  <c:v>272.10199999999998</c:v>
                </c:pt>
                <c:pt idx="290">
                  <c:v>272.15199999999999</c:v>
                </c:pt>
                <c:pt idx="291">
                  <c:v>272.05199999999996</c:v>
                </c:pt>
                <c:pt idx="292">
                  <c:v>271.952</c:v>
                </c:pt>
                <c:pt idx="293">
                  <c:v>272.00199999999995</c:v>
                </c:pt>
                <c:pt idx="294">
                  <c:v>272.16199999999998</c:v>
                </c:pt>
                <c:pt idx="295">
                  <c:v>272.262</c:v>
                </c:pt>
                <c:pt idx="296">
                  <c:v>272.25199999999995</c:v>
                </c:pt>
                <c:pt idx="297">
                  <c:v>272.322</c:v>
                </c:pt>
                <c:pt idx="298">
                  <c:v>272.05199999999996</c:v>
                </c:pt>
                <c:pt idx="299">
                  <c:v>272.30199999999996</c:v>
                </c:pt>
                <c:pt idx="300">
                  <c:v>272.452</c:v>
                </c:pt>
                <c:pt idx="301">
                  <c:v>272.24199999999996</c:v>
                </c:pt>
                <c:pt idx="302">
                  <c:v>272.40199999999999</c:v>
                </c:pt>
                <c:pt idx="303">
                  <c:v>272.40199999999999</c:v>
                </c:pt>
                <c:pt idx="304">
                  <c:v>272.48199999999997</c:v>
                </c:pt>
                <c:pt idx="305">
                  <c:v>271.80199999999996</c:v>
                </c:pt>
                <c:pt idx="306">
                  <c:v>271.75199999999995</c:v>
                </c:pt>
                <c:pt idx="307">
                  <c:v>271.59199999999998</c:v>
                </c:pt>
                <c:pt idx="308">
                  <c:v>271.55199999999996</c:v>
                </c:pt>
                <c:pt idx="309">
                  <c:v>271.452</c:v>
                </c:pt>
                <c:pt idx="310">
                  <c:v>271.55199999999996</c:v>
                </c:pt>
                <c:pt idx="311">
                  <c:v>271.50199999999995</c:v>
                </c:pt>
                <c:pt idx="312">
                  <c:v>271.702</c:v>
                </c:pt>
                <c:pt idx="313">
                  <c:v>271.50199999999995</c:v>
                </c:pt>
                <c:pt idx="314">
                  <c:v>271.50199999999995</c:v>
                </c:pt>
                <c:pt idx="315">
                  <c:v>271.452</c:v>
                </c:pt>
                <c:pt idx="316">
                  <c:v>271.55199999999996</c:v>
                </c:pt>
                <c:pt idx="317">
                  <c:v>271.49199999999996</c:v>
                </c:pt>
                <c:pt idx="318">
                  <c:v>271.55199999999996</c:v>
                </c:pt>
                <c:pt idx="319">
                  <c:v>272.55199999999996</c:v>
                </c:pt>
                <c:pt idx="320">
                  <c:v>272.702</c:v>
                </c:pt>
                <c:pt idx="321">
                  <c:v>272.85199999999998</c:v>
                </c:pt>
                <c:pt idx="322">
                  <c:v>272.85199999999998</c:v>
                </c:pt>
                <c:pt idx="323">
                  <c:v>272.85199999999998</c:v>
                </c:pt>
                <c:pt idx="324">
                  <c:v>272.85199999999998</c:v>
                </c:pt>
                <c:pt idx="325">
                  <c:v>272.85199999999998</c:v>
                </c:pt>
                <c:pt idx="326">
                  <c:v>272.62199999999996</c:v>
                </c:pt>
                <c:pt idx="327">
                  <c:v>272.62199999999996</c:v>
                </c:pt>
                <c:pt idx="328">
                  <c:v>272.83199999999999</c:v>
                </c:pt>
                <c:pt idx="329">
                  <c:v>272.60199999999998</c:v>
                </c:pt>
                <c:pt idx="330">
                  <c:v>272.40199999999999</c:v>
                </c:pt>
                <c:pt idx="331">
                  <c:v>272.30199999999996</c:v>
                </c:pt>
                <c:pt idx="332">
                  <c:v>272.25199999999995</c:v>
                </c:pt>
                <c:pt idx="333">
                  <c:v>272.15199999999999</c:v>
                </c:pt>
                <c:pt idx="334">
                  <c:v>272.16199999999998</c:v>
                </c:pt>
                <c:pt idx="335">
                  <c:v>272.10199999999998</c:v>
                </c:pt>
                <c:pt idx="336">
                  <c:v>272.00199999999995</c:v>
                </c:pt>
                <c:pt idx="337">
                  <c:v>271.952</c:v>
                </c:pt>
                <c:pt idx="338">
                  <c:v>271.75199999999995</c:v>
                </c:pt>
                <c:pt idx="339">
                  <c:v>271.65199999999999</c:v>
                </c:pt>
                <c:pt idx="340">
                  <c:v>271.75199999999995</c:v>
                </c:pt>
                <c:pt idx="341">
                  <c:v>271.80199999999996</c:v>
                </c:pt>
                <c:pt idx="342">
                  <c:v>271.55199999999996</c:v>
                </c:pt>
                <c:pt idx="343">
                  <c:v>271.40199999999999</c:v>
                </c:pt>
                <c:pt idx="344">
                  <c:v>271.60199999999998</c:v>
                </c:pt>
                <c:pt idx="345">
                  <c:v>271.702</c:v>
                </c:pt>
                <c:pt idx="346">
                  <c:v>271.75199999999995</c:v>
                </c:pt>
                <c:pt idx="347">
                  <c:v>271.65199999999999</c:v>
                </c:pt>
                <c:pt idx="348">
                  <c:v>271.65199999999999</c:v>
                </c:pt>
                <c:pt idx="349">
                  <c:v>271.952</c:v>
                </c:pt>
                <c:pt idx="350">
                  <c:v>271.952</c:v>
                </c:pt>
                <c:pt idx="351">
                  <c:v>271.90199999999999</c:v>
                </c:pt>
                <c:pt idx="352">
                  <c:v>271.75199999999995</c:v>
                </c:pt>
                <c:pt idx="353">
                  <c:v>271.65199999999999</c:v>
                </c:pt>
                <c:pt idx="354">
                  <c:v>271.30199999999996</c:v>
                </c:pt>
                <c:pt idx="355">
                  <c:v>272.85199999999998</c:v>
                </c:pt>
                <c:pt idx="356">
                  <c:v>271.25199999999995</c:v>
                </c:pt>
                <c:pt idx="357">
                  <c:v>271.22199999999998</c:v>
                </c:pt>
                <c:pt idx="358">
                  <c:v>270.00199999999995</c:v>
                </c:pt>
                <c:pt idx="359">
                  <c:v>272.012</c:v>
                </c:pt>
                <c:pt idx="360">
                  <c:v>271.88199999999995</c:v>
                </c:pt>
                <c:pt idx="361">
                  <c:v>272.05199999999996</c:v>
                </c:pt>
                <c:pt idx="362">
                  <c:v>272.15199999999999</c:v>
                </c:pt>
                <c:pt idx="363">
                  <c:v>272.25199999999995</c:v>
                </c:pt>
                <c:pt idx="364">
                  <c:v>272.702</c:v>
                </c:pt>
                <c:pt idx="365">
                  <c:v>272.50199999999995</c:v>
                </c:pt>
                <c:pt idx="366">
                  <c:v>272.50199999999995</c:v>
                </c:pt>
                <c:pt idx="367">
                  <c:v>272.85199999999998</c:v>
                </c:pt>
                <c:pt idx="368">
                  <c:v>272.85199999999998</c:v>
                </c:pt>
                <c:pt idx="369">
                  <c:v>272.85199999999998</c:v>
                </c:pt>
                <c:pt idx="370">
                  <c:v>272.85199999999998</c:v>
                </c:pt>
                <c:pt idx="371">
                  <c:v>272.85199999999998</c:v>
                </c:pt>
                <c:pt idx="372">
                  <c:v>272.85199999999998</c:v>
                </c:pt>
                <c:pt idx="373">
                  <c:v>272.35199999999998</c:v>
                </c:pt>
                <c:pt idx="374">
                  <c:v>272.40199999999999</c:v>
                </c:pt>
                <c:pt idx="375">
                  <c:v>272.85199999999998</c:v>
                </c:pt>
                <c:pt idx="376">
                  <c:v>272.85199999999998</c:v>
                </c:pt>
                <c:pt idx="377">
                  <c:v>272.85199999999998</c:v>
                </c:pt>
                <c:pt idx="378">
                  <c:v>272.85199999999998</c:v>
                </c:pt>
                <c:pt idx="379">
                  <c:v>272.85199999999998</c:v>
                </c:pt>
                <c:pt idx="380">
                  <c:v>272.85199999999998</c:v>
                </c:pt>
                <c:pt idx="381">
                  <c:v>272.85199999999998</c:v>
                </c:pt>
                <c:pt idx="382">
                  <c:v>272.85199999999998</c:v>
                </c:pt>
                <c:pt idx="383">
                  <c:v>272.85199999999998</c:v>
                </c:pt>
                <c:pt idx="384">
                  <c:v>272.85199999999998</c:v>
                </c:pt>
                <c:pt idx="385">
                  <c:v>272.85199999999998</c:v>
                </c:pt>
                <c:pt idx="386">
                  <c:v>272.85199999999998</c:v>
                </c:pt>
                <c:pt idx="387">
                  <c:v>272.85199999999998</c:v>
                </c:pt>
                <c:pt idx="388">
                  <c:v>272.85199999999998</c:v>
                </c:pt>
                <c:pt idx="389">
                  <c:v>272.85199999999998</c:v>
                </c:pt>
                <c:pt idx="390">
                  <c:v>272.80199999999996</c:v>
                </c:pt>
                <c:pt idx="391">
                  <c:v>272.702</c:v>
                </c:pt>
                <c:pt idx="392">
                  <c:v>272.40199999999999</c:v>
                </c:pt>
                <c:pt idx="393">
                  <c:v>272.85199999999998</c:v>
                </c:pt>
                <c:pt idx="394">
                  <c:v>272.85199999999998</c:v>
                </c:pt>
                <c:pt idx="395">
                  <c:v>272.85199999999998</c:v>
                </c:pt>
                <c:pt idx="396">
                  <c:v>272.85199999999998</c:v>
                </c:pt>
                <c:pt idx="397">
                  <c:v>272.85199999999998</c:v>
                </c:pt>
                <c:pt idx="398">
                  <c:v>272.85199999999998</c:v>
                </c:pt>
                <c:pt idx="399">
                  <c:v>272.85199999999998</c:v>
                </c:pt>
                <c:pt idx="400">
                  <c:v>272.85199999999998</c:v>
                </c:pt>
                <c:pt idx="401">
                  <c:v>272.85199999999998</c:v>
                </c:pt>
                <c:pt idx="402">
                  <c:v>272.40199999999999</c:v>
                </c:pt>
                <c:pt idx="403">
                  <c:v>272.202</c:v>
                </c:pt>
                <c:pt idx="404">
                  <c:v>271.68200000000002</c:v>
                </c:pt>
                <c:pt idx="405">
                  <c:v>271.702</c:v>
                </c:pt>
                <c:pt idx="406">
                  <c:v>272.15199999999999</c:v>
                </c:pt>
                <c:pt idx="407">
                  <c:v>272.10199999999998</c:v>
                </c:pt>
                <c:pt idx="408">
                  <c:v>272.00199999999995</c:v>
                </c:pt>
                <c:pt idx="409">
                  <c:v>272.202</c:v>
                </c:pt>
                <c:pt idx="410">
                  <c:v>272.22199999999998</c:v>
                </c:pt>
                <c:pt idx="411">
                  <c:v>272.25199999999995</c:v>
                </c:pt>
                <c:pt idx="412">
                  <c:v>272.35199999999998</c:v>
                </c:pt>
                <c:pt idx="413">
                  <c:v>272.452</c:v>
                </c:pt>
                <c:pt idx="414">
                  <c:v>272.60199999999998</c:v>
                </c:pt>
                <c:pt idx="415">
                  <c:v>272.702</c:v>
                </c:pt>
                <c:pt idx="416">
                  <c:v>272.85199999999998</c:v>
                </c:pt>
                <c:pt idx="417">
                  <c:v>272.85199999999998</c:v>
                </c:pt>
                <c:pt idx="418">
                  <c:v>272.85199999999998</c:v>
                </c:pt>
                <c:pt idx="419">
                  <c:v>272.85199999999998</c:v>
                </c:pt>
                <c:pt idx="420">
                  <c:v>272.85199999999998</c:v>
                </c:pt>
                <c:pt idx="421">
                  <c:v>272.85199999999998</c:v>
                </c:pt>
                <c:pt idx="422">
                  <c:v>272.85199999999998</c:v>
                </c:pt>
                <c:pt idx="423">
                  <c:v>272.85199999999998</c:v>
                </c:pt>
                <c:pt idx="424">
                  <c:v>272.822</c:v>
                </c:pt>
                <c:pt idx="425">
                  <c:v>272.822</c:v>
                </c:pt>
                <c:pt idx="426">
                  <c:v>272.822</c:v>
                </c:pt>
                <c:pt idx="427">
                  <c:v>272.822</c:v>
                </c:pt>
                <c:pt idx="428">
                  <c:v>272.80199999999996</c:v>
                </c:pt>
                <c:pt idx="429">
                  <c:v>272.75199999999995</c:v>
                </c:pt>
                <c:pt idx="430">
                  <c:v>272.85199999999998</c:v>
                </c:pt>
                <c:pt idx="431">
                  <c:v>272.85199999999998</c:v>
                </c:pt>
                <c:pt idx="432">
                  <c:v>272.60199999999998</c:v>
                </c:pt>
                <c:pt idx="433">
                  <c:v>272.40199999999999</c:v>
                </c:pt>
                <c:pt idx="434">
                  <c:v>271.952</c:v>
                </c:pt>
                <c:pt idx="435">
                  <c:v>271.85199999999998</c:v>
                </c:pt>
                <c:pt idx="436">
                  <c:v>271.75199999999995</c:v>
                </c:pt>
                <c:pt idx="437">
                  <c:v>272.50199999999995</c:v>
                </c:pt>
                <c:pt idx="438">
                  <c:v>272.702</c:v>
                </c:pt>
                <c:pt idx="439">
                  <c:v>272.702</c:v>
                </c:pt>
                <c:pt idx="440">
                  <c:v>272.60199999999998</c:v>
                </c:pt>
                <c:pt idx="441">
                  <c:v>272.40199999999999</c:v>
                </c:pt>
                <c:pt idx="442">
                  <c:v>272.75199999999995</c:v>
                </c:pt>
                <c:pt idx="443">
                  <c:v>272.80199999999996</c:v>
                </c:pt>
                <c:pt idx="444">
                  <c:v>272.85199999999998</c:v>
                </c:pt>
                <c:pt idx="445">
                  <c:v>272.85199999999998</c:v>
                </c:pt>
                <c:pt idx="446">
                  <c:v>272.55199999999996</c:v>
                </c:pt>
                <c:pt idx="447">
                  <c:v>272.55199999999996</c:v>
                </c:pt>
                <c:pt idx="448">
                  <c:v>272.85199999999998</c:v>
                </c:pt>
                <c:pt idx="449">
                  <c:v>272.85199999999998</c:v>
                </c:pt>
                <c:pt idx="450">
                  <c:v>272.85199999999998</c:v>
                </c:pt>
                <c:pt idx="451">
                  <c:v>272.75199999999995</c:v>
                </c:pt>
                <c:pt idx="452">
                  <c:v>272.40199999999999</c:v>
                </c:pt>
                <c:pt idx="453">
                  <c:v>272.00199999999995</c:v>
                </c:pt>
                <c:pt idx="454">
                  <c:v>272.40199999999999</c:v>
                </c:pt>
                <c:pt idx="455">
                  <c:v>271.80199999999996</c:v>
                </c:pt>
                <c:pt idx="456">
                  <c:v>271.60199999999998</c:v>
                </c:pt>
                <c:pt idx="457">
                  <c:v>271.50199999999995</c:v>
                </c:pt>
                <c:pt idx="458">
                  <c:v>271.40199999999999</c:v>
                </c:pt>
                <c:pt idx="459">
                  <c:v>271.452</c:v>
                </c:pt>
                <c:pt idx="460">
                  <c:v>271.30199999999996</c:v>
                </c:pt>
                <c:pt idx="461">
                  <c:v>271.30199999999996</c:v>
                </c:pt>
                <c:pt idx="462">
                  <c:v>271.202</c:v>
                </c:pt>
                <c:pt idx="463">
                  <c:v>271.15199999999999</c:v>
                </c:pt>
                <c:pt idx="464">
                  <c:v>271.15199999999999</c:v>
                </c:pt>
                <c:pt idx="465">
                  <c:v>271.15199999999999</c:v>
                </c:pt>
                <c:pt idx="466">
                  <c:v>271.00199999999995</c:v>
                </c:pt>
                <c:pt idx="467">
                  <c:v>270.952</c:v>
                </c:pt>
                <c:pt idx="468">
                  <c:v>270.90199999999999</c:v>
                </c:pt>
                <c:pt idx="469">
                  <c:v>271.15199999999999</c:v>
                </c:pt>
                <c:pt idx="470">
                  <c:v>271.10199999999998</c:v>
                </c:pt>
                <c:pt idx="471">
                  <c:v>271.05199999999996</c:v>
                </c:pt>
                <c:pt idx="472">
                  <c:v>271.10199999999998</c:v>
                </c:pt>
                <c:pt idx="473">
                  <c:v>271.202</c:v>
                </c:pt>
                <c:pt idx="474">
                  <c:v>271.15199999999999</c:v>
                </c:pt>
                <c:pt idx="475">
                  <c:v>270.90199999999999</c:v>
                </c:pt>
                <c:pt idx="476">
                  <c:v>271.30199999999996</c:v>
                </c:pt>
                <c:pt idx="477">
                  <c:v>271.35199999999998</c:v>
                </c:pt>
                <c:pt idx="478">
                  <c:v>271.30199999999996</c:v>
                </c:pt>
                <c:pt idx="479">
                  <c:v>271.202</c:v>
                </c:pt>
                <c:pt idx="480">
                  <c:v>271.30199999999996</c:v>
                </c:pt>
                <c:pt idx="481">
                  <c:v>271.15199999999999</c:v>
                </c:pt>
                <c:pt idx="482">
                  <c:v>271.05199999999996</c:v>
                </c:pt>
                <c:pt idx="483">
                  <c:v>271.452</c:v>
                </c:pt>
                <c:pt idx="484">
                  <c:v>271.75199999999995</c:v>
                </c:pt>
                <c:pt idx="485">
                  <c:v>272.30199999999996</c:v>
                </c:pt>
                <c:pt idx="486">
                  <c:v>272.10199999999998</c:v>
                </c:pt>
                <c:pt idx="487">
                  <c:v>271.85199999999998</c:v>
                </c:pt>
                <c:pt idx="488">
                  <c:v>272.452</c:v>
                </c:pt>
                <c:pt idx="489">
                  <c:v>272.25199999999995</c:v>
                </c:pt>
                <c:pt idx="490">
                  <c:v>272.25199999999995</c:v>
                </c:pt>
                <c:pt idx="491">
                  <c:v>272.452</c:v>
                </c:pt>
                <c:pt idx="492">
                  <c:v>271.80199999999996</c:v>
                </c:pt>
                <c:pt idx="493">
                  <c:v>272.60199999999998</c:v>
                </c:pt>
                <c:pt idx="494">
                  <c:v>272.55199999999996</c:v>
                </c:pt>
                <c:pt idx="495">
                  <c:v>272.25199999999995</c:v>
                </c:pt>
                <c:pt idx="496">
                  <c:v>272.85199999999998</c:v>
                </c:pt>
                <c:pt idx="497">
                  <c:v>272.85199999999998</c:v>
                </c:pt>
                <c:pt idx="498">
                  <c:v>272.85199999999998</c:v>
                </c:pt>
                <c:pt idx="499">
                  <c:v>272.85199999999998</c:v>
                </c:pt>
                <c:pt idx="500">
                  <c:v>272.85199999999998</c:v>
                </c:pt>
                <c:pt idx="501">
                  <c:v>272.85199999999998</c:v>
                </c:pt>
                <c:pt idx="502">
                  <c:v>272.85199999999998</c:v>
                </c:pt>
                <c:pt idx="503">
                  <c:v>272.85199999999998</c:v>
                </c:pt>
                <c:pt idx="504">
                  <c:v>272.85199999999998</c:v>
                </c:pt>
                <c:pt idx="505">
                  <c:v>272.85199999999998</c:v>
                </c:pt>
                <c:pt idx="506">
                  <c:v>272.85199999999998</c:v>
                </c:pt>
                <c:pt idx="507">
                  <c:v>272.60199999999998</c:v>
                </c:pt>
                <c:pt idx="508">
                  <c:v>272.40199999999999</c:v>
                </c:pt>
                <c:pt idx="509">
                  <c:v>272.40199999999999</c:v>
                </c:pt>
                <c:pt idx="510">
                  <c:v>272.40199999999999</c:v>
                </c:pt>
                <c:pt idx="511">
                  <c:v>272.37199999999996</c:v>
                </c:pt>
                <c:pt idx="512">
                  <c:v>272.85199999999998</c:v>
                </c:pt>
                <c:pt idx="513">
                  <c:v>272.85199999999998</c:v>
                </c:pt>
                <c:pt idx="514">
                  <c:v>272.75199999999995</c:v>
                </c:pt>
                <c:pt idx="515">
                  <c:v>272.702</c:v>
                </c:pt>
                <c:pt idx="516">
                  <c:v>272.85199999999998</c:v>
                </c:pt>
                <c:pt idx="517">
                  <c:v>272.85199999999998</c:v>
                </c:pt>
                <c:pt idx="518">
                  <c:v>272.702</c:v>
                </c:pt>
                <c:pt idx="519">
                  <c:v>272.50199999999995</c:v>
                </c:pt>
                <c:pt idx="520">
                  <c:v>272.702</c:v>
                </c:pt>
                <c:pt idx="521">
                  <c:v>272.85199999999998</c:v>
                </c:pt>
                <c:pt idx="522">
                  <c:v>272.85199999999998</c:v>
                </c:pt>
                <c:pt idx="523">
                  <c:v>272.85199999999998</c:v>
                </c:pt>
                <c:pt idx="524">
                  <c:v>272.85199999999998</c:v>
                </c:pt>
                <c:pt idx="525">
                  <c:v>272.85199999999998</c:v>
                </c:pt>
                <c:pt idx="526">
                  <c:v>272.55200000000002</c:v>
                </c:pt>
                <c:pt idx="527">
                  <c:v>272.05199999999996</c:v>
                </c:pt>
                <c:pt idx="528">
                  <c:v>271.90199999999999</c:v>
                </c:pt>
                <c:pt idx="529">
                  <c:v>272.85199999999998</c:v>
                </c:pt>
                <c:pt idx="530">
                  <c:v>272.85199999999998</c:v>
                </c:pt>
                <c:pt idx="531">
                  <c:v>272.85199999999998</c:v>
                </c:pt>
                <c:pt idx="532">
                  <c:v>272.85199999999998</c:v>
                </c:pt>
                <c:pt idx="533">
                  <c:v>272.85199999999998</c:v>
                </c:pt>
                <c:pt idx="534">
                  <c:v>272.85199999999998</c:v>
                </c:pt>
                <c:pt idx="535">
                  <c:v>272.85199999999998</c:v>
                </c:pt>
                <c:pt idx="536">
                  <c:v>272.85199999999998</c:v>
                </c:pt>
                <c:pt idx="537">
                  <c:v>272.85199999999998</c:v>
                </c:pt>
                <c:pt idx="538">
                  <c:v>272.85199999999998</c:v>
                </c:pt>
                <c:pt idx="539">
                  <c:v>272.85199999999998</c:v>
                </c:pt>
                <c:pt idx="540">
                  <c:v>272.85199999999998</c:v>
                </c:pt>
                <c:pt idx="541">
                  <c:v>272.85199999999998</c:v>
                </c:pt>
                <c:pt idx="542">
                  <c:v>272.85199999999998</c:v>
                </c:pt>
                <c:pt idx="543">
                  <c:v>270.15199999999999</c:v>
                </c:pt>
                <c:pt idx="544">
                  <c:v>272.85199999999998</c:v>
                </c:pt>
                <c:pt idx="545">
                  <c:v>272.85199999999998</c:v>
                </c:pt>
                <c:pt idx="546">
                  <c:v>272.85199999999998</c:v>
                </c:pt>
                <c:pt idx="547">
                  <c:v>272.85199999999998</c:v>
                </c:pt>
                <c:pt idx="548">
                  <c:v>272.85199999999998</c:v>
                </c:pt>
                <c:pt idx="549">
                  <c:v>272.85199999999998</c:v>
                </c:pt>
                <c:pt idx="550">
                  <c:v>272.85199999999998</c:v>
                </c:pt>
                <c:pt idx="551">
                  <c:v>272.85199999999998</c:v>
                </c:pt>
                <c:pt idx="552">
                  <c:v>272.85199999999998</c:v>
                </c:pt>
                <c:pt idx="553">
                  <c:v>272.85199999999998</c:v>
                </c:pt>
                <c:pt idx="554">
                  <c:v>272.85199999999998</c:v>
                </c:pt>
                <c:pt idx="555">
                  <c:v>272.85199999999998</c:v>
                </c:pt>
                <c:pt idx="556">
                  <c:v>272.85199999999998</c:v>
                </c:pt>
                <c:pt idx="557">
                  <c:v>272.85199999999998</c:v>
                </c:pt>
                <c:pt idx="558">
                  <c:v>272.85199999999998</c:v>
                </c:pt>
                <c:pt idx="559">
                  <c:v>272.85199999999998</c:v>
                </c:pt>
                <c:pt idx="560">
                  <c:v>272.85199999999998</c:v>
                </c:pt>
                <c:pt idx="561">
                  <c:v>272.85199999999998</c:v>
                </c:pt>
                <c:pt idx="562">
                  <c:v>272.85199999999998</c:v>
                </c:pt>
                <c:pt idx="563">
                  <c:v>272.85199999999998</c:v>
                </c:pt>
                <c:pt idx="564">
                  <c:v>272.85199999999998</c:v>
                </c:pt>
                <c:pt idx="565">
                  <c:v>272.85199999999998</c:v>
                </c:pt>
                <c:pt idx="566">
                  <c:v>272.85199999999998</c:v>
                </c:pt>
                <c:pt idx="567">
                  <c:v>272.85199999999998</c:v>
                </c:pt>
                <c:pt idx="568">
                  <c:v>272.85199999999998</c:v>
                </c:pt>
                <c:pt idx="569">
                  <c:v>272.85199999999998</c:v>
                </c:pt>
                <c:pt idx="570">
                  <c:v>272.85199999999998</c:v>
                </c:pt>
                <c:pt idx="571">
                  <c:v>272.85199999999998</c:v>
                </c:pt>
                <c:pt idx="572">
                  <c:v>272.85199999999998</c:v>
                </c:pt>
                <c:pt idx="573">
                  <c:v>272.85199999999998</c:v>
                </c:pt>
                <c:pt idx="574">
                  <c:v>272.50199999999995</c:v>
                </c:pt>
                <c:pt idx="575">
                  <c:v>272.50199999999995</c:v>
                </c:pt>
                <c:pt idx="576">
                  <c:v>272.452</c:v>
                </c:pt>
                <c:pt idx="577">
                  <c:v>272.55199999999996</c:v>
                </c:pt>
                <c:pt idx="578">
                  <c:v>272.85199999999998</c:v>
                </c:pt>
                <c:pt idx="579">
                  <c:v>272.85199999999998</c:v>
                </c:pt>
                <c:pt idx="580">
                  <c:v>272.85199999999998</c:v>
                </c:pt>
                <c:pt idx="581">
                  <c:v>272.85199999999998</c:v>
                </c:pt>
                <c:pt idx="582">
                  <c:v>272.85199999999998</c:v>
                </c:pt>
                <c:pt idx="583">
                  <c:v>272.85199999999998</c:v>
                </c:pt>
                <c:pt idx="584">
                  <c:v>272.85199999999998</c:v>
                </c:pt>
                <c:pt idx="585">
                  <c:v>272.85199999999998</c:v>
                </c:pt>
                <c:pt idx="586">
                  <c:v>272.85199999999998</c:v>
                </c:pt>
                <c:pt idx="587">
                  <c:v>272.80200000000002</c:v>
                </c:pt>
                <c:pt idx="588">
                  <c:v>272.702</c:v>
                </c:pt>
                <c:pt idx="589">
                  <c:v>272.35199999999998</c:v>
                </c:pt>
                <c:pt idx="590">
                  <c:v>272.85199999999998</c:v>
                </c:pt>
                <c:pt idx="591">
                  <c:v>272.85199999999998</c:v>
                </c:pt>
                <c:pt idx="592">
                  <c:v>272.85199999999998</c:v>
                </c:pt>
                <c:pt idx="593">
                  <c:v>271.65199999999999</c:v>
                </c:pt>
                <c:pt idx="594">
                  <c:v>271.75200000000001</c:v>
                </c:pt>
                <c:pt idx="595">
                  <c:v>272.60199999999998</c:v>
                </c:pt>
                <c:pt idx="596">
                  <c:v>272.702</c:v>
                </c:pt>
                <c:pt idx="597">
                  <c:v>272.85199999999998</c:v>
                </c:pt>
                <c:pt idx="598">
                  <c:v>272.85199999999998</c:v>
                </c:pt>
                <c:pt idx="599">
                  <c:v>272.85199999999998</c:v>
                </c:pt>
                <c:pt idx="600">
                  <c:v>272.85199999999998</c:v>
                </c:pt>
                <c:pt idx="601">
                  <c:v>272.50200000000001</c:v>
                </c:pt>
                <c:pt idx="602">
                  <c:v>271.87200000000001</c:v>
                </c:pt>
                <c:pt idx="603">
                  <c:v>272.10199999999998</c:v>
                </c:pt>
                <c:pt idx="604">
                  <c:v>272.25200000000001</c:v>
                </c:pt>
                <c:pt idx="605">
                  <c:v>272.85199999999998</c:v>
                </c:pt>
                <c:pt idx="606">
                  <c:v>272.85199999999998</c:v>
                </c:pt>
                <c:pt idx="607">
                  <c:v>272.85199999999998</c:v>
                </c:pt>
                <c:pt idx="608">
                  <c:v>272.85199999999998</c:v>
                </c:pt>
                <c:pt idx="609">
                  <c:v>272.65199999999999</c:v>
                </c:pt>
                <c:pt idx="610">
                  <c:v>272.85199999999998</c:v>
                </c:pt>
                <c:pt idx="611">
                  <c:v>272.25200000000001</c:v>
                </c:pt>
                <c:pt idx="612">
                  <c:v>272.40199999999999</c:v>
                </c:pt>
                <c:pt idx="613">
                  <c:v>272.30200000000002</c:v>
                </c:pt>
                <c:pt idx="614">
                  <c:v>272.25200000000001</c:v>
                </c:pt>
                <c:pt idx="615">
                  <c:v>271.90199999999999</c:v>
                </c:pt>
                <c:pt idx="616">
                  <c:v>271.85199999999998</c:v>
                </c:pt>
                <c:pt idx="617">
                  <c:v>271.75200000000001</c:v>
                </c:pt>
                <c:pt idx="618">
                  <c:v>271.75200000000001</c:v>
                </c:pt>
                <c:pt idx="619">
                  <c:v>271.80200000000002</c:v>
                </c:pt>
                <c:pt idx="620">
                  <c:v>271.90199999999999</c:v>
                </c:pt>
                <c:pt idx="621">
                  <c:v>271.702</c:v>
                </c:pt>
                <c:pt idx="622">
                  <c:v>271.40199999999999</c:v>
                </c:pt>
                <c:pt idx="623">
                  <c:v>271.15199999999999</c:v>
                </c:pt>
                <c:pt idx="624">
                  <c:v>271.25200000000001</c:v>
                </c:pt>
                <c:pt idx="625">
                  <c:v>271.30200000000002</c:v>
                </c:pt>
                <c:pt idx="626">
                  <c:v>271.60199999999998</c:v>
                </c:pt>
                <c:pt idx="627">
                  <c:v>271.702</c:v>
                </c:pt>
                <c:pt idx="628">
                  <c:v>271.75200000000001</c:v>
                </c:pt>
                <c:pt idx="629">
                  <c:v>272.00200000000001</c:v>
                </c:pt>
                <c:pt idx="630">
                  <c:v>272.202</c:v>
                </c:pt>
                <c:pt idx="631">
                  <c:v>272.452</c:v>
                </c:pt>
              </c:numCache>
            </c:numRef>
          </c:val>
          <c:smooth val="0"/>
          <c:extLst xmlns:c16r2="http://schemas.microsoft.com/office/drawing/2015/06/chart">
            <c:ext xmlns:c16="http://schemas.microsoft.com/office/drawing/2014/chart" uri="{C3380CC4-5D6E-409C-BE32-E72D297353CC}">
              <c16:uniqueId val="{00000006-BA98-4C98-B9EA-DE299E7C39AE}"/>
            </c:ext>
          </c:extLst>
        </c:ser>
        <c:dLbls>
          <c:showLegendKey val="0"/>
          <c:showVal val="0"/>
          <c:showCatName val="0"/>
          <c:showSerName val="0"/>
          <c:showPercent val="0"/>
          <c:showBubbleSize val="0"/>
        </c:dLbls>
        <c:marker val="1"/>
        <c:smooth val="0"/>
        <c:axId val="154263552"/>
        <c:axId val="154265088"/>
      </c:lineChart>
      <c:lineChart>
        <c:grouping val="standard"/>
        <c:varyColors val="0"/>
        <c:ser>
          <c:idx val="7"/>
          <c:order val="7"/>
          <c:tx>
            <c:v>库水位</c:v>
          </c:tx>
          <c:spPr>
            <a:ln w="6350" cap="rnd">
              <a:solidFill>
                <a:schemeClr val="tx1"/>
              </a:solidFill>
              <a:round/>
            </a:ln>
            <a:effectLst/>
          </c:spPr>
          <c:marker>
            <c:symbol val="none"/>
          </c:marker>
          <c:val>
            <c:numRef>
              <c:f>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395B-4510-9D5B-61279DAD7ACC}"/>
            </c:ext>
          </c:extLst>
        </c:ser>
        <c:dLbls>
          <c:showLegendKey val="0"/>
          <c:showVal val="0"/>
          <c:showCatName val="0"/>
          <c:showSerName val="0"/>
          <c:showPercent val="0"/>
          <c:showBubbleSize val="0"/>
        </c:dLbls>
        <c:marker val="1"/>
        <c:smooth val="0"/>
        <c:axId val="154313856"/>
        <c:axId val="154267008"/>
      </c:lineChart>
      <c:dateAx>
        <c:axId val="15426355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265088"/>
        <c:crosses val="autoZero"/>
        <c:auto val="1"/>
        <c:lblOffset val="100"/>
        <c:baseTimeUnit val="days"/>
        <c:majorUnit val="6"/>
        <c:majorTimeUnit val="months"/>
      </c:dateAx>
      <c:valAx>
        <c:axId val="154265088"/>
        <c:scaling>
          <c:orientation val="minMax"/>
          <c:max val="290"/>
          <c:min val="267"/>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28205128205128E-2"/>
              <c:y val="0.2682173611111111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263552"/>
        <c:crosses val="autoZero"/>
        <c:crossBetween val="between"/>
      </c:valAx>
      <c:valAx>
        <c:axId val="154267008"/>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313856"/>
        <c:crosses val="max"/>
        <c:crossBetween val="between"/>
      </c:valAx>
      <c:catAx>
        <c:axId val="154313856"/>
        <c:scaling>
          <c:orientation val="minMax"/>
        </c:scaling>
        <c:delete val="1"/>
        <c:axPos val="b"/>
        <c:majorTickMark val="out"/>
        <c:minorTickMark val="none"/>
        <c:tickLblPos val="nextTo"/>
        <c:crossAx val="154267008"/>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912164627823895E-2"/>
          <c:y val="5.2725456997992887E-2"/>
          <c:w val="0.83114748739800659"/>
          <c:h val="0.72643451362369948"/>
        </c:manualLayout>
      </c:layout>
      <c:lineChart>
        <c:grouping val="standard"/>
        <c:varyColors val="0"/>
        <c:ser>
          <c:idx val="0"/>
          <c:order val="0"/>
          <c:tx>
            <c:strRef>
              <c:f>测压管水位!$K$1</c:f>
              <c:strCache>
                <c:ptCount val="1"/>
                <c:pt idx="0">
                  <c:v>9＃</c:v>
                </c:pt>
              </c:strCache>
            </c:strRef>
          </c:tx>
          <c:spPr>
            <a:ln w="6350" cap="rnd">
              <a:solidFill>
                <a:schemeClr val="accent1"/>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K$2:$K$633</c:f>
              <c:numCache>
                <c:formatCode>General</c:formatCode>
                <c:ptCount val="632"/>
                <c:pt idx="0">
                  <c:v>271.7</c:v>
                </c:pt>
                <c:pt idx="1">
                  <c:v>272.2</c:v>
                </c:pt>
                <c:pt idx="2">
                  <c:v>272.16000000000003</c:v>
                </c:pt>
                <c:pt idx="3">
                  <c:v>272.14999999999998</c:v>
                </c:pt>
                <c:pt idx="4">
                  <c:v>272.02</c:v>
                </c:pt>
                <c:pt idx="5">
                  <c:v>272.35000000000002</c:v>
                </c:pt>
                <c:pt idx="6">
                  <c:v>272.39</c:v>
                </c:pt>
                <c:pt idx="7">
                  <c:v>272.25</c:v>
                </c:pt>
                <c:pt idx="8">
                  <c:v>272.14999999999998</c:v>
                </c:pt>
                <c:pt idx="9">
                  <c:v>272.25</c:v>
                </c:pt>
                <c:pt idx="10">
                  <c:v>272.14999999999998</c:v>
                </c:pt>
                <c:pt idx="11">
                  <c:v>272.25</c:v>
                </c:pt>
                <c:pt idx="12">
                  <c:v>272.64999999999998</c:v>
                </c:pt>
                <c:pt idx="13">
                  <c:v>272.27</c:v>
                </c:pt>
                <c:pt idx="14">
                  <c:v>271.55</c:v>
                </c:pt>
                <c:pt idx="15">
                  <c:v>272.35000000000002</c:v>
                </c:pt>
                <c:pt idx="16">
                  <c:v>272.45</c:v>
                </c:pt>
                <c:pt idx="17">
                  <c:v>272.45</c:v>
                </c:pt>
                <c:pt idx="18">
                  <c:v>272.85000000000002</c:v>
                </c:pt>
                <c:pt idx="19">
                  <c:v>272.62</c:v>
                </c:pt>
                <c:pt idx="20">
                  <c:v>272.75</c:v>
                </c:pt>
                <c:pt idx="21">
                  <c:v>272.36</c:v>
                </c:pt>
                <c:pt idx="22">
                  <c:v>272.45</c:v>
                </c:pt>
                <c:pt idx="23">
                  <c:v>272.42</c:v>
                </c:pt>
                <c:pt idx="24">
                  <c:v>272.7</c:v>
                </c:pt>
                <c:pt idx="25">
                  <c:v>272.85000000000002</c:v>
                </c:pt>
                <c:pt idx="26">
                  <c:v>272.75</c:v>
                </c:pt>
                <c:pt idx="27">
                  <c:v>272.85000000000002</c:v>
                </c:pt>
                <c:pt idx="28">
                  <c:v>272.85000000000002</c:v>
                </c:pt>
                <c:pt idx="29">
                  <c:v>272.81</c:v>
                </c:pt>
                <c:pt idx="30">
                  <c:v>272.75</c:v>
                </c:pt>
                <c:pt idx="31">
                  <c:v>272.56</c:v>
                </c:pt>
                <c:pt idx="32">
                  <c:v>272.60000000000002</c:v>
                </c:pt>
                <c:pt idx="33">
                  <c:v>272.82</c:v>
                </c:pt>
                <c:pt idx="34">
                  <c:v>272.82</c:v>
                </c:pt>
                <c:pt idx="35">
                  <c:v>272.45</c:v>
                </c:pt>
                <c:pt idx="36">
                  <c:v>272.45</c:v>
                </c:pt>
                <c:pt idx="37">
                  <c:v>272.2</c:v>
                </c:pt>
                <c:pt idx="38">
                  <c:v>272.14999999999998</c:v>
                </c:pt>
                <c:pt idx="39">
                  <c:v>272.5</c:v>
                </c:pt>
                <c:pt idx="40">
                  <c:v>271.89999999999998</c:v>
                </c:pt>
                <c:pt idx="41">
                  <c:v>271.75</c:v>
                </c:pt>
                <c:pt idx="42">
                  <c:v>271.7</c:v>
                </c:pt>
                <c:pt idx="43">
                  <c:v>271.75</c:v>
                </c:pt>
                <c:pt idx="44">
                  <c:v>272.25</c:v>
                </c:pt>
                <c:pt idx="45">
                  <c:v>271.64999999999998</c:v>
                </c:pt>
                <c:pt idx="46">
                  <c:v>271.64999999999998</c:v>
                </c:pt>
                <c:pt idx="47">
                  <c:v>271.75</c:v>
                </c:pt>
                <c:pt idx="48">
                  <c:v>271.85000000000002</c:v>
                </c:pt>
                <c:pt idx="49">
                  <c:v>271.8</c:v>
                </c:pt>
                <c:pt idx="50">
                  <c:v>271.5</c:v>
                </c:pt>
                <c:pt idx="51">
                  <c:v>271.60000000000002</c:v>
                </c:pt>
                <c:pt idx="52">
                  <c:v>271.57</c:v>
                </c:pt>
                <c:pt idx="53">
                  <c:v>271.64999999999998</c:v>
                </c:pt>
                <c:pt idx="54">
                  <c:v>271.64999999999998</c:v>
                </c:pt>
                <c:pt idx="55">
                  <c:v>271.55</c:v>
                </c:pt>
                <c:pt idx="56">
                  <c:v>271.55</c:v>
                </c:pt>
                <c:pt idx="57">
                  <c:v>271.55</c:v>
                </c:pt>
                <c:pt idx="58">
                  <c:v>272.10000000000002</c:v>
                </c:pt>
                <c:pt idx="59">
                  <c:v>272.05</c:v>
                </c:pt>
                <c:pt idx="60">
                  <c:v>271.85199999999998</c:v>
                </c:pt>
                <c:pt idx="61">
                  <c:v>271.75200000000001</c:v>
                </c:pt>
                <c:pt idx="62">
                  <c:v>271.75200000000001</c:v>
                </c:pt>
                <c:pt idx="63">
                  <c:v>271.65199999999999</c:v>
                </c:pt>
                <c:pt idx="64">
                  <c:v>271.60199999999998</c:v>
                </c:pt>
                <c:pt idx="65">
                  <c:v>271.65199999999999</c:v>
                </c:pt>
                <c:pt idx="66">
                  <c:v>272.23200000000003</c:v>
                </c:pt>
                <c:pt idx="67">
                  <c:v>272.25200000000001</c:v>
                </c:pt>
                <c:pt idx="68">
                  <c:v>272.25200000000001</c:v>
                </c:pt>
                <c:pt idx="69">
                  <c:v>272.25200000000001</c:v>
                </c:pt>
                <c:pt idx="70">
                  <c:v>272.35199999999998</c:v>
                </c:pt>
                <c:pt idx="71">
                  <c:v>272.00200000000001</c:v>
                </c:pt>
                <c:pt idx="72">
                  <c:v>272.03199999999998</c:v>
                </c:pt>
                <c:pt idx="73">
                  <c:v>272.35199999999998</c:v>
                </c:pt>
                <c:pt idx="74">
                  <c:v>272.30200000000002</c:v>
                </c:pt>
                <c:pt idx="75">
                  <c:v>272.56200000000001</c:v>
                </c:pt>
                <c:pt idx="76">
                  <c:v>272.53199999999998</c:v>
                </c:pt>
                <c:pt idx="77">
                  <c:v>272.50200000000001</c:v>
                </c:pt>
                <c:pt idx="78">
                  <c:v>272.452</c:v>
                </c:pt>
                <c:pt idx="79">
                  <c:v>272.452</c:v>
                </c:pt>
                <c:pt idx="80">
                  <c:v>272.25200000000001</c:v>
                </c:pt>
                <c:pt idx="81">
                  <c:v>272.42200000000003</c:v>
                </c:pt>
                <c:pt idx="82">
                  <c:v>272.15199999999999</c:v>
                </c:pt>
                <c:pt idx="83">
                  <c:v>272.25200000000001</c:v>
                </c:pt>
                <c:pt idx="84">
                  <c:v>272.25200000000001</c:v>
                </c:pt>
                <c:pt idx="85">
                  <c:v>272.25200000000001</c:v>
                </c:pt>
                <c:pt idx="86">
                  <c:v>272.642</c:v>
                </c:pt>
                <c:pt idx="87">
                  <c:v>272.85199999999998</c:v>
                </c:pt>
                <c:pt idx="88">
                  <c:v>272.85199999999998</c:v>
                </c:pt>
                <c:pt idx="89">
                  <c:v>272.702</c:v>
                </c:pt>
                <c:pt idx="90">
                  <c:v>272.59199999999998</c:v>
                </c:pt>
                <c:pt idx="91">
                  <c:v>272.47199999999998</c:v>
                </c:pt>
                <c:pt idx="92">
                  <c:v>272.38200000000001</c:v>
                </c:pt>
                <c:pt idx="93">
                  <c:v>272.29199999999997</c:v>
                </c:pt>
                <c:pt idx="94">
                  <c:v>272.49200000000002</c:v>
                </c:pt>
                <c:pt idx="95">
                  <c:v>272.12200000000001</c:v>
                </c:pt>
                <c:pt idx="96">
                  <c:v>271.92200000000003</c:v>
                </c:pt>
                <c:pt idx="97">
                  <c:v>271.93200000000002</c:v>
                </c:pt>
                <c:pt idx="98">
                  <c:v>271.892</c:v>
                </c:pt>
                <c:pt idx="99">
                  <c:v>271.892</c:v>
                </c:pt>
                <c:pt idx="100">
                  <c:v>271.92200000000003</c:v>
                </c:pt>
                <c:pt idx="101">
                  <c:v>272.85199999999998</c:v>
                </c:pt>
                <c:pt idx="102">
                  <c:v>272.85199999999998</c:v>
                </c:pt>
                <c:pt idx="103">
                  <c:v>272.85199999999998</c:v>
                </c:pt>
                <c:pt idx="104">
                  <c:v>272.85199999999998</c:v>
                </c:pt>
                <c:pt idx="105">
                  <c:v>272.85199999999998</c:v>
                </c:pt>
                <c:pt idx="106">
                  <c:v>272.85199999999998</c:v>
                </c:pt>
                <c:pt idx="107">
                  <c:v>272.85199999999998</c:v>
                </c:pt>
                <c:pt idx="108">
                  <c:v>272.85199999999998</c:v>
                </c:pt>
                <c:pt idx="109">
                  <c:v>272.85199999999998</c:v>
                </c:pt>
                <c:pt idx="110">
                  <c:v>272.85199999999998</c:v>
                </c:pt>
                <c:pt idx="111">
                  <c:v>272.85199999999998</c:v>
                </c:pt>
                <c:pt idx="112">
                  <c:v>272.85199999999998</c:v>
                </c:pt>
                <c:pt idx="113">
                  <c:v>272.85199999999998</c:v>
                </c:pt>
                <c:pt idx="114">
                  <c:v>272.85199999999998</c:v>
                </c:pt>
                <c:pt idx="115">
                  <c:v>272.85199999999998</c:v>
                </c:pt>
                <c:pt idx="116">
                  <c:v>272.85199999999998</c:v>
                </c:pt>
                <c:pt idx="117">
                  <c:v>272.85199999999998</c:v>
                </c:pt>
                <c:pt idx="118">
                  <c:v>272.85199999999998</c:v>
                </c:pt>
                <c:pt idx="119">
                  <c:v>272.85199999999998</c:v>
                </c:pt>
                <c:pt idx="120">
                  <c:v>272.85199999999998</c:v>
                </c:pt>
                <c:pt idx="121">
                  <c:v>272.85199999999998</c:v>
                </c:pt>
                <c:pt idx="122">
                  <c:v>272.85199999999998</c:v>
                </c:pt>
                <c:pt idx="123">
                  <c:v>272.85199999999998</c:v>
                </c:pt>
                <c:pt idx="124">
                  <c:v>272.85199999999998</c:v>
                </c:pt>
                <c:pt idx="125">
                  <c:v>272.85199999999998</c:v>
                </c:pt>
                <c:pt idx="126">
                  <c:v>272.85199999999998</c:v>
                </c:pt>
                <c:pt idx="127">
                  <c:v>272.85199999999998</c:v>
                </c:pt>
                <c:pt idx="128">
                  <c:v>272.85199999999998</c:v>
                </c:pt>
                <c:pt idx="129">
                  <c:v>272.85199999999998</c:v>
                </c:pt>
                <c:pt idx="130">
                  <c:v>272.85199999999998</c:v>
                </c:pt>
                <c:pt idx="131">
                  <c:v>272.85199999999998</c:v>
                </c:pt>
                <c:pt idx="132">
                  <c:v>272.85199999999998</c:v>
                </c:pt>
                <c:pt idx="133">
                  <c:v>272.85199999999998</c:v>
                </c:pt>
                <c:pt idx="134">
                  <c:v>272.85199999999998</c:v>
                </c:pt>
                <c:pt idx="135">
                  <c:v>272.85199999999998</c:v>
                </c:pt>
                <c:pt idx="136">
                  <c:v>272.65300000000002</c:v>
                </c:pt>
                <c:pt idx="137">
                  <c:v>272.65199999999999</c:v>
                </c:pt>
                <c:pt idx="138">
                  <c:v>272.65199999999999</c:v>
                </c:pt>
                <c:pt idx="139">
                  <c:v>272.452</c:v>
                </c:pt>
                <c:pt idx="140">
                  <c:v>272.27199999999999</c:v>
                </c:pt>
                <c:pt idx="141">
                  <c:v>272.47199999999998</c:v>
                </c:pt>
                <c:pt idx="142">
                  <c:v>272.30200000000002</c:v>
                </c:pt>
                <c:pt idx="143">
                  <c:v>272.27199999999999</c:v>
                </c:pt>
                <c:pt idx="144">
                  <c:v>272.82799999999997</c:v>
                </c:pt>
                <c:pt idx="145">
                  <c:v>272.00200000000001</c:v>
                </c:pt>
                <c:pt idx="146">
                  <c:v>271.90199999999999</c:v>
                </c:pt>
                <c:pt idx="147">
                  <c:v>271.85199999999998</c:v>
                </c:pt>
                <c:pt idx="148">
                  <c:v>271.55200000000002</c:v>
                </c:pt>
                <c:pt idx="149">
                  <c:v>271.77199999999999</c:v>
                </c:pt>
                <c:pt idx="150">
                  <c:v>271.60199999999998</c:v>
                </c:pt>
                <c:pt idx="151">
                  <c:v>271.75200000000001</c:v>
                </c:pt>
                <c:pt idx="152">
                  <c:v>272.77199999999999</c:v>
                </c:pt>
                <c:pt idx="153">
                  <c:v>272.79199999999997</c:v>
                </c:pt>
                <c:pt idx="154">
                  <c:v>272.77199999999999</c:v>
                </c:pt>
                <c:pt idx="155">
                  <c:v>272.75200000000001</c:v>
                </c:pt>
                <c:pt idx="156">
                  <c:v>272.75200000000001</c:v>
                </c:pt>
                <c:pt idx="157">
                  <c:v>272.75200000000001</c:v>
                </c:pt>
                <c:pt idx="158">
                  <c:v>272.702</c:v>
                </c:pt>
                <c:pt idx="159">
                  <c:v>272.75200000000001</c:v>
                </c:pt>
                <c:pt idx="160">
                  <c:v>272.75200000000001</c:v>
                </c:pt>
                <c:pt idx="161">
                  <c:v>272.25200000000001</c:v>
                </c:pt>
                <c:pt idx="162">
                  <c:v>272.75200000000001</c:v>
                </c:pt>
                <c:pt idx="163">
                  <c:v>272.75200000000001</c:v>
                </c:pt>
                <c:pt idx="164">
                  <c:v>272.85199999999998</c:v>
                </c:pt>
                <c:pt idx="165">
                  <c:v>272.85199999999998</c:v>
                </c:pt>
                <c:pt idx="166">
                  <c:v>272.85199999999998</c:v>
                </c:pt>
                <c:pt idx="167">
                  <c:v>272.85199999999998</c:v>
                </c:pt>
                <c:pt idx="168">
                  <c:v>272.85199999999998</c:v>
                </c:pt>
                <c:pt idx="169">
                  <c:v>272.85199999999998</c:v>
                </c:pt>
                <c:pt idx="170">
                  <c:v>272.85199999999998</c:v>
                </c:pt>
                <c:pt idx="171">
                  <c:v>272.85199999999998</c:v>
                </c:pt>
                <c:pt idx="172">
                  <c:v>272.85199999999998</c:v>
                </c:pt>
                <c:pt idx="173">
                  <c:v>272.85199999999998</c:v>
                </c:pt>
                <c:pt idx="174">
                  <c:v>272.702</c:v>
                </c:pt>
                <c:pt idx="175">
                  <c:v>272.85199999999998</c:v>
                </c:pt>
                <c:pt idx="176">
                  <c:v>272.85199999999998</c:v>
                </c:pt>
                <c:pt idx="177">
                  <c:v>272.85199999999998</c:v>
                </c:pt>
                <c:pt idx="178">
                  <c:v>272.85199999999998</c:v>
                </c:pt>
                <c:pt idx="179">
                  <c:v>272.85199999999998</c:v>
                </c:pt>
                <c:pt idx="180">
                  <c:v>272.85199999999998</c:v>
                </c:pt>
                <c:pt idx="181">
                  <c:v>272.85199999999998</c:v>
                </c:pt>
                <c:pt idx="182">
                  <c:v>272.75200000000001</c:v>
                </c:pt>
                <c:pt idx="183">
                  <c:v>272.50200000000001</c:v>
                </c:pt>
                <c:pt idx="184">
                  <c:v>272.33199999999999</c:v>
                </c:pt>
                <c:pt idx="185">
                  <c:v>272.47199999999998</c:v>
                </c:pt>
                <c:pt idx="186">
                  <c:v>272.452</c:v>
                </c:pt>
                <c:pt idx="187">
                  <c:v>272.60199999999998</c:v>
                </c:pt>
                <c:pt idx="188">
                  <c:v>272.35199999999998</c:v>
                </c:pt>
                <c:pt idx="189">
                  <c:v>272.85199999999998</c:v>
                </c:pt>
                <c:pt idx="190">
                  <c:v>272.85199999999998</c:v>
                </c:pt>
                <c:pt idx="191">
                  <c:v>272.85199999999998</c:v>
                </c:pt>
                <c:pt idx="192">
                  <c:v>272.85199999999998</c:v>
                </c:pt>
                <c:pt idx="193">
                  <c:v>272.85199999999998</c:v>
                </c:pt>
                <c:pt idx="194">
                  <c:v>272.572</c:v>
                </c:pt>
                <c:pt idx="195">
                  <c:v>272.50200000000001</c:v>
                </c:pt>
                <c:pt idx="196">
                  <c:v>272.16199999999998</c:v>
                </c:pt>
                <c:pt idx="197">
                  <c:v>272.13200000000001</c:v>
                </c:pt>
                <c:pt idx="198">
                  <c:v>271.892</c:v>
                </c:pt>
                <c:pt idx="199">
                  <c:v>272.452</c:v>
                </c:pt>
                <c:pt idx="200">
                  <c:v>272.23200000000003</c:v>
                </c:pt>
                <c:pt idx="201">
                  <c:v>272.60199999999998</c:v>
                </c:pt>
                <c:pt idx="202">
                  <c:v>272.21199999999999</c:v>
                </c:pt>
                <c:pt idx="203">
                  <c:v>272.21199999999999</c:v>
                </c:pt>
                <c:pt idx="204">
                  <c:v>272.452</c:v>
                </c:pt>
                <c:pt idx="205">
                  <c:v>272.15199999999999</c:v>
                </c:pt>
                <c:pt idx="206">
                  <c:v>272.55200000000002</c:v>
                </c:pt>
                <c:pt idx="207">
                  <c:v>272.40199999999999</c:v>
                </c:pt>
                <c:pt idx="208">
                  <c:v>272.00200000000001</c:v>
                </c:pt>
                <c:pt idx="209">
                  <c:v>271.952</c:v>
                </c:pt>
                <c:pt idx="210">
                  <c:v>271.77199999999999</c:v>
                </c:pt>
                <c:pt idx="211">
                  <c:v>271.702</c:v>
                </c:pt>
                <c:pt idx="212">
                  <c:v>271.952</c:v>
                </c:pt>
                <c:pt idx="213">
                  <c:v>272.52499999999998</c:v>
                </c:pt>
                <c:pt idx="214">
                  <c:v>270.33199999999999</c:v>
                </c:pt>
                <c:pt idx="215">
                  <c:v>272.25200000000001</c:v>
                </c:pt>
                <c:pt idx="216">
                  <c:v>272.202</c:v>
                </c:pt>
                <c:pt idx="217">
                  <c:v>272.00200000000001</c:v>
                </c:pt>
                <c:pt idx="218">
                  <c:v>272.13200000000001</c:v>
                </c:pt>
                <c:pt idx="219">
                  <c:v>272.10199999999998</c:v>
                </c:pt>
                <c:pt idx="220">
                  <c:v>272.04199999999997</c:v>
                </c:pt>
                <c:pt idx="221">
                  <c:v>272.65199999999999</c:v>
                </c:pt>
                <c:pt idx="222">
                  <c:v>272.84199999999998</c:v>
                </c:pt>
                <c:pt idx="223">
                  <c:v>272.60199999999998</c:v>
                </c:pt>
                <c:pt idx="224">
                  <c:v>272.60199999999998</c:v>
                </c:pt>
                <c:pt idx="225">
                  <c:v>272.40199999999999</c:v>
                </c:pt>
                <c:pt idx="226">
                  <c:v>272.68200000000002</c:v>
                </c:pt>
                <c:pt idx="227">
                  <c:v>272.47199999999998</c:v>
                </c:pt>
                <c:pt idx="228">
                  <c:v>272.85199999999998</c:v>
                </c:pt>
                <c:pt idx="229">
                  <c:v>272.85199999999998</c:v>
                </c:pt>
                <c:pt idx="230">
                  <c:v>272.47199999999998</c:v>
                </c:pt>
                <c:pt idx="231">
                  <c:v>272.37200000000001</c:v>
                </c:pt>
                <c:pt idx="232">
                  <c:v>272.31200000000001</c:v>
                </c:pt>
                <c:pt idx="233">
                  <c:v>272.25200000000001</c:v>
                </c:pt>
                <c:pt idx="234">
                  <c:v>272.21199999999999</c:v>
                </c:pt>
                <c:pt idx="235">
                  <c:v>272.11200000000002</c:v>
                </c:pt>
                <c:pt idx="236">
                  <c:v>272.00200000000001</c:v>
                </c:pt>
                <c:pt idx="237">
                  <c:v>271.90199999999999</c:v>
                </c:pt>
                <c:pt idx="238">
                  <c:v>271.81200000000001</c:v>
                </c:pt>
                <c:pt idx="239">
                  <c:v>271.91199999999998</c:v>
                </c:pt>
                <c:pt idx="240">
                  <c:v>271.75200000000001</c:v>
                </c:pt>
                <c:pt idx="241">
                  <c:v>271.67200000000003</c:v>
                </c:pt>
                <c:pt idx="242">
                  <c:v>271.642</c:v>
                </c:pt>
                <c:pt idx="243">
                  <c:v>271.50200000000001</c:v>
                </c:pt>
                <c:pt idx="244">
                  <c:v>271.37200000000001</c:v>
                </c:pt>
                <c:pt idx="245">
                  <c:v>271.322</c:v>
                </c:pt>
                <c:pt idx="246">
                  <c:v>271.30200000000002</c:v>
                </c:pt>
                <c:pt idx="247">
                  <c:v>271.30200000000002</c:v>
                </c:pt>
                <c:pt idx="248">
                  <c:v>271.30200000000002</c:v>
                </c:pt>
                <c:pt idx="249">
                  <c:v>271.30200000000002</c:v>
                </c:pt>
                <c:pt idx="250">
                  <c:v>271.27199999999999</c:v>
                </c:pt>
                <c:pt idx="251">
                  <c:v>271.25200000000001</c:v>
                </c:pt>
                <c:pt idx="252">
                  <c:v>271.22199999999998</c:v>
                </c:pt>
                <c:pt idx="253">
                  <c:v>271.15199999999999</c:v>
                </c:pt>
                <c:pt idx="254">
                  <c:v>271.572</c:v>
                </c:pt>
                <c:pt idx="255">
                  <c:v>271.67200000000003</c:v>
                </c:pt>
                <c:pt idx="256">
                  <c:v>271.64999999999998</c:v>
                </c:pt>
                <c:pt idx="257">
                  <c:v>271.63200000000001</c:v>
                </c:pt>
                <c:pt idx="258">
                  <c:v>271.44200000000001</c:v>
                </c:pt>
                <c:pt idx="259">
                  <c:v>271.40199999999999</c:v>
                </c:pt>
                <c:pt idx="260">
                  <c:v>271.40199999999999</c:v>
                </c:pt>
                <c:pt idx="261">
                  <c:v>271.53199999999998</c:v>
                </c:pt>
                <c:pt idx="262">
                  <c:v>271.55200000000002</c:v>
                </c:pt>
                <c:pt idx="263">
                  <c:v>271.55200000000002</c:v>
                </c:pt>
                <c:pt idx="264">
                  <c:v>271.58199999999999</c:v>
                </c:pt>
                <c:pt idx="265">
                  <c:v>271.702</c:v>
                </c:pt>
                <c:pt idx="266">
                  <c:v>271.702</c:v>
                </c:pt>
                <c:pt idx="267">
                  <c:v>271.702</c:v>
                </c:pt>
                <c:pt idx="268">
                  <c:v>271.702</c:v>
                </c:pt>
                <c:pt idx="269">
                  <c:v>272.42199999999997</c:v>
                </c:pt>
                <c:pt idx="270">
                  <c:v>272.52199999999999</c:v>
                </c:pt>
                <c:pt idx="271">
                  <c:v>272.85199999999998</c:v>
                </c:pt>
                <c:pt idx="272">
                  <c:v>272.85199999999998</c:v>
                </c:pt>
                <c:pt idx="273">
                  <c:v>272.85199999999998</c:v>
                </c:pt>
                <c:pt idx="274">
                  <c:v>272.85199999999998</c:v>
                </c:pt>
                <c:pt idx="275">
                  <c:v>272.85199999999998</c:v>
                </c:pt>
                <c:pt idx="276">
                  <c:v>272.85199999999998</c:v>
                </c:pt>
                <c:pt idx="277">
                  <c:v>272.85199999999998</c:v>
                </c:pt>
                <c:pt idx="278">
                  <c:v>272.85199999999998</c:v>
                </c:pt>
                <c:pt idx="279">
                  <c:v>272.85199999999998</c:v>
                </c:pt>
                <c:pt idx="280">
                  <c:v>272.85199999999998</c:v>
                </c:pt>
                <c:pt idx="281">
                  <c:v>272.85199999999998</c:v>
                </c:pt>
                <c:pt idx="282">
                  <c:v>272.85199999999998</c:v>
                </c:pt>
                <c:pt idx="283">
                  <c:v>272.85199999999998</c:v>
                </c:pt>
                <c:pt idx="284">
                  <c:v>271.55199999999996</c:v>
                </c:pt>
                <c:pt idx="285">
                  <c:v>271.65199999999999</c:v>
                </c:pt>
                <c:pt idx="286">
                  <c:v>271.55199999999996</c:v>
                </c:pt>
                <c:pt idx="287">
                  <c:v>271.50199999999995</c:v>
                </c:pt>
                <c:pt idx="288">
                  <c:v>271.55199999999996</c:v>
                </c:pt>
                <c:pt idx="289">
                  <c:v>272.10199999999998</c:v>
                </c:pt>
                <c:pt idx="290">
                  <c:v>272.15199999999999</c:v>
                </c:pt>
                <c:pt idx="291">
                  <c:v>272.05199999999996</c:v>
                </c:pt>
                <c:pt idx="292">
                  <c:v>271.952</c:v>
                </c:pt>
                <c:pt idx="293">
                  <c:v>272.00199999999995</c:v>
                </c:pt>
                <c:pt idx="294">
                  <c:v>272.16199999999998</c:v>
                </c:pt>
                <c:pt idx="295">
                  <c:v>272.262</c:v>
                </c:pt>
                <c:pt idx="296">
                  <c:v>272.25199999999995</c:v>
                </c:pt>
                <c:pt idx="297">
                  <c:v>272.322</c:v>
                </c:pt>
                <c:pt idx="298">
                  <c:v>272.05199999999996</c:v>
                </c:pt>
                <c:pt idx="299">
                  <c:v>272.30199999999996</c:v>
                </c:pt>
                <c:pt idx="300">
                  <c:v>272.452</c:v>
                </c:pt>
                <c:pt idx="301">
                  <c:v>272.24199999999996</c:v>
                </c:pt>
                <c:pt idx="302">
                  <c:v>272.40199999999999</c:v>
                </c:pt>
                <c:pt idx="303">
                  <c:v>272.40199999999999</c:v>
                </c:pt>
                <c:pt idx="304">
                  <c:v>272.48199999999997</c:v>
                </c:pt>
                <c:pt idx="305">
                  <c:v>271.80199999999996</c:v>
                </c:pt>
                <c:pt idx="306">
                  <c:v>271.75199999999995</c:v>
                </c:pt>
                <c:pt idx="307">
                  <c:v>271.59199999999998</c:v>
                </c:pt>
                <c:pt idx="308">
                  <c:v>271.55199999999996</c:v>
                </c:pt>
                <c:pt idx="309">
                  <c:v>271.452</c:v>
                </c:pt>
                <c:pt idx="310">
                  <c:v>271.55199999999996</c:v>
                </c:pt>
                <c:pt idx="311">
                  <c:v>271.50199999999995</c:v>
                </c:pt>
                <c:pt idx="312">
                  <c:v>271.702</c:v>
                </c:pt>
                <c:pt idx="313">
                  <c:v>271.50199999999995</c:v>
                </c:pt>
                <c:pt idx="314">
                  <c:v>271.50199999999995</c:v>
                </c:pt>
                <c:pt idx="315">
                  <c:v>271.452</c:v>
                </c:pt>
                <c:pt idx="316">
                  <c:v>271.55199999999996</c:v>
                </c:pt>
                <c:pt idx="317">
                  <c:v>271.49199999999996</c:v>
                </c:pt>
                <c:pt idx="318">
                  <c:v>271.55199999999996</c:v>
                </c:pt>
                <c:pt idx="319">
                  <c:v>272.55199999999996</c:v>
                </c:pt>
                <c:pt idx="320">
                  <c:v>272.702</c:v>
                </c:pt>
                <c:pt idx="321">
                  <c:v>272.85199999999998</c:v>
                </c:pt>
                <c:pt idx="322">
                  <c:v>272.85199999999998</c:v>
                </c:pt>
                <c:pt idx="323">
                  <c:v>272.85199999999998</c:v>
                </c:pt>
                <c:pt idx="324">
                  <c:v>272.85199999999998</c:v>
                </c:pt>
                <c:pt idx="325">
                  <c:v>272.85199999999998</c:v>
                </c:pt>
                <c:pt idx="326">
                  <c:v>272.62199999999996</c:v>
                </c:pt>
                <c:pt idx="327">
                  <c:v>272.62199999999996</c:v>
                </c:pt>
                <c:pt idx="328">
                  <c:v>272.83199999999999</c:v>
                </c:pt>
                <c:pt idx="329">
                  <c:v>272.60199999999998</c:v>
                </c:pt>
                <c:pt idx="330">
                  <c:v>272.40199999999999</c:v>
                </c:pt>
                <c:pt idx="331">
                  <c:v>272.30199999999996</c:v>
                </c:pt>
                <c:pt idx="332">
                  <c:v>272.25199999999995</c:v>
                </c:pt>
                <c:pt idx="333">
                  <c:v>272.15199999999999</c:v>
                </c:pt>
                <c:pt idx="334">
                  <c:v>272.16199999999998</c:v>
                </c:pt>
                <c:pt idx="335">
                  <c:v>272.10199999999998</c:v>
                </c:pt>
                <c:pt idx="336">
                  <c:v>272.00199999999995</c:v>
                </c:pt>
                <c:pt idx="337">
                  <c:v>271.952</c:v>
                </c:pt>
                <c:pt idx="338">
                  <c:v>271.75199999999995</c:v>
                </c:pt>
                <c:pt idx="339">
                  <c:v>271.65199999999999</c:v>
                </c:pt>
                <c:pt idx="340">
                  <c:v>271.75199999999995</c:v>
                </c:pt>
                <c:pt idx="341">
                  <c:v>271.80199999999996</c:v>
                </c:pt>
                <c:pt idx="342">
                  <c:v>271.55199999999996</c:v>
                </c:pt>
                <c:pt idx="343">
                  <c:v>271.40199999999999</c:v>
                </c:pt>
                <c:pt idx="344">
                  <c:v>271.60199999999998</c:v>
                </c:pt>
                <c:pt idx="345">
                  <c:v>271.702</c:v>
                </c:pt>
                <c:pt idx="346">
                  <c:v>271.75199999999995</c:v>
                </c:pt>
                <c:pt idx="347">
                  <c:v>271.65199999999999</c:v>
                </c:pt>
                <c:pt idx="348">
                  <c:v>271.65199999999999</c:v>
                </c:pt>
                <c:pt idx="349">
                  <c:v>271.952</c:v>
                </c:pt>
                <c:pt idx="350">
                  <c:v>271.952</c:v>
                </c:pt>
                <c:pt idx="351">
                  <c:v>271.90199999999999</c:v>
                </c:pt>
                <c:pt idx="352">
                  <c:v>271.75199999999995</c:v>
                </c:pt>
                <c:pt idx="353">
                  <c:v>271.65199999999999</c:v>
                </c:pt>
                <c:pt idx="354">
                  <c:v>271.30199999999996</c:v>
                </c:pt>
                <c:pt idx="355">
                  <c:v>272.85199999999998</c:v>
                </c:pt>
                <c:pt idx="356">
                  <c:v>271.25199999999995</c:v>
                </c:pt>
                <c:pt idx="357">
                  <c:v>271.22199999999998</c:v>
                </c:pt>
                <c:pt idx="358">
                  <c:v>270.00199999999995</c:v>
                </c:pt>
                <c:pt idx="359">
                  <c:v>272.012</c:v>
                </c:pt>
                <c:pt idx="360">
                  <c:v>271.88199999999995</c:v>
                </c:pt>
                <c:pt idx="361">
                  <c:v>272.05199999999996</c:v>
                </c:pt>
                <c:pt idx="362">
                  <c:v>272.15199999999999</c:v>
                </c:pt>
                <c:pt idx="363">
                  <c:v>272.25199999999995</c:v>
                </c:pt>
                <c:pt idx="364">
                  <c:v>272.702</c:v>
                </c:pt>
                <c:pt idx="365">
                  <c:v>272.50199999999995</c:v>
                </c:pt>
                <c:pt idx="366">
                  <c:v>272.50199999999995</c:v>
                </c:pt>
                <c:pt idx="367">
                  <c:v>272.85199999999998</c:v>
                </c:pt>
                <c:pt idx="368">
                  <c:v>272.85199999999998</c:v>
                </c:pt>
                <c:pt idx="369">
                  <c:v>272.85199999999998</c:v>
                </c:pt>
                <c:pt idx="370">
                  <c:v>272.85199999999998</c:v>
                </c:pt>
                <c:pt idx="371">
                  <c:v>272.85199999999998</c:v>
                </c:pt>
                <c:pt idx="372">
                  <c:v>272.85199999999998</c:v>
                </c:pt>
                <c:pt idx="373">
                  <c:v>272.35199999999998</c:v>
                </c:pt>
                <c:pt idx="374">
                  <c:v>272.40199999999999</c:v>
                </c:pt>
                <c:pt idx="375">
                  <c:v>272.85199999999998</c:v>
                </c:pt>
                <c:pt idx="376">
                  <c:v>272.85199999999998</c:v>
                </c:pt>
                <c:pt idx="377">
                  <c:v>272.85199999999998</c:v>
                </c:pt>
                <c:pt idx="378">
                  <c:v>272.85199999999998</c:v>
                </c:pt>
                <c:pt idx="379">
                  <c:v>272.85199999999998</c:v>
                </c:pt>
                <c:pt idx="380">
                  <c:v>272.85199999999998</c:v>
                </c:pt>
                <c:pt idx="381">
                  <c:v>272.85199999999998</c:v>
                </c:pt>
                <c:pt idx="382">
                  <c:v>272.85199999999998</c:v>
                </c:pt>
                <c:pt idx="383">
                  <c:v>272.85199999999998</c:v>
                </c:pt>
                <c:pt idx="384">
                  <c:v>272.85199999999998</c:v>
                </c:pt>
                <c:pt idx="385">
                  <c:v>272.85199999999998</c:v>
                </c:pt>
                <c:pt idx="386">
                  <c:v>272.85199999999998</c:v>
                </c:pt>
                <c:pt idx="387">
                  <c:v>272.85199999999998</c:v>
                </c:pt>
                <c:pt idx="388">
                  <c:v>272.85199999999998</c:v>
                </c:pt>
                <c:pt idx="389">
                  <c:v>272.85199999999998</c:v>
                </c:pt>
                <c:pt idx="390">
                  <c:v>272.80199999999996</c:v>
                </c:pt>
                <c:pt idx="391">
                  <c:v>272.702</c:v>
                </c:pt>
                <c:pt idx="392">
                  <c:v>272.40199999999999</c:v>
                </c:pt>
                <c:pt idx="393">
                  <c:v>272.85199999999998</c:v>
                </c:pt>
                <c:pt idx="394">
                  <c:v>272.85199999999998</c:v>
                </c:pt>
                <c:pt idx="395">
                  <c:v>272.85199999999998</c:v>
                </c:pt>
                <c:pt idx="396">
                  <c:v>272.85199999999998</c:v>
                </c:pt>
                <c:pt idx="397">
                  <c:v>272.85199999999998</c:v>
                </c:pt>
                <c:pt idx="398">
                  <c:v>272.85199999999998</c:v>
                </c:pt>
                <c:pt idx="399">
                  <c:v>272.85199999999998</c:v>
                </c:pt>
                <c:pt idx="400">
                  <c:v>272.85199999999998</c:v>
                </c:pt>
                <c:pt idx="401">
                  <c:v>272.85199999999998</c:v>
                </c:pt>
                <c:pt idx="402">
                  <c:v>272.40199999999999</c:v>
                </c:pt>
                <c:pt idx="403">
                  <c:v>272.202</c:v>
                </c:pt>
                <c:pt idx="404">
                  <c:v>271.68200000000002</c:v>
                </c:pt>
                <c:pt idx="405">
                  <c:v>271.702</c:v>
                </c:pt>
                <c:pt idx="406">
                  <c:v>272.15199999999999</c:v>
                </c:pt>
                <c:pt idx="407">
                  <c:v>272.10199999999998</c:v>
                </c:pt>
                <c:pt idx="408">
                  <c:v>272.00199999999995</c:v>
                </c:pt>
                <c:pt idx="409">
                  <c:v>272.202</c:v>
                </c:pt>
                <c:pt idx="410">
                  <c:v>272.22199999999998</c:v>
                </c:pt>
                <c:pt idx="411">
                  <c:v>272.25199999999995</c:v>
                </c:pt>
                <c:pt idx="412">
                  <c:v>272.35199999999998</c:v>
                </c:pt>
                <c:pt idx="413">
                  <c:v>272.452</c:v>
                </c:pt>
                <c:pt idx="414">
                  <c:v>272.60199999999998</c:v>
                </c:pt>
                <c:pt idx="415">
                  <c:v>272.702</c:v>
                </c:pt>
                <c:pt idx="416">
                  <c:v>272.85199999999998</c:v>
                </c:pt>
                <c:pt idx="417">
                  <c:v>272.85199999999998</c:v>
                </c:pt>
                <c:pt idx="418">
                  <c:v>272.85199999999998</c:v>
                </c:pt>
                <c:pt idx="419">
                  <c:v>272.85199999999998</c:v>
                </c:pt>
                <c:pt idx="420">
                  <c:v>272.85199999999998</c:v>
                </c:pt>
                <c:pt idx="421">
                  <c:v>272.85199999999998</c:v>
                </c:pt>
                <c:pt idx="422">
                  <c:v>272.85199999999998</c:v>
                </c:pt>
                <c:pt idx="423">
                  <c:v>272.85199999999998</c:v>
                </c:pt>
                <c:pt idx="424">
                  <c:v>272.822</c:v>
                </c:pt>
                <c:pt idx="425">
                  <c:v>272.822</c:v>
                </c:pt>
                <c:pt idx="426">
                  <c:v>272.822</c:v>
                </c:pt>
                <c:pt idx="427">
                  <c:v>272.822</c:v>
                </c:pt>
                <c:pt idx="428">
                  <c:v>272.80199999999996</c:v>
                </c:pt>
                <c:pt idx="429">
                  <c:v>272.75199999999995</c:v>
                </c:pt>
                <c:pt idx="430">
                  <c:v>272.85199999999998</c:v>
                </c:pt>
                <c:pt idx="431">
                  <c:v>272.85199999999998</c:v>
                </c:pt>
                <c:pt idx="432">
                  <c:v>272.60199999999998</c:v>
                </c:pt>
                <c:pt idx="433">
                  <c:v>272.40199999999999</c:v>
                </c:pt>
                <c:pt idx="434">
                  <c:v>271.952</c:v>
                </c:pt>
                <c:pt idx="435">
                  <c:v>271.85199999999998</c:v>
                </c:pt>
                <c:pt idx="436">
                  <c:v>271.75199999999995</c:v>
                </c:pt>
                <c:pt idx="437">
                  <c:v>272.50199999999995</c:v>
                </c:pt>
                <c:pt idx="438">
                  <c:v>272.702</c:v>
                </c:pt>
                <c:pt idx="439">
                  <c:v>272.702</c:v>
                </c:pt>
                <c:pt idx="440">
                  <c:v>272.60199999999998</c:v>
                </c:pt>
                <c:pt idx="441">
                  <c:v>272.40199999999999</c:v>
                </c:pt>
                <c:pt idx="442">
                  <c:v>272.75199999999995</c:v>
                </c:pt>
                <c:pt idx="443">
                  <c:v>272.80199999999996</c:v>
                </c:pt>
                <c:pt idx="444">
                  <c:v>272.85199999999998</c:v>
                </c:pt>
                <c:pt idx="445">
                  <c:v>272.85199999999998</c:v>
                </c:pt>
                <c:pt idx="446">
                  <c:v>272.55199999999996</c:v>
                </c:pt>
                <c:pt idx="447">
                  <c:v>272.55199999999996</c:v>
                </c:pt>
                <c:pt idx="448">
                  <c:v>272.85199999999998</c:v>
                </c:pt>
                <c:pt idx="449">
                  <c:v>272.85199999999998</c:v>
                </c:pt>
                <c:pt idx="450">
                  <c:v>272.85199999999998</c:v>
                </c:pt>
                <c:pt idx="451">
                  <c:v>272.75199999999995</c:v>
                </c:pt>
                <c:pt idx="452">
                  <c:v>272.40199999999999</c:v>
                </c:pt>
                <c:pt idx="453">
                  <c:v>272.00199999999995</c:v>
                </c:pt>
                <c:pt idx="454">
                  <c:v>272.40199999999999</c:v>
                </c:pt>
                <c:pt idx="455">
                  <c:v>271.80199999999996</c:v>
                </c:pt>
                <c:pt idx="456">
                  <c:v>271.60199999999998</c:v>
                </c:pt>
                <c:pt idx="457">
                  <c:v>271.50199999999995</c:v>
                </c:pt>
                <c:pt idx="458">
                  <c:v>271.40199999999999</c:v>
                </c:pt>
                <c:pt idx="459">
                  <c:v>271.452</c:v>
                </c:pt>
                <c:pt idx="460">
                  <c:v>271.30199999999996</c:v>
                </c:pt>
                <c:pt idx="461">
                  <c:v>271.30199999999996</c:v>
                </c:pt>
                <c:pt idx="462">
                  <c:v>271.202</c:v>
                </c:pt>
                <c:pt idx="463">
                  <c:v>271.15199999999999</c:v>
                </c:pt>
                <c:pt idx="464">
                  <c:v>271.15199999999999</c:v>
                </c:pt>
                <c:pt idx="465">
                  <c:v>271.15199999999999</c:v>
                </c:pt>
                <c:pt idx="466">
                  <c:v>271.00199999999995</c:v>
                </c:pt>
                <c:pt idx="467">
                  <c:v>270.952</c:v>
                </c:pt>
                <c:pt idx="468">
                  <c:v>270.90199999999999</c:v>
                </c:pt>
                <c:pt idx="469">
                  <c:v>271.15199999999999</c:v>
                </c:pt>
                <c:pt idx="470">
                  <c:v>271.10199999999998</c:v>
                </c:pt>
                <c:pt idx="471">
                  <c:v>271.05199999999996</c:v>
                </c:pt>
                <c:pt idx="472">
                  <c:v>271.10199999999998</c:v>
                </c:pt>
                <c:pt idx="473">
                  <c:v>271.202</c:v>
                </c:pt>
                <c:pt idx="474">
                  <c:v>271.15199999999999</c:v>
                </c:pt>
                <c:pt idx="475">
                  <c:v>270.90199999999999</c:v>
                </c:pt>
                <c:pt idx="476">
                  <c:v>271.30199999999996</c:v>
                </c:pt>
                <c:pt idx="477">
                  <c:v>271.35199999999998</c:v>
                </c:pt>
                <c:pt idx="478">
                  <c:v>271.30199999999996</c:v>
                </c:pt>
                <c:pt idx="479">
                  <c:v>271.202</c:v>
                </c:pt>
                <c:pt idx="480">
                  <c:v>271.30199999999996</c:v>
                </c:pt>
                <c:pt idx="481">
                  <c:v>271.15199999999999</c:v>
                </c:pt>
                <c:pt idx="482">
                  <c:v>271.05199999999996</c:v>
                </c:pt>
                <c:pt idx="483">
                  <c:v>271.452</c:v>
                </c:pt>
                <c:pt idx="484">
                  <c:v>271.75199999999995</c:v>
                </c:pt>
                <c:pt idx="485">
                  <c:v>272.30199999999996</c:v>
                </c:pt>
                <c:pt idx="486">
                  <c:v>272.10199999999998</c:v>
                </c:pt>
                <c:pt idx="487">
                  <c:v>271.85199999999998</c:v>
                </c:pt>
                <c:pt idx="488">
                  <c:v>272.452</c:v>
                </c:pt>
                <c:pt idx="489">
                  <c:v>272.25199999999995</c:v>
                </c:pt>
                <c:pt idx="490">
                  <c:v>272.25199999999995</c:v>
                </c:pt>
                <c:pt idx="491">
                  <c:v>272.452</c:v>
                </c:pt>
                <c:pt idx="492">
                  <c:v>271.80199999999996</c:v>
                </c:pt>
                <c:pt idx="493">
                  <c:v>272.60199999999998</c:v>
                </c:pt>
                <c:pt idx="494">
                  <c:v>272.55199999999996</c:v>
                </c:pt>
                <c:pt idx="495">
                  <c:v>272.25199999999995</c:v>
                </c:pt>
                <c:pt idx="496">
                  <c:v>272.85199999999998</c:v>
                </c:pt>
                <c:pt idx="497">
                  <c:v>272.85199999999998</c:v>
                </c:pt>
                <c:pt idx="498">
                  <c:v>272.85199999999998</c:v>
                </c:pt>
                <c:pt idx="499">
                  <c:v>272.85199999999998</c:v>
                </c:pt>
                <c:pt idx="500">
                  <c:v>272.85199999999998</c:v>
                </c:pt>
                <c:pt idx="501">
                  <c:v>272.85199999999998</c:v>
                </c:pt>
                <c:pt idx="502">
                  <c:v>272.85199999999998</c:v>
                </c:pt>
                <c:pt idx="503">
                  <c:v>272.85199999999998</c:v>
                </c:pt>
                <c:pt idx="504">
                  <c:v>272.85199999999998</c:v>
                </c:pt>
                <c:pt idx="505">
                  <c:v>272.85199999999998</c:v>
                </c:pt>
                <c:pt idx="506">
                  <c:v>272.85199999999998</c:v>
                </c:pt>
                <c:pt idx="507">
                  <c:v>272.60199999999998</c:v>
                </c:pt>
                <c:pt idx="508">
                  <c:v>272.40199999999999</c:v>
                </c:pt>
                <c:pt idx="509">
                  <c:v>272.40199999999999</c:v>
                </c:pt>
                <c:pt idx="510">
                  <c:v>272.40199999999999</c:v>
                </c:pt>
                <c:pt idx="511">
                  <c:v>272.37199999999996</c:v>
                </c:pt>
                <c:pt idx="512">
                  <c:v>272.85199999999998</c:v>
                </c:pt>
                <c:pt idx="513">
                  <c:v>272.85199999999998</c:v>
                </c:pt>
                <c:pt idx="514">
                  <c:v>272.75199999999995</c:v>
                </c:pt>
                <c:pt idx="515">
                  <c:v>272.702</c:v>
                </c:pt>
                <c:pt idx="516">
                  <c:v>272.85199999999998</c:v>
                </c:pt>
                <c:pt idx="517">
                  <c:v>272.85199999999998</c:v>
                </c:pt>
                <c:pt idx="518">
                  <c:v>272.702</c:v>
                </c:pt>
                <c:pt idx="519">
                  <c:v>272.50199999999995</c:v>
                </c:pt>
                <c:pt idx="520">
                  <c:v>272.702</c:v>
                </c:pt>
                <c:pt idx="521">
                  <c:v>272.85199999999998</c:v>
                </c:pt>
                <c:pt idx="522">
                  <c:v>272.85199999999998</c:v>
                </c:pt>
                <c:pt idx="523">
                  <c:v>272.85199999999998</c:v>
                </c:pt>
                <c:pt idx="524">
                  <c:v>272.85199999999998</c:v>
                </c:pt>
                <c:pt idx="525">
                  <c:v>272.85199999999998</c:v>
                </c:pt>
                <c:pt idx="526">
                  <c:v>272.55200000000002</c:v>
                </c:pt>
                <c:pt idx="527">
                  <c:v>272.05199999999996</c:v>
                </c:pt>
                <c:pt idx="528">
                  <c:v>271.90199999999999</c:v>
                </c:pt>
                <c:pt idx="529">
                  <c:v>272.85199999999998</c:v>
                </c:pt>
                <c:pt idx="530">
                  <c:v>272.85199999999998</c:v>
                </c:pt>
                <c:pt idx="531">
                  <c:v>272.85199999999998</c:v>
                </c:pt>
                <c:pt idx="532">
                  <c:v>272.85199999999998</c:v>
                </c:pt>
                <c:pt idx="533">
                  <c:v>272.85199999999998</c:v>
                </c:pt>
                <c:pt idx="534">
                  <c:v>272.85199999999998</c:v>
                </c:pt>
                <c:pt idx="535">
                  <c:v>272.85199999999998</c:v>
                </c:pt>
                <c:pt idx="536">
                  <c:v>272.85199999999998</c:v>
                </c:pt>
                <c:pt idx="537">
                  <c:v>272.85199999999998</c:v>
                </c:pt>
                <c:pt idx="538">
                  <c:v>272.85199999999998</c:v>
                </c:pt>
                <c:pt idx="539">
                  <c:v>272.85199999999998</c:v>
                </c:pt>
                <c:pt idx="540">
                  <c:v>272.85199999999998</c:v>
                </c:pt>
                <c:pt idx="541">
                  <c:v>272.85199999999998</c:v>
                </c:pt>
                <c:pt idx="542">
                  <c:v>272.85199999999998</c:v>
                </c:pt>
                <c:pt idx="543">
                  <c:v>270.15199999999999</c:v>
                </c:pt>
                <c:pt idx="544">
                  <c:v>272.85199999999998</c:v>
                </c:pt>
                <c:pt idx="545">
                  <c:v>272.85199999999998</c:v>
                </c:pt>
                <c:pt idx="546">
                  <c:v>272.85199999999998</c:v>
                </c:pt>
                <c:pt idx="547">
                  <c:v>272.85199999999998</c:v>
                </c:pt>
                <c:pt idx="548">
                  <c:v>272.85199999999998</c:v>
                </c:pt>
                <c:pt idx="549">
                  <c:v>272.85199999999998</c:v>
                </c:pt>
                <c:pt idx="550">
                  <c:v>272.85199999999998</c:v>
                </c:pt>
                <c:pt idx="551">
                  <c:v>272.85199999999998</c:v>
                </c:pt>
                <c:pt idx="552">
                  <c:v>272.85199999999998</c:v>
                </c:pt>
                <c:pt idx="553">
                  <c:v>272.85199999999998</c:v>
                </c:pt>
                <c:pt idx="554">
                  <c:v>272.85199999999998</c:v>
                </c:pt>
                <c:pt idx="555">
                  <c:v>272.85199999999998</c:v>
                </c:pt>
                <c:pt idx="556">
                  <c:v>272.85199999999998</c:v>
                </c:pt>
                <c:pt idx="557">
                  <c:v>272.85199999999998</c:v>
                </c:pt>
                <c:pt idx="558">
                  <c:v>272.85199999999998</c:v>
                </c:pt>
                <c:pt idx="559">
                  <c:v>272.85199999999998</c:v>
                </c:pt>
                <c:pt idx="560">
                  <c:v>272.85199999999998</c:v>
                </c:pt>
                <c:pt idx="561">
                  <c:v>272.85199999999998</c:v>
                </c:pt>
                <c:pt idx="562">
                  <c:v>272.85199999999998</c:v>
                </c:pt>
                <c:pt idx="563">
                  <c:v>272.85199999999998</c:v>
                </c:pt>
                <c:pt idx="564">
                  <c:v>272.85199999999998</c:v>
                </c:pt>
                <c:pt idx="565">
                  <c:v>272.85199999999998</c:v>
                </c:pt>
                <c:pt idx="566">
                  <c:v>272.85199999999998</c:v>
                </c:pt>
                <c:pt idx="567">
                  <c:v>272.85199999999998</c:v>
                </c:pt>
                <c:pt idx="568">
                  <c:v>272.85199999999998</c:v>
                </c:pt>
                <c:pt idx="569">
                  <c:v>272.85199999999998</c:v>
                </c:pt>
                <c:pt idx="570">
                  <c:v>272.85199999999998</c:v>
                </c:pt>
                <c:pt idx="571">
                  <c:v>272.85199999999998</c:v>
                </c:pt>
                <c:pt idx="572">
                  <c:v>272.85199999999998</c:v>
                </c:pt>
                <c:pt idx="573">
                  <c:v>272.85199999999998</c:v>
                </c:pt>
                <c:pt idx="574">
                  <c:v>272.50199999999995</c:v>
                </c:pt>
                <c:pt idx="575">
                  <c:v>272.50199999999995</c:v>
                </c:pt>
                <c:pt idx="576">
                  <c:v>272.452</c:v>
                </c:pt>
                <c:pt idx="577">
                  <c:v>272.55199999999996</c:v>
                </c:pt>
                <c:pt idx="578">
                  <c:v>272.85199999999998</c:v>
                </c:pt>
                <c:pt idx="579">
                  <c:v>272.85199999999998</c:v>
                </c:pt>
                <c:pt idx="580">
                  <c:v>272.85199999999998</c:v>
                </c:pt>
                <c:pt idx="581">
                  <c:v>272.85199999999998</c:v>
                </c:pt>
                <c:pt idx="582">
                  <c:v>272.85199999999998</c:v>
                </c:pt>
                <c:pt idx="583">
                  <c:v>272.85199999999998</c:v>
                </c:pt>
                <c:pt idx="584">
                  <c:v>272.85199999999998</c:v>
                </c:pt>
                <c:pt idx="585">
                  <c:v>272.85199999999998</c:v>
                </c:pt>
                <c:pt idx="586">
                  <c:v>272.85199999999998</c:v>
                </c:pt>
                <c:pt idx="587">
                  <c:v>272.80200000000002</c:v>
                </c:pt>
                <c:pt idx="588">
                  <c:v>272.702</c:v>
                </c:pt>
                <c:pt idx="589">
                  <c:v>272.35199999999998</c:v>
                </c:pt>
                <c:pt idx="590">
                  <c:v>272.85199999999998</c:v>
                </c:pt>
                <c:pt idx="591">
                  <c:v>272.85199999999998</c:v>
                </c:pt>
                <c:pt idx="592">
                  <c:v>272.85199999999998</c:v>
                </c:pt>
                <c:pt idx="593">
                  <c:v>271.65199999999999</c:v>
                </c:pt>
                <c:pt idx="594">
                  <c:v>271.75200000000001</c:v>
                </c:pt>
                <c:pt idx="595">
                  <c:v>272.60199999999998</c:v>
                </c:pt>
                <c:pt idx="596">
                  <c:v>272.702</c:v>
                </c:pt>
                <c:pt idx="597">
                  <c:v>272.85199999999998</c:v>
                </c:pt>
                <c:pt idx="598">
                  <c:v>272.85199999999998</c:v>
                </c:pt>
                <c:pt idx="599">
                  <c:v>272.85199999999998</c:v>
                </c:pt>
                <c:pt idx="600">
                  <c:v>272.85199999999998</c:v>
                </c:pt>
                <c:pt idx="601">
                  <c:v>272.50200000000001</c:v>
                </c:pt>
                <c:pt idx="602">
                  <c:v>271.87200000000001</c:v>
                </c:pt>
                <c:pt idx="603">
                  <c:v>272.10199999999998</c:v>
                </c:pt>
                <c:pt idx="604">
                  <c:v>272.25200000000001</c:v>
                </c:pt>
                <c:pt idx="605">
                  <c:v>272.85199999999998</c:v>
                </c:pt>
                <c:pt idx="606">
                  <c:v>272.85199999999998</c:v>
                </c:pt>
                <c:pt idx="607">
                  <c:v>272.85199999999998</c:v>
                </c:pt>
                <c:pt idx="608">
                  <c:v>272.85199999999998</c:v>
                </c:pt>
                <c:pt idx="609">
                  <c:v>272.65199999999999</c:v>
                </c:pt>
                <c:pt idx="610">
                  <c:v>272.85199999999998</c:v>
                </c:pt>
                <c:pt idx="611">
                  <c:v>272.25200000000001</c:v>
                </c:pt>
                <c:pt idx="612">
                  <c:v>272.40199999999999</c:v>
                </c:pt>
                <c:pt idx="613">
                  <c:v>272.30200000000002</c:v>
                </c:pt>
                <c:pt idx="614">
                  <c:v>272.25200000000001</c:v>
                </c:pt>
                <c:pt idx="615">
                  <c:v>271.90199999999999</c:v>
                </c:pt>
                <c:pt idx="616">
                  <c:v>271.85199999999998</c:v>
                </c:pt>
                <c:pt idx="617">
                  <c:v>271.75200000000001</c:v>
                </c:pt>
                <c:pt idx="618">
                  <c:v>271.75200000000001</c:v>
                </c:pt>
                <c:pt idx="619">
                  <c:v>271.80200000000002</c:v>
                </c:pt>
                <c:pt idx="620">
                  <c:v>271.90199999999999</c:v>
                </c:pt>
                <c:pt idx="621">
                  <c:v>271.702</c:v>
                </c:pt>
                <c:pt idx="622">
                  <c:v>271.40199999999999</c:v>
                </c:pt>
                <c:pt idx="623">
                  <c:v>271.15199999999999</c:v>
                </c:pt>
                <c:pt idx="624">
                  <c:v>271.25200000000001</c:v>
                </c:pt>
                <c:pt idx="625">
                  <c:v>271.30200000000002</c:v>
                </c:pt>
                <c:pt idx="626">
                  <c:v>271.60199999999998</c:v>
                </c:pt>
                <c:pt idx="627">
                  <c:v>271.702</c:v>
                </c:pt>
                <c:pt idx="628">
                  <c:v>271.75200000000001</c:v>
                </c:pt>
                <c:pt idx="629">
                  <c:v>272.00200000000001</c:v>
                </c:pt>
                <c:pt idx="630">
                  <c:v>272.202</c:v>
                </c:pt>
                <c:pt idx="631">
                  <c:v>272.452</c:v>
                </c:pt>
              </c:numCache>
            </c:numRef>
          </c:val>
          <c:smooth val="0"/>
          <c:extLst xmlns:c16r2="http://schemas.microsoft.com/office/drawing/2015/06/chart">
            <c:ext xmlns:c16="http://schemas.microsoft.com/office/drawing/2014/chart" uri="{C3380CC4-5D6E-409C-BE32-E72D297353CC}">
              <c16:uniqueId val="{00000000-1870-438F-9C96-00E3EF9F9CA2}"/>
            </c:ext>
          </c:extLst>
        </c:ser>
        <c:ser>
          <c:idx val="1"/>
          <c:order val="1"/>
          <c:tx>
            <c:strRef>
              <c:f>测压管水位!$L$1</c:f>
              <c:strCache>
                <c:ptCount val="1"/>
                <c:pt idx="0">
                  <c:v>10＃</c:v>
                </c:pt>
              </c:strCache>
            </c:strRef>
          </c:tx>
          <c:spPr>
            <a:ln w="6350" cap="rnd">
              <a:solidFill>
                <a:schemeClr val="accent2"/>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L$2:$L$633</c:f>
              <c:numCache>
                <c:formatCode>General</c:formatCode>
                <c:ptCount val="632"/>
                <c:pt idx="0">
                  <c:v>269.92</c:v>
                </c:pt>
                <c:pt idx="1">
                  <c:v>270.02999999999997</c:v>
                </c:pt>
                <c:pt idx="2">
                  <c:v>269.94</c:v>
                </c:pt>
                <c:pt idx="3">
                  <c:v>270.02999999999997</c:v>
                </c:pt>
                <c:pt idx="4">
                  <c:v>269.93</c:v>
                </c:pt>
                <c:pt idx="5">
                  <c:v>270.02999999999997</c:v>
                </c:pt>
                <c:pt idx="6">
                  <c:v>269.94</c:v>
                </c:pt>
                <c:pt idx="7">
                  <c:v>270.02999999999997</c:v>
                </c:pt>
                <c:pt idx="8">
                  <c:v>269.94</c:v>
                </c:pt>
                <c:pt idx="9">
                  <c:v>270.02999999999997</c:v>
                </c:pt>
                <c:pt idx="10">
                  <c:v>269.93</c:v>
                </c:pt>
                <c:pt idx="11">
                  <c:v>270.02999999999997</c:v>
                </c:pt>
                <c:pt idx="12">
                  <c:v>269.94</c:v>
                </c:pt>
                <c:pt idx="13">
                  <c:v>269.93</c:v>
                </c:pt>
                <c:pt idx="14">
                  <c:v>270.02999999999997</c:v>
                </c:pt>
                <c:pt idx="15">
                  <c:v>269.94</c:v>
                </c:pt>
                <c:pt idx="16">
                  <c:v>270.02999999999997</c:v>
                </c:pt>
                <c:pt idx="17">
                  <c:v>270.02999999999997</c:v>
                </c:pt>
                <c:pt idx="18">
                  <c:v>270.02999999999997</c:v>
                </c:pt>
                <c:pt idx="19">
                  <c:v>269.93</c:v>
                </c:pt>
                <c:pt idx="20">
                  <c:v>270.02999999999997</c:v>
                </c:pt>
                <c:pt idx="21">
                  <c:v>269.93</c:v>
                </c:pt>
                <c:pt idx="22">
                  <c:v>270.02999999999997</c:v>
                </c:pt>
                <c:pt idx="23">
                  <c:v>269.94</c:v>
                </c:pt>
                <c:pt idx="24">
                  <c:v>270.13</c:v>
                </c:pt>
                <c:pt idx="25">
                  <c:v>269.93</c:v>
                </c:pt>
                <c:pt idx="26">
                  <c:v>270.02999999999997</c:v>
                </c:pt>
                <c:pt idx="27">
                  <c:v>269.95999999999998</c:v>
                </c:pt>
                <c:pt idx="28">
                  <c:v>270.02999999999997</c:v>
                </c:pt>
                <c:pt idx="29">
                  <c:v>269.93</c:v>
                </c:pt>
                <c:pt idx="30">
                  <c:v>270.02999999999997</c:v>
                </c:pt>
                <c:pt idx="31">
                  <c:v>269.94</c:v>
                </c:pt>
                <c:pt idx="32">
                  <c:v>270.02999999999997</c:v>
                </c:pt>
                <c:pt idx="33">
                  <c:v>269.91000000000003</c:v>
                </c:pt>
                <c:pt idx="34">
                  <c:v>269.91000000000003</c:v>
                </c:pt>
                <c:pt idx="35">
                  <c:v>269.93</c:v>
                </c:pt>
                <c:pt idx="36">
                  <c:v>269.97000000000003</c:v>
                </c:pt>
                <c:pt idx="37">
                  <c:v>269.93</c:v>
                </c:pt>
                <c:pt idx="38">
                  <c:v>269.93</c:v>
                </c:pt>
                <c:pt idx="39">
                  <c:v>269.95999999999998</c:v>
                </c:pt>
                <c:pt idx="40">
                  <c:v>269.93</c:v>
                </c:pt>
                <c:pt idx="41">
                  <c:v>269.93</c:v>
                </c:pt>
                <c:pt idx="42">
                  <c:v>269.93</c:v>
                </c:pt>
                <c:pt idx="43">
                  <c:v>269.93</c:v>
                </c:pt>
                <c:pt idx="44">
                  <c:v>269.93</c:v>
                </c:pt>
                <c:pt idx="45">
                  <c:v>270.02999999999997</c:v>
                </c:pt>
                <c:pt idx="46">
                  <c:v>270.02999999999997</c:v>
                </c:pt>
                <c:pt idx="47">
                  <c:v>270.02999999999997</c:v>
                </c:pt>
                <c:pt idx="48">
                  <c:v>270.02999999999997</c:v>
                </c:pt>
                <c:pt idx="49">
                  <c:v>270.02999999999997</c:v>
                </c:pt>
                <c:pt idx="50">
                  <c:v>270.23</c:v>
                </c:pt>
                <c:pt idx="51">
                  <c:v>269.95</c:v>
                </c:pt>
                <c:pt idx="52">
                  <c:v>269.93</c:v>
                </c:pt>
                <c:pt idx="53">
                  <c:v>269.93</c:v>
                </c:pt>
                <c:pt idx="54">
                  <c:v>269.83</c:v>
                </c:pt>
                <c:pt idx="55">
                  <c:v>269.93</c:v>
                </c:pt>
                <c:pt idx="56">
                  <c:v>269.93</c:v>
                </c:pt>
                <c:pt idx="57">
                  <c:v>269.93</c:v>
                </c:pt>
                <c:pt idx="58">
                  <c:v>269.93</c:v>
                </c:pt>
                <c:pt idx="59">
                  <c:v>269.93</c:v>
                </c:pt>
                <c:pt idx="60">
                  <c:v>270.13600000000002</c:v>
                </c:pt>
                <c:pt idx="61">
                  <c:v>269.93599999999998</c:v>
                </c:pt>
                <c:pt idx="62">
                  <c:v>269.93599999999998</c:v>
                </c:pt>
                <c:pt idx="63">
                  <c:v>269.93599999999998</c:v>
                </c:pt>
                <c:pt idx="64">
                  <c:v>269.94600000000003</c:v>
                </c:pt>
                <c:pt idx="65">
                  <c:v>269.93599999999998</c:v>
                </c:pt>
                <c:pt idx="66">
                  <c:v>269.98599999999999</c:v>
                </c:pt>
                <c:pt idx="67">
                  <c:v>269.93599999999998</c:v>
                </c:pt>
                <c:pt idx="68">
                  <c:v>270.13600000000002</c:v>
                </c:pt>
                <c:pt idx="69">
                  <c:v>270.13600000000002</c:v>
                </c:pt>
                <c:pt idx="70">
                  <c:v>270.13600000000002</c:v>
                </c:pt>
                <c:pt idx="71">
                  <c:v>269.93599999999998</c:v>
                </c:pt>
                <c:pt idx="72">
                  <c:v>269.90600000000001</c:v>
                </c:pt>
                <c:pt idx="73">
                  <c:v>269.93599999999998</c:v>
                </c:pt>
                <c:pt idx="74">
                  <c:v>269.93599999999998</c:v>
                </c:pt>
                <c:pt idx="75">
                  <c:v>269.94600000000003</c:v>
                </c:pt>
                <c:pt idx="76">
                  <c:v>269.93599999999998</c:v>
                </c:pt>
                <c:pt idx="77">
                  <c:v>269.93599999999998</c:v>
                </c:pt>
                <c:pt idx="78">
                  <c:v>269.93599999999998</c:v>
                </c:pt>
                <c:pt idx="79">
                  <c:v>269.93599999999998</c:v>
                </c:pt>
                <c:pt idx="80">
                  <c:v>269.93599999999998</c:v>
                </c:pt>
                <c:pt idx="81">
                  <c:v>269.98599999999999</c:v>
                </c:pt>
                <c:pt idx="82">
                  <c:v>269.93599999999998</c:v>
                </c:pt>
                <c:pt idx="83">
                  <c:v>269.93599999999998</c:v>
                </c:pt>
                <c:pt idx="84">
                  <c:v>269.93599999999998</c:v>
                </c:pt>
                <c:pt idx="85">
                  <c:v>269.93599999999998</c:v>
                </c:pt>
                <c:pt idx="86">
                  <c:v>269.94600000000003</c:v>
                </c:pt>
                <c:pt idx="87">
                  <c:v>269.95600000000002</c:v>
                </c:pt>
                <c:pt idx="88">
                  <c:v>269.92599999999999</c:v>
                </c:pt>
                <c:pt idx="89">
                  <c:v>269.93599999999998</c:v>
                </c:pt>
                <c:pt idx="90">
                  <c:v>269.90600000000001</c:v>
                </c:pt>
                <c:pt idx="91">
                  <c:v>269.93599999999998</c:v>
                </c:pt>
                <c:pt idx="92">
                  <c:v>269.93599999999998</c:v>
                </c:pt>
                <c:pt idx="93">
                  <c:v>269.93599999999998</c:v>
                </c:pt>
                <c:pt idx="94">
                  <c:v>269.94600000000003</c:v>
                </c:pt>
                <c:pt idx="95">
                  <c:v>269.93599999999998</c:v>
                </c:pt>
                <c:pt idx="96">
                  <c:v>269.95600000000002</c:v>
                </c:pt>
                <c:pt idx="97">
                  <c:v>269.976</c:v>
                </c:pt>
                <c:pt idx="98">
                  <c:v>269.93599999999998</c:v>
                </c:pt>
                <c:pt idx="99">
                  <c:v>269.93599999999998</c:v>
                </c:pt>
                <c:pt idx="100">
                  <c:v>269.95600000000002</c:v>
                </c:pt>
                <c:pt idx="101">
                  <c:v>270.00599999999997</c:v>
                </c:pt>
                <c:pt idx="102">
                  <c:v>270.16000000000003</c:v>
                </c:pt>
                <c:pt idx="103">
                  <c:v>269.98599999999999</c:v>
                </c:pt>
                <c:pt idx="104">
                  <c:v>270.00599999999997</c:v>
                </c:pt>
                <c:pt idx="105">
                  <c:v>270.00599999999997</c:v>
                </c:pt>
                <c:pt idx="106">
                  <c:v>270.00599999999997</c:v>
                </c:pt>
                <c:pt idx="107">
                  <c:v>270.04599999999999</c:v>
                </c:pt>
                <c:pt idx="108">
                  <c:v>270.01600000000002</c:v>
                </c:pt>
                <c:pt idx="109">
                  <c:v>269.98599999999999</c:v>
                </c:pt>
                <c:pt idx="110">
                  <c:v>270.02600000000001</c:v>
                </c:pt>
                <c:pt idx="111">
                  <c:v>269.96600000000001</c:v>
                </c:pt>
                <c:pt idx="112">
                  <c:v>269.98599999999999</c:v>
                </c:pt>
                <c:pt idx="113">
                  <c:v>269.98599999999999</c:v>
                </c:pt>
                <c:pt idx="114">
                  <c:v>269.94600000000003</c:v>
                </c:pt>
                <c:pt idx="115">
                  <c:v>269.95600000000002</c:v>
                </c:pt>
                <c:pt idx="116">
                  <c:v>269.95600000000002</c:v>
                </c:pt>
                <c:pt idx="117">
                  <c:v>269.95600000000002</c:v>
                </c:pt>
                <c:pt idx="118">
                  <c:v>269.96600000000001</c:v>
                </c:pt>
                <c:pt idx="119">
                  <c:v>269.93599999999998</c:v>
                </c:pt>
                <c:pt idx="120">
                  <c:v>269.93599999999998</c:v>
                </c:pt>
                <c:pt idx="121">
                  <c:v>269.93599999999998</c:v>
                </c:pt>
                <c:pt idx="122">
                  <c:v>269.95600000000002</c:v>
                </c:pt>
                <c:pt idx="123">
                  <c:v>269.93599999999998</c:v>
                </c:pt>
                <c:pt idx="124">
                  <c:v>269.96600000000001</c:v>
                </c:pt>
                <c:pt idx="125">
                  <c:v>269.98599999999999</c:v>
                </c:pt>
                <c:pt idx="126">
                  <c:v>269.96600000000001</c:v>
                </c:pt>
                <c:pt idx="127">
                  <c:v>269.93599999999998</c:v>
                </c:pt>
                <c:pt idx="128">
                  <c:v>269.96600000000001</c:v>
                </c:pt>
                <c:pt idx="129">
                  <c:v>269.93599999999998</c:v>
                </c:pt>
                <c:pt idx="130">
                  <c:v>269.96600000000001</c:v>
                </c:pt>
                <c:pt idx="131">
                  <c:v>269.93599999999998</c:v>
                </c:pt>
                <c:pt idx="132">
                  <c:v>269.98599999999999</c:v>
                </c:pt>
                <c:pt idx="133">
                  <c:v>269.93599999999998</c:v>
                </c:pt>
                <c:pt idx="134">
                  <c:v>269.96600000000001</c:v>
                </c:pt>
                <c:pt idx="135">
                  <c:v>269.93599999999998</c:v>
                </c:pt>
                <c:pt idx="136">
                  <c:v>269.95600000000002</c:v>
                </c:pt>
                <c:pt idx="137">
                  <c:v>269.93599999999998</c:v>
                </c:pt>
                <c:pt idx="138">
                  <c:v>269.846</c:v>
                </c:pt>
                <c:pt idx="139">
                  <c:v>269.83600000000001</c:v>
                </c:pt>
                <c:pt idx="140">
                  <c:v>269.93599999999998</c:v>
                </c:pt>
                <c:pt idx="141">
                  <c:v>269.98599999999999</c:v>
                </c:pt>
                <c:pt idx="142">
                  <c:v>269.94600000000003</c:v>
                </c:pt>
                <c:pt idx="143">
                  <c:v>269.93599999999998</c:v>
                </c:pt>
                <c:pt idx="144">
                  <c:v>269.94600000000003</c:v>
                </c:pt>
                <c:pt idx="145">
                  <c:v>269.93599999999998</c:v>
                </c:pt>
                <c:pt idx="146">
                  <c:v>269.976</c:v>
                </c:pt>
                <c:pt idx="147">
                  <c:v>269.98599999999999</c:v>
                </c:pt>
                <c:pt idx="148">
                  <c:v>269.93599999999998</c:v>
                </c:pt>
                <c:pt idx="149">
                  <c:v>269.93599999999998</c:v>
                </c:pt>
                <c:pt idx="150">
                  <c:v>269.96600000000001</c:v>
                </c:pt>
                <c:pt idx="151">
                  <c:v>269.976</c:v>
                </c:pt>
                <c:pt idx="152">
                  <c:v>269.98599999999999</c:v>
                </c:pt>
                <c:pt idx="153">
                  <c:v>270.036</c:v>
                </c:pt>
                <c:pt idx="154">
                  <c:v>269.93599999999998</c:v>
                </c:pt>
                <c:pt idx="155">
                  <c:v>269.98599999999999</c:v>
                </c:pt>
                <c:pt idx="156">
                  <c:v>269.93599999999998</c:v>
                </c:pt>
                <c:pt idx="157">
                  <c:v>269.92599999999999</c:v>
                </c:pt>
                <c:pt idx="158">
                  <c:v>269.95600000000002</c:v>
                </c:pt>
                <c:pt idx="159">
                  <c:v>269.93599999999998</c:v>
                </c:pt>
                <c:pt idx="160">
                  <c:v>269.93599999999998</c:v>
                </c:pt>
                <c:pt idx="161">
                  <c:v>269.93599999999998</c:v>
                </c:pt>
                <c:pt idx="162">
                  <c:v>269.93599999999998</c:v>
                </c:pt>
                <c:pt idx="163">
                  <c:v>269.93599999999998</c:v>
                </c:pt>
                <c:pt idx="164">
                  <c:v>269.95600000000002</c:v>
                </c:pt>
                <c:pt idx="165">
                  <c:v>269.93599999999998</c:v>
                </c:pt>
                <c:pt idx="166">
                  <c:v>269.93599999999998</c:v>
                </c:pt>
                <c:pt idx="167">
                  <c:v>269.93599999999998</c:v>
                </c:pt>
                <c:pt idx="168">
                  <c:v>269.96600000000001</c:v>
                </c:pt>
                <c:pt idx="169">
                  <c:v>269.976</c:v>
                </c:pt>
                <c:pt idx="170">
                  <c:v>269.93599999999998</c:v>
                </c:pt>
                <c:pt idx="171">
                  <c:v>269.93599999999998</c:v>
                </c:pt>
                <c:pt idx="172">
                  <c:v>269.93599999999998</c:v>
                </c:pt>
                <c:pt idx="173">
                  <c:v>269.98599999999999</c:v>
                </c:pt>
                <c:pt idx="174">
                  <c:v>269.93599999999998</c:v>
                </c:pt>
                <c:pt idx="175">
                  <c:v>269.98599999999999</c:v>
                </c:pt>
                <c:pt idx="176">
                  <c:v>270.036</c:v>
                </c:pt>
                <c:pt idx="177">
                  <c:v>270.05599999999998</c:v>
                </c:pt>
                <c:pt idx="178">
                  <c:v>270.036</c:v>
                </c:pt>
                <c:pt idx="179">
                  <c:v>269.99599999999998</c:v>
                </c:pt>
                <c:pt idx="180">
                  <c:v>269.96600000000001</c:v>
                </c:pt>
                <c:pt idx="181">
                  <c:v>269.98599999999999</c:v>
                </c:pt>
                <c:pt idx="182">
                  <c:v>269.96600000000001</c:v>
                </c:pt>
                <c:pt idx="183">
                  <c:v>269.98599999999999</c:v>
                </c:pt>
                <c:pt idx="184">
                  <c:v>269.95600000000002</c:v>
                </c:pt>
                <c:pt idx="185">
                  <c:v>269.98599999999999</c:v>
                </c:pt>
                <c:pt idx="186">
                  <c:v>269.93599999999998</c:v>
                </c:pt>
                <c:pt idx="187">
                  <c:v>269.95600000000002</c:v>
                </c:pt>
                <c:pt idx="188">
                  <c:v>269.95600000000002</c:v>
                </c:pt>
                <c:pt idx="189">
                  <c:v>269.98599999999999</c:v>
                </c:pt>
                <c:pt idx="190">
                  <c:v>269.98599999999999</c:v>
                </c:pt>
                <c:pt idx="191">
                  <c:v>270.01600000000002</c:v>
                </c:pt>
                <c:pt idx="192">
                  <c:v>269.95600000000002</c:v>
                </c:pt>
                <c:pt idx="193">
                  <c:v>269.93599999999998</c:v>
                </c:pt>
                <c:pt idx="194">
                  <c:v>269.96600000000001</c:v>
                </c:pt>
                <c:pt idx="195">
                  <c:v>269.95600000000002</c:v>
                </c:pt>
                <c:pt idx="196">
                  <c:v>269.96600000000001</c:v>
                </c:pt>
                <c:pt idx="197">
                  <c:v>269.93599999999998</c:v>
                </c:pt>
                <c:pt idx="198">
                  <c:v>269.94600000000003</c:v>
                </c:pt>
                <c:pt idx="199">
                  <c:v>269.98599999999999</c:v>
                </c:pt>
                <c:pt idx="200">
                  <c:v>269.96600000000001</c:v>
                </c:pt>
                <c:pt idx="201">
                  <c:v>269.99599999999998</c:v>
                </c:pt>
                <c:pt idx="202">
                  <c:v>269.96600000000001</c:v>
                </c:pt>
                <c:pt idx="203">
                  <c:v>269.96600000000001</c:v>
                </c:pt>
                <c:pt idx="204">
                  <c:v>269.98599999999999</c:v>
                </c:pt>
                <c:pt idx="205">
                  <c:v>269.98599999999999</c:v>
                </c:pt>
                <c:pt idx="206">
                  <c:v>270.08600000000001</c:v>
                </c:pt>
                <c:pt idx="207">
                  <c:v>269.93599999999998</c:v>
                </c:pt>
                <c:pt idx="208">
                  <c:v>269.93599999999998</c:v>
                </c:pt>
                <c:pt idx="209">
                  <c:v>269.93599999999998</c:v>
                </c:pt>
                <c:pt idx="210">
                  <c:v>269.96600000000001</c:v>
                </c:pt>
                <c:pt idx="211">
                  <c:v>269.93599999999998</c:v>
                </c:pt>
                <c:pt idx="212">
                  <c:v>269.98599999999999</c:v>
                </c:pt>
                <c:pt idx="213">
                  <c:v>270.036</c:v>
                </c:pt>
                <c:pt idx="214">
                  <c:v>270.286</c:v>
                </c:pt>
                <c:pt idx="215">
                  <c:v>269.976</c:v>
                </c:pt>
                <c:pt idx="216">
                  <c:v>269.976</c:v>
                </c:pt>
                <c:pt idx="217">
                  <c:v>269.93599999999998</c:v>
                </c:pt>
                <c:pt idx="218">
                  <c:v>269.95600000000002</c:v>
                </c:pt>
                <c:pt idx="219">
                  <c:v>269.93599999999998</c:v>
                </c:pt>
                <c:pt idx="220">
                  <c:v>269.95600000000002</c:v>
                </c:pt>
                <c:pt idx="221">
                  <c:v>270.00599999999997</c:v>
                </c:pt>
                <c:pt idx="222">
                  <c:v>270.11599999999999</c:v>
                </c:pt>
                <c:pt idx="223">
                  <c:v>269.98599999999999</c:v>
                </c:pt>
                <c:pt idx="224">
                  <c:v>269.98599999999999</c:v>
                </c:pt>
                <c:pt idx="225">
                  <c:v>269.98599999999999</c:v>
                </c:pt>
                <c:pt idx="226">
                  <c:v>270.30599999999998</c:v>
                </c:pt>
                <c:pt idx="227">
                  <c:v>270.30599999999998</c:v>
                </c:pt>
                <c:pt idx="228">
                  <c:v>270.00599999999997</c:v>
                </c:pt>
                <c:pt idx="229">
                  <c:v>269.98599999999999</c:v>
                </c:pt>
                <c:pt idx="230">
                  <c:v>269.976</c:v>
                </c:pt>
                <c:pt idx="231">
                  <c:v>269.98599999999999</c:v>
                </c:pt>
                <c:pt idx="232">
                  <c:v>269.93599999999998</c:v>
                </c:pt>
                <c:pt idx="233">
                  <c:v>269.93599999999998</c:v>
                </c:pt>
                <c:pt idx="234">
                  <c:v>269.95600000000002</c:v>
                </c:pt>
                <c:pt idx="235">
                  <c:v>269.95600000000002</c:v>
                </c:pt>
                <c:pt idx="236">
                  <c:v>269.94600000000003</c:v>
                </c:pt>
                <c:pt idx="237">
                  <c:v>269.976</c:v>
                </c:pt>
                <c:pt idx="238">
                  <c:v>269.94600000000003</c:v>
                </c:pt>
                <c:pt idx="239">
                  <c:v>269.93599999999998</c:v>
                </c:pt>
                <c:pt idx="240">
                  <c:v>269.96600000000001</c:v>
                </c:pt>
                <c:pt idx="241">
                  <c:v>269.95600000000002</c:v>
                </c:pt>
                <c:pt idx="242">
                  <c:v>269.93599999999998</c:v>
                </c:pt>
                <c:pt idx="243">
                  <c:v>269.93599999999998</c:v>
                </c:pt>
                <c:pt idx="244">
                  <c:v>269.95600000000002</c:v>
                </c:pt>
                <c:pt idx="245">
                  <c:v>269.93599999999998</c:v>
                </c:pt>
                <c:pt idx="246">
                  <c:v>269.95600000000002</c:v>
                </c:pt>
                <c:pt idx="247">
                  <c:v>269.95600000000002</c:v>
                </c:pt>
                <c:pt idx="248">
                  <c:v>269.93599999999998</c:v>
                </c:pt>
                <c:pt idx="249">
                  <c:v>269.95600000000002</c:v>
                </c:pt>
                <c:pt idx="250">
                  <c:v>269.96600000000001</c:v>
                </c:pt>
                <c:pt idx="251">
                  <c:v>269.93599999999998</c:v>
                </c:pt>
                <c:pt idx="252">
                  <c:v>269.96600000000001</c:v>
                </c:pt>
                <c:pt idx="253">
                  <c:v>269.88600000000002</c:v>
                </c:pt>
                <c:pt idx="254">
                  <c:v>269.98599999999999</c:v>
                </c:pt>
                <c:pt idx="255">
                  <c:v>269.93599999999998</c:v>
                </c:pt>
                <c:pt idx="256">
                  <c:v>269.98599999999999</c:v>
                </c:pt>
                <c:pt idx="257">
                  <c:v>269.96600000000001</c:v>
                </c:pt>
                <c:pt idx="258">
                  <c:v>269.96600000000001</c:v>
                </c:pt>
                <c:pt idx="259">
                  <c:v>269.96600000000001</c:v>
                </c:pt>
                <c:pt idx="260">
                  <c:v>269.95600000000002</c:v>
                </c:pt>
                <c:pt idx="261">
                  <c:v>269.96600000000001</c:v>
                </c:pt>
                <c:pt idx="262">
                  <c:v>269.99599999999998</c:v>
                </c:pt>
                <c:pt idx="263">
                  <c:v>269.96600000000001</c:v>
                </c:pt>
                <c:pt idx="264">
                  <c:v>269.94600000000003</c:v>
                </c:pt>
                <c:pt idx="265">
                  <c:v>269.95600000000002</c:v>
                </c:pt>
                <c:pt idx="266">
                  <c:v>269.95600000000002</c:v>
                </c:pt>
                <c:pt idx="267">
                  <c:v>269.95600000000002</c:v>
                </c:pt>
                <c:pt idx="268">
                  <c:v>269.95600000000002</c:v>
                </c:pt>
                <c:pt idx="269">
                  <c:v>270.02600000000001</c:v>
                </c:pt>
                <c:pt idx="270">
                  <c:v>270.01600000000002</c:v>
                </c:pt>
                <c:pt idx="271">
                  <c:v>270.00600000000003</c:v>
                </c:pt>
                <c:pt idx="272">
                  <c:v>270.06600000000003</c:v>
                </c:pt>
                <c:pt idx="273">
                  <c:v>269.98599999999999</c:v>
                </c:pt>
                <c:pt idx="274">
                  <c:v>269.95600000000002</c:v>
                </c:pt>
                <c:pt idx="275">
                  <c:v>269.94600000000003</c:v>
                </c:pt>
                <c:pt idx="276">
                  <c:v>270.13600000000002</c:v>
                </c:pt>
                <c:pt idx="277">
                  <c:v>270.036</c:v>
                </c:pt>
                <c:pt idx="278">
                  <c:v>270.036</c:v>
                </c:pt>
                <c:pt idx="279">
                  <c:v>269.98599999999999</c:v>
                </c:pt>
                <c:pt idx="280">
                  <c:v>269.99600000000004</c:v>
                </c:pt>
                <c:pt idx="281">
                  <c:v>269.96600000000001</c:v>
                </c:pt>
                <c:pt idx="282">
                  <c:v>269.98599999999999</c:v>
                </c:pt>
                <c:pt idx="283">
                  <c:v>269.96600000000001</c:v>
                </c:pt>
                <c:pt idx="284">
                  <c:v>270.036</c:v>
                </c:pt>
                <c:pt idx="285">
                  <c:v>270.036</c:v>
                </c:pt>
                <c:pt idx="286">
                  <c:v>270.036</c:v>
                </c:pt>
                <c:pt idx="287">
                  <c:v>270.036</c:v>
                </c:pt>
                <c:pt idx="288">
                  <c:v>270.036</c:v>
                </c:pt>
                <c:pt idx="289">
                  <c:v>269.98599999999999</c:v>
                </c:pt>
                <c:pt idx="290">
                  <c:v>269.98599999999999</c:v>
                </c:pt>
                <c:pt idx="291">
                  <c:v>269.98599999999999</c:v>
                </c:pt>
                <c:pt idx="292">
                  <c:v>269.98599999999999</c:v>
                </c:pt>
                <c:pt idx="293">
                  <c:v>269.98599999999999</c:v>
                </c:pt>
                <c:pt idx="294">
                  <c:v>269.98599999999999</c:v>
                </c:pt>
                <c:pt idx="295">
                  <c:v>269.98599999999999</c:v>
                </c:pt>
                <c:pt idx="296">
                  <c:v>269.98599999999999</c:v>
                </c:pt>
                <c:pt idx="297">
                  <c:v>269.98599999999999</c:v>
                </c:pt>
                <c:pt idx="298">
                  <c:v>269.96600000000001</c:v>
                </c:pt>
                <c:pt idx="299">
                  <c:v>269.96600000000001</c:v>
                </c:pt>
                <c:pt idx="300">
                  <c:v>269.96600000000001</c:v>
                </c:pt>
                <c:pt idx="301">
                  <c:v>270.036</c:v>
                </c:pt>
                <c:pt idx="302">
                  <c:v>270.08600000000001</c:v>
                </c:pt>
                <c:pt idx="303">
                  <c:v>270.05600000000004</c:v>
                </c:pt>
                <c:pt idx="304">
                  <c:v>270.036</c:v>
                </c:pt>
                <c:pt idx="305">
                  <c:v>269.96600000000001</c:v>
                </c:pt>
                <c:pt idx="306">
                  <c:v>269.94600000000003</c:v>
                </c:pt>
                <c:pt idx="307">
                  <c:v>269.93600000000004</c:v>
                </c:pt>
                <c:pt idx="308">
                  <c:v>269.93600000000004</c:v>
                </c:pt>
                <c:pt idx="309">
                  <c:v>269.93600000000004</c:v>
                </c:pt>
                <c:pt idx="310">
                  <c:v>269.93600000000004</c:v>
                </c:pt>
                <c:pt idx="311">
                  <c:v>269.93600000000004</c:v>
                </c:pt>
                <c:pt idx="312">
                  <c:v>269.93600000000004</c:v>
                </c:pt>
                <c:pt idx="313">
                  <c:v>269.98599999999999</c:v>
                </c:pt>
                <c:pt idx="314">
                  <c:v>269.98599999999999</c:v>
                </c:pt>
                <c:pt idx="315">
                  <c:v>269.93600000000004</c:v>
                </c:pt>
                <c:pt idx="316">
                  <c:v>269.93600000000004</c:v>
                </c:pt>
                <c:pt idx="317">
                  <c:v>269.93600000000004</c:v>
                </c:pt>
                <c:pt idx="318">
                  <c:v>269.93600000000004</c:v>
                </c:pt>
                <c:pt idx="319">
                  <c:v>270.036</c:v>
                </c:pt>
                <c:pt idx="320">
                  <c:v>270.036</c:v>
                </c:pt>
                <c:pt idx="321">
                  <c:v>270.08600000000001</c:v>
                </c:pt>
                <c:pt idx="322">
                  <c:v>270.08600000000001</c:v>
                </c:pt>
                <c:pt idx="323">
                  <c:v>270.13600000000002</c:v>
                </c:pt>
                <c:pt idx="324">
                  <c:v>270.036</c:v>
                </c:pt>
                <c:pt idx="325">
                  <c:v>270.036</c:v>
                </c:pt>
                <c:pt idx="326">
                  <c:v>270.036</c:v>
                </c:pt>
                <c:pt idx="327">
                  <c:v>270.036</c:v>
                </c:pt>
                <c:pt idx="328">
                  <c:v>269.98599999999999</c:v>
                </c:pt>
                <c:pt idx="329">
                  <c:v>269.98599999999999</c:v>
                </c:pt>
                <c:pt idx="330">
                  <c:v>270.036</c:v>
                </c:pt>
                <c:pt idx="331">
                  <c:v>270.036</c:v>
                </c:pt>
                <c:pt idx="332">
                  <c:v>270.036</c:v>
                </c:pt>
                <c:pt idx="333">
                  <c:v>270.036</c:v>
                </c:pt>
                <c:pt idx="334">
                  <c:v>270.036</c:v>
                </c:pt>
                <c:pt idx="335">
                  <c:v>270.036</c:v>
                </c:pt>
                <c:pt idx="336">
                  <c:v>270.036</c:v>
                </c:pt>
                <c:pt idx="337">
                  <c:v>270.036</c:v>
                </c:pt>
                <c:pt idx="338">
                  <c:v>270.036</c:v>
                </c:pt>
                <c:pt idx="339">
                  <c:v>270.036</c:v>
                </c:pt>
                <c:pt idx="340">
                  <c:v>270.036</c:v>
                </c:pt>
                <c:pt idx="341">
                  <c:v>270.036</c:v>
                </c:pt>
                <c:pt idx="342">
                  <c:v>270.036</c:v>
                </c:pt>
                <c:pt idx="343">
                  <c:v>270.036</c:v>
                </c:pt>
                <c:pt idx="344">
                  <c:v>270.036</c:v>
                </c:pt>
                <c:pt idx="345">
                  <c:v>270.036</c:v>
                </c:pt>
                <c:pt idx="346">
                  <c:v>270.036</c:v>
                </c:pt>
                <c:pt idx="347">
                  <c:v>270.036</c:v>
                </c:pt>
                <c:pt idx="348">
                  <c:v>270.036</c:v>
                </c:pt>
                <c:pt idx="349">
                  <c:v>269.98599999999999</c:v>
                </c:pt>
                <c:pt idx="350">
                  <c:v>269.93600000000004</c:v>
                </c:pt>
                <c:pt idx="351">
                  <c:v>269.93600000000004</c:v>
                </c:pt>
                <c:pt idx="352">
                  <c:v>269.93600000000004</c:v>
                </c:pt>
                <c:pt idx="353">
                  <c:v>269.93600000000004</c:v>
                </c:pt>
                <c:pt idx="354">
                  <c:v>269.93600000000004</c:v>
                </c:pt>
                <c:pt idx="355">
                  <c:v>269.98599999999999</c:v>
                </c:pt>
                <c:pt idx="356">
                  <c:v>269.93600000000004</c:v>
                </c:pt>
                <c:pt idx="357">
                  <c:v>269.93600000000004</c:v>
                </c:pt>
                <c:pt idx="359">
                  <c:v>269.976</c:v>
                </c:pt>
                <c:pt idx="360">
                  <c:v>269.95600000000002</c:v>
                </c:pt>
                <c:pt idx="361">
                  <c:v>269.98599999999999</c:v>
                </c:pt>
                <c:pt idx="362">
                  <c:v>269.98599999999999</c:v>
                </c:pt>
                <c:pt idx="363">
                  <c:v>269.93600000000004</c:v>
                </c:pt>
                <c:pt idx="364">
                  <c:v>269.98599999999999</c:v>
                </c:pt>
                <c:pt idx="365">
                  <c:v>269.98599999999999</c:v>
                </c:pt>
                <c:pt idx="366">
                  <c:v>269.98599999999999</c:v>
                </c:pt>
                <c:pt idx="367">
                  <c:v>269.98599999999999</c:v>
                </c:pt>
                <c:pt idx="368">
                  <c:v>270.036</c:v>
                </c:pt>
                <c:pt idx="369">
                  <c:v>270.036</c:v>
                </c:pt>
                <c:pt idx="370">
                  <c:v>270.036</c:v>
                </c:pt>
                <c:pt idx="371">
                  <c:v>269.98599999999999</c:v>
                </c:pt>
                <c:pt idx="372">
                  <c:v>269.98599999999999</c:v>
                </c:pt>
                <c:pt idx="373">
                  <c:v>269.98599999999999</c:v>
                </c:pt>
                <c:pt idx="374">
                  <c:v>269.98599999999999</c:v>
                </c:pt>
                <c:pt idx="375">
                  <c:v>270.08600000000001</c:v>
                </c:pt>
                <c:pt idx="376">
                  <c:v>270.036</c:v>
                </c:pt>
                <c:pt idx="377">
                  <c:v>270.036</c:v>
                </c:pt>
                <c:pt idx="378">
                  <c:v>270.036</c:v>
                </c:pt>
                <c:pt idx="379">
                  <c:v>270.036</c:v>
                </c:pt>
                <c:pt idx="380">
                  <c:v>270.036</c:v>
                </c:pt>
                <c:pt idx="381">
                  <c:v>270.036</c:v>
                </c:pt>
                <c:pt idx="382">
                  <c:v>270.036</c:v>
                </c:pt>
                <c:pt idx="383">
                  <c:v>270.036</c:v>
                </c:pt>
                <c:pt idx="384">
                  <c:v>270.036</c:v>
                </c:pt>
                <c:pt idx="385">
                  <c:v>270.036</c:v>
                </c:pt>
                <c:pt idx="386">
                  <c:v>270.036</c:v>
                </c:pt>
                <c:pt idx="387">
                  <c:v>270.036</c:v>
                </c:pt>
                <c:pt idx="388">
                  <c:v>270.036</c:v>
                </c:pt>
                <c:pt idx="389">
                  <c:v>270.036</c:v>
                </c:pt>
                <c:pt idx="390">
                  <c:v>270.036</c:v>
                </c:pt>
                <c:pt idx="391">
                  <c:v>270.036</c:v>
                </c:pt>
                <c:pt idx="392">
                  <c:v>269.98599999999999</c:v>
                </c:pt>
                <c:pt idx="393">
                  <c:v>269.98599999999999</c:v>
                </c:pt>
                <c:pt idx="394">
                  <c:v>269.98599999999999</c:v>
                </c:pt>
                <c:pt idx="395">
                  <c:v>269.98599999999999</c:v>
                </c:pt>
                <c:pt idx="396">
                  <c:v>270.036</c:v>
                </c:pt>
                <c:pt idx="397">
                  <c:v>270.036</c:v>
                </c:pt>
                <c:pt idx="398">
                  <c:v>270.036</c:v>
                </c:pt>
                <c:pt idx="399">
                  <c:v>270.036</c:v>
                </c:pt>
                <c:pt idx="400">
                  <c:v>270.036</c:v>
                </c:pt>
                <c:pt idx="401">
                  <c:v>270.036</c:v>
                </c:pt>
                <c:pt idx="402">
                  <c:v>269.88600000000002</c:v>
                </c:pt>
                <c:pt idx="403">
                  <c:v>269.916</c:v>
                </c:pt>
                <c:pt idx="404">
                  <c:v>269.89600000000002</c:v>
                </c:pt>
                <c:pt idx="405">
                  <c:v>269.98599999999999</c:v>
                </c:pt>
                <c:pt idx="406">
                  <c:v>270.036</c:v>
                </c:pt>
                <c:pt idx="407">
                  <c:v>270.036</c:v>
                </c:pt>
                <c:pt idx="408">
                  <c:v>269.98599999999999</c:v>
                </c:pt>
                <c:pt idx="409">
                  <c:v>269.98599999999999</c:v>
                </c:pt>
                <c:pt idx="410">
                  <c:v>269.98599999999999</c:v>
                </c:pt>
                <c:pt idx="411">
                  <c:v>269.98599999999999</c:v>
                </c:pt>
                <c:pt idx="412">
                  <c:v>269.98599999999999</c:v>
                </c:pt>
                <c:pt idx="413">
                  <c:v>269.93600000000004</c:v>
                </c:pt>
                <c:pt idx="414">
                  <c:v>270.036</c:v>
                </c:pt>
                <c:pt idx="415">
                  <c:v>270.036</c:v>
                </c:pt>
                <c:pt idx="416">
                  <c:v>270.036</c:v>
                </c:pt>
                <c:pt idx="417">
                  <c:v>270.036</c:v>
                </c:pt>
                <c:pt idx="418">
                  <c:v>270.036</c:v>
                </c:pt>
                <c:pt idx="419">
                  <c:v>270.036</c:v>
                </c:pt>
                <c:pt idx="420">
                  <c:v>270.036</c:v>
                </c:pt>
                <c:pt idx="421">
                  <c:v>270.036</c:v>
                </c:pt>
                <c:pt idx="422">
                  <c:v>270.036</c:v>
                </c:pt>
                <c:pt idx="423">
                  <c:v>270.036</c:v>
                </c:pt>
                <c:pt idx="424">
                  <c:v>270.036</c:v>
                </c:pt>
                <c:pt idx="425">
                  <c:v>270.01600000000002</c:v>
                </c:pt>
                <c:pt idx="426">
                  <c:v>270.036</c:v>
                </c:pt>
                <c:pt idx="427">
                  <c:v>270.036</c:v>
                </c:pt>
                <c:pt idx="428">
                  <c:v>270.036</c:v>
                </c:pt>
                <c:pt idx="429">
                  <c:v>270.036</c:v>
                </c:pt>
                <c:pt idx="430">
                  <c:v>270.036</c:v>
                </c:pt>
                <c:pt idx="431">
                  <c:v>270.036</c:v>
                </c:pt>
                <c:pt idx="432">
                  <c:v>270.036</c:v>
                </c:pt>
                <c:pt idx="433">
                  <c:v>270.036</c:v>
                </c:pt>
                <c:pt idx="434">
                  <c:v>269.98599999999999</c:v>
                </c:pt>
                <c:pt idx="435">
                  <c:v>270.036</c:v>
                </c:pt>
                <c:pt idx="436">
                  <c:v>270.036</c:v>
                </c:pt>
                <c:pt idx="437">
                  <c:v>270.08600000000001</c:v>
                </c:pt>
                <c:pt idx="438">
                  <c:v>270.036</c:v>
                </c:pt>
                <c:pt idx="439">
                  <c:v>270.036</c:v>
                </c:pt>
                <c:pt idx="440">
                  <c:v>270.036</c:v>
                </c:pt>
                <c:pt idx="441">
                  <c:v>270.036</c:v>
                </c:pt>
                <c:pt idx="442">
                  <c:v>270.036</c:v>
                </c:pt>
                <c:pt idx="443">
                  <c:v>270.08600000000001</c:v>
                </c:pt>
                <c:pt idx="444">
                  <c:v>270.08600000000001</c:v>
                </c:pt>
                <c:pt idx="445">
                  <c:v>270.036</c:v>
                </c:pt>
                <c:pt idx="446">
                  <c:v>270.036</c:v>
                </c:pt>
                <c:pt idx="447">
                  <c:v>270.036</c:v>
                </c:pt>
                <c:pt idx="448">
                  <c:v>270.08600000000001</c:v>
                </c:pt>
                <c:pt idx="449">
                  <c:v>270.036</c:v>
                </c:pt>
                <c:pt idx="450">
                  <c:v>270.036</c:v>
                </c:pt>
                <c:pt idx="451">
                  <c:v>270.036</c:v>
                </c:pt>
                <c:pt idx="452">
                  <c:v>270.036</c:v>
                </c:pt>
                <c:pt idx="453">
                  <c:v>269.98599999999999</c:v>
                </c:pt>
                <c:pt idx="454">
                  <c:v>269.93600000000004</c:v>
                </c:pt>
                <c:pt idx="455">
                  <c:v>270.036</c:v>
                </c:pt>
                <c:pt idx="456">
                  <c:v>270.036</c:v>
                </c:pt>
                <c:pt idx="457">
                  <c:v>269.93600000000004</c:v>
                </c:pt>
                <c:pt idx="458">
                  <c:v>269.93600000000004</c:v>
                </c:pt>
                <c:pt idx="459">
                  <c:v>269.93600000000004</c:v>
                </c:pt>
                <c:pt idx="460">
                  <c:v>269.93600000000004</c:v>
                </c:pt>
                <c:pt idx="461">
                  <c:v>269.93600000000004</c:v>
                </c:pt>
                <c:pt idx="462">
                  <c:v>269.93600000000004</c:v>
                </c:pt>
                <c:pt idx="463">
                  <c:v>269.93600000000004</c:v>
                </c:pt>
                <c:pt idx="464">
                  <c:v>269.98599999999999</c:v>
                </c:pt>
                <c:pt idx="465">
                  <c:v>269.98599999999999</c:v>
                </c:pt>
                <c:pt idx="466">
                  <c:v>269.98599999999999</c:v>
                </c:pt>
                <c:pt idx="467">
                  <c:v>269.98599999999999</c:v>
                </c:pt>
                <c:pt idx="468">
                  <c:v>269.93600000000004</c:v>
                </c:pt>
                <c:pt idx="469">
                  <c:v>269.93600000000004</c:v>
                </c:pt>
                <c:pt idx="470">
                  <c:v>269.95600000000002</c:v>
                </c:pt>
                <c:pt idx="471">
                  <c:v>269.94600000000003</c:v>
                </c:pt>
                <c:pt idx="472">
                  <c:v>269.93600000000004</c:v>
                </c:pt>
                <c:pt idx="473">
                  <c:v>269.93600000000004</c:v>
                </c:pt>
                <c:pt idx="474">
                  <c:v>269.93600000000004</c:v>
                </c:pt>
                <c:pt idx="475">
                  <c:v>269.93600000000004</c:v>
                </c:pt>
                <c:pt idx="476">
                  <c:v>269.98599999999999</c:v>
                </c:pt>
                <c:pt idx="477">
                  <c:v>270.036</c:v>
                </c:pt>
                <c:pt idx="478">
                  <c:v>269.98599999999999</c:v>
                </c:pt>
                <c:pt idx="479">
                  <c:v>269.98599999999999</c:v>
                </c:pt>
                <c:pt idx="480">
                  <c:v>269.98599999999999</c:v>
                </c:pt>
                <c:pt idx="481">
                  <c:v>269.98599999999999</c:v>
                </c:pt>
                <c:pt idx="482">
                  <c:v>269.93600000000004</c:v>
                </c:pt>
                <c:pt idx="483">
                  <c:v>270.08600000000001</c:v>
                </c:pt>
                <c:pt idx="484">
                  <c:v>270.036</c:v>
                </c:pt>
                <c:pt idx="485">
                  <c:v>270.08600000000001</c:v>
                </c:pt>
                <c:pt idx="486">
                  <c:v>270.036</c:v>
                </c:pt>
                <c:pt idx="487">
                  <c:v>270.036</c:v>
                </c:pt>
                <c:pt idx="488">
                  <c:v>270.08600000000001</c:v>
                </c:pt>
                <c:pt idx="489">
                  <c:v>270.036</c:v>
                </c:pt>
                <c:pt idx="490">
                  <c:v>270.08600000000001</c:v>
                </c:pt>
                <c:pt idx="491">
                  <c:v>270.13600000000002</c:v>
                </c:pt>
                <c:pt idx="492">
                  <c:v>270.08600000000001</c:v>
                </c:pt>
                <c:pt idx="493">
                  <c:v>270.08600000000001</c:v>
                </c:pt>
                <c:pt idx="494">
                  <c:v>270.036</c:v>
                </c:pt>
                <c:pt idx="495">
                  <c:v>269.98599999999999</c:v>
                </c:pt>
                <c:pt idx="496">
                  <c:v>270.08600000000001</c:v>
                </c:pt>
                <c:pt idx="497">
                  <c:v>270.08600000000001</c:v>
                </c:pt>
                <c:pt idx="498">
                  <c:v>270.13600000000002</c:v>
                </c:pt>
                <c:pt idx="499">
                  <c:v>270.08600000000001</c:v>
                </c:pt>
                <c:pt idx="500">
                  <c:v>270.08600000000001</c:v>
                </c:pt>
                <c:pt idx="501">
                  <c:v>270.08600000000001</c:v>
                </c:pt>
                <c:pt idx="502">
                  <c:v>270.08600000000001</c:v>
                </c:pt>
                <c:pt idx="503">
                  <c:v>270.08600000000001</c:v>
                </c:pt>
                <c:pt idx="504">
                  <c:v>270.08600000000001</c:v>
                </c:pt>
                <c:pt idx="505">
                  <c:v>270.08600000000001</c:v>
                </c:pt>
                <c:pt idx="506">
                  <c:v>270.08600000000001</c:v>
                </c:pt>
                <c:pt idx="507">
                  <c:v>270.036</c:v>
                </c:pt>
                <c:pt idx="508">
                  <c:v>270.036</c:v>
                </c:pt>
                <c:pt idx="509">
                  <c:v>269.98599999999999</c:v>
                </c:pt>
                <c:pt idx="510">
                  <c:v>269.99599999999998</c:v>
                </c:pt>
                <c:pt idx="511">
                  <c:v>269.98599999999999</c:v>
                </c:pt>
                <c:pt idx="512">
                  <c:v>270.036</c:v>
                </c:pt>
                <c:pt idx="513">
                  <c:v>270.036</c:v>
                </c:pt>
                <c:pt idx="514">
                  <c:v>270.036</c:v>
                </c:pt>
                <c:pt idx="515">
                  <c:v>270.036</c:v>
                </c:pt>
                <c:pt idx="516">
                  <c:v>270.036</c:v>
                </c:pt>
                <c:pt idx="517">
                  <c:v>270.036</c:v>
                </c:pt>
                <c:pt idx="518">
                  <c:v>270.036</c:v>
                </c:pt>
                <c:pt idx="519">
                  <c:v>269.98599999999999</c:v>
                </c:pt>
                <c:pt idx="520">
                  <c:v>270.036</c:v>
                </c:pt>
                <c:pt idx="521">
                  <c:v>270.05600000000004</c:v>
                </c:pt>
                <c:pt idx="522">
                  <c:v>270.036</c:v>
                </c:pt>
                <c:pt idx="523">
                  <c:v>269.98599999999999</c:v>
                </c:pt>
                <c:pt idx="524">
                  <c:v>269.93600000000004</c:v>
                </c:pt>
                <c:pt idx="525">
                  <c:v>269.93600000000004</c:v>
                </c:pt>
                <c:pt idx="526">
                  <c:v>270.036</c:v>
                </c:pt>
                <c:pt idx="527">
                  <c:v>270.036</c:v>
                </c:pt>
                <c:pt idx="528">
                  <c:v>270.036</c:v>
                </c:pt>
                <c:pt idx="529">
                  <c:v>270.08600000000001</c:v>
                </c:pt>
                <c:pt idx="530">
                  <c:v>270.036</c:v>
                </c:pt>
                <c:pt idx="531">
                  <c:v>270.036</c:v>
                </c:pt>
                <c:pt idx="532">
                  <c:v>270.036</c:v>
                </c:pt>
                <c:pt idx="533">
                  <c:v>270.13600000000002</c:v>
                </c:pt>
                <c:pt idx="534">
                  <c:v>270.08600000000001</c:v>
                </c:pt>
                <c:pt idx="535">
                  <c:v>270.036</c:v>
                </c:pt>
                <c:pt idx="536">
                  <c:v>269.98599999999999</c:v>
                </c:pt>
                <c:pt idx="537">
                  <c:v>270.036</c:v>
                </c:pt>
                <c:pt idx="538">
                  <c:v>269.93600000000004</c:v>
                </c:pt>
                <c:pt idx="539">
                  <c:v>269.93600000000004</c:v>
                </c:pt>
                <c:pt idx="540">
                  <c:v>269.93600000000004</c:v>
                </c:pt>
                <c:pt idx="541">
                  <c:v>269.98599999999999</c:v>
                </c:pt>
                <c:pt idx="542">
                  <c:v>269.93600000000004</c:v>
                </c:pt>
                <c:pt idx="543">
                  <c:v>269.93600000000004</c:v>
                </c:pt>
                <c:pt idx="544">
                  <c:v>269.98599999999999</c:v>
                </c:pt>
                <c:pt idx="545">
                  <c:v>270.036</c:v>
                </c:pt>
                <c:pt idx="546">
                  <c:v>270.036</c:v>
                </c:pt>
                <c:pt idx="547">
                  <c:v>270.08600000000001</c:v>
                </c:pt>
                <c:pt idx="548">
                  <c:v>270.08600000000001</c:v>
                </c:pt>
                <c:pt idx="549">
                  <c:v>269.98599999999999</c:v>
                </c:pt>
                <c:pt idx="550">
                  <c:v>269.98599999999999</c:v>
                </c:pt>
                <c:pt idx="551">
                  <c:v>270.036</c:v>
                </c:pt>
                <c:pt idx="552">
                  <c:v>270.08600000000001</c:v>
                </c:pt>
                <c:pt idx="553">
                  <c:v>270.08600000000001</c:v>
                </c:pt>
                <c:pt idx="554">
                  <c:v>270.13600000000002</c:v>
                </c:pt>
                <c:pt idx="555">
                  <c:v>270.13600000000002</c:v>
                </c:pt>
                <c:pt idx="556">
                  <c:v>270.036</c:v>
                </c:pt>
                <c:pt idx="557">
                  <c:v>270.036</c:v>
                </c:pt>
                <c:pt idx="558">
                  <c:v>270.13600000000002</c:v>
                </c:pt>
                <c:pt idx="559">
                  <c:v>270.036</c:v>
                </c:pt>
                <c:pt idx="560">
                  <c:v>270.036</c:v>
                </c:pt>
                <c:pt idx="561">
                  <c:v>270.08600000000001</c:v>
                </c:pt>
                <c:pt idx="562">
                  <c:v>270.08600000000001</c:v>
                </c:pt>
                <c:pt idx="563">
                  <c:v>270.21600000000001</c:v>
                </c:pt>
                <c:pt idx="564">
                  <c:v>270.23599999999999</c:v>
                </c:pt>
                <c:pt idx="565">
                  <c:v>270.13600000000002</c:v>
                </c:pt>
                <c:pt idx="566">
                  <c:v>270.13600000000002</c:v>
                </c:pt>
                <c:pt idx="567">
                  <c:v>270.036</c:v>
                </c:pt>
                <c:pt idx="568">
                  <c:v>270.13600000000002</c:v>
                </c:pt>
                <c:pt idx="569">
                  <c:v>270.13600000000002</c:v>
                </c:pt>
                <c:pt idx="570">
                  <c:v>270.08600000000001</c:v>
                </c:pt>
                <c:pt idx="571">
                  <c:v>270.036</c:v>
                </c:pt>
                <c:pt idx="572">
                  <c:v>270.08600000000001</c:v>
                </c:pt>
                <c:pt idx="573">
                  <c:v>270.05600000000004</c:v>
                </c:pt>
                <c:pt idx="574">
                  <c:v>270.036</c:v>
                </c:pt>
                <c:pt idx="575">
                  <c:v>270.036</c:v>
                </c:pt>
                <c:pt idx="576">
                  <c:v>270.036</c:v>
                </c:pt>
                <c:pt idx="577">
                  <c:v>270.08600000000001</c:v>
                </c:pt>
                <c:pt idx="578">
                  <c:v>270.08600000000001</c:v>
                </c:pt>
                <c:pt idx="579">
                  <c:v>270.036</c:v>
                </c:pt>
                <c:pt idx="580">
                  <c:v>270.13600000000002</c:v>
                </c:pt>
                <c:pt idx="581">
                  <c:v>269.98599999999999</c:v>
                </c:pt>
                <c:pt idx="582">
                  <c:v>270.00600000000003</c:v>
                </c:pt>
                <c:pt idx="583">
                  <c:v>270.036</c:v>
                </c:pt>
                <c:pt idx="584">
                  <c:v>270.08600000000001</c:v>
                </c:pt>
                <c:pt idx="585">
                  <c:v>270.13600000000002</c:v>
                </c:pt>
                <c:pt idx="586">
                  <c:v>270.08600000000001</c:v>
                </c:pt>
                <c:pt idx="587">
                  <c:v>270.08600000000001</c:v>
                </c:pt>
                <c:pt idx="588">
                  <c:v>270.08600000000001</c:v>
                </c:pt>
                <c:pt idx="589">
                  <c:v>270.08600000000001</c:v>
                </c:pt>
                <c:pt idx="590">
                  <c:v>270.13600000000002</c:v>
                </c:pt>
                <c:pt idx="591">
                  <c:v>270.13600000000002</c:v>
                </c:pt>
                <c:pt idx="592">
                  <c:v>270.036</c:v>
                </c:pt>
                <c:pt idx="593">
                  <c:v>269.98599999999999</c:v>
                </c:pt>
                <c:pt idx="594">
                  <c:v>270.036</c:v>
                </c:pt>
                <c:pt idx="595">
                  <c:v>270.08600000000001</c:v>
                </c:pt>
                <c:pt idx="596">
                  <c:v>270.08600000000001</c:v>
                </c:pt>
                <c:pt idx="597">
                  <c:v>270.13600000000002</c:v>
                </c:pt>
                <c:pt idx="598">
                  <c:v>270.08600000000001</c:v>
                </c:pt>
                <c:pt idx="599">
                  <c:v>270.036</c:v>
                </c:pt>
                <c:pt idx="600">
                  <c:v>270.08600000000001</c:v>
                </c:pt>
                <c:pt idx="601">
                  <c:v>270.036</c:v>
                </c:pt>
                <c:pt idx="602">
                  <c:v>270.07600000000002</c:v>
                </c:pt>
                <c:pt idx="603">
                  <c:v>270.08600000000001</c:v>
                </c:pt>
                <c:pt idx="604">
                  <c:v>270.036</c:v>
                </c:pt>
                <c:pt idx="605">
                  <c:v>270.08600000000001</c:v>
                </c:pt>
                <c:pt idx="606">
                  <c:v>270.08600000000001</c:v>
                </c:pt>
                <c:pt idx="607">
                  <c:v>270.036</c:v>
                </c:pt>
                <c:pt idx="608">
                  <c:v>269.98599999999999</c:v>
                </c:pt>
                <c:pt idx="609">
                  <c:v>269.93599999999998</c:v>
                </c:pt>
                <c:pt idx="610">
                  <c:v>269.88600000000002</c:v>
                </c:pt>
                <c:pt idx="611">
                  <c:v>269.98599999999999</c:v>
                </c:pt>
                <c:pt idx="612">
                  <c:v>269.98599999999999</c:v>
                </c:pt>
                <c:pt idx="613">
                  <c:v>270.036</c:v>
                </c:pt>
                <c:pt idx="614">
                  <c:v>270.036</c:v>
                </c:pt>
                <c:pt idx="615">
                  <c:v>269.98599999999999</c:v>
                </c:pt>
                <c:pt idx="616">
                  <c:v>269.93599999999998</c:v>
                </c:pt>
                <c:pt idx="617">
                  <c:v>269.93599999999998</c:v>
                </c:pt>
                <c:pt idx="618">
                  <c:v>269.88600000000002</c:v>
                </c:pt>
                <c:pt idx="619">
                  <c:v>269.88600000000002</c:v>
                </c:pt>
                <c:pt idx="620">
                  <c:v>269.98599999999999</c:v>
                </c:pt>
                <c:pt idx="621">
                  <c:v>269.98599999999999</c:v>
                </c:pt>
                <c:pt idx="622">
                  <c:v>269.98599999999999</c:v>
                </c:pt>
                <c:pt idx="623">
                  <c:v>269.88600000000002</c:v>
                </c:pt>
                <c:pt idx="624">
                  <c:v>269.98599999999999</c:v>
                </c:pt>
                <c:pt idx="625">
                  <c:v>270.036</c:v>
                </c:pt>
                <c:pt idx="626">
                  <c:v>269.93599999999998</c:v>
                </c:pt>
                <c:pt idx="627">
                  <c:v>269.98599999999999</c:v>
                </c:pt>
                <c:pt idx="628">
                  <c:v>269.98599999999999</c:v>
                </c:pt>
                <c:pt idx="629">
                  <c:v>269.98599999999999</c:v>
                </c:pt>
                <c:pt idx="630">
                  <c:v>270.036</c:v>
                </c:pt>
                <c:pt idx="631">
                  <c:v>270.08600000000001</c:v>
                </c:pt>
              </c:numCache>
            </c:numRef>
          </c:val>
          <c:smooth val="0"/>
          <c:extLst xmlns:c16r2="http://schemas.microsoft.com/office/drawing/2015/06/chart">
            <c:ext xmlns:c16="http://schemas.microsoft.com/office/drawing/2014/chart" uri="{C3380CC4-5D6E-409C-BE32-E72D297353CC}">
              <c16:uniqueId val="{00000001-1870-438F-9C96-00E3EF9F9CA2}"/>
            </c:ext>
          </c:extLst>
        </c:ser>
        <c:ser>
          <c:idx val="2"/>
          <c:order val="2"/>
          <c:tx>
            <c:strRef>
              <c:f>测压管水位!$M$1</c:f>
              <c:strCache>
                <c:ptCount val="1"/>
                <c:pt idx="0">
                  <c:v>11＃</c:v>
                </c:pt>
              </c:strCache>
            </c:strRef>
          </c:tx>
          <c:spPr>
            <a:ln w="6350" cap="rnd">
              <a:solidFill>
                <a:schemeClr val="accent3"/>
              </a:solidFill>
              <a:round/>
            </a:ln>
            <a:effectLst/>
          </c:spPr>
          <c:marker>
            <c:symbol val="none"/>
          </c:marker>
          <c:cat>
            <c:numRef>
              <c:f>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测压管水位!$M$2:$M$633</c:f>
              <c:numCache>
                <c:formatCode>General</c:formatCode>
                <c:ptCount val="632"/>
                <c:pt idx="0">
                  <c:v>268.02</c:v>
                </c:pt>
                <c:pt idx="1">
                  <c:v>267.97000000000003</c:v>
                </c:pt>
                <c:pt idx="2">
                  <c:v>268.02</c:v>
                </c:pt>
                <c:pt idx="3">
                  <c:v>268.12</c:v>
                </c:pt>
                <c:pt idx="4">
                  <c:v>268.05</c:v>
                </c:pt>
                <c:pt idx="5">
                  <c:v>268.12</c:v>
                </c:pt>
                <c:pt idx="6">
                  <c:v>268.05</c:v>
                </c:pt>
                <c:pt idx="7">
                  <c:v>268.12</c:v>
                </c:pt>
                <c:pt idx="8">
                  <c:v>268.04000000000002</c:v>
                </c:pt>
                <c:pt idx="9">
                  <c:v>268.02</c:v>
                </c:pt>
                <c:pt idx="10">
                  <c:v>268.01</c:v>
                </c:pt>
                <c:pt idx="11">
                  <c:v>268.12</c:v>
                </c:pt>
                <c:pt idx="12">
                  <c:v>267.99</c:v>
                </c:pt>
                <c:pt idx="13">
                  <c:v>268.02</c:v>
                </c:pt>
                <c:pt idx="14">
                  <c:v>268.02</c:v>
                </c:pt>
                <c:pt idx="15">
                  <c:v>268</c:v>
                </c:pt>
                <c:pt idx="16">
                  <c:v>268.02</c:v>
                </c:pt>
                <c:pt idx="17">
                  <c:v>268.02</c:v>
                </c:pt>
                <c:pt idx="18">
                  <c:v>268.12</c:v>
                </c:pt>
                <c:pt idx="19">
                  <c:v>268</c:v>
                </c:pt>
                <c:pt idx="20">
                  <c:v>268.12</c:v>
                </c:pt>
                <c:pt idx="21">
                  <c:v>268</c:v>
                </c:pt>
                <c:pt idx="22">
                  <c:v>268.12</c:v>
                </c:pt>
                <c:pt idx="23">
                  <c:v>267.98</c:v>
                </c:pt>
                <c:pt idx="24">
                  <c:v>268.12</c:v>
                </c:pt>
                <c:pt idx="25">
                  <c:v>267.97000000000003</c:v>
                </c:pt>
                <c:pt idx="26">
                  <c:v>268.02</c:v>
                </c:pt>
                <c:pt idx="27">
                  <c:v>267.97000000000003</c:v>
                </c:pt>
                <c:pt idx="28">
                  <c:v>268.02</c:v>
                </c:pt>
                <c:pt idx="29">
                  <c:v>267.99</c:v>
                </c:pt>
                <c:pt idx="30">
                  <c:v>268.12</c:v>
                </c:pt>
                <c:pt idx="31">
                  <c:v>268</c:v>
                </c:pt>
                <c:pt idx="32">
                  <c:v>268.12</c:v>
                </c:pt>
                <c:pt idx="33">
                  <c:v>267.97000000000003</c:v>
                </c:pt>
                <c:pt idx="34">
                  <c:v>267.97000000000003</c:v>
                </c:pt>
                <c:pt idx="35">
                  <c:v>267.97000000000003</c:v>
                </c:pt>
                <c:pt idx="36">
                  <c:v>268.02</c:v>
                </c:pt>
                <c:pt idx="37">
                  <c:v>267.97000000000003</c:v>
                </c:pt>
                <c:pt idx="38">
                  <c:v>268.02</c:v>
                </c:pt>
                <c:pt idx="39">
                  <c:v>267.98</c:v>
                </c:pt>
                <c:pt idx="40">
                  <c:v>267.92</c:v>
                </c:pt>
                <c:pt idx="41">
                  <c:v>267.97000000000003</c:v>
                </c:pt>
                <c:pt idx="42">
                  <c:v>267.92</c:v>
                </c:pt>
                <c:pt idx="43">
                  <c:v>267.92</c:v>
                </c:pt>
                <c:pt idx="44">
                  <c:v>268</c:v>
                </c:pt>
                <c:pt idx="45">
                  <c:v>267.92</c:v>
                </c:pt>
                <c:pt idx="46">
                  <c:v>267.92</c:v>
                </c:pt>
                <c:pt idx="47">
                  <c:v>267.94</c:v>
                </c:pt>
                <c:pt idx="48">
                  <c:v>267.93</c:v>
                </c:pt>
                <c:pt idx="49">
                  <c:v>267.92</c:v>
                </c:pt>
                <c:pt idx="50">
                  <c:v>267.92</c:v>
                </c:pt>
                <c:pt idx="51">
                  <c:v>267.93</c:v>
                </c:pt>
                <c:pt idx="52">
                  <c:v>267.92</c:v>
                </c:pt>
                <c:pt idx="53">
                  <c:v>267.92</c:v>
                </c:pt>
                <c:pt idx="54">
                  <c:v>267.87</c:v>
                </c:pt>
                <c:pt idx="55">
                  <c:v>267.92</c:v>
                </c:pt>
                <c:pt idx="56">
                  <c:v>267.92</c:v>
                </c:pt>
                <c:pt idx="57">
                  <c:v>267.92</c:v>
                </c:pt>
                <c:pt idx="58">
                  <c:v>267.92</c:v>
                </c:pt>
                <c:pt idx="59">
                  <c:v>267.92</c:v>
                </c:pt>
                <c:pt idx="60">
                  <c:v>268.02499999999998</c:v>
                </c:pt>
                <c:pt idx="61">
                  <c:v>268.02499999999998</c:v>
                </c:pt>
                <c:pt idx="62">
                  <c:v>268.02499999999998</c:v>
                </c:pt>
                <c:pt idx="63">
                  <c:v>267.92500000000001</c:v>
                </c:pt>
                <c:pt idx="64">
                  <c:v>267.94499999999999</c:v>
                </c:pt>
                <c:pt idx="65">
                  <c:v>267.92500000000001</c:v>
                </c:pt>
                <c:pt idx="66">
                  <c:v>267.95499999999998</c:v>
                </c:pt>
                <c:pt idx="67">
                  <c:v>267.92500000000001</c:v>
                </c:pt>
                <c:pt idx="68">
                  <c:v>268.02499999999998</c:v>
                </c:pt>
                <c:pt idx="69">
                  <c:v>268.02499999999998</c:v>
                </c:pt>
                <c:pt idx="70">
                  <c:v>268.02499999999998</c:v>
                </c:pt>
                <c:pt idx="71">
                  <c:v>267.995</c:v>
                </c:pt>
                <c:pt idx="72">
                  <c:v>268.005</c:v>
                </c:pt>
                <c:pt idx="73">
                  <c:v>267.97500000000002</c:v>
                </c:pt>
                <c:pt idx="74">
                  <c:v>267.92500000000001</c:v>
                </c:pt>
                <c:pt idx="75">
                  <c:v>267.98500000000001</c:v>
                </c:pt>
                <c:pt idx="76">
                  <c:v>267.995</c:v>
                </c:pt>
                <c:pt idx="77">
                  <c:v>268.02499999999998</c:v>
                </c:pt>
                <c:pt idx="78">
                  <c:v>268.02499999999998</c:v>
                </c:pt>
                <c:pt idx="79">
                  <c:v>268.02499999999998</c:v>
                </c:pt>
                <c:pt idx="80">
                  <c:v>267.97500000000002</c:v>
                </c:pt>
                <c:pt idx="81">
                  <c:v>267.97500000000002</c:v>
                </c:pt>
                <c:pt idx="82">
                  <c:v>267.92500000000001</c:v>
                </c:pt>
                <c:pt idx="83">
                  <c:v>268.02499999999998</c:v>
                </c:pt>
                <c:pt idx="84">
                  <c:v>268.02499999999998</c:v>
                </c:pt>
                <c:pt idx="85">
                  <c:v>268.02499999999998</c:v>
                </c:pt>
                <c:pt idx="86">
                  <c:v>268.005</c:v>
                </c:pt>
                <c:pt idx="87">
                  <c:v>267.97500000000002</c:v>
                </c:pt>
                <c:pt idx="88">
                  <c:v>268.02499999999998</c:v>
                </c:pt>
                <c:pt idx="89">
                  <c:v>268.005</c:v>
                </c:pt>
                <c:pt idx="90">
                  <c:v>267.995</c:v>
                </c:pt>
                <c:pt idx="91">
                  <c:v>268.005</c:v>
                </c:pt>
                <c:pt idx="92">
                  <c:v>267.995</c:v>
                </c:pt>
                <c:pt idx="93">
                  <c:v>267.97500000000002</c:v>
                </c:pt>
                <c:pt idx="94">
                  <c:v>267.94499999999999</c:v>
                </c:pt>
                <c:pt idx="95">
                  <c:v>267.935</c:v>
                </c:pt>
                <c:pt idx="96">
                  <c:v>267.92500000000001</c:v>
                </c:pt>
                <c:pt idx="97">
                  <c:v>267.935</c:v>
                </c:pt>
                <c:pt idx="98">
                  <c:v>267.935</c:v>
                </c:pt>
                <c:pt idx="99">
                  <c:v>267.93299999999999</c:v>
                </c:pt>
                <c:pt idx="100">
                  <c:v>267.91500000000002</c:v>
                </c:pt>
                <c:pt idx="101">
                  <c:v>267.95499999999998</c:v>
                </c:pt>
                <c:pt idx="102">
                  <c:v>268.01499999999999</c:v>
                </c:pt>
                <c:pt idx="103">
                  <c:v>268.27499999999998</c:v>
                </c:pt>
                <c:pt idx="104">
                  <c:v>268.03500000000003</c:v>
                </c:pt>
                <c:pt idx="105">
                  <c:v>269.685</c:v>
                </c:pt>
                <c:pt idx="106">
                  <c:v>269.745</c:v>
                </c:pt>
                <c:pt idx="107">
                  <c:v>269.745</c:v>
                </c:pt>
                <c:pt idx="108">
                  <c:v>269.70499999999998</c:v>
                </c:pt>
                <c:pt idx="109">
                  <c:v>268.625</c:v>
                </c:pt>
                <c:pt idx="110">
                  <c:v>268.41500000000002</c:v>
                </c:pt>
                <c:pt idx="111">
                  <c:v>268.35500000000002</c:v>
                </c:pt>
                <c:pt idx="112">
                  <c:v>268.27499999999998</c:v>
                </c:pt>
                <c:pt idx="113">
                  <c:v>268.22500000000002</c:v>
                </c:pt>
                <c:pt idx="114">
                  <c:v>268.23500000000001</c:v>
                </c:pt>
                <c:pt idx="115">
                  <c:v>268.30500000000001</c:v>
                </c:pt>
                <c:pt idx="116">
                  <c:v>268.29500000000002</c:v>
                </c:pt>
                <c:pt idx="117">
                  <c:v>268.255</c:v>
                </c:pt>
                <c:pt idx="118">
                  <c:v>268.28500000000003</c:v>
                </c:pt>
                <c:pt idx="119">
                  <c:v>268.28500000000003</c:v>
                </c:pt>
                <c:pt idx="120">
                  <c:v>268.32499999999999</c:v>
                </c:pt>
                <c:pt idx="121">
                  <c:v>268.375</c:v>
                </c:pt>
                <c:pt idx="122">
                  <c:v>268.63499999999999</c:v>
                </c:pt>
                <c:pt idx="123">
                  <c:v>268.52499999999998</c:v>
                </c:pt>
                <c:pt idx="124">
                  <c:v>268.34500000000003</c:v>
                </c:pt>
                <c:pt idx="125">
                  <c:v>268.27499999999998</c:v>
                </c:pt>
                <c:pt idx="126">
                  <c:v>268.23500000000001</c:v>
                </c:pt>
                <c:pt idx="127">
                  <c:v>268.27499999999998</c:v>
                </c:pt>
                <c:pt idx="128">
                  <c:v>268.15499999999997</c:v>
                </c:pt>
                <c:pt idx="129">
                  <c:v>268.125</c:v>
                </c:pt>
                <c:pt idx="130">
                  <c:v>268.22500000000002</c:v>
                </c:pt>
                <c:pt idx="131">
                  <c:v>268.10500000000002</c:v>
                </c:pt>
                <c:pt idx="132">
                  <c:v>268.495</c:v>
                </c:pt>
                <c:pt idx="133">
                  <c:v>268.42500000000001</c:v>
                </c:pt>
                <c:pt idx="134">
                  <c:v>268.38499999999999</c:v>
                </c:pt>
                <c:pt idx="135">
                  <c:v>268.32499999999999</c:v>
                </c:pt>
                <c:pt idx="136">
                  <c:v>268.245</c:v>
                </c:pt>
                <c:pt idx="137">
                  <c:v>268.22500000000002</c:v>
                </c:pt>
                <c:pt idx="138">
                  <c:v>268.16500000000002</c:v>
                </c:pt>
                <c:pt idx="139">
                  <c:v>268.125</c:v>
                </c:pt>
                <c:pt idx="140">
                  <c:v>268.04500000000002</c:v>
                </c:pt>
                <c:pt idx="141">
                  <c:v>268.13499999999999</c:v>
                </c:pt>
                <c:pt idx="142">
                  <c:v>268.10500000000002</c:v>
                </c:pt>
                <c:pt idx="143">
                  <c:v>268.07499999999999</c:v>
                </c:pt>
                <c:pt idx="144">
                  <c:v>268.08499999999998</c:v>
                </c:pt>
                <c:pt idx="145">
                  <c:v>267.97500000000002</c:v>
                </c:pt>
                <c:pt idx="146">
                  <c:v>268.07499999999999</c:v>
                </c:pt>
                <c:pt idx="147">
                  <c:v>268.02499999999998</c:v>
                </c:pt>
                <c:pt idx="148">
                  <c:v>268.02499999999998</c:v>
                </c:pt>
                <c:pt idx="149">
                  <c:v>268.024</c:v>
                </c:pt>
                <c:pt idx="150">
                  <c:v>268.02499999999998</c:v>
                </c:pt>
                <c:pt idx="151">
                  <c:v>268.02499999999998</c:v>
                </c:pt>
                <c:pt idx="152">
                  <c:v>268.77499999999998</c:v>
                </c:pt>
                <c:pt idx="153">
                  <c:v>268.41500000000002</c:v>
                </c:pt>
                <c:pt idx="154">
                  <c:v>268.32499999999999</c:v>
                </c:pt>
                <c:pt idx="155">
                  <c:v>268.17500000000001</c:v>
                </c:pt>
                <c:pt idx="156">
                  <c:v>268.125</c:v>
                </c:pt>
                <c:pt idx="157">
                  <c:v>268.02499999999998</c:v>
                </c:pt>
                <c:pt idx="158">
                  <c:v>268.02499999999998</c:v>
                </c:pt>
                <c:pt idx="159">
                  <c:v>267.97500000000002</c:v>
                </c:pt>
                <c:pt idx="160">
                  <c:v>267.97500000000002</c:v>
                </c:pt>
                <c:pt idx="161">
                  <c:v>267.94499999999999</c:v>
                </c:pt>
                <c:pt idx="162">
                  <c:v>267.92500000000001</c:v>
                </c:pt>
                <c:pt idx="163">
                  <c:v>267.90499999999997</c:v>
                </c:pt>
                <c:pt idx="164">
                  <c:v>267.95499999999998</c:v>
                </c:pt>
                <c:pt idx="165">
                  <c:v>267.94499999999999</c:v>
                </c:pt>
                <c:pt idx="166">
                  <c:v>267.94499999999999</c:v>
                </c:pt>
                <c:pt idx="167">
                  <c:v>267.94499999999999</c:v>
                </c:pt>
                <c:pt idx="168">
                  <c:v>268.005</c:v>
                </c:pt>
                <c:pt idx="169">
                  <c:v>268.01499999999999</c:v>
                </c:pt>
                <c:pt idx="170">
                  <c:v>267.92500000000001</c:v>
                </c:pt>
                <c:pt idx="171">
                  <c:v>267.90499999999997</c:v>
                </c:pt>
                <c:pt idx="172">
                  <c:v>267.875</c:v>
                </c:pt>
                <c:pt idx="173">
                  <c:v>267.92500000000001</c:v>
                </c:pt>
                <c:pt idx="174">
                  <c:v>267.90499999999997</c:v>
                </c:pt>
                <c:pt idx="175">
                  <c:v>268.07499999999999</c:v>
                </c:pt>
                <c:pt idx="176">
                  <c:v>268.125</c:v>
                </c:pt>
                <c:pt idx="177">
                  <c:v>268.125</c:v>
                </c:pt>
                <c:pt idx="178">
                  <c:v>268.04500000000002</c:v>
                </c:pt>
                <c:pt idx="179">
                  <c:v>268.17500000000001</c:v>
                </c:pt>
                <c:pt idx="180">
                  <c:v>268.125</c:v>
                </c:pt>
                <c:pt idx="181">
                  <c:v>268.125</c:v>
                </c:pt>
                <c:pt idx="182">
                  <c:v>268.11500000000001</c:v>
                </c:pt>
                <c:pt idx="183">
                  <c:v>268.07499999999999</c:v>
                </c:pt>
                <c:pt idx="184">
                  <c:v>268.07499999999999</c:v>
                </c:pt>
                <c:pt idx="185">
                  <c:v>268.07499999999999</c:v>
                </c:pt>
                <c:pt idx="186">
                  <c:v>268.02499999999998</c:v>
                </c:pt>
                <c:pt idx="187">
                  <c:v>268.07499999999999</c:v>
                </c:pt>
                <c:pt idx="188">
                  <c:v>268.07499999999999</c:v>
                </c:pt>
                <c:pt idx="189">
                  <c:v>268.47500000000002</c:v>
                </c:pt>
                <c:pt idx="190">
                  <c:v>268.39499999999998</c:v>
                </c:pt>
                <c:pt idx="191">
                  <c:v>267.96499999999997</c:v>
                </c:pt>
                <c:pt idx="192">
                  <c:v>268.20499999999998</c:v>
                </c:pt>
                <c:pt idx="193">
                  <c:v>268.13499999999999</c:v>
                </c:pt>
                <c:pt idx="194">
                  <c:v>268.10500000000002</c:v>
                </c:pt>
                <c:pt idx="195">
                  <c:v>268.07499999999999</c:v>
                </c:pt>
                <c:pt idx="196">
                  <c:v>268.04500000000002</c:v>
                </c:pt>
                <c:pt idx="197">
                  <c:v>267.98500000000001</c:v>
                </c:pt>
                <c:pt idx="198">
                  <c:v>268.01499999999999</c:v>
                </c:pt>
                <c:pt idx="199">
                  <c:v>268.005</c:v>
                </c:pt>
                <c:pt idx="200">
                  <c:v>268.02499999999998</c:v>
                </c:pt>
                <c:pt idx="201">
                  <c:v>268.32499999999999</c:v>
                </c:pt>
                <c:pt idx="202">
                  <c:v>268.23500000000001</c:v>
                </c:pt>
                <c:pt idx="203">
                  <c:v>268.17500000000001</c:v>
                </c:pt>
                <c:pt idx="204">
                  <c:v>268.42500000000001</c:v>
                </c:pt>
                <c:pt idx="205">
                  <c:v>268.17500000000001</c:v>
                </c:pt>
                <c:pt idx="206">
                  <c:v>268.46499999999997</c:v>
                </c:pt>
                <c:pt idx="207">
                  <c:v>268.32499999999999</c:v>
                </c:pt>
                <c:pt idx="208">
                  <c:v>268.125</c:v>
                </c:pt>
                <c:pt idx="209">
                  <c:v>268.07499999999999</c:v>
                </c:pt>
                <c:pt idx="210">
                  <c:v>268.07499999999999</c:v>
                </c:pt>
                <c:pt idx="211">
                  <c:v>268.02499999999998</c:v>
                </c:pt>
                <c:pt idx="212">
                  <c:v>268.02499999999998</c:v>
                </c:pt>
                <c:pt idx="213">
                  <c:v>268.125</c:v>
                </c:pt>
                <c:pt idx="214">
                  <c:v>268.26499999999999</c:v>
                </c:pt>
                <c:pt idx="215">
                  <c:v>268.73500000000001</c:v>
                </c:pt>
                <c:pt idx="216">
                  <c:v>268.10500000000002</c:v>
                </c:pt>
                <c:pt idx="217">
                  <c:v>268.07499999999999</c:v>
                </c:pt>
                <c:pt idx="218">
                  <c:v>268.02499999999998</c:v>
                </c:pt>
                <c:pt idx="219">
                  <c:v>267.97500000000002</c:v>
                </c:pt>
                <c:pt idx="220">
                  <c:v>267.97500000000002</c:v>
                </c:pt>
                <c:pt idx="221">
                  <c:v>268.005</c:v>
                </c:pt>
                <c:pt idx="222">
                  <c:v>268.21499999999997</c:v>
                </c:pt>
                <c:pt idx="223">
                  <c:v>268.27499999999998</c:v>
                </c:pt>
                <c:pt idx="224">
                  <c:v>268.21499999999997</c:v>
                </c:pt>
                <c:pt idx="225">
                  <c:v>268.125</c:v>
                </c:pt>
                <c:pt idx="226">
                  <c:v>268.125</c:v>
                </c:pt>
                <c:pt idx="227">
                  <c:v>268.10500000000002</c:v>
                </c:pt>
                <c:pt idx="228">
                  <c:v>268.125</c:v>
                </c:pt>
                <c:pt idx="229">
                  <c:v>268.125</c:v>
                </c:pt>
                <c:pt idx="230">
                  <c:v>268.17500000000001</c:v>
                </c:pt>
                <c:pt idx="231">
                  <c:v>268.625</c:v>
                </c:pt>
                <c:pt idx="232">
                  <c:v>268.67500000000001</c:v>
                </c:pt>
                <c:pt idx="233">
                  <c:v>267.97500000000002</c:v>
                </c:pt>
                <c:pt idx="234">
                  <c:v>268.005</c:v>
                </c:pt>
                <c:pt idx="235">
                  <c:v>267.995</c:v>
                </c:pt>
                <c:pt idx="236">
                  <c:v>267.98500000000001</c:v>
                </c:pt>
                <c:pt idx="237">
                  <c:v>267.94499999999999</c:v>
                </c:pt>
                <c:pt idx="238">
                  <c:v>267.91500000000002</c:v>
                </c:pt>
                <c:pt idx="239">
                  <c:v>267.92500000000001</c:v>
                </c:pt>
                <c:pt idx="240">
                  <c:v>267.92500000000001</c:v>
                </c:pt>
                <c:pt idx="241">
                  <c:v>267.90499999999997</c:v>
                </c:pt>
                <c:pt idx="242">
                  <c:v>267.875</c:v>
                </c:pt>
                <c:pt idx="243">
                  <c:v>267.90499999999997</c:v>
                </c:pt>
                <c:pt idx="244">
                  <c:v>267.91500000000002</c:v>
                </c:pt>
                <c:pt idx="245">
                  <c:v>267.90499999999997</c:v>
                </c:pt>
                <c:pt idx="246">
                  <c:v>267.90499999999997</c:v>
                </c:pt>
                <c:pt idx="247">
                  <c:v>267.92500000000001</c:v>
                </c:pt>
                <c:pt idx="248">
                  <c:v>267.875</c:v>
                </c:pt>
                <c:pt idx="249">
                  <c:v>267.875</c:v>
                </c:pt>
                <c:pt idx="250">
                  <c:v>267.92500000000001</c:v>
                </c:pt>
                <c:pt idx="251">
                  <c:v>267.84500000000003</c:v>
                </c:pt>
                <c:pt idx="252">
                  <c:v>267.84500000000003</c:v>
                </c:pt>
                <c:pt idx="253">
                  <c:v>267.78500000000003</c:v>
                </c:pt>
                <c:pt idx="254">
                  <c:v>267.84500000000003</c:v>
                </c:pt>
                <c:pt idx="255">
                  <c:v>267.875</c:v>
                </c:pt>
                <c:pt idx="256">
                  <c:v>267.92500000000001</c:v>
                </c:pt>
                <c:pt idx="257">
                  <c:v>267.90499999999997</c:v>
                </c:pt>
                <c:pt idx="258">
                  <c:v>267.97500000000002</c:v>
                </c:pt>
                <c:pt idx="259">
                  <c:v>267.995</c:v>
                </c:pt>
                <c:pt idx="260">
                  <c:v>267.92500000000001</c:v>
                </c:pt>
                <c:pt idx="261">
                  <c:v>267.92500000000001</c:v>
                </c:pt>
                <c:pt idx="262">
                  <c:v>267.91500000000002</c:v>
                </c:pt>
                <c:pt idx="263">
                  <c:v>267.91500000000002</c:v>
                </c:pt>
                <c:pt idx="265">
                  <c:v>267.94499999999999</c:v>
                </c:pt>
                <c:pt idx="266">
                  <c:v>267.94499999999999</c:v>
                </c:pt>
                <c:pt idx="267">
                  <c:v>267.94499999999999</c:v>
                </c:pt>
                <c:pt idx="268">
                  <c:v>267.94499999999999</c:v>
                </c:pt>
                <c:pt idx="269">
                  <c:v>267.94499999999999</c:v>
                </c:pt>
                <c:pt idx="270">
                  <c:v>268.005</c:v>
                </c:pt>
                <c:pt idx="271">
                  <c:v>268.52499999999998</c:v>
                </c:pt>
                <c:pt idx="272">
                  <c:v>268.39499999999998</c:v>
                </c:pt>
                <c:pt idx="273">
                  <c:v>268.22500000000002</c:v>
                </c:pt>
                <c:pt idx="274">
                  <c:v>268.22500000000002</c:v>
                </c:pt>
                <c:pt idx="275">
                  <c:v>267.92500000000001</c:v>
                </c:pt>
                <c:pt idx="276">
                  <c:v>268.52499999999998</c:v>
                </c:pt>
                <c:pt idx="277">
                  <c:v>269.745</c:v>
                </c:pt>
                <c:pt idx="278">
                  <c:v>269.77499999999998</c:v>
                </c:pt>
                <c:pt idx="279">
                  <c:v>268.82499999999999</c:v>
                </c:pt>
                <c:pt idx="280">
                  <c:v>268.80500000000001</c:v>
                </c:pt>
                <c:pt idx="281">
                  <c:v>268.35500000000002</c:v>
                </c:pt>
                <c:pt idx="282">
                  <c:v>268.27499999999998</c:v>
                </c:pt>
                <c:pt idx="283">
                  <c:v>268.125</c:v>
                </c:pt>
                <c:pt idx="284">
                  <c:v>268.125</c:v>
                </c:pt>
                <c:pt idx="285">
                  <c:v>268.125</c:v>
                </c:pt>
                <c:pt idx="286">
                  <c:v>268.125</c:v>
                </c:pt>
                <c:pt idx="287">
                  <c:v>268.07499999999999</c:v>
                </c:pt>
                <c:pt idx="288">
                  <c:v>268.125</c:v>
                </c:pt>
                <c:pt idx="289">
                  <c:v>268.02499999999998</c:v>
                </c:pt>
                <c:pt idx="290">
                  <c:v>268.02499999999998</c:v>
                </c:pt>
                <c:pt idx="291">
                  <c:v>268.02499999999998</c:v>
                </c:pt>
                <c:pt idx="292">
                  <c:v>268.02499999999998</c:v>
                </c:pt>
                <c:pt idx="293">
                  <c:v>268.02499999999998</c:v>
                </c:pt>
                <c:pt idx="294">
                  <c:v>268.05500000000001</c:v>
                </c:pt>
                <c:pt idx="295">
                  <c:v>268.05500000000001</c:v>
                </c:pt>
                <c:pt idx="296">
                  <c:v>268.02499999999998</c:v>
                </c:pt>
                <c:pt idx="297">
                  <c:v>268.05500000000001</c:v>
                </c:pt>
                <c:pt idx="298">
                  <c:v>268.05500000000001</c:v>
                </c:pt>
                <c:pt idx="299">
                  <c:v>268.09500000000003</c:v>
                </c:pt>
                <c:pt idx="300">
                  <c:v>268.07499999999999</c:v>
                </c:pt>
                <c:pt idx="301">
                  <c:v>268.07499999999999</c:v>
                </c:pt>
                <c:pt idx="302">
                  <c:v>268.125</c:v>
                </c:pt>
                <c:pt idx="303">
                  <c:v>268.10500000000002</c:v>
                </c:pt>
                <c:pt idx="304">
                  <c:v>268.125</c:v>
                </c:pt>
                <c:pt idx="305">
                  <c:v>268.03500000000003</c:v>
                </c:pt>
                <c:pt idx="306">
                  <c:v>268.02499999999998</c:v>
                </c:pt>
                <c:pt idx="307">
                  <c:v>268.02499999999998</c:v>
                </c:pt>
                <c:pt idx="308">
                  <c:v>268.02499999999998</c:v>
                </c:pt>
                <c:pt idx="309">
                  <c:v>268.02499999999998</c:v>
                </c:pt>
                <c:pt idx="310">
                  <c:v>268.02499999999998</c:v>
                </c:pt>
                <c:pt idx="311">
                  <c:v>268.02499999999998</c:v>
                </c:pt>
                <c:pt idx="312">
                  <c:v>268.02499999999998</c:v>
                </c:pt>
                <c:pt idx="313">
                  <c:v>268.07499999999999</c:v>
                </c:pt>
                <c:pt idx="314">
                  <c:v>268.07499999999999</c:v>
                </c:pt>
                <c:pt idx="315">
                  <c:v>268.02499999999998</c:v>
                </c:pt>
                <c:pt idx="316">
                  <c:v>268.02499999999998</c:v>
                </c:pt>
                <c:pt idx="317">
                  <c:v>268.07499999999999</c:v>
                </c:pt>
                <c:pt idx="318">
                  <c:v>268.07499999999999</c:v>
                </c:pt>
                <c:pt idx="319">
                  <c:v>268.17500000000001</c:v>
                </c:pt>
                <c:pt idx="320">
                  <c:v>268.375</c:v>
                </c:pt>
                <c:pt idx="321">
                  <c:v>269.375</c:v>
                </c:pt>
                <c:pt idx="322">
                  <c:v>269.22500000000002</c:v>
                </c:pt>
                <c:pt idx="323">
                  <c:v>269.32499999999999</c:v>
                </c:pt>
                <c:pt idx="324">
                  <c:v>268.15499999999997</c:v>
                </c:pt>
                <c:pt idx="325">
                  <c:v>268.255</c:v>
                </c:pt>
                <c:pt idx="326">
                  <c:v>268.07499999999999</c:v>
                </c:pt>
                <c:pt idx="327">
                  <c:v>268.07499999999999</c:v>
                </c:pt>
                <c:pt idx="328">
                  <c:v>268.32499999999999</c:v>
                </c:pt>
                <c:pt idx="329">
                  <c:v>268.17500000000001</c:v>
                </c:pt>
                <c:pt idx="330">
                  <c:v>268.125</c:v>
                </c:pt>
                <c:pt idx="331">
                  <c:v>268.125</c:v>
                </c:pt>
                <c:pt idx="332">
                  <c:v>268.07499999999999</c:v>
                </c:pt>
                <c:pt idx="333">
                  <c:v>268.02499999999998</c:v>
                </c:pt>
                <c:pt idx="334">
                  <c:v>268.005</c:v>
                </c:pt>
                <c:pt idx="335">
                  <c:v>268.02499999999998</c:v>
                </c:pt>
                <c:pt idx="336">
                  <c:v>267.97500000000002</c:v>
                </c:pt>
                <c:pt idx="337">
                  <c:v>268.02499999999998</c:v>
                </c:pt>
                <c:pt idx="338">
                  <c:v>268.02499999999998</c:v>
                </c:pt>
                <c:pt idx="339">
                  <c:v>268.02499999999998</c:v>
                </c:pt>
                <c:pt idx="340">
                  <c:v>268.02499999999998</c:v>
                </c:pt>
                <c:pt idx="341">
                  <c:v>268.02499999999998</c:v>
                </c:pt>
                <c:pt idx="342">
                  <c:v>268.02499999999998</c:v>
                </c:pt>
                <c:pt idx="343">
                  <c:v>268.02499999999998</c:v>
                </c:pt>
                <c:pt idx="344">
                  <c:v>268.02499999999998</c:v>
                </c:pt>
                <c:pt idx="345">
                  <c:v>268.02499999999998</c:v>
                </c:pt>
                <c:pt idx="346">
                  <c:v>268.02499999999998</c:v>
                </c:pt>
                <c:pt idx="347">
                  <c:v>267.97500000000002</c:v>
                </c:pt>
                <c:pt idx="348">
                  <c:v>267.97500000000002</c:v>
                </c:pt>
                <c:pt idx="349">
                  <c:v>268.03500000000003</c:v>
                </c:pt>
                <c:pt idx="350">
                  <c:v>268.02499999999998</c:v>
                </c:pt>
                <c:pt idx="351">
                  <c:v>268.02499999999998</c:v>
                </c:pt>
                <c:pt idx="352">
                  <c:v>268.02499999999998</c:v>
                </c:pt>
                <c:pt idx="353">
                  <c:v>268.02499999999998</c:v>
                </c:pt>
                <c:pt idx="354">
                  <c:v>267.92500000000001</c:v>
                </c:pt>
                <c:pt idx="355">
                  <c:v>268.47500000000002</c:v>
                </c:pt>
                <c:pt idx="356">
                  <c:v>267.92500000000001</c:v>
                </c:pt>
                <c:pt idx="357">
                  <c:v>267.92500000000001</c:v>
                </c:pt>
                <c:pt idx="358">
                  <c:v>267.92500000000001</c:v>
                </c:pt>
                <c:pt idx="359">
                  <c:v>267.92500000000001</c:v>
                </c:pt>
                <c:pt idx="360">
                  <c:v>267.97500000000002</c:v>
                </c:pt>
                <c:pt idx="361">
                  <c:v>267.97500000000002</c:v>
                </c:pt>
                <c:pt idx="362">
                  <c:v>267.97500000000002</c:v>
                </c:pt>
                <c:pt idx="363">
                  <c:v>267.92500000000001</c:v>
                </c:pt>
                <c:pt idx="364">
                  <c:v>268.07499999999999</c:v>
                </c:pt>
                <c:pt idx="365">
                  <c:v>268.07499999999999</c:v>
                </c:pt>
                <c:pt idx="366">
                  <c:v>268.47500000000002</c:v>
                </c:pt>
                <c:pt idx="367">
                  <c:v>268.375</c:v>
                </c:pt>
                <c:pt idx="368">
                  <c:v>268.27499999999998</c:v>
                </c:pt>
                <c:pt idx="369">
                  <c:v>268.17500000000001</c:v>
                </c:pt>
                <c:pt idx="370">
                  <c:v>268.125</c:v>
                </c:pt>
                <c:pt idx="371">
                  <c:v>268.07499999999999</c:v>
                </c:pt>
                <c:pt idx="372">
                  <c:v>268.05500000000001</c:v>
                </c:pt>
                <c:pt idx="373">
                  <c:v>268.07499999999999</c:v>
                </c:pt>
                <c:pt idx="374">
                  <c:v>268.02499999999998</c:v>
                </c:pt>
                <c:pt idx="375">
                  <c:v>268.42500000000001</c:v>
                </c:pt>
                <c:pt idx="376">
                  <c:v>268.375</c:v>
                </c:pt>
                <c:pt idx="377">
                  <c:v>268.42500000000001</c:v>
                </c:pt>
                <c:pt idx="378">
                  <c:v>268.67500000000001</c:v>
                </c:pt>
                <c:pt idx="379">
                  <c:v>268.17500000000001</c:v>
                </c:pt>
                <c:pt idx="380">
                  <c:v>268.22500000000002</c:v>
                </c:pt>
                <c:pt idx="381">
                  <c:v>268.17500000000001</c:v>
                </c:pt>
                <c:pt idx="382">
                  <c:v>268.22500000000002</c:v>
                </c:pt>
                <c:pt idx="383">
                  <c:v>268.17500000000001</c:v>
                </c:pt>
                <c:pt idx="384">
                  <c:v>268.17500000000001</c:v>
                </c:pt>
                <c:pt idx="385">
                  <c:v>268.375</c:v>
                </c:pt>
                <c:pt idx="386">
                  <c:v>268.32499999999999</c:v>
                </c:pt>
                <c:pt idx="387">
                  <c:v>268.125</c:v>
                </c:pt>
                <c:pt idx="388">
                  <c:v>268.07499999999999</c:v>
                </c:pt>
                <c:pt idx="389">
                  <c:v>268.17500000000001</c:v>
                </c:pt>
                <c:pt idx="390">
                  <c:v>268.07499999999999</c:v>
                </c:pt>
                <c:pt idx="391">
                  <c:v>268.02499999999998</c:v>
                </c:pt>
                <c:pt idx="392">
                  <c:v>267.97500000000002</c:v>
                </c:pt>
                <c:pt idx="393">
                  <c:v>268.32499999999999</c:v>
                </c:pt>
                <c:pt idx="394">
                  <c:v>268.32499999999999</c:v>
                </c:pt>
                <c:pt idx="395">
                  <c:v>268.22500000000002</c:v>
                </c:pt>
                <c:pt idx="396">
                  <c:v>268.07499999999999</c:v>
                </c:pt>
                <c:pt idx="397">
                  <c:v>268.07499999999999</c:v>
                </c:pt>
                <c:pt idx="398">
                  <c:v>268.17500000000001</c:v>
                </c:pt>
                <c:pt idx="399">
                  <c:v>268.125</c:v>
                </c:pt>
                <c:pt idx="400">
                  <c:v>268.22500000000002</c:v>
                </c:pt>
                <c:pt idx="401">
                  <c:v>268.125</c:v>
                </c:pt>
                <c:pt idx="402">
                  <c:v>268.02499999999998</c:v>
                </c:pt>
                <c:pt idx="403">
                  <c:v>267.89499999999998</c:v>
                </c:pt>
                <c:pt idx="404">
                  <c:v>267.97500000000002</c:v>
                </c:pt>
                <c:pt idx="405">
                  <c:v>268.07499999999999</c:v>
                </c:pt>
                <c:pt idx="406">
                  <c:v>267.875</c:v>
                </c:pt>
                <c:pt idx="407">
                  <c:v>267.875</c:v>
                </c:pt>
                <c:pt idx="408">
                  <c:v>267.92500000000001</c:v>
                </c:pt>
                <c:pt idx="409">
                  <c:v>267.97500000000002</c:v>
                </c:pt>
                <c:pt idx="410">
                  <c:v>267.92500000000001</c:v>
                </c:pt>
                <c:pt idx="411">
                  <c:v>268.02499999999998</c:v>
                </c:pt>
                <c:pt idx="412">
                  <c:v>267.92500000000001</c:v>
                </c:pt>
                <c:pt idx="413">
                  <c:v>267.92500000000001</c:v>
                </c:pt>
                <c:pt idx="414">
                  <c:v>267.97500000000002</c:v>
                </c:pt>
                <c:pt idx="415">
                  <c:v>268.02499999999998</c:v>
                </c:pt>
                <c:pt idx="416">
                  <c:v>268.125</c:v>
                </c:pt>
                <c:pt idx="417">
                  <c:v>268.17500000000001</c:v>
                </c:pt>
                <c:pt idx="418">
                  <c:v>268.22500000000002</c:v>
                </c:pt>
                <c:pt idx="419">
                  <c:v>268.32499999999999</c:v>
                </c:pt>
                <c:pt idx="420">
                  <c:v>268.375</c:v>
                </c:pt>
                <c:pt idx="421">
                  <c:v>268.32499999999999</c:v>
                </c:pt>
                <c:pt idx="422">
                  <c:v>268.125</c:v>
                </c:pt>
                <c:pt idx="423">
                  <c:v>268.07499999999999</c:v>
                </c:pt>
                <c:pt idx="424">
                  <c:v>268.07499999999999</c:v>
                </c:pt>
                <c:pt idx="425">
                  <c:v>268.07499999999999</c:v>
                </c:pt>
                <c:pt idx="426">
                  <c:v>268.02499999999998</c:v>
                </c:pt>
                <c:pt idx="427">
                  <c:v>268.07499999999999</c:v>
                </c:pt>
                <c:pt idx="428">
                  <c:v>268.02499999999998</c:v>
                </c:pt>
                <c:pt idx="429">
                  <c:v>268.02499999999998</c:v>
                </c:pt>
                <c:pt idx="430">
                  <c:v>268.07499999999999</c:v>
                </c:pt>
                <c:pt idx="431">
                  <c:v>268.07499999999999</c:v>
                </c:pt>
                <c:pt idx="432">
                  <c:v>268.02499999999998</c:v>
                </c:pt>
                <c:pt idx="433">
                  <c:v>268.125</c:v>
                </c:pt>
                <c:pt idx="434">
                  <c:v>267.97500000000002</c:v>
                </c:pt>
                <c:pt idx="435">
                  <c:v>268.02499999999998</c:v>
                </c:pt>
                <c:pt idx="436">
                  <c:v>268.02499999999998</c:v>
                </c:pt>
                <c:pt idx="437">
                  <c:v>268.125</c:v>
                </c:pt>
                <c:pt idx="438">
                  <c:v>268.125</c:v>
                </c:pt>
                <c:pt idx="439">
                  <c:v>268.22500000000002</c:v>
                </c:pt>
                <c:pt idx="440">
                  <c:v>268.125</c:v>
                </c:pt>
                <c:pt idx="441">
                  <c:v>268.125</c:v>
                </c:pt>
                <c:pt idx="442">
                  <c:v>268.17500000000001</c:v>
                </c:pt>
                <c:pt idx="443">
                  <c:v>268.22500000000002</c:v>
                </c:pt>
                <c:pt idx="444">
                  <c:v>268.22500000000002</c:v>
                </c:pt>
                <c:pt idx="445">
                  <c:v>268.17500000000001</c:v>
                </c:pt>
                <c:pt idx="446">
                  <c:v>268.125</c:v>
                </c:pt>
                <c:pt idx="447">
                  <c:v>268.07499999999999</c:v>
                </c:pt>
                <c:pt idx="448">
                  <c:v>268.22500000000002</c:v>
                </c:pt>
                <c:pt idx="449">
                  <c:v>268.125</c:v>
                </c:pt>
                <c:pt idx="450">
                  <c:v>268.07499999999999</c:v>
                </c:pt>
                <c:pt idx="451">
                  <c:v>268.07499999999999</c:v>
                </c:pt>
                <c:pt idx="452">
                  <c:v>268.02499999999998</c:v>
                </c:pt>
                <c:pt idx="453">
                  <c:v>267.92500000000001</c:v>
                </c:pt>
                <c:pt idx="454">
                  <c:v>267.92500000000001</c:v>
                </c:pt>
                <c:pt idx="455">
                  <c:v>267.92500000000001</c:v>
                </c:pt>
                <c:pt idx="456">
                  <c:v>267.92500000000001</c:v>
                </c:pt>
                <c:pt idx="457">
                  <c:v>267.92500000000001</c:v>
                </c:pt>
                <c:pt idx="458">
                  <c:v>267.875</c:v>
                </c:pt>
                <c:pt idx="459">
                  <c:v>267.875</c:v>
                </c:pt>
                <c:pt idx="460">
                  <c:v>267.92500000000001</c:v>
                </c:pt>
                <c:pt idx="461">
                  <c:v>267.875</c:v>
                </c:pt>
                <c:pt idx="462">
                  <c:v>267.875</c:v>
                </c:pt>
                <c:pt idx="463">
                  <c:v>267.875</c:v>
                </c:pt>
                <c:pt idx="464">
                  <c:v>267.875</c:v>
                </c:pt>
                <c:pt idx="465">
                  <c:v>267.875</c:v>
                </c:pt>
                <c:pt idx="466">
                  <c:v>267.875</c:v>
                </c:pt>
                <c:pt idx="467">
                  <c:v>267.875</c:v>
                </c:pt>
                <c:pt idx="468">
                  <c:v>267.92500000000001</c:v>
                </c:pt>
                <c:pt idx="469">
                  <c:v>267.82499999999999</c:v>
                </c:pt>
                <c:pt idx="470">
                  <c:v>267.82499999999999</c:v>
                </c:pt>
                <c:pt idx="471">
                  <c:v>267.82499999999999</c:v>
                </c:pt>
                <c:pt idx="472">
                  <c:v>267.875</c:v>
                </c:pt>
                <c:pt idx="473">
                  <c:v>267.92500000000001</c:v>
                </c:pt>
                <c:pt idx="474">
                  <c:v>267.92500000000001</c:v>
                </c:pt>
                <c:pt idx="475">
                  <c:v>267.875</c:v>
                </c:pt>
                <c:pt idx="476">
                  <c:v>267.88499999999999</c:v>
                </c:pt>
                <c:pt idx="477">
                  <c:v>267.92500000000001</c:v>
                </c:pt>
                <c:pt idx="478">
                  <c:v>267.875</c:v>
                </c:pt>
                <c:pt idx="479">
                  <c:v>267.875</c:v>
                </c:pt>
                <c:pt idx="480">
                  <c:v>267.875</c:v>
                </c:pt>
                <c:pt idx="481">
                  <c:v>267.875</c:v>
                </c:pt>
                <c:pt idx="482">
                  <c:v>267.875</c:v>
                </c:pt>
                <c:pt idx="483">
                  <c:v>267.97500000000002</c:v>
                </c:pt>
                <c:pt idx="484">
                  <c:v>267.97500000000002</c:v>
                </c:pt>
                <c:pt idx="485">
                  <c:v>267.97500000000002</c:v>
                </c:pt>
                <c:pt idx="486">
                  <c:v>267.92500000000001</c:v>
                </c:pt>
                <c:pt idx="487">
                  <c:v>267.92500000000001</c:v>
                </c:pt>
                <c:pt idx="488">
                  <c:v>268.07499999999999</c:v>
                </c:pt>
                <c:pt idx="489">
                  <c:v>268.02499999999998</c:v>
                </c:pt>
                <c:pt idx="490">
                  <c:v>268.005</c:v>
                </c:pt>
                <c:pt idx="491">
                  <c:v>268.02499999999998</c:v>
                </c:pt>
                <c:pt idx="492">
                  <c:v>268.02499999999998</c:v>
                </c:pt>
                <c:pt idx="493">
                  <c:v>268.07499999999999</c:v>
                </c:pt>
                <c:pt idx="494">
                  <c:v>268.02499999999998</c:v>
                </c:pt>
                <c:pt idx="495">
                  <c:v>267.97500000000002</c:v>
                </c:pt>
                <c:pt idx="496">
                  <c:v>268.27499999999998</c:v>
                </c:pt>
                <c:pt idx="497">
                  <c:v>268.82499999999999</c:v>
                </c:pt>
                <c:pt idx="498">
                  <c:v>268.82499999999999</c:v>
                </c:pt>
                <c:pt idx="499">
                  <c:v>268.17500000000001</c:v>
                </c:pt>
                <c:pt idx="500">
                  <c:v>268.22500000000002</c:v>
                </c:pt>
                <c:pt idx="501">
                  <c:v>268.125</c:v>
                </c:pt>
                <c:pt idx="502">
                  <c:v>268.27499999999998</c:v>
                </c:pt>
                <c:pt idx="503">
                  <c:v>268.15499999999997</c:v>
                </c:pt>
                <c:pt idx="504">
                  <c:v>268.07499999999999</c:v>
                </c:pt>
                <c:pt idx="505">
                  <c:v>268.125</c:v>
                </c:pt>
                <c:pt idx="506">
                  <c:v>268.07499999999999</c:v>
                </c:pt>
                <c:pt idx="507">
                  <c:v>267.92500000000001</c:v>
                </c:pt>
                <c:pt idx="508">
                  <c:v>267.92500000000001</c:v>
                </c:pt>
                <c:pt idx="509">
                  <c:v>267.875</c:v>
                </c:pt>
                <c:pt idx="510">
                  <c:v>267.88499999999999</c:v>
                </c:pt>
                <c:pt idx="511">
                  <c:v>267.875</c:v>
                </c:pt>
                <c:pt idx="512">
                  <c:v>267.97500000000002</c:v>
                </c:pt>
                <c:pt idx="513">
                  <c:v>268.02499999999998</c:v>
                </c:pt>
                <c:pt idx="514">
                  <c:v>267.97500000000002</c:v>
                </c:pt>
                <c:pt idx="515">
                  <c:v>267.92500000000001</c:v>
                </c:pt>
                <c:pt idx="516">
                  <c:v>268.07499999999999</c:v>
                </c:pt>
                <c:pt idx="517">
                  <c:v>268.02499999999998</c:v>
                </c:pt>
                <c:pt idx="518">
                  <c:v>268.02499999999998</c:v>
                </c:pt>
                <c:pt idx="519">
                  <c:v>267.92500000000001</c:v>
                </c:pt>
                <c:pt idx="520">
                  <c:v>267.92500000000001</c:v>
                </c:pt>
                <c:pt idx="521">
                  <c:v>268.17500000000001</c:v>
                </c:pt>
                <c:pt idx="522">
                  <c:v>268.02499999999998</c:v>
                </c:pt>
                <c:pt idx="523">
                  <c:v>268.02499999999998</c:v>
                </c:pt>
                <c:pt idx="524">
                  <c:v>268.02499999999998</c:v>
                </c:pt>
                <c:pt idx="525">
                  <c:v>268.02499999999998</c:v>
                </c:pt>
                <c:pt idx="526">
                  <c:v>268.125</c:v>
                </c:pt>
                <c:pt idx="527">
                  <c:v>267.97500000000002</c:v>
                </c:pt>
                <c:pt idx="528">
                  <c:v>267.92500000000001</c:v>
                </c:pt>
                <c:pt idx="529">
                  <c:v>268.17500000000001</c:v>
                </c:pt>
                <c:pt idx="530">
                  <c:v>268.125</c:v>
                </c:pt>
                <c:pt idx="531">
                  <c:v>269.625</c:v>
                </c:pt>
                <c:pt idx="532">
                  <c:v>269.57499999999999</c:v>
                </c:pt>
                <c:pt idx="533">
                  <c:v>269.57499999999999</c:v>
                </c:pt>
                <c:pt idx="534">
                  <c:v>268.72500000000002</c:v>
                </c:pt>
                <c:pt idx="535">
                  <c:v>268.47500000000002</c:v>
                </c:pt>
                <c:pt idx="536">
                  <c:v>268.32499999999999</c:v>
                </c:pt>
                <c:pt idx="537">
                  <c:v>268.32499999999999</c:v>
                </c:pt>
                <c:pt idx="538">
                  <c:v>268.32499999999999</c:v>
                </c:pt>
                <c:pt idx="539">
                  <c:v>268.27499999999998</c:v>
                </c:pt>
                <c:pt idx="540">
                  <c:v>268.22500000000002</c:v>
                </c:pt>
                <c:pt idx="541">
                  <c:v>268.27499999999998</c:v>
                </c:pt>
                <c:pt idx="542">
                  <c:v>268.22500000000002</c:v>
                </c:pt>
                <c:pt idx="543">
                  <c:v>269.64499999999998</c:v>
                </c:pt>
                <c:pt idx="544">
                  <c:v>268.22500000000002</c:v>
                </c:pt>
                <c:pt idx="545">
                  <c:v>268.27499999999998</c:v>
                </c:pt>
                <c:pt idx="546">
                  <c:v>268.52499999999998</c:v>
                </c:pt>
                <c:pt idx="547">
                  <c:v>268.72500000000002</c:v>
                </c:pt>
                <c:pt idx="548">
                  <c:v>268.625</c:v>
                </c:pt>
                <c:pt idx="549">
                  <c:v>268.375</c:v>
                </c:pt>
                <c:pt idx="550">
                  <c:v>268.22500000000002</c:v>
                </c:pt>
                <c:pt idx="551">
                  <c:v>268.125</c:v>
                </c:pt>
                <c:pt idx="552">
                  <c:v>268.17500000000001</c:v>
                </c:pt>
                <c:pt idx="553">
                  <c:v>268.125</c:v>
                </c:pt>
                <c:pt idx="554">
                  <c:v>268.17500000000001</c:v>
                </c:pt>
                <c:pt idx="555">
                  <c:v>268.07499999999999</c:v>
                </c:pt>
                <c:pt idx="556">
                  <c:v>268.02499999999998</c:v>
                </c:pt>
                <c:pt idx="557">
                  <c:v>268.02499999999998</c:v>
                </c:pt>
                <c:pt idx="558">
                  <c:v>268.17500000000001</c:v>
                </c:pt>
                <c:pt idx="559">
                  <c:v>268.125</c:v>
                </c:pt>
                <c:pt idx="560">
                  <c:v>268.005</c:v>
                </c:pt>
                <c:pt idx="561">
                  <c:v>268.17500000000001</c:v>
                </c:pt>
                <c:pt idx="562">
                  <c:v>268.42500000000001</c:v>
                </c:pt>
                <c:pt idx="563">
                  <c:v>268.505</c:v>
                </c:pt>
                <c:pt idx="564">
                  <c:v>268.52499999999998</c:v>
                </c:pt>
                <c:pt idx="565">
                  <c:v>268.22500000000002</c:v>
                </c:pt>
                <c:pt idx="566">
                  <c:v>268.22500000000002</c:v>
                </c:pt>
                <c:pt idx="567">
                  <c:v>268.125</c:v>
                </c:pt>
                <c:pt idx="568">
                  <c:v>268.22500000000002</c:v>
                </c:pt>
                <c:pt idx="569">
                  <c:v>268.42500000000001</c:v>
                </c:pt>
                <c:pt idx="570">
                  <c:v>268.22500000000002</c:v>
                </c:pt>
                <c:pt idx="571">
                  <c:v>268.22500000000002</c:v>
                </c:pt>
                <c:pt idx="572">
                  <c:v>268.17500000000001</c:v>
                </c:pt>
                <c:pt idx="573">
                  <c:v>267.995</c:v>
                </c:pt>
                <c:pt idx="574">
                  <c:v>267.92500000000001</c:v>
                </c:pt>
                <c:pt idx="575">
                  <c:v>267.97500000000002</c:v>
                </c:pt>
                <c:pt idx="576">
                  <c:v>267.97500000000002</c:v>
                </c:pt>
                <c:pt idx="577">
                  <c:v>268.02499999999998</c:v>
                </c:pt>
                <c:pt idx="578">
                  <c:v>268.17500000000001</c:v>
                </c:pt>
                <c:pt idx="579">
                  <c:v>268.125</c:v>
                </c:pt>
                <c:pt idx="580">
                  <c:v>268.17500000000001</c:v>
                </c:pt>
                <c:pt idx="581">
                  <c:v>268.07499999999999</c:v>
                </c:pt>
                <c:pt idx="582">
                  <c:v>268.07499999999999</c:v>
                </c:pt>
                <c:pt idx="583">
                  <c:v>268.125</c:v>
                </c:pt>
                <c:pt idx="584">
                  <c:v>268.125</c:v>
                </c:pt>
                <c:pt idx="585">
                  <c:v>268.02499999999998</c:v>
                </c:pt>
                <c:pt idx="586">
                  <c:v>267.97500000000002</c:v>
                </c:pt>
                <c:pt idx="587">
                  <c:v>267.97500000000002</c:v>
                </c:pt>
                <c:pt idx="588">
                  <c:v>267.97500000000002</c:v>
                </c:pt>
                <c:pt idx="589">
                  <c:v>267.97500000000002</c:v>
                </c:pt>
                <c:pt idx="590">
                  <c:v>268.17500000000001</c:v>
                </c:pt>
                <c:pt idx="591">
                  <c:v>268.07499999999999</c:v>
                </c:pt>
                <c:pt idx="592">
                  <c:v>268.02499999999998</c:v>
                </c:pt>
                <c:pt idx="593">
                  <c:v>267.89499999999998</c:v>
                </c:pt>
                <c:pt idx="594">
                  <c:v>267.92500000000001</c:v>
                </c:pt>
                <c:pt idx="595">
                  <c:v>268.17500000000001</c:v>
                </c:pt>
                <c:pt idx="596">
                  <c:v>268.125</c:v>
                </c:pt>
                <c:pt idx="597">
                  <c:v>268.375</c:v>
                </c:pt>
                <c:pt idx="598">
                  <c:v>268.27499999999998</c:v>
                </c:pt>
                <c:pt idx="599">
                  <c:v>268.125</c:v>
                </c:pt>
                <c:pt idx="600">
                  <c:v>268.22500000000002</c:v>
                </c:pt>
                <c:pt idx="601">
                  <c:v>268.02499999999998</c:v>
                </c:pt>
                <c:pt idx="602">
                  <c:v>268.02499999999998</c:v>
                </c:pt>
                <c:pt idx="603">
                  <c:v>268.07499999999999</c:v>
                </c:pt>
                <c:pt idx="604">
                  <c:v>268.57499999999999</c:v>
                </c:pt>
                <c:pt idx="605">
                  <c:v>268.82499999999999</c:v>
                </c:pt>
                <c:pt idx="606">
                  <c:v>268.22500000000002</c:v>
                </c:pt>
                <c:pt idx="607">
                  <c:v>268.125</c:v>
                </c:pt>
                <c:pt idx="608">
                  <c:v>268.07499999999999</c:v>
                </c:pt>
                <c:pt idx="609">
                  <c:v>267.97500000000002</c:v>
                </c:pt>
                <c:pt idx="610">
                  <c:v>267.92500000000001</c:v>
                </c:pt>
                <c:pt idx="611">
                  <c:v>267.97500000000002</c:v>
                </c:pt>
                <c:pt idx="612">
                  <c:v>267.97500000000002</c:v>
                </c:pt>
                <c:pt idx="613">
                  <c:v>267.97500000000002</c:v>
                </c:pt>
                <c:pt idx="614">
                  <c:v>267.92500000000001</c:v>
                </c:pt>
                <c:pt idx="615">
                  <c:v>267.92500000000001</c:v>
                </c:pt>
                <c:pt idx="616">
                  <c:v>267.875</c:v>
                </c:pt>
                <c:pt idx="617">
                  <c:v>267.97500000000002</c:v>
                </c:pt>
                <c:pt idx="618">
                  <c:v>267.97500000000002</c:v>
                </c:pt>
                <c:pt idx="619">
                  <c:v>268.02499999999998</c:v>
                </c:pt>
                <c:pt idx="620">
                  <c:v>267.97500000000002</c:v>
                </c:pt>
                <c:pt idx="621">
                  <c:v>267.97500000000002</c:v>
                </c:pt>
                <c:pt idx="622">
                  <c:v>267.92500000000001</c:v>
                </c:pt>
                <c:pt idx="623">
                  <c:v>267.92500000000001</c:v>
                </c:pt>
                <c:pt idx="624">
                  <c:v>267.92500000000001</c:v>
                </c:pt>
                <c:pt idx="625">
                  <c:v>268.02499999999998</c:v>
                </c:pt>
                <c:pt idx="626">
                  <c:v>267.97500000000002</c:v>
                </c:pt>
                <c:pt idx="627">
                  <c:v>268.02499999999998</c:v>
                </c:pt>
                <c:pt idx="628">
                  <c:v>267.875</c:v>
                </c:pt>
                <c:pt idx="629">
                  <c:v>267.92500000000001</c:v>
                </c:pt>
                <c:pt idx="630">
                  <c:v>267.97500000000002</c:v>
                </c:pt>
                <c:pt idx="631">
                  <c:v>268.02499999999998</c:v>
                </c:pt>
              </c:numCache>
            </c:numRef>
          </c:val>
          <c:smooth val="0"/>
          <c:extLst xmlns:c16r2="http://schemas.microsoft.com/office/drawing/2015/06/chart">
            <c:ext xmlns:c16="http://schemas.microsoft.com/office/drawing/2014/chart" uri="{C3380CC4-5D6E-409C-BE32-E72D297353CC}">
              <c16:uniqueId val="{00000002-1870-438F-9C96-00E3EF9F9CA2}"/>
            </c:ext>
          </c:extLst>
        </c:ser>
        <c:dLbls>
          <c:showLegendKey val="0"/>
          <c:showVal val="0"/>
          <c:showCatName val="0"/>
          <c:showSerName val="0"/>
          <c:showPercent val="0"/>
          <c:showBubbleSize val="0"/>
        </c:dLbls>
        <c:marker val="1"/>
        <c:smooth val="0"/>
        <c:axId val="154437504"/>
        <c:axId val="154439040"/>
      </c:lineChart>
      <c:lineChart>
        <c:grouping val="standard"/>
        <c:varyColors val="0"/>
        <c:ser>
          <c:idx val="3"/>
          <c:order val="3"/>
          <c:tx>
            <c:v>库水位</c:v>
          </c:tx>
          <c:spPr>
            <a:ln w="6350" cap="rnd">
              <a:solidFill>
                <a:schemeClr val="tx1"/>
              </a:solidFill>
              <a:round/>
            </a:ln>
            <a:effectLst/>
          </c:spPr>
          <c:marker>
            <c:symbol val="none"/>
          </c:marker>
          <c:val>
            <c:numRef>
              <c:f>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0-7B36-4C6A-A1D2-661995631F20}"/>
            </c:ext>
          </c:extLst>
        </c:ser>
        <c:dLbls>
          <c:showLegendKey val="0"/>
          <c:showVal val="0"/>
          <c:showCatName val="0"/>
          <c:showSerName val="0"/>
          <c:showPercent val="0"/>
          <c:showBubbleSize val="0"/>
        </c:dLbls>
        <c:marker val="1"/>
        <c:smooth val="0"/>
        <c:axId val="154455040"/>
        <c:axId val="154453504"/>
      </c:lineChart>
      <c:dateAx>
        <c:axId val="154437504"/>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439040"/>
        <c:crosses val="autoZero"/>
        <c:auto val="1"/>
        <c:lblOffset val="100"/>
        <c:baseTimeUnit val="days"/>
        <c:majorUnit val="6"/>
        <c:majorTimeUnit val="months"/>
      </c:dateAx>
      <c:valAx>
        <c:axId val="154439040"/>
        <c:scaling>
          <c:orientation val="minMax"/>
          <c:max val="305"/>
          <c:min val="267"/>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2.4499336342343393E-2"/>
              <c:y val="0.2528531001587425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437504"/>
        <c:crosses val="autoZero"/>
        <c:crossBetween val="between"/>
      </c:valAx>
      <c:valAx>
        <c:axId val="154453504"/>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455040"/>
        <c:crosses val="max"/>
        <c:crossBetween val="between"/>
      </c:valAx>
      <c:catAx>
        <c:axId val="154455040"/>
        <c:scaling>
          <c:orientation val="minMax"/>
        </c:scaling>
        <c:delete val="1"/>
        <c:axPos val="b"/>
        <c:majorTickMark val="out"/>
        <c:minorTickMark val="none"/>
        <c:tickLblPos val="nextTo"/>
        <c:crossAx val="154453504"/>
        <c:crosses val="autoZero"/>
        <c:auto val="1"/>
        <c:lblAlgn val="ctr"/>
        <c:lblOffset val="100"/>
        <c:noMultiLvlLbl val="0"/>
      </c:cat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4043</cdr:x>
      <cdr:y>0.82374</cdr:y>
    </cdr:from>
    <cdr:to>
      <cdr:x>0.23609</cdr:x>
      <cdr:y>0.95426</cdr:y>
    </cdr:to>
    <cdr:sp macro="" textlink="">
      <cdr:nvSpPr>
        <cdr:cNvPr id="2" name="矩形 1"/>
        <cdr:cNvSpPr/>
      </cdr:nvSpPr>
      <cdr:spPr>
        <a:xfrm xmlns:a="http://schemas.openxmlformats.org/drawingml/2006/main">
          <a:off x="1314450" y="2224089"/>
          <a:ext cx="895350" cy="352425"/>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dr:relSizeAnchor xmlns:cdr="http://schemas.openxmlformats.org/drawingml/2006/chartDrawing">
    <cdr:from>
      <cdr:x>0.12008</cdr:x>
      <cdr:y>0.06526</cdr:y>
    </cdr:from>
    <cdr:to>
      <cdr:x>0.29918</cdr:x>
      <cdr:y>0.18508</cdr:y>
    </cdr:to>
    <cdr:sp macro="" textlink="">
      <cdr:nvSpPr>
        <cdr:cNvPr id="3" name="矩形 2"/>
        <cdr:cNvSpPr/>
      </cdr:nvSpPr>
      <cdr:spPr>
        <a:xfrm xmlns:a="http://schemas.openxmlformats.org/drawingml/2006/main">
          <a:off x="1123949" y="176214"/>
          <a:ext cx="1676401" cy="323511"/>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zh-CN" altLang="en-US">
              <a:solidFill>
                <a:schemeClr val="tx1"/>
              </a:solidFill>
            </a:rPr>
            <a:t>左非溢流坝段（</a:t>
          </a:r>
          <a:r>
            <a:rPr lang="en-US" altLang="zh-CN">
              <a:solidFill>
                <a:schemeClr val="tx1"/>
              </a:solidFill>
            </a:rPr>
            <a:t>1~2#)</a:t>
          </a:r>
          <a:endParaRPr lang="zh-CN">
            <a:solidFill>
              <a:schemeClr val="tx1"/>
            </a:solidFill>
          </a:endParaRPr>
        </a:p>
      </cdr:txBody>
    </cdr:sp>
  </cdr:relSizeAnchor>
  <cdr:relSizeAnchor xmlns:cdr="http://schemas.openxmlformats.org/drawingml/2006/chartDrawing">
    <cdr:from>
      <cdr:x>0.50474</cdr:x>
      <cdr:y>0.06526</cdr:y>
    </cdr:from>
    <cdr:to>
      <cdr:x>0.66146</cdr:x>
      <cdr:y>0.18508</cdr:y>
    </cdr:to>
    <cdr:sp macro="" textlink="">
      <cdr:nvSpPr>
        <cdr:cNvPr id="4" name="矩形 3"/>
        <cdr:cNvSpPr/>
      </cdr:nvSpPr>
      <cdr:spPr>
        <a:xfrm xmlns:a="http://schemas.openxmlformats.org/drawingml/2006/main">
          <a:off x="4724399" y="176214"/>
          <a:ext cx="1466851" cy="323511"/>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zh-CN" altLang="en-US">
              <a:solidFill>
                <a:schemeClr val="tx1"/>
              </a:solidFill>
            </a:rPr>
            <a:t>溢流坝段（</a:t>
          </a:r>
          <a:r>
            <a:rPr lang="en-US" altLang="zh-CN">
              <a:solidFill>
                <a:schemeClr val="tx1"/>
              </a:solidFill>
            </a:rPr>
            <a:t>5~7#</a:t>
          </a:r>
          <a:r>
            <a:rPr lang="zh-CN" altLang="en-US">
              <a:solidFill>
                <a:schemeClr val="tx1"/>
              </a:solidFill>
            </a:rPr>
            <a:t>）</a:t>
          </a:r>
          <a:endParaRPr lang="zh-CN">
            <a:solidFill>
              <a:schemeClr val="tx1"/>
            </a:solidFill>
          </a:endParaRPr>
        </a:p>
      </cdr:txBody>
    </cdr:sp>
  </cdr:relSizeAnchor>
  <cdr:relSizeAnchor xmlns:cdr="http://schemas.openxmlformats.org/drawingml/2006/chartDrawing">
    <cdr:from>
      <cdr:x>0.80618</cdr:x>
      <cdr:y>0.05821</cdr:y>
    </cdr:from>
    <cdr:to>
      <cdr:x>0.97511</cdr:x>
      <cdr:y>0.17803</cdr:y>
    </cdr:to>
    <cdr:sp macro="" textlink="">
      <cdr:nvSpPr>
        <cdr:cNvPr id="5" name="矩形 4"/>
        <cdr:cNvSpPr/>
      </cdr:nvSpPr>
      <cdr:spPr>
        <a:xfrm xmlns:a="http://schemas.openxmlformats.org/drawingml/2006/main">
          <a:off x="7023074" y="146264"/>
          <a:ext cx="1471645" cy="301071"/>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zh-CN" altLang="en-US">
              <a:solidFill>
                <a:schemeClr val="tx1"/>
              </a:solidFill>
            </a:rPr>
            <a:t>右非溢流坝段（</a:t>
          </a:r>
          <a:r>
            <a:rPr lang="en-US" altLang="zh-CN">
              <a:solidFill>
                <a:schemeClr val="tx1"/>
              </a:solidFill>
            </a:rPr>
            <a:t>9#</a:t>
          </a:r>
          <a:r>
            <a:rPr lang="zh-CN" altLang="en-US">
              <a:solidFill>
                <a:schemeClr val="tx1"/>
              </a:solidFill>
            </a:rPr>
            <a:t>）</a:t>
          </a:r>
          <a:endParaRPr lang="zh-CN">
            <a:solidFill>
              <a:schemeClr val="tx1"/>
            </a:solidFill>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133C00-02A5-47AE-8CB4-E3032651B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8</TotalTime>
  <Pages>50</Pages>
  <Words>3956</Words>
  <Characters>22552</Characters>
  <Application>Microsoft Office Word</Application>
  <DocSecurity>0</DocSecurity>
  <Lines>187</Lines>
  <Paragraphs>52</Paragraphs>
  <ScaleCrop>false</ScaleCrop>
  <Company>Microsoft</Company>
  <LinksUpToDate>false</LinksUpToDate>
  <CharactersWithSpaces>26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he</dc:creator>
  <cp:lastModifiedBy>王凯</cp:lastModifiedBy>
  <cp:revision>27</cp:revision>
  <cp:lastPrinted>2018-04-26T08:39:00Z</cp:lastPrinted>
  <dcterms:created xsi:type="dcterms:W3CDTF">2018-04-26T05:44:00Z</dcterms:created>
  <dcterms:modified xsi:type="dcterms:W3CDTF">2018-04-27T09:13:00Z</dcterms:modified>
</cp:coreProperties>
</file>